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A4CAD48" w14:textId="77777777" w:rsidR="00570C5A" w:rsidRPr="008728F5" w:rsidRDefault="00570C5A" w:rsidP="008728F5">
      <w:pPr>
        <w:spacing w:after="0"/>
        <w:rPr>
          <w:rFonts w:ascii="Times New Roman" w:hAnsi="Times New Roman" w:cs="Times New Roman"/>
          <w:b/>
          <w:sz w:val="24"/>
          <w:szCs w:val="24"/>
          <w:highlight w:val="green"/>
          <w:lang w:val="kk-KZ"/>
        </w:rPr>
      </w:pPr>
    </w:p>
    <w:p w14:paraId="2A4CAD49" w14:textId="77777777" w:rsidR="00102556" w:rsidRPr="008728F5" w:rsidRDefault="008C121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  <w:highlight w:val="green"/>
          <w:lang w:val="kk-KZ"/>
        </w:rPr>
        <w:t>1-деңгей</w:t>
      </w:r>
    </w:p>
    <w:p w14:paraId="2A4CAD4A" w14:textId="77777777" w:rsidR="00102556" w:rsidRPr="008728F5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1</w:t>
      </w:r>
      <w:r w:rsidR="008C121B" w:rsidRPr="008728F5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AD4B" w14:textId="77777777" w:rsidR="008C121B" w:rsidRPr="008728F5" w:rsidRDefault="008C121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2"/>
        <w:gridCol w:w="8813"/>
      </w:tblGrid>
      <w:tr w:rsidR="0035253F" w:rsidRPr="008728F5" w14:paraId="2A4CAD4E" w14:textId="77777777" w:rsidTr="00AF0A59">
        <w:tc>
          <w:tcPr>
            <w:tcW w:w="532" w:type="dxa"/>
          </w:tcPr>
          <w:p w14:paraId="2A4CAD4C" w14:textId="77777777" w:rsidR="0035253F" w:rsidRPr="00DC2B07" w:rsidRDefault="0035253F" w:rsidP="00DC6028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C2B0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DC2B0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3" w:type="dxa"/>
          </w:tcPr>
          <w:p w14:paraId="2A4CAD4D" w14:textId="3A84904B" w:rsidR="0035253F" w:rsidRPr="00DC2B07" w:rsidRDefault="0035253F" w:rsidP="00DC6028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DC2B0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ңдеуді шешіңіз:</w:t>
            </w:r>
            <w:r w:rsidR="00C17B8E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kk-KZ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4-7x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15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kk-KZ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1-x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3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=4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kk-KZ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2x+1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5</m:t>
                  </m:r>
                </m:den>
              </m:f>
            </m:oMath>
          </w:p>
        </w:tc>
      </w:tr>
      <w:tr w:rsidR="0035253F" w:rsidRPr="008728F5" w14:paraId="2A4CAD51" w14:textId="77777777" w:rsidTr="00AF0A59">
        <w:tc>
          <w:tcPr>
            <w:tcW w:w="532" w:type="dxa"/>
          </w:tcPr>
          <w:p w14:paraId="2A4CAD4F" w14:textId="77777777" w:rsidR="0035253F" w:rsidRPr="00DC2B07" w:rsidRDefault="0035253F" w:rsidP="00DC6028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C2B07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3" w:type="dxa"/>
          </w:tcPr>
          <w:p w14:paraId="2A4CAD50" w14:textId="77777777" w:rsidR="0035253F" w:rsidRPr="00DC2B07" w:rsidRDefault="0035253F" w:rsidP="00DC6028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DC2B0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-7</w:t>
            </w:r>
          </w:p>
        </w:tc>
      </w:tr>
      <w:tr w:rsidR="0035253F" w:rsidRPr="008728F5" w14:paraId="2A4CAD54" w14:textId="77777777" w:rsidTr="00AF0A59">
        <w:tc>
          <w:tcPr>
            <w:tcW w:w="532" w:type="dxa"/>
          </w:tcPr>
          <w:p w14:paraId="2A4CAD52" w14:textId="77777777" w:rsidR="0035253F" w:rsidRPr="00DC2B07" w:rsidRDefault="0035253F" w:rsidP="00DC6028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3" w:type="dxa"/>
          </w:tcPr>
          <w:p w14:paraId="2A4CAD53" w14:textId="77777777" w:rsidR="0035253F" w:rsidRPr="00DC2B07" w:rsidRDefault="0035253F" w:rsidP="00DC6028">
            <w:pPr>
              <w:spacing w:after="0" w:line="360" w:lineRule="auto"/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</w:pPr>
            <w:r w:rsidRPr="00DC2B07"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  <w:t>-2</w:t>
            </w:r>
          </w:p>
        </w:tc>
      </w:tr>
      <w:tr w:rsidR="0035253F" w:rsidRPr="008728F5" w14:paraId="2A4CAD57" w14:textId="77777777" w:rsidTr="00AF0A59">
        <w:tc>
          <w:tcPr>
            <w:tcW w:w="532" w:type="dxa"/>
          </w:tcPr>
          <w:p w14:paraId="2A4CAD55" w14:textId="77777777" w:rsidR="0035253F" w:rsidRPr="00DC2B07" w:rsidRDefault="0035253F" w:rsidP="00DC6028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C2B07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3" w:type="dxa"/>
          </w:tcPr>
          <w:p w14:paraId="2A4CAD56" w14:textId="77777777" w:rsidR="0035253F" w:rsidRPr="00DC2B07" w:rsidRDefault="0035253F" w:rsidP="00DC6028">
            <w:pPr>
              <w:spacing w:after="0" w:line="360" w:lineRule="auto"/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</w:pPr>
            <w:r w:rsidRPr="00DC2B07"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  <w:t>4</w:t>
            </w:r>
          </w:p>
        </w:tc>
      </w:tr>
      <w:tr w:rsidR="0035253F" w:rsidRPr="008728F5" w14:paraId="2A4CAD5A" w14:textId="77777777" w:rsidTr="00AF0A59">
        <w:tc>
          <w:tcPr>
            <w:tcW w:w="532" w:type="dxa"/>
          </w:tcPr>
          <w:p w14:paraId="2A4CAD58" w14:textId="77777777" w:rsidR="0035253F" w:rsidRPr="00DC2B07" w:rsidRDefault="0035253F" w:rsidP="00DC6028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3" w:type="dxa"/>
          </w:tcPr>
          <w:p w14:paraId="2A4CAD59" w14:textId="77777777" w:rsidR="0035253F" w:rsidRPr="00DC2B07" w:rsidRDefault="0035253F" w:rsidP="00DC6028">
            <w:pPr>
              <w:spacing w:after="0" w:line="360" w:lineRule="auto"/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</w:pPr>
            <w:r w:rsidRPr="00DC2B07"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  <w:t>-8</w:t>
            </w:r>
          </w:p>
        </w:tc>
      </w:tr>
      <w:tr w:rsidR="0035253F" w:rsidRPr="008728F5" w14:paraId="2A4CAD5D" w14:textId="77777777" w:rsidTr="00AF0A59">
        <w:tc>
          <w:tcPr>
            <w:tcW w:w="532" w:type="dxa"/>
          </w:tcPr>
          <w:p w14:paraId="2A4CAD5B" w14:textId="77777777" w:rsidR="0035253F" w:rsidRPr="00DC2B07" w:rsidRDefault="0035253F" w:rsidP="00DC6028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C2B07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3" w:type="dxa"/>
          </w:tcPr>
          <w:p w14:paraId="2A4CAD5C" w14:textId="77777777" w:rsidR="0035253F" w:rsidRPr="00DC2B07" w:rsidRDefault="0035253F" w:rsidP="00DC6028">
            <w:pPr>
              <w:spacing w:after="0" w:line="360" w:lineRule="auto"/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</w:pPr>
            <w:r w:rsidRPr="00DC2B07"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  <w:t>3</w:t>
            </w:r>
          </w:p>
        </w:tc>
      </w:tr>
    </w:tbl>
    <w:p w14:paraId="2A4CAD5E" w14:textId="77777777" w:rsidR="00102556" w:rsidRPr="008728F5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AD5F" w14:textId="77777777" w:rsidR="00102556" w:rsidRPr="008728F5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2</w:t>
      </w:r>
      <w:r w:rsidR="00266CEC" w:rsidRPr="008728F5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AD60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AF0A59" w:rsidRPr="008728F5" w14:paraId="2A4CAD63" w14:textId="77777777" w:rsidTr="00AF0A59">
        <w:tc>
          <w:tcPr>
            <w:tcW w:w="533" w:type="dxa"/>
          </w:tcPr>
          <w:p w14:paraId="2A4CAD61" w14:textId="77777777" w:rsidR="00AF0A59" w:rsidRPr="008728F5" w:rsidRDefault="00AF0A59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</w:tcPr>
          <w:p w14:paraId="2A4CAD62" w14:textId="77777777" w:rsidR="00AF0A59" w:rsidRPr="008728F5" w:rsidRDefault="00AF0A59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ru-MD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>Пропорцияны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>белгісіз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>мүшесі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>табыңыз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 xml:space="preserve">: </w:t>
            </w:r>
            <w:r w:rsidRPr="008728F5">
              <w:rPr>
                <w:rFonts w:ascii="Times New Roman" w:hAnsi="Times New Roman" w:cs="Times New Roman"/>
                <w:position w:val="-28"/>
                <w:sz w:val="24"/>
                <w:szCs w:val="24"/>
                <w:lang w:val="ru-MD"/>
              </w:rPr>
              <w:object w:dxaOrig="1240" w:dyaOrig="720" w14:anchorId="2A4CCC2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1.8pt;height:36pt" o:ole="">
                  <v:imagedata r:id="rId5" o:title=""/>
                </v:shape>
                <o:OLEObject Type="Embed" ProgID="Equation.3" ShapeID="_x0000_i1025" DrawAspect="Content" ObjectID="_1735455096" r:id="rId6"/>
              </w:object>
            </w:r>
          </w:p>
        </w:tc>
      </w:tr>
      <w:tr w:rsidR="00AF0A59" w:rsidRPr="008728F5" w14:paraId="2A4CAD66" w14:textId="77777777" w:rsidTr="00AF0A59">
        <w:tc>
          <w:tcPr>
            <w:tcW w:w="533" w:type="dxa"/>
          </w:tcPr>
          <w:p w14:paraId="2A4CAD64" w14:textId="77777777" w:rsidR="00AF0A59" w:rsidRPr="008728F5" w:rsidRDefault="00B9414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AD65" w14:textId="77777777" w:rsidR="00AF0A59" w:rsidRPr="008728F5" w:rsidRDefault="00AF0A59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ru-MD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>–17,5</w:t>
            </w:r>
          </w:p>
        </w:tc>
      </w:tr>
      <w:tr w:rsidR="00AF0A59" w:rsidRPr="008728F5" w14:paraId="2A4CAD69" w14:textId="77777777" w:rsidTr="00AF0A59">
        <w:tc>
          <w:tcPr>
            <w:tcW w:w="533" w:type="dxa"/>
          </w:tcPr>
          <w:p w14:paraId="2A4CAD67" w14:textId="77777777" w:rsidR="00AF0A59" w:rsidRPr="008728F5" w:rsidRDefault="00AF0A59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D68" w14:textId="77777777" w:rsidR="00AF0A59" w:rsidRPr="008728F5" w:rsidRDefault="00AF0A59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ru-MD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>5</w:t>
            </w:r>
          </w:p>
        </w:tc>
      </w:tr>
      <w:tr w:rsidR="00AF0A59" w:rsidRPr="008728F5" w14:paraId="2A4CAD6C" w14:textId="77777777" w:rsidTr="00AF0A59">
        <w:tc>
          <w:tcPr>
            <w:tcW w:w="533" w:type="dxa"/>
          </w:tcPr>
          <w:p w14:paraId="2A4CAD6A" w14:textId="77777777" w:rsidR="00AF0A59" w:rsidRPr="008728F5" w:rsidRDefault="00AF0A59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D6B" w14:textId="77777777" w:rsidR="00AF0A59" w:rsidRPr="008728F5" w:rsidRDefault="00AF0A59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ru-MD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>–1,75</w:t>
            </w:r>
          </w:p>
        </w:tc>
      </w:tr>
      <w:tr w:rsidR="00AF0A59" w:rsidRPr="008728F5" w14:paraId="2A4CAD6F" w14:textId="77777777" w:rsidTr="00AF0A59">
        <w:tc>
          <w:tcPr>
            <w:tcW w:w="533" w:type="dxa"/>
          </w:tcPr>
          <w:p w14:paraId="2A4CAD6D" w14:textId="77777777" w:rsidR="00AF0A59" w:rsidRPr="008728F5" w:rsidRDefault="00AF0A59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D6E" w14:textId="77777777" w:rsidR="00AF0A59" w:rsidRPr="008728F5" w:rsidRDefault="00AF0A59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ru-MD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>17,5</w:t>
            </w:r>
          </w:p>
        </w:tc>
      </w:tr>
      <w:tr w:rsidR="00AF0A59" w:rsidRPr="008728F5" w14:paraId="2A4CAD72" w14:textId="77777777" w:rsidTr="00AF0A59">
        <w:tc>
          <w:tcPr>
            <w:tcW w:w="533" w:type="dxa"/>
          </w:tcPr>
          <w:p w14:paraId="2A4CAD70" w14:textId="77777777" w:rsidR="00AF0A59" w:rsidRPr="008728F5" w:rsidRDefault="00AF0A59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D71" w14:textId="77777777" w:rsidR="00AF0A59" w:rsidRPr="008728F5" w:rsidRDefault="00AF0A59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>18</w:t>
            </w:r>
          </w:p>
        </w:tc>
      </w:tr>
    </w:tbl>
    <w:p w14:paraId="2A4CAD73" w14:textId="77777777" w:rsidR="00102556" w:rsidRPr="008728F5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AD74" w14:textId="77777777" w:rsidR="00102556" w:rsidRPr="008728F5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3</w:t>
      </w:r>
      <w:r w:rsidR="00266CEC" w:rsidRPr="008728F5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AD75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AF0A59" w:rsidRPr="008728F5" w14:paraId="2A4CAD78" w14:textId="77777777" w:rsidTr="00AF0A59">
        <w:tc>
          <w:tcPr>
            <w:tcW w:w="533" w:type="dxa"/>
          </w:tcPr>
          <w:p w14:paraId="2A4CAD76" w14:textId="77777777" w:rsidR="00AF0A59" w:rsidRPr="008728F5" w:rsidRDefault="00AF0A59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</w:tcPr>
          <w:p w14:paraId="2A4CAD77" w14:textId="77777777" w:rsidR="00AF0A59" w:rsidRPr="008728F5" w:rsidRDefault="00AF0A59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ru-MD"/>
              </w:rPr>
            </w:pPr>
            <w:bookmarkStart w:id="0" w:name="_Hlk124838280"/>
            <w:r w:rsidRPr="008728F5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 xml:space="preserve">3-ке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>қалдықсыз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>бөлінеті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>сандарды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>жалп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>формуласы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>жазыңыз</w:t>
            </w:r>
            <w:bookmarkEnd w:id="0"/>
            <w:proofErr w:type="spellEnd"/>
          </w:p>
        </w:tc>
      </w:tr>
      <w:tr w:rsidR="00AF0A59" w:rsidRPr="008728F5" w14:paraId="2A4CAD7B" w14:textId="77777777" w:rsidTr="00AF0A59">
        <w:tc>
          <w:tcPr>
            <w:tcW w:w="533" w:type="dxa"/>
          </w:tcPr>
          <w:p w14:paraId="2A4CAD79" w14:textId="77777777" w:rsidR="00AF0A59" w:rsidRPr="008728F5" w:rsidRDefault="00AF0A59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D7A" w14:textId="77777777" w:rsidR="00AF0A59" w:rsidRPr="008728F5" w:rsidRDefault="00AF0A59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ru-MD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>2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>+1</w:t>
            </w:r>
          </w:p>
        </w:tc>
      </w:tr>
      <w:tr w:rsidR="00AF0A59" w:rsidRPr="008728F5" w14:paraId="2A4CAD7E" w14:textId="77777777" w:rsidTr="00AF0A59">
        <w:tc>
          <w:tcPr>
            <w:tcW w:w="533" w:type="dxa"/>
          </w:tcPr>
          <w:p w14:paraId="2A4CAD7C" w14:textId="77777777" w:rsidR="00AF0A59" w:rsidRPr="008728F5" w:rsidRDefault="00AF0A59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D7D" w14:textId="77777777" w:rsidR="00AF0A59" w:rsidRPr="008728F5" w:rsidRDefault="00AF0A59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ru-MD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>+3</w:t>
            </w:r>
          </w:p>
        </w:tc>
      </w:tr>
      <w:tr w:rsidR="00AF0A59" w:rsidRPr="008728F5" w14:paraId="2A4CAD81" w14:textId="77777777" w:rsidTr="00AF0A59">
        <w:tc>
          <w:tcPr>
            <w:tcW w:w="533" w:type="dxa"/>
          </w:tcPr>
          <w:p w14:paraId="2A4CAD7F" w14:textId="77777777" w:rsidR="00AF0A59" w:rsidRPr="008728F5" w:rsidRDefault="00B9414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AD80" w14:textId="77777777" w:rsidR="00AF0A59" w:rsidRPr="008728F5" w:rsidRDefault="00AF0A59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>3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</w:p>
        </w:tc>
      </w:tr>
      <w:tr w:rsidR="00AF0A59" w:rsidRPr="008728F5" w14:paraId="2A4CAD84" w14:textId="77777777" w:rsidTr="00AF0A59">
        <w:tc>
          <w:tcPr>
            <w:tcW w:w="533" w:type="dxa"/>
          </w:tcPr>
          <w:p w14:paraId="2A4CAD82" w14:textId="77777777" w:rsidR="00AF0A59" w:rsidRPr="008728F5" w:rsidRDefault="00AF0A59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D83" w14:textId="77777777" w:rsidR="00AF0A59" w:rsidRPr="008728F5" w:rsidRDefault="00AF0A59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</w:tr>
      <w:tr w:rsidR="00AF0A59" w:rsidRPr="008728F5" w14:paraId="2A4CAD87" w14:textId="77777777" w:rsidTr="00AF0A59">
        <w:tc>
          <w:tcPr>
            <w:tcW w:w="533" w:type="dxa"/>
          </w:tcPr>
          <w:p w14:paraId="2A4CAD85" w14:textId="77777777" w:rsidR="00AF0A59" w:rsidRPr="008728F5" w:rsidRDefault="00AF0A59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D86" w14:textId="77777777" w:rsidR="00AF0A59" w:rsidRPr="008728F5" w:rsidRDefault="00AF0A59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>3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>-1</w:t>
            </w:r>
          </w:p>
        </w:tc>
      </w:tr>
    </w:tbl>
    <w:p w14:paraId="2A4CAD88" w14:textId="77777777" w:rsidR="00102556" w:rsidRPr="008728F5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AD89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AD8A" w14:textId="77777777" w:rsidR="00102556" w:rsidRPr="008728F5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4</w:t>
      </w:r>
      <w:r w:rsidR="00266CEC" w:rsidRPr="008728F5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AD8B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E26DEA" w:rsidRPr="008728F5" w14:paraId="2A4CAD8E" w14:textId="77777777" w:rsidTr="00E26DEA">
        <w:tc>
          <w:tcPr>
            <w:tcW w:w="533" w:type="dxa"/>
          </w:tcPr>
          <w:p w14:paraId="2A4CAD8C" w14:textId="77777777" w:rsidR="00E26DEA" w:rsidRPr="008728F5" w:rsidRDefault="00E26DE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</w:tcPr>
          <w:p w14:paraId="2A4CAD8D" w14:textId="77777777" w:rsidR="00E26DEA" w:rsidRPr="008728F5" w:rsidRDefault="00E26DE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ru-MD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>Үшбұрышты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>әрбір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>төбесінде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>неше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>сыртқ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>бұрыш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>болад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>?</w:t>
            </w:r>
          </w:p>
        </w:tc>
      </w:tr>
      <w:tr w:rsidR="00E26DEA" w:rsidRPr="008728F5" w14:paraId="2A4CAD91" w14:textId="77777777" w:rsidTr="00E26DEA">
        <w:tc>
          <w:tcPr>
            <w:tcW w:w="533" w:type="dxa"/>
          </w:tcPr>
          <w:p w14:paraId="2A4CAD8F" w14:textId="77777777" w:rsidR="00E26DEA" w:rsidRPr="008728F5" w:rsidRDefault="00E26DE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D90" w14:textId="77777777" w:rsidR="00E26DEA" w:rsidRPr="008728F5" w:rsidRDefault="00E26DE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ru-MD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>1</w:t>
            </w:r>
          </w:p>
        </w:tc>
      </w:tr>
      <w:tr w:rsidR="00E26DEA" w:rsidRPr="008728F5" w14:paraId="2A4CAD94" w14:textId="77777777" w:rsidTr="00E26DEA">
        <w:tc>
          <w:tcPr>
            <w:tcW w:w="533" w:type="dxa"/>
          </w:tcPr>
          <w:p w14:paraId="2A4CAD92" w14:textId="77777777" w:rsidR="00E26DEA" w:rsidRPr="008728F5" w:rsidRDefault="00B9414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AD93" w14:textId="77777777" w:rsidR="00E26DEA" w:rsidRPr="008728F5" w:rsidRDefault="00E26DE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ru-MD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>2</w:t>
            </w:r>
          </w:p>
        </w:tc>
      </w:tr>
      <w:tr w:rsidR="00E26DEA" w:rsidRPr="008728F5" w14:paraId="2A4CAD97" w14:textId="77777777" w:rsidTr="00E26DEA">
        <w:tc>
          <w:tcPr>
            <w:tcW w:w="533" w:type="dxa"/>
          </w:tcPr>
          <w:p w14:paraId="2A4CAD95" w14:textId="77777777" w:rsidR="00E26DEA" w:rsidRPr="008728F5" w:rsidRDefault="00E26DE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D96" w14:textId="77777777" w:rsidR="00E26DEA" w:rsidRPr="008728F5" w:rsidRDefault="00E26DE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ru-MD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>3</w:t>
            </w:r>
          </w:p>
        </w:tc>
      </w:tr>
      <w:tr w:rsidR="00E26DEA" w:rsidRPr="008728F5" w14:paraId="2A4CAD9A" w14:textId="77777777" w:rsidTr="00E26DEA">
        <w:tc>
          <w:tcPr>
            <w:tcW w:w="533" w:type="dxa"/>
          </w:tcPr>
          <w:p w14:paraId="2A4CAD98" w14:textId="77777777" w:rsidR="00E26DEA" w:rsidRPr="008728F5" w:rsidRDefault="00E26DE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D99" w14:textId="77777777" w:rsidR="00E26DEA" w:rsidRPr="008728F5" w:rsidRDefault="00E26DE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ru-MD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>6</w:t>
            </w:r>
          </w:p>
        </w:tc>
      </w:tr>
      <w:tr w:rsidR="00E26DEA" w:rsidRPr="008728F5" w14:paraId="2A4CAD9D" w14:textId="77777777" w:rsidTr="00E26DEA">
        <w:tc>
          <w:tcPr>
            <w:tcW w:w="533" w:type="dxa"/>
          </w:tcPr>
          <w:p w14:paraId="2A4CAD9B" w14:textId="77777777" w:rsidR="00E26DEA" w:rsidRPr="008728F5" w:rsidRDefault="00E26DE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D9C" w14:textId="77777777" w:rsidR="00E26DEA" w:rsidRPr="008728F5" w:rsidRDefault="00E26DE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>9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</w:tbl>
    <w:p w14:paraId="2A4CAD9E" w14:textId="77777777" w:rsidR="00102556" w:rsidRPr="008728F5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AD9F" w14:textId="77777777" w:rsidR="004244DA" w:rsidRDefault="004244DA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ADA0" w14:textId="77777777" w:rsidR="00102556" w:rsidRPr="008728F5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5</w:t>
      </w:r>
      <w:r w:rsidR="00266CEC" w:rsidRPr="008728F5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ADA1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E26DEA" w:rsidRPr="008728F5" w14:paraId="2A4CADA4" w14:textId="77777777" w:rsidTr="00E26DEA">
        <w:tc>
          <w:tcPr>
            <w:tcW w:w="533" w:type="dxa"/>
          </w:tcPr>
          <w:p w14:paraId="2A4CADA2" w14:textId="77777777" w:rsidR="00E26DEA" w:rsidRPr="008728F5" w:rsidRDefault="00E26DE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</w:tcPr>
          <w:p w14:paraId="2A4CADA3" w14:textId="77777777" w:rsidR="00E26DEA" w:rsidRPr="008728F5" w:rsidRDefault="00E26DE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Тік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төртбұрышты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периметрі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56 см, ал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бір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қабырғас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е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кінші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сіне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6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есе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ұзы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Тік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proofErr w:type="spellStart"/>
            <w:r w:rsidR="00C47BA6" w:rsidRPr="008728F5">
              <w:rPr>
                <w:rFonts w:ascii="Times New Roman" w:hAnsi="Times New Roman" w:cs="Times New Roman"/>
                <w:sz w:val="24"/>
                <w:szCs w:val="24"/>
              </w:rPr>
              <w:t>төртбұрыштың</w:t>
            </w:r>
            <w:proofErr w:type="spellEnd"/>
            <w:r w:rsidR="00C47BA6"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C47BA6" w:rsidRPr="008728F5">
              <w:rPr>
                <w:rFonts w:ascii="Times New Roman" w:hAnsi="Times New Roman" w:cs="Times New Roman"/>
                <w:sz w:val="24"/>
                <w:szCs w:val="24"/>
              </w:rPr>
              <w:t>ауданын</w:t>
            </w:r>
            <w:proofErr w:type="spellEnd"/>
            <w:r w:rsidR="00C47BA6"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C47BA6" w:rsidRPr="008728F5">
              <w:rPr>
                <w:rFonts w:ascii="Times New Roman" w:hAnsi="Times New Roman" w:cs="Times New Roman"/>
                <w:sz w:val="24"/>
                <w:szCs w:val="24"/>
              </w:rPr>
              <w:t>табыңыз</w:t>
            </w:r>
            <w:proofErr w:type="spellEnd"/>
          </w:p>
        </w:tc>
      </w:tr>
      <w:tr w:rsidR="00E26DEA" w:rsidRPr="008728F5" w14:paraId="2A4CADA7" w14:textId="77777777" w:rsidTr="00E26DEA">
        <w:tc>
          <w:tcPr>
            <w:tcW w:w="533" w:type="dxa"/>
          </w:tcPr>
          <w:p w14:paraId="2A4CADA5" w14:textId="77777777" w:rsidR="00E26DEA" w:rsidRPr="008728F5" w:rsidRDefault="00B9414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ADA6" w14:textId="77777777" w:rsidR="00E26DEA" w:rsidRPr="008728F5" w:rsidRDefault="00E26DE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96 см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E26DEA" w:rsidRPr="008728F5" w14:paraId="2A4CADAA" w14:textId="77777777" w:rsidTr="00E26DEA">
        <w:tc>
          <w:tcPr>
            <w:tcW w:w="533" w:type="dxa"/>
          </w:tcPr>
          <w:p w14:paraId="2A4CADA8" w14:textId="77777777" w:rsidR="00E26DEA" w:rsidRPr="008728F5" w:rsidRDefault="00E26DE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DA9" w14:textId="77777777" w:rsidR="00E26DEA" w:rsidRPr="008728F5" w:rsidRDefault="00E26DE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112 см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E26DEA" w:rsidRPr="008728F5" w14:paraId="2A4CADAD" w14:textId="77777777" w:rsidTr="00E26DEA">
        <w:tc>
          <w:tcPr>
            <w:tcW w:w="533" w:type="dxa"/>
          </w:tcPr>
          <w:p w14:paraId="2A4CADAB" w14:textId="77777777" w:rsidR="00E26DEA" w:rsidRPr="008728F5" w:rsidRDefault="00E26DE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DAC" w14:textId="77777777" w:rsidR="00E26DEA" w:rsidRPr="008728F5" w:rsidRDefault="00E26DE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196 см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E26DEA" w:rsidRPr="008728F5" w14:paraId="2A4CADB0" w14:textId="77777777" w:rsidTr="00E26DEA">
        <w:tc>
          <w:tcPr>
            <w:tcW w:w="533" w:type="dxa"/>
          </w:tcPr>
          <w:p w14:paraId="2A4CADAE" w14:textId="77777777" w:rsidR="00E26DEA" w:rsidRPr="008728F5" w:rsidRDefault="00E26DE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DAF" w14:textId="77777777" w:rsidR="00E26DEA" w:rsidRPr="008728F5" w:rsidRDefault="00E26DE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144 см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E26DEA" w:rsidRPr="008728F5" w14:paraId="2A4CADB3" w14:textId="77777777" w:rsidTr="00E26DEA">
        <w:tc>
          <w:tcPr>
            <w:tcW w:w="533" w:type="dxa"/>
          </w:tcPr>
          <w:p w14:paraId="2A4CADB1" w14:textId="77777777" w:rsidR="00E26DEA" w:rsidRPr="008728F5" w:rsidRDefault="00E26DE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DB2" w14:textId="77777777" w:rsidR="00E26DEA" w:rsidRPr="008728F5" w:rsidRDefault="00E26DE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48 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см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GB"/>
              </w:rPr>
              <w:t>2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 </w:t>
            </w:r>
          </w:p>
        </w:tc>
      </w:tr>
    </w:tbl>
    <w:p w14:paraId="2A4CADB4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ADB5" w14:textId="77777777" w:rsidR="00102556" w:rsidRPr="008728F5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6</w:t>
      </w:r>
      <w:r w:rsidR="00266CEC" w:rsidRPr="008728F5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ADB6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E26DEA" w:rsidRPr="008728F5" w14:paraId="2A4CADB9" w14:textId="77777777" w:rsidTr="00E26DEA">
        <w:tc>
          <w:tcPr>
            <w:tcW w:w="533" w:type="dxa"/>
          </w:tcPr>
          <w:p w14:paraId="2A4CADB7" w14:textId="77777777" w:rsidR="00E26DEA" w:rsidRPr="008728F5" w:rsidRDefault="00E26DE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</w:tcPr>
          <w:p w14:paraId="2A4CADB8" w14:textId="77777777" w:rsidR="00E26DEA" w:rsidRPr="008728F5" w:rsidRDefault="00E26DE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Теңдеуді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шешіңіз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: </w:t>
            </w:r>
            <w:r w:rsidRPr="008728F5">
              <w:rPr>
                <w:rFonts w:ascii="Times New Roman" w:hAnsi="Times New Roman" w:cs="Times New Roman"/>
                <w:position w:val="-26"/>
                <w:sz w:val="24"/>
                <w:szCs w:val="24"/>
                <w:lang w:val="en-GB"/>
              </w:rPr>
              <w:object w:dxaOrig="1359" w:dyaOrig="740" w14:anchorId="2A4CCC29">
                <v:shape id="_x0000_i1026" type="#_x0000_t75" style="width:67.2pt;height:37.8pt" o:ole="">
                  <v:imagedata r:id="rId7" o:title=""/>
                </v:shape>
                <o:OLEObject Type="Embed" ProgID="Equation.3" ShapeID="_x0000_i1026" DrawAspect="Content" ObjectID="_1735455097" r:id="rId8"/>
              </w:object>
            </w:r>
          </w:p>
        </w:tc>
      </w:tr>
      <w:tr w:rsidR="00E26DEA" w:rsidRPr="008728F5" w14:paraId="2A4CADBC" w14:textId="77777777" w:rsidTr="004244DA">
        <w:trPr>
          <w:trHeight w:val="589"/>
        </w:trPr>
        <w:tc>
          <w:tcPr>
            <w:tcW w:w="533" w:type="dxa"/>
          </w:tcPr>
          <w:p w14:paraId="2A4CADBA" w14:textId="77777777" w:rsidR="001E1FFA" w:rsidRPr="008728F5" w:rsidRDefault="001E1FF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812" w:type="dxa"/>
          </w:tcPr>
          <w:p w14:paraId="2A4CADBB" w14:textId="77777777" w:rsidR="00E26DEA" w:rsidRPr="008728F5" w:rsidRDefault="00C47BA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1; 2</w:t>
            </w:r>
          </w:p>
        </w:tc>
      </w:tr>
      <w:tr w:rsidR="00E26DEA" w:rsidRPr="008728F5" w14:paraId="2A4CADBF" w14:textId="77777777" w:rsidTr="00E26DEA">
        <w:tc>
          <w:tcPr>
            <w:tcW w:w="533" w:type="dxa"/>
          </w:tcPr>
          <w:p w14:paraId="2A4CADBD" w14:textId="77777777" w:rsidR="00E26DEA" w:rsidRPr="008728F5" w:rsidRDefault="00E26DE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DBE" w14:textId="77777777" w:rsidR="00E26DEA" w:rsidRPr="008728F5" w:rsidRDefault="00C47BA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6; 2</w:t>
            </w:r>
          </w:p>
        </w:tc>
      </w:tr>
      <w:tr w:rsidR="00E26DEA" w:rsidRPr="008728F5" w14:paraId="2A4CADC2" w14:textId="77777777" w:rsidTr="00E26DEA">
        <w:tc>
          <w:tcPr>
            <w:tcW w:w="533" w:type="dxa"/>
          </w:tcPr>
          <w:p w14:paraId="2A4CADC0" w14:textId="77777777" w:rsidR="00E26DEA" w:rsidRPr="008728F5" w:rsidRDefault="00E26DE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DC1" w14:textId="77777777" w:rsidR="00E26DEA" w:rsidRPr="008728F5" w:rsidRDefault="00C47BA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-2; -1</w:t>
            </w:r>
          </w:p>
        </w:tc>
      </w:tr>
      <w:tr w:rsidR="00E26DEA" w:rsidRPr="008728F5" w14:paraId="2A4CADC5" w14:textId="77777777" w:rsidTr="00E26DEA">
        <w:tc>
          <w:tcPr>
            <w:tcW w:w="533" w:type="dxa"/>
          </w:tcPr>
          <w:p w14:paraId="2A4CADC3" w14:textId="77777777" w:rsidR="00E26DEA" w:rsidRPr="008728F5" w:rsidRDefault="00B9414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ADC4" w14:textId="77777777" w:rsidR="00E26DEA" w:rsidRPr="008728F5" w:rsidRDefault="00C47BA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0; 8</w:t>
            </w:r>
          </w:p>
        </w:tc>
      </w:tr>
      <w:tr w:rsidR="00E26DEA" w:rsidRPr="008728F5" w14:paraId="2A4CADC8" w14:textId="77777777" w:rsidTr="00E26DEA">
        <w:tc>
          <w:tcPr>
            <w:tcW w:w="533" w:type="dxa"/>
          </w:tcPr>
          <w:p w14:paraId="2A4CADC6" w14:textId="77777777" w:rsidR="00E26DEA" w:rsidRPr="008728F5" w:rsidRDefault="00E26DE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DC7" w14:textId="77777777" w:rsidR="00E26DEA" w:rsidRPr="008728F5" w:rsidRDefault="00C47BA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3; 4</w:t>
            </w:r>
          </w:p>
        </w:tc>
      </w:tr>
    </w:tbl>
    <w:p w14:paraId="2A4CADC9" w14:textId="77777777" w:rsidR="00102556" w:rsidRPr="008728F5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ADCA" w14:textId="77777777" w:rsidR="00102556" w:rsidRPr="008728F5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7</w:t>
      </w:r>
      <w:r w:rsidR="00266CEC" w:rsidRPr="008728F5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ADCB" w14:textId="77777777" w:rsidR="00102556" w:rsidRPr="008728F5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B71698" w:rsidRPr="008728F5" w14:paraId="2A4CADCE" w14:textId="77777777" w:rsidTr="00B71698">
        <w:tc>
          <w:tcPr>
            <w:tcW w:w="533" w:type="dxa"/>
            <w:shd w:val="clear" w:color="auto" w:fill="auto"/>
          </w:tcPr>
          <w:p w14:paraId="2A4CADCC" w14:textId="77777777" w:rsidR="00B71698" w:rsidRPr="008728F5" w:rsidRDefault="00B71698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8812" w:type="dxa"/>
          </w:tcPr>
          <w:p w14:paraId="2A4CADCD" w14:textId="77777777" w:rsidR="00B71698" w:rsidRPr="008728F5" w:rsidRDefault="00B71698" w:rsidP="008728F5">
            <w:pPr>
              <w:spacing w:after="0"/>
              <w:ind w:hanging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, 2, 4, 5 сандарына пропорционал болатын төртбұрыштың бұрыштарын табыңдар</w:t>
            </w:r>
          </w:p>
        </w:tc>
      </w:tr>
      <w:tr w:rsidR="00B71698" w:rsidRPr="008728F5" w14:paraId="2A4CADD1" w14:textId="77777777" w:rsidTr="00B71698">
        <w:tc>
          <w:tcPr>
            <w:tcW w:w="533" w:type="dxa"/>
            <w:shd w:val="clear" w:color="auto" w:fill="auto"/>
          </w:tcPr>
          <w:p w14:paraId="2A4CADCF" w14:textId="77777777" w:rsidR="00B71698" w:rsidRPr="008728F5" w:rsidRDefault="00B71698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ADD0" w14:textId="77777777" w:rsidR="00B71698" w:rsidRPr="008728F5" w:rsidRDefault="00B71698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0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kk-KZ"/>
              </w:rPr>
              <w:t>о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, 20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kk-KZ"/>
              </w:rPr>
              <w:t>о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, 40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kk-KZ"/>
              </w:rPr>
              <w:t>о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, 50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kk-KZ"/>
              </w:rPr>
              <w:t xml:space="preserve"> о</w:t>
            </w:r>
          </w:p>
        </w:tc>
      </w:tr>
      <w:tr w:rsidR="00B71698" w:rsidRPr="008728F5" w14:paraId="2A4CADD4" w14:textId="77777777" w:rsidTr="00B71698">
        <w:tc>
          <w:tcPr>
            <w:tcW w:w="533" w:type="dxa"/>
            <w:shd w:val="clear" w:color="auto" w:fill="auto"/>
          </w:tcPr>
          <w:p w14:paraId="2A4CADD2" w14:textId="77777777" w:rsidR="00B71698" w:rsidRPr="008728F5" w:rsidRDefault="00B71698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1</w:t>
            </w:r>
          </w:p>
        </w:tc>
        <w:tc>
          <w:tcPr>
            <w:tcW w:w="8812" w:type="dxa"/>
          </w:tcPr>
          <w:p w14:paraId="2A4CADD3" w14:textId="77777777" w:rsidR="00B71698" w:rsidRPr="008728F5" w:rsidRDefault="00B7169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30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x-none"/>
              </w:rPr>
              <w:t>о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, 60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x-none"/>
              </w:rPr>
              <w:t>о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, 120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x-none"/>
              </w:rPr>
              <w:t>о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, 150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x-none"/>
              </w:rPr>
              <w:t>о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.</w:t>
            </w:r>
          </w:p>
        </w:tc>
      </w:tr>
      <w:tr w:rsidR="00B71698" w:rsidRPr="008728F5" w14:paraId="2A4CADD7" w14:textId="77777777" w:rsidTr="00B71698">
        <w:tc>
          <w:tcPr>
            <w:tcW w:w="533" w:type="dxa"/>
            <w:shd w:val="clear" w:color="auto" w:fill="auto"/>
          </w:tcPr>
          <w:p w14:paraId="2A4CADD5" w14:textId="77777777" w:rsidR="00B71698" w:rsidRPr="008728F5" w:rsidRDefault="00B71698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ADD6" w14:textId="77777777" w:rsidR="00B71698" w:rsidRPr="008728F5" w:rsidRDefault="00B7169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0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kk-KZ"/>
              </w:rPr>
              <w:t>о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,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8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kk-KZ"/>
              </w:rPr>
              <w:t>о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, 50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kk-KZ"/>
              </w:rPr>
              <w:t>о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, 40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kk-KZ"/>
              </w:rPr>
              <w:t xml:space="preserve"> о</w:t>
            </w:r>
          </w:p>
        </w:tc>
      </w:tr>
      <w:tr w:rsidR="00B71698" w:rsidRPr="008728F5" w14:paraId="2A4CADDA" w14:textId="77777777" w:rsidTr="00B71698">
        <w:tc>
          <w:tcPr>
            <w:tcW w:w="533" w:type="dxa"/>
            <w:shd w:val="clear" w:color="auto" w:fill="auto"/>
          </w:tcPr>
          <w:p w14:paraId="2A4CADD8" w14:textId="77777777" w:rsidR="00B71698" w:rsidRPr="008728F5" w:rsidRDefault="00B71698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ADD9" w14:textId="77777777" w:rsidR="00B71698" w:rsidRPr="008728F5" w:rsidRDefault="00B7169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20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x-none"/>
              </w:rPr>
              <w:t>о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, 160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x-none"/>
              </w:rPr>
              <w:t>о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, 30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x-none"/>
              </w:rPr>
              <w:t>о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, 150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x-none"/>
              </w:rPr>
              <w:t>о</w:t>
            </w:r>
          </w:p>
        </w:tc>
      </w:tr>
      <w:tr w:rsidR="00B71698" w:rsidRPr="008728F5" w14:paraId="2A4CADDD" w14:textId="77777777" w:rsidTr="00B71698">
        <w:tc>
          <w:tcPr>
            <w:tcW w:w="533" w:type="dxa"/>
            <w:shd w:val="clear" w:color="auto" w:fill="auto"/>
          </w:tcPr>
          <w:p w14:paraId="2A4CADDB" w14:textId="77777777" w:rsidR="00B71698" w:rsidRPr="008728F5" w:rsidRDefault="00B71698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ADDC" w14:textId="77777777" w:rsidR="00B71698" w:rsidRPr="008728F5" w:rsidRDefault="00B7169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30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x-none"/>
              </w:rPr>
              <w:t>о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, 60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x-none"/>
              </w:rPr>
              <w:t>о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, 90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x-none"/>
              </w:rPr>
              <w:t>о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, 90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x-none"/>
              </w:rPr>
              <w:t>о</w:t>
            </w:r>
          </w:p>
        </w:tc>
      </w:tr>
    </w:tbl>
    <w:p w14:paraId="2A4CADDE" w14:textId="77777777" w:rsidR="00B71698" w:rsidRPr="008728F5" w:rsidRDefault="00B71698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ADDF" w14:textId="77777777" w:rsidR="00102556" w:rsidRPr="008728F5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8</w:t>
      </w:r>
      <w:r w:rsidR="00266CEC" w:rsidRPr="008728F5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ADE0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E26DEA" w:rsidRPr="008728F5" w14:paraId="2A4CADE3" w14:textId="77777777" w:rsidTr="00E26DEA">
        <w:tc>
          <w:tcPr>
            <w:tcW w:w="533" w:type="dxa"/>
          </w:tcPr>
          <w:p w14:paraId="2A4CADE1" w14:textId="77777777" w:rsidR="00E26DEA" w:rsidRPr="008728F5" w:rsidRDefault="00E26DE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</w:tcPr>
          <w:p w14:paraId="2A4CADE2" w14:textId="77777777" w:rsidR="00E26DEA" w:rsidRPr="008728F5" w:rsidRDefault="00E26DE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Мастер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үш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күнде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48 деталь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жасад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Бірінші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екінші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үшінші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күндері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жасалға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детальдар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саны 5, 4,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және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3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сандарына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пропорционал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Алғашқ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екі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күнде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мастер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қанша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деталь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жасаға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?</w:t>
            </w:r>
          </w:p>
        </w:tc>
      </w:tr>
      <w:tr w:rsidR="00E26DEA" w:rsidRPr="008728F5" w14:paraId="2A4CADE6" w14:textId="77777777" w:rsidTr="00E26DEA">
        <w:tc>
          <w:tcPr>
            <w:tcW w:w="533" w:type="dxa"/>
          </w:tcPr>
          <w:p w14:paraId="2A4CADE4" w14:textId="77777777" w:rsidR="00E26DEA" w:rsidRPr="008728F5" w:rsidRDefault="00E26DE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DE5" w14:textId="77777777" w:rsidR="00E26DEA" w:rsidRPr="008728F5" w:rsidRDefault="00E26DE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</w:tr>
      <w:tr w:rsidR="00E26DEA" w:rsidRPr="008728F5" w14:paraId="2A4CADE9" w14:textId="77777777" w:rsidTr="00E26DEA">
        <w:tc>
          <w:tcPr>
            <w:tcW w:w="533" w:type="dxa"/>
          </w:tcPr>
          <w:p w14:paraId="2A4CADE7" w14:textId="77777777" w:rsidR="00E26DEA" w:rsidRPr="008728F5" w:rsidRDefault="00E26DE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DE8" w14:textId="77777777" w:rsidR="00E26DEA" w:rsidRPr="008728F5" w:rsidRDefault="00E26DE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</w:tc>
      </w:tr>
      <w:tr w:rsidR="00E26DEA" w:rsidRPr="008728F5" w14:paraId="2A4CADEC" w14:textId="77777777" w:rsidTr="00E26DEA">
        <w:tc>
          <w:tcPr>
            <w:tcW w:w="533" w:type="dxa"/>
          </w:tcPr>
          <w:p w14:paraId="2A4CADEA" w14:textId="77777777" w:rsidR="00E26DEA" w:rsidRPr="008728F5" w:rsidRDefault="00B9414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ADEB" w14:textId="77777777" w:rsidR="00E26DEA" w:rsidRPr="008728F5" w:rsidRDefault="00E26DE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36</w:t>
            </w:r>
          </w:p>
        </w:tc>
      </w:tr>
      <w:tr w:rsidR="00E26DEA" w:rsidRPr="008728F5" w14:paraId="2A4CADEF" w14:textId="77777777" w:rsidTr="00E26DEA">
        <w:tc>
          <w:tcPr>
            <w:tcW w:w="533" w:type="dxa"/>
          </w:tcPr>
          <w:p w14:paraId="2A4CADED" w14:textId="77777777" w:rsidR="00E26DEA" w:rsidRPr="008728F5" w:rsidRDefault="00E26DE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DEE" w14:textId="77777777" w:rsidR="00E26DEA" w:rsidRPr="008728F5" w:rsidRDefault="00E26DE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</w:tr>
      <w:tr w:rsidR="00E26DEA" w:rsidRPr="008728F5" w14:paraId="2A4CADF2" w14:textId="77777777" w:rsidTr="00E26DEA">
        <w:tc>
          <w:tcPr>
            <w:tcW w:w="533" w:type="dxa"/>
          </w:tcPr>
          <w:p w14:paraId="2A4CADF0" w14:textId="77777777" w:rsidR="00E26DEA" w:rsidRPr="008728F5" w:rsidRDefault="00E26DE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DF1" w14:textId="77777777" w:rsidR="00E26DEA" w:rsidRPr="008728F5" w:rsidRDefault="00E26DE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0</w:t>
            </w:r>
          </w:p>
        </w:tc>
      </w:tr>
    </w:tbl>
    <w:p w14:paraId="2A4CADF3" w14:textId="77777777" w:rsidR="00102556" w:rsidRPr="008728F5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ADF4" w14:textId="77777777" w:rsidR="00102556" w:rsidRPr="008728F5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9</w:t>
      </w:r>
      <w:r w:rsidR="00266CEC" w:rsidRPr="008728F5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ADF5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E26DEA" w:rsidRPr="008728F5" w14:paraId="2A4CADF8" w14:textId="77777777" w:rsidTr="00E26DEA">
        <w:tc>
          <w:tcPr>
            <w:tcW w:w="533" w:type="dxa"/>
          </w:tcPr>
          <w:p w14:paraId="2A4CADF6" w14:textId="77777777" w:rsidR="00E26DEA" w:rsidRPr="008728F5" w:rsidRDefault="00E26DE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</w:tcPr>
          <w:p w14:paraId="2A4CADF7" w14:textId="77777777" w:rsidR="00E26DEA" w:rsidRPr="008728F5" w:rsidRDefault="00E26DE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Егер f(x) = (5 + 6x)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kk-KZ"/>
              </w:rPr>
              <w:t>10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болса, онда f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sym w:font="Symbol" w:char="F0A2"/>
            </w:r>
            <w:r w:rsidR="00C47BA6"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(-1) мәнін табыңыз</w:t>
            </w:r>
          </w:p>
        </w:tc>
      </w:tr>
      <w:tr w:rsidR="00E26DEA" w:rsidRPr="008728F5" w14:paraId="2A4CADFB" w14:textId="77777777" w:rsidTr="00E26DEA">
        <w:tc>
          <w:tcPr>
            <w:tcW w:w="533" w:type="dxa"/>
          </w:tcPr>
          <w:p w14:paraId="2A4CADF9" w14:textId="77777777" w:rsidR="00E26DEA" w:rsidRPr="008728F5" w:rsidRDefault="00E26DE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DFA" w14:textId="77777777" w:rsidR="00E26DEA" w:rsidRPr="008728F5" w:rsidRDefault="00C47BA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0</w:t>
            </w:r>
          </w:p>
        </w:tc>
      </w:tr>
      <w:tr w:rsidR="00E26DEA" w:rsidRPr="008728F5" w14:paraId="2A4CADFE" w14:textId="77777777" w:rsidTr="00E26DEA">
        <w:tc>
          <w:tcPr>
            <w:tcW w:w="533" w:type="dxa"/>
          </w:tcPr>
          <w:p w14:paraId="2A4CADFC" w14:textId="77777777" w:rsidR="00E26DEA" w:rsidRPr="008728F5" w:rsidRDefault="00E26DE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0</w:t>
            </w:r>
          </w:p>
        </w:tc>
        <w:tc>
          <w:tcPr>
            <w:tcW w:w="8812" w:type="dxa"/>
          </w:tcPr>
          <w:p w14:paraId="2A4CADFD" w14:textId="77777777" w:rsidR="00E26DEA" w:rsidRPr="008728F5" w:rsidRDefault="00C47BA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6</w:t>
            </w:r>
          </w:p>
        </w:tc>
      </w:tr>
      <w:tr w:rsidR="00E26DEA" w:rsidRPr="008728F5" w14:paraId="2A4CAE01" w14:textId="77777777" w:rsidTr="00E26DEA">
        <w:tc>
          <w:tcPr>
            <w:tcW w:w="533" w:type="dxa"/>
          </w:tcPr>
          <w:p w14:paraId="2A4CADFF" w14:textId="77777777" w:rsidR="00E26DEA" w:rsidRPr="008728F5" w:rsidRDefault="00E26DE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E00" w14:textId="77777777" w:rsidR="00E26DEA" w:rsidRPr="008728F5" w:rsidRDefault="00C47BA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60</w:t>
            </w:r>
          </w:p>
        </w:tc>
      </w:tr>
      <w:tr w:rsidR="00E26DEA" w:rsidRPr="008728F5" w14:paraId="2A4CAE04" w14:textId="77777777" w:rsidTr="00E26DEA">
        <w:tc>
          <w:tcPr>
            <w:tcW w:w="533" w:type="dxa"/>
          </w:tcPr>
          <w:p w14:paraId="2A4CAE02" w14:textId="77777777" w:rsidR="00E26DEA" w:rsidRPr="008728F5" w:rsidRDefault="00E26DE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E03" w14:textId="77777777" w:rsidR="00E26DEA" w:rsidRPr="008728F5" w:rsidRDefault="00E26DE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-10</w:t>
            </w:r>
          </w:p>
        </w:tc>
      </w:tr>
      <w:tr w:rsidR="00E26DEA" w:rsidRPr="008728F5" w14:paraId="2A4CAE07" w14:textId="77777777" w:rsidTr="00E26DEA">
        <w:tc>
          <w:tcPr>
            <w:tcW w:w="533" w:type="dxa"/>
          </w:tcPr>
          <w:p w14:paraId="2A4CAE05" w14:textId="77777777" w:rsidR="00E26DEA" w:rsidRPr="008728F5" w:rsidRDefault="00B9414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AE06" w14:textId="77777777" w:rsidR="00E26DEA" w:rsidRPr="008728F5" w:rsidRDefault="00C47BA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-60</w:t>
            </w:r>
          </w:p>
        </w:tc>
      </w:tr>
    </w:tbl>
    <w:p w14:paraId="2A4CAE08" w14:textId="77777777" w:rsidR="00102556" w:rsidRPr="008728F5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AE09" w14:textId="77777777" w:rsidR="00102556" w:rsidRPr="008728F5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10</w:t>
      </w:r>
      <w:r w:rsidR="00266CEC" w:rsidRPr="008728F5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AE0A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F02B0C" w:rsidRPr="008728F5" w14:paraId="2A4CAE0D" w14:textId="77777777" w:rsidTr="00921B0D">
        <w:tc>
          <w:tcPr>
            <w:tcW w:w="533" w:type="dxa"/>
            <w:shd w:val="clear" w:color="auto" w:fill="auto"/>
          </w:tcPr>
          <w:p w14:paraId="2A4CAE0B" w14:textId="77777777" w:rsidR="00F02B0C" w:rsidRPr="008728F5" w:rsidRDefault="00F02B0C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8812" w:type="dxa"/>
          </w:tcPr>
          <w:p w14:paraId="2A4CAE0C" w14:textId="77777777" w:rsidR="00F02B0C" w:rsidRPr="008728F5" w:rsidRDefault="00F02B0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Сүйір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ұрышт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үшбұрыш</w:t>
            </w:r>
            <w:proofErr w:type="spellEnd"/>
          </w:p>
        </w:tc>
      </w:tr>
      <w:tr w:rsidR="00F02B0C" w:rsidRPr="008728F5" w14:paraId="2A4CAE10" w14:textId="77777777" w:rsidTr="00921B0D">
        <w:tc>
          <w:tcPr>
            <w:tcW w:w="533" w:type="dxa"/>
            <w:shd w:val="clear" w:color="auto" w:fill="auto"/>
          </w:tcPr>
          <w:p w14:paraId="2A4CAE0E" w14:textId="77777777" w:rsidR="00F02B0C" w:rsidRPr="008728F5" w:rsidRDefault="00F02B0C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AE0F" w14:textId="77777777" w:rsidR="00F02B0C" w:rsidRPr="008728F5" w:rsidRDefault="00F02B0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Қабырғаларының ұзындықтары әртүрлі болатын үшбұрыш</w:t>
            </w:r>
          </w:p>
        </w:tc>
      </w:tr>
      <w:tr w:rsidR="00F02B0C" w:rsidRPr="008728F5" w14:paraId="2A4CAE13" w14:textId="77777777" w:rsidTr="00921B0D">
        <w:tc>
          <w:tcPr>
            <w:tcW w:w="533" w:type="dxa"/>
            <w:shd w:val="clear" w:color="auto" w:fill="auto"/>
          </w:tcPr>
          <w:p w14:paraId="2A4CAE11" w14:textId="77777777" w:rsidR="00F02B0C" w:rsidRPr="008728F5" w:rsidRDefault="00F02B0C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1</w:t>
            </w:r>
          </w:p>
        </w:tc>
        <w:tc>
          <w:tcPr>
            <w:tcW w:w="8812" w:type="dxa"/>
          </w:tcPr>
          <w:p w14:paraId="2A4CAE12" w14:textId="77777777" w:rsidR="00F02B0C" w:rsidRPr="008728F5" w:rsidRDefault="00F02B0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арлық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ұрыштар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сүйір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олаты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үшбұрыш</w:t>
            </w:r>
            <w:proofErr w:type="spellEnd"/>
          </w:p>
        </w:tc>
      </w:tr>
      <w:tr w:rsidR="00F02B0C" w:rsidRPr="008728F5" w14:paraId="2A4CAE16" w14:textId="77777777" w:rsidTr="00921B0D">
        <w:tc>
          <w:tcPr>
            <w:tcW w:w="533" w:type="dxa"/>
            <w:shd w:val="clear" w:color="auto" w:fill="auto"/>
          </w:tcPr>
          <w:p w14:paraId="2A4CAE14" w14:textId="77777777" w:rsidR="00F02B0C" w:rsidRPr="008728F5" w:rsidRDefault="00F02B0C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AE15" w14:textId="77777777" w:rsidR="00F02B0C" w:rsidRPr="008728F5" w:rsidRDefault="00F02B0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ір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ұрыш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тік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олаты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үшбұрыш</w:t>
            </w:r>
            <w:proofErr w:type="spellEnd"/>
          </w:p>
        </w:tc>
      </w:tr>
      <w:tr w:rsidR="00F02B0C" w:rsidRPr="008728F5" w14:paraId="2A4CAE19" w14:textId="77777777" w:rsidTr="00921B0D">
        <w:tc>
          <w:tcPr>
            <w:tcW w:w="533" w:type="dxa"/>
            <w:shd w:val="clear" w:color="auto" w:fill="auto"/>
          </w:tcPr>
          <w:p w14:paraId="2A4CAE17" w14:textId="77777777" w:rsidR="00F02B0C" w:rsidRPr="008728F5" w:rsidRDefault="00F02B0C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AE18" w14:textId="77777777" w:rsidR="00F02B0C" w:rsidRPr="008728F5" w:rsidRDefault="00F02B0C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ір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ұрыш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доғал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олаты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үшбұрыш</w:t>
            </w:r>
            <w:proofErr w:type="spellEnd"/>
          </w:p>
        </w:tc>
      </w:tr>
      <w:tr w:rsidR="00F02B0C" w:rsidRPr="008728F5" w14:paraId="2A4CAE1C" w14:textId="77777777" w:rsidTr="00921B0D">
        <w:tc>
          <w:tcPr>
            <w:tcW w:w="533" w:type="dxa"/>
            <w:shd w:val="clear" w:color="auto" w:fill="auto"/>
          </w:tcPr>
          <w:p w14:paraId="2A4CAE1A" w14:textId="77777777" w:rsidR="00F02B0C" w:rsidRPr="008728F5" w:rsidRDefault="00F02B0C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AE1B" w14:textId="77777777" w:rsidR="00F02B0C" w:rsidRPr="008728F5" w:rsidRDefault="00F02B0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арлық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қабырғалар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өзара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те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олаты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үшбұрыш</w:t>
            </w:r>
            <w:proofErr w:type="spellEnd"/>
          </w:p>
        </w:tc>
      </w:tr>
    </w:tbl>
    <w:p w14:paraId="2A4CAE1D" w14:textId="77777777" w:rsidR="00102556" w:rsidRPr="008728F5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AE1E" w14:textId="77777777" w:rsidR="00102556" w:rsidRPr="008728F5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11</w:t>
      </w:r>
      <w:r w:rsidR="00266CEC" w:rsidRPr="008728F5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AE1F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F02B0C" w:rsidRPr="008728F5" w14:paraId="2A4CAE22" w14:textId="77777777" w:rsidTr="00921B0D">
        <w:tc>
          <w:tcPr>
            <w:tcW w:w="533" w:type="dxa"/>
            <w:shd w:val="clear" w:color="auto" w:fill="auto"/>
          </w:tcPr>
          <w:p w14:paraId="2A4CAE20" w14:textId="77777777" w:rsidR="00F02B0C" w:rsidRPr="008728F5" w:rsidRDefault="00F02B0C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8812" w:type="dxa"/>
          </w:tcPr>
          <w:p w14:paraId="2A4CAE21" w14:textId="77777777" w:rsidR="00F02B0C" w:rsidRPr="008728F5" w:rsidRDefault="00F02B0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Тікбұрышт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үшбұрыш</w:t>
            </w:r>
            <w:proofErr w:type="spellEnd"/>
          </w:p>
        </w:tc>
      </w:tr>
      <w:tr w:rsidR="00F02B0C" w:rsidRPr="008728F5" w14:paraId="2A4CAE25" w14:textId="77777777" w:rsidTr="00921B0D">
        <w:tc>
          <w:tcPr>
            <w:tcW w:w="533" w:type="dxa"/>
            <w:shd w:val="clear" w:color="auto" w:fill="auto"/>
          </w:tcPr>
          <w:p w14:paraId="2A4CAE23" w14:textId="77777777" w:rsidR="00F02B0C" w:rsidRPr="008728F5" w:rsidRDefault="00F02B0C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AE24" w14:textId="77777777" w:rsidR="00F02B0C" w:rsidRPr="008728F5" w:rsidRDefault="00F02B0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Қабырғаларының ұзындықтары әртүрлі болатын үшбұрыш</w:t>
            </w:r>
          </w:p>
        </w:tc>
      </w:tr>
      <w:tr w:rsidR="00F02B0C" w:rsidRPr="008728F5" w14:paraId="2A4CAE28" w14:textId="77777777" w:rsidTr="00921B0D">
        <w:tc>
          <w:tcPr>
            <w:tcW w:w="533" w:type="dxa"/>
            <w:shd w:val="clear" w:color="auto" w:fill="auto"/>
          </w:tcPr>
          <w:p w14:paraId="2A4CAE26" w14:textId="77777777" w:rsidR="00F02B0C" w:rsidRPr="008728F5" w:rsidRDefault="00F02B0C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1</w:t>
            </w:r>
          </w:p>
        </w:tc>
        <w:tc>
          <w:tcPr>
            <w:tcW w:w="8812" w:type="dxa"/>
          </w:tcPr>
          <w:p w14:paraId="2A4CAE27" w14:textId="77777777" w:rsidR="00F02B0C" w:rsidRPr="008728F5" w:rsidRDefault="00F02B0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ір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ұрыш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тік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олаты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үшбұрыш</w:t>
            </w:r>
            <w:proofErr w:type="spellEnd"/>
          </w:p>
        </w:tc>
      </w:tr>
      <w:tr w:rsidR="00F02B0C" w:rsidRPr="008728F5" w14:paraId="2A4CAE2B" w14:textId="77777777" w:rsidTr="00921B0D">
        <w:tc>
          <w:tcPr>
            <w:tcW w:w="533" w:type="dxa"/>
            <w:shd w:val="clear" w:color="auto" w:fill="auto"/>
          </w:tcPr>
          <w:p w14:paraId="2A4CAE29" w14:textId="77777777" w:rsidR="00F02B0C" w:rsidRPr="008728F5" w:rsidRDefault="00F02B0C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AE2A" w14:textId="77777777" w:rsidR="00F02B0C" w:rsidRPr="008728F5" w:rsidRDefault="00F02B0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арлық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ұрыштар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сүйір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олаты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үшбұрыш</w:t>
            </w:r>
            <w:proofErr w:type="spellEnd"/>
          </w:p>
        </w:tc>
      </w:tr>
      <w:tr w:rsidR="00F02B0C" w:rsidRPr="008728F5" w14:paraId="2A4CAE2E" w14:textId="77777777" w:rsidTr="00921B0D">
        <w:tc>
          <w:tcPr>
            <w:tcW w:w="533" w:type="dxa"/>
            <w:shd w:val="clear" w:color="auto" w:fill="auto"/>
          </w:tcPr>
          <w:p w14:paraId="2A4CAE2C" w14:textId="77777777" w:rsidR="00F02B0C" w:rsidRPr="008728F5" w:rsidRDefault="00F02B0C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AE2D" w14:textId="77777777" w:rsidR="00F02B0C" w:rsidRPr="008728F5" w:rsidRDefault="00F02B0C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ір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ұрыш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доғал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олаты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үшбұрыш</w:t>
            </w:r>
            <w:proofErr w:type="spellEnd"/>
          </w:p>
        </w:tc>
      </w:tr>
      <w:tr w:rsidR="00F02B0C" w:rsidRPr="008728F5" w14:paraId="2A4CAE31" w14:textId="77777777" w:rsidTr="00921B0D">
        <w:tc>
          <w:tcPr>
            <w:tcW w:w="533" w:type="dxa"/>
            <w:shd w:val="clear" w:color="auto" w:fill="auto"/>
          </w:tcPr>
          <w:p w14:paraId="2A4CAE2F" w14:textId="77777777" w:rsidR="00F02B0C" w:rsidRPr="008728F5" w:rsidRDefault="00F02B0C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AE30" w14:textId="77777777" w:rsidR="00F02B0C" w:rsidRPr="008728F5" w:rsidRDefault="00F02B0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арлық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қабырғалар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өзара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те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олаты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үшбұрыш</w:t>
            </w:r>
            <w:proofErr w:type="spellEnd"/>
          </w:p>
        </w:tc>
      </w:tr>
    </w:tbl>
    <w:p w14:paraId="2A4CAE32" w14:textId="77777777" w:rsidR="00102556" w:rsidRPr="008728F5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AE33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AE34" w14:textId="77777777" w:rsidR="00102556" w:rsidRPr="008728F5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12</w:t>
      </w:r>
      <w:r w:rsidR="00266CEC" w:rsidRPr="008728F5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AE35" w14:textId="77777777" w:rsidR="00C03B82" w:rsidRPr="008728F5" w:rsidRDefault="00C03B82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C03B82" w:rsidRPr="008728F5" w14:paraId="2A4CAE38" w14:textId="77777777" w:rsidTr="00921B0D">
        <w:tc>
          <w:tcPr>
            <w:tcW w:w="533" w:type="dxa"/>
            <w:shd w:val="clear" w:color="auto" w:fill="auto"/>
          </w:tcPr>
          <w:p w14:paraId="2A4CAE36" w14:textId="77777777" w:rsidR="00C03B82" w:rsidRPr="008728F5" w:rsidRDefault="00C03B8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8812" w:type="dxa"/>
          </w:tcPr>
          <w:p w14:paraId="2A4CAE37" w14:textId="77777777" w:rsidR="00C03B82" w:rsidRPr="008728F5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Әртүрлі қабырғалы үшбұрыш</w:t>
            </w:r>
          </w:p>
        </w:tc>
      </w:tr>
      <w:tr w:rsidR="00C03B82" w:rsidRPr="008728F5" w14:paraId="2A4CAE3B" w14:textId="77777777" w:rsidTr="00921B0D">
        <w:tc>
          <w:tcPr>
            <w:tcW w:w="533" w:type="dxa"/>
            <w:shd w:val="clear" w:color="auto" w:fill="auto"/>
          </w:tcPr>
          <w:p w14:paraId="2A4CAE39" w14:textId="77777777" w:rsidR="00C03B82" w:rsidRPr="008728F5" w:rsidRDefault="00C03B8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AE3A" w14:textId="77777777" w:rsidR="00C03B82" w:rsidRPr="008728F5" w:rsidRDefault="00C03B82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ір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ұрыш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доғал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олаты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үшбұрыш</w:t>
            </w:r>
            <w:proofErr w:type="spellEnd"/>
          </w:p>
        </w:tc>
      </w:tr>
      <w:tr w:rsidR="00C03B82" w:rsidRPr="008728F5" w14:paraId="2A4CAE3E" w14:textId="77777777" w:rsidTr="00921B0D">
        <w:tc>
          <w:tcPr>
            <w:tcW w:w="533" w:type="dxa"/>
            <w:shd w:val="clear" w:color="auto" w:fill="auto"/>
          </w:tcPr>
          <w:p w14:paraId="2A4CAE3C" w14:textId="77777777" w:rsidR="00C03B82" w:rsidRPr="008728F5" w:rsidRDefault="00C03B8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1</w:t>
            </w:r>
          </w:p>
        </w:tc>
        <w:tc>
          <w:tcPr>
            <w:tcW w:w="8812" w:type="dxa"/>
          </w:tcPr>
          <w:p w14:paraId="2A4CAE3D" w14:textId="77777777" w:rsidR="00C03B82" w:rsidRPr="008728F5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Қабырғаларының ұзындықтары әртүрлі болатын үшбұрыш</w:t>
            </w:r>
          </w:p>
        </w:tc>
      </w:tr>
      <w:tr w:rsidR="00C03B82" w:rsidRPr="008728F5" w14:paraId="2A4CAE41" w14:textId="77777777" w:rsidTr="00921B0D">
        <w:tc>
          <w:tcPr>
            <w:tcW w:w="533" w:type="dxa"/>
            <w:shd w:val="clear" w:color="auto" w:fill="auto"/>
          </w:tcPr>
          <w:p w14:paraId="2A4CAE3F" w14:textId="77777777" w:rsidR="00C03B82" w:rsidRPr="008728F5" w:rsidRDefault="00C03B8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AE40" w14:textId="77777777" w:rsidR="00C03B82" w:rsidRPr="008728F5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арлық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ұрыштар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сүйір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олаты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үшбұрыш</w:t>
            </w:r>
            <w:proofErr w:type="spellEnd"/>
          </w:p>
        </w:tc>
      </w:tr>
      <w:tr w:rsidR="00C03B82" w:rsidRPr="008728F5" w14:paraId="2A4CAE44" w14:textId="77777777" w:rsidTr="00921B0D">
        <w:tc>
          <w:tcPr>
            <w:tcW w:w="533" w:type="dxa"/>
            <w:shd w:val="clear" w:color="auto" w:fill="auto"/>
          </w:tcPr>
          <w:p w14:paraId="2A4CAE42" w14:textId="77777777" w:rsidR="00C03B82" w:rsidRPr="008728F5" w:rsidRDefault="00C03B8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AE43" w14:textId="77777777" w:rsidR="00C03B82" w:rsidRPr="008728F5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Екі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қабырғас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те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олаты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үшбұрыш</w:t>
            </w:r>
            <w:proofErr w:type="spellEnd"/>
          </w:p>
        </w:tc>
      </w:tr>
      <w:tr w:rsidR="00C03B82" w:rsidRPr="008728F5" w14:paraId="2A4CAE47" w14:textId="77777777" w:rsidTr="00921B0D">
        <w:tc>
          <w:tcPr>
            <w:tcW w:w="533" w:type="dxa"/>
            <w:shd w:val="clear" w:color="auto" w:fill="auto"/>
          </w:tcPr>
          <w:p w14:paraId="2A4CAE45" w14:textId="77777777" w:rsidR="00C03B82" w:rsidRPr="008728F5" w:rsidRDefault="00C03B8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AE46" w14:textId="77777777" w:rsidR="00C03B82" w:rsidRPr="008728F5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арлық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қабырғалар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өзара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те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олаты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үшбұрыш</w:t>
            </w:r>
            <w:proofErr w:type="spellEnd"/>
          </w:p>
        </w:tc>
      </w:tr>
    </w:tbl>
    <w:p w14:paraId="2A4CAE48" w14:textId="77777777" w:rsidR="00102556" w:rsidRPr="008728F5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AE49" w14:textId="77777777" w:rsidR="00102556" w:rsidRPr="008728F5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13</w:t>
      </w:r>
      <w:r w:rsidR="00266CEC" w:rsidRPr="008728F5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AE4A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F02B0C" w:rsidRPr="008728F5" w14:paraId="2A4CAE4D" w14:textId="77777777" w:rsidTr="00921B0D">
        <w:tc>
          <w:tcPr>
            <w:tcW w:w="533" w:type="dxa"/>
            <w:shd w:val="clear" w:color="auto" w:fill="auto"/>
          </w:tcPr>
          <w:p w14:paraId="2A4CAE4B" w14:textId="77777777" w:rsidR="00F02B0C" w:rsidRPr="008728F5" w:rsidRDefault="00F02B0C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8812" w:type="dxa"/>
          </w:tcPr>
          <w:p w14:paraId="2A4CAE4C" w14:textId="77777777" w:rsidR="00F02B0C" w:rsidRPr="008728F5" w:rsidRDefault="00F02B0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Үшбұрышты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иіктігі</w:t>
            </w:r>
            <w:proofErr w:type="spellEnd"/>
          </w:p>
        </w:tc>
      </w:tr>
      <w:tr w:rsidR="00F02B0C" w:rsidRPr="008728F5" w14:paraId="2A4CAE50" w14:textId="77777777" w:rsidTr="00921B0D">
        <w:tc>
          <w:tcPr>
            <w:tcW w:w="533" w:type="dxa"/>
            <w:shd w:val="clear" w:color="auto" w:fill="auto"/>
          </w:tcPr>
          <w:p w14:paraId="2A4CAE4E" w14:textId="77777777" w:rsidR="00F02B0C" w:rsidRPr="008728F5" w:rsidRDefault="00F02B0C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AE4F" w14:textId="77777777" w:rsidR="00F02B0C" w:rsidRPr="008728F5" w:rsidRDefault="00F02B0C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Үшбұрыш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ұрыш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иссектрисасыны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төбесі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мен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оға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қарс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жатқа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қабырғасы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қосаты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кесінді</w:t>
            </w:r>
            <w:proofErr w:type="spellEnd"/>
          </w:p>
        </w:tc>
      </w:tr>
      <w:tr w:rsidR="00F02B0C" w:rsidRPr="008728F5" w14:paraId="2A4CAE53" w14:textId="77777777" w:rsidTr="00921B0D">
        <w:tc>
          <w:tcPr>
            <w:tcW w:w="533" w:type="dxa"/>
            <w:shd w:val="clear" w:color="auto" w:fill="auto"/>
          </w:tcPr>
          <w:p w14:paraId="2A4CAE51" w14:textId="77777777" w:rsidR="00F02B0C" w:rsidRPr="008728F5" w:rsidRDefault="00F02B0C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1</w:t>
            </w:r>
          </w:p>
        </w:tc>
        <w:tc>
          <w:tcPr>
            <w:tcW w:w="8812" w:type="dxa"/>
          </w:tcPr>
          <w:p w14:paraId="2A4CAE52" w14:textId="77777777" w:rsidR="00F02B0C" w:rsidRPr="008728F5" w:rsidRDefault="00F02B0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Үшбұрышты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төбесіне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оға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қарс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жатқа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қабырған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қамтиты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түзуге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түсірілге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перпендикуляр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кесінді</w:t>
            </w:r>
            <w:proofErr w:type="spellEnd"/>
          </w:p>
        </w:tc>
      </w:tr>
      <w:tr w:rsidR="00F02B0C" w:rsidRPr="008728F5" w14:paraId="2A4CAE56" w14:textId="77777777" w:rsidTr="00921B0D">
        <w:tc>
          <w:tcPr>
            <w:tcW w:w="533" w:type="dxa"/>
            <w:shd w:val="clear" w:color="auto" w:fill="auto"/>
          </w:tcPr>
          <w:p w14:paraId="2A4CAE54" w14:textId="77777777" w:rsidR="00F02B0C" w:rsidRPr="008728F5" w:rsidRDefault="00F02B0C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AE55" w14:textId="77777777" w:rsidR="00F02B0C" w:rsidRPr="008728F5" w:rsidRDefault="00F02B0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Үшбұрышты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төбесі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мен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оға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қарс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жатқа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қабырғасыны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ортасы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қосаты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кесінді</w:t>
            </w:r>
            <w:proofErr w:type="spellEnd"/>
          </w:p>
        </w:tc>
      </w:tr>
      <w:tr w:rsidR="00F02B0C" w:rsidRPr="008728F5" w14:paraId="2A4CAE59" w14:textId="77777777" w:rsidTr="00921B0D">
        <w:tc>
          <w:tcPr>
            <w:tcW w:w="533" w:type="dxa"/>
            <w:shd w:val="clear" w:color="auto" w:fill="auto"/>
          </w:tcPr>
          <w:p w14:paraId="2A4CAE57" w14:textId="77777777" w:rsidR="00F02B0C" w:rsidRPr="008728F5" w:rsidRDefault="00F02B0C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AE58" w14:textId="77777777" w:rsidR="00F02B0C" w:rsidRPr="008728F5" w:rsidRDefault="00F02B0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Үшбұрышты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екі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қабырғасыны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ортасы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қосаты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кесінді</w:t>
            </w:r>
            <w:proofErr w:type="spellEnd"/>
          </w:p>
        </w:tc>
      </w:tr>
      <w:tr w:rsidR="00F02B0C" w:rsidRPr="008728F5" w14:paraId="2A4CAE5C" w14:textId="77777777" w:rsidTr="00921B0D">
        <w:tc>
          <w:tcPr>
            <w:tcW w:w="533" w:type="dxa"/>
            <w:shd w:val="clear" w:color="auto" w:fill="auto"/>
          </w:tcPr>
          <w:p w14:paraId="2A4CAE5A" w14:textId="77777777" w:rsidR="00F02B0C" w:rsidRPr="008728F5" w:rsidRDefault="00F02B0C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lastRenderedPageBreak/>
              <w:t>0</w:t>
            </w:r>
          </w:p>
        </w:tc>
        <w:tc>
          <w:tcPr>
            <w:tcW w:w="8812" w:type="dxa"/>
          </w:tcPr>
          <w:p w14:paraId="2A4CAE5B" w14:textId="77777777" w:rsidR="00F02B0C" w:rsidRPr="008728F5" w:rsidRDefault="00F02B0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Төбесі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үшбұрышты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төбесі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, ал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қабырғалар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үшбұрышты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қабырғалар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олаты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ұрыш</w:t>
            </w:r>
            <w:proofErr w:type="spellEnd"/>
          </w:p>
        </w:tc>
      </w:tr>
    </w:tbl>
    <w:p w14:paraId="2A4CAE5D" w14:textId="77777777" w:rsidR="00102556" w:rsidRPr="008728F5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AE5E" w14:textId="77777777" w:rsidR="00102556" w:rsidRPr="008728F5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14</w:t>
      </w:r>
      <w:r w:rsidR="00266CEC" w:rsidRPr="008728F5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AE5F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3E531E" w:rsidRPr="008728F5" w14:paraId="2A4CAE62" w14:textId="77777777" w:rsidTr="003E531E">
        <w:tc>
          <w:tcPr>
            <w:tcW w:w="533" w:type="dxa"/>
          </w:tcPr>
          <w:p w14:paraId="2A4CAE60" w14:textId="77777777" w:rsidR="003E531E" w:rsidRPr="008728F5" w:rsidRDefault="003E531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</w:tcPr>
          <w:p w14:paraId="2A4CAE61" w14:textId="77777777" w:rsidR="003E531E" w:rsidRPr="008728F5" w:rsidRDefault="003E531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Қиық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конусты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таба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радиусы 10 см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және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4 см, ал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биіктігі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8 см.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Қ</w:t>
            </w:r>
            <w:r w:rsidR="00C47BA6" w:rsidRPr="008728F5">
              <w:rPr>
                <w:rFonts w:ascii="Times New Roman" w:hAnsi="Times New Roman" w:cs="Times New Roman"/>
                <w:sz w:val="24"/>
                <w:szCs w:val="24"/>
              </w:rPr>
              <w:t>иық</w:t>
            </w:r>
            <w:proofErr w:type="spellEnd"/>
            <w:r w:rsidR="00C47BA6"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C47BA6" w:rsidRPr="008728F5">
              <w:rPr>
                <w:rFonts w:ascii="Times New Roman" w:hAnsi="Times New Roman" w:cs="Times New Roman"/>
                <w:sz w:val="24"/>
                <w:szCs w:val="24"/>
              </w:rPr>
              <w:t>конустың</w:t>
            </w:r>
            <w:proofErr w:type="spellEnd"/>
            <w:r w:rsidR="00C47BA6"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C47BA6" w:rsidRPr="008728F5">
              <w:rPr>
                <w:rFonts w:ascii="Times New Roman" w:hAnsi="Times New Roman" w:cs="Times New Roman"/>
                <w:sz w:val="24"/>
                <w:szCs w:val="24"/>
              </w:rPr>
              <w:t>жасаушысын</w:t>
            </w:r>
            <w:proofErr w:type="spellEnd"/>
            <w:r w:rsidR="00C47BA6"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C47BA6" w:rsidRPr="008728F5">
              <w:rPr>
                <w:rFonts w:ascii="Times New Roman" w:hAnsi="Times New Roman" w:cs="Times New Roman"/>
                <w:sz w:val="24"/>
                <w:szCs w:val="24"/>
              </w:rPr>
              <w:t>табыңыз</w:t>
            </w:r>
            <w:proofErr w:type="spellEnd"/>
          </w:p>
        </w:tc>
      </w:tr>
      <w:tr w:rsidR="003E531E" w:rsidRPr="008728F5" w14:paraId="2A4CAE65" w14:textId="77777777" w:rsidTr="003E531E">
        <w:tc>
          <w:tcPr>
            <w:tcW w:w="533" w:type="dxa"/>
          </w:tcPr>
          <w:p w14:paraId="2A4CAE63" w14:textId="77777777" w:rsidR="003E531E" w:rsidRPr="008728F5" w:rsidRDefault="003E531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E64" w14:textId="77777777" w:rsidR="003E531E" w:rsidRPr="008728F5" w:rsidRDefault="003E531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20 см</w:t>
            </w:r>
          </w:p>
        </w:tc>
      </w:tr>
      <w:tr w:rsidR="003E531E" w:rsidRPr="008728F5" w14:paraId="2A4CAE68" w14:textId="77777777" w:rsidTr="003E531E">
        <w:tc>
          <w:tcPr>
            <w:tcW w:w="533" w:type="dxa"/>
          </w:tcPr>
          <w:p w14:paraId="2A4CAE66" w14:textId="77777777" w:rsidR="003E531E" w:rsidRPr="008728F5" w:rsidRDefault="003E531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E67" w14:textId="77777777" w:rsidR="003E531E" w:rsidRPr="008728F5" w:rsidRDefault="003E531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6 см</w:t>
            </w:r>
          </w:p>
        </w:tc>
      </w:tr>
      <w:tr w:rsidR="003E531E" w:rsidRPr="008728F5" w14:paraId="2A4CAE6B" w14:textId="77777777" w:rsidTr="003E531E">
        <w:tc>
          <w:tcPr>
            <w:tcW w:w="533" w:type="dxa"/>
          </w:tcPr>
          <w:p w14:paraId="2A4CAE69" w14:textId="77777777" w:rsidR="003E531E" w:rsidRPr="008728F5" w:rsidRDefault="003E531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E6A" w14:textId="77777777" w:rsidR="003E531E" w:rsidRPr="008728F5" w:rsidRDefault="003E531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5 см</w:t>
            </w:r>
          </w:p>
        </w:tc>
      </w:tr>
      <w:tr w:rsidR="003E531E" w:rsidRPr="008728F5" w14:paraId="2A4CAE6E" w14:textId="77777777" w:rsidTr="003E531E">
        <w:tc>
          <w:tcPr>
            <w:tcW w:w="533" w:type="dxa"/>
          </w:tcPr>
          <w:p w14:paraId="2A4CAE6C" w14:textId="77777777" w:rsidR="003E531E" w:rsidRPr="008728F5" w:rsidRDefault="00B9414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AE6D" w14:textId="77777777" w:rsidR="003E531E" w:rsidRPr="008728F5" w:rsidRDefault="003E531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10 см</w:t>
            </w:r>
          </w:p>
        </w:tc>
      </w:tr>
      <w:tr w:rsidR="003E531E" w:rsidRPr="008728F5" w14:paraId="2A4CAE71" w14:textId="77777777" w:rsidTr="003E531E">
        <w:tc>
          <w:tcPr>
            <w:tcW w:w="533" w:type="dxa"/>
          </w:tcPr>
          <w:p w14:paraId="2A4CAE6F" w14:textId="77777777" w:rsidR="003E531E" w:rsidRPr="008728F5" w:rsidRDefault="003E531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E70" w14:textId="77777777" w:rsidR="003E531E" w:rsidRPr="008728F5" w:rsidRDefault="003E531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100 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см</w:t>
            </w:r>
          </w:p>
        </w:tc>
      </w:tr>
    </w:tbl>
    <w:p w14:paraId="2A4CAE72" w14:textId="77777777" w:rsidR="00102556" w:rsidRPr="008728F5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AE73" w14:textId="77777777" w:rsidR="00102556" w:rsidRPr="008728F5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15</w:t>
      </w:r>
      <w:r w:rsidR="00266CEC" w:rsidRPr="008728F5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AE74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4E1042" w:rsidRPr="00C17B8E" w14:paraId="2A4CAE77" w14:textId="77777777" w:rsidTr="00921B0D">
        <w:tc>
          <w:tcPr>
            <w:tcW w:w="533" w:type="dxa"/>
            <w:shd w:val="clear" w:color="auto" w:fill="auto"/>
          </w:tcPr>
          <w:p w14:paraId="2A4CAE75" w14:textId="77777777" w:rsidR="004E1042" w:rsidRPr="008728F5" w:rsidRDefault="004E104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8812" w:type="dxa"/>
          </w:tcPr>
          <w:p w14:paraId="2A4CAE76" w14:textId="77777777" w:rsidR="004E1042" w:rsidRPr="008728F5" w:rsidRDefault="004E104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Түзу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және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ос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түзуде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жатпайты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нүкте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рқыл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не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жүргізуге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болад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?</w:t>
            </w:r>
          </w:p>
        </w:tc>
      </w:tr>
      <w:tr w:rsidR="004E1042" w:rsidRPr="008728F5" w14:paraId="2A4CAE7A" w14:textId="77777777" w:rsidTr="00921B0D">
        <w:tc>
          <w:tcPr>
            <w:tcW w:w="533" w:type="dxa"/>
            <w:shd w:val="clear" w:color="auto" w:fill="auto"/>
          </w:tcPr>
          <w:p w14:paraId="2A4CAE78" w14:textId="77777777" w:rsidR="004E1042" w:rsidRPr="008728F5" w:rsidRDefault="004E104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AE79" w14:textId="77777777" w:rsidR="004E1042" w:rsidRPr="008728F5" w:rsidRDefault="00C47BA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Бір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ғана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түзу</w:t>
            </w:r>
            <w:proofErr w:type="spellEnd"/>
          </w:p>
        </w:tc>
      </w:tr>
      <w:tr w:rsidR="004E1042" w:rsidRPr="008728F5" w14:paraId="2A4CAE7D" w14:textId="77777777" w:rsidTr="00921B0D">
        <w:tc>
          <w:tcPr>
            <w:tcW w:w="533" w:type="dxa"/>
            <w:shd w:val="clear" w:color="auto" w:fill="auto"/>
          </w:tcPr>
          <w:p w14:paraId="2A4CAE7B" w14:textId="77777777" w:rsidR="004E1042" w:rsidRPr="008728F5" w:rsidRDefault="004E104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1</w:t>
            </w:r>
          </w:p>
        </w:tc>
        <w:tc>
          <w:tcPr>
            <w:tcW w:w="8812" w:type="dxa"/>
          </w:tcPr>
          <w:p w14:paraId="2A4CAE7C" w14:textId="77777777" w:rsidR="004E1042" w:rsidRPr="008728F5" w:rsidRDefault="00C47BA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Бір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ғана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жазықтық</w:t>
            </w:r>
            <w:proofErr w:type="spellEnd"/>
          </w:p>
        </w:tc>
      </w:tr>
      <w:tr w:rsidR="004E1042" w:rsidRPr="008728F5" w14:paraId="2A4CAE80" w14:textId="77777777" w:rsidTr="00921B0D">
        <w:tc>
          <w:tcPr>
            <w:tcW w:w="533" w:type="dxa"/>
            <w:shd w:val="clear" w:color="auto" w:fill="auto"/>
          </w:tcPr>
          <w:p w14:paraId="2A4CAE7E" w14:textId="77777777" w:rsidR="004E1042" w:rsidRPr="008728F5" w:rsidRDefault="004E104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AE7F" w14:textId="77777777" w:rsidR="004E1042" w:rsidRPr="008728F5" w:rsidRDefault="00C47BA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Екі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жазықтық</w:t>
            </w:r>
            <w:proofErr w:type="spellEnd"/>
          </w:p>
        </w:tc>
      </w:tr>
      <w:tr w:rsidR="004E1042" w:rsidRPr="008728F5" w14:paraId="2A4CAE83" w14:textId="77777777" w:rsidTr="00921B0D">
        <w:tc>
          <w:tcPr>
            <w:tcW w:w="533" w:type="dxa"/>
            <w:shd w:val="clear" w:color="auto" w:fill="auto"/>
          </w:tcPr>
          <w:p w14:paraId="2A4CAE81" w14:textId="77777777" w:rsidR="004E1042" w:rsidRPr="008728F5" w:rsidRDefault="004E104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AE82" w14:textId="77777777" w:rsidR="004E1042" w:rsidRPr="008728F5" w:rsidRDefault="00C47BA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араллель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екі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түзу</w:t>
            </w:r>
            <w:proofErr w:type="spellEnd"/>
          </w:p>
        </w:tc>
      </w:tr>
      <w:tr w:rsidR="004E1042" w:rsidRPr="008728F5" w14:paraId="2A4CAE86" w14:textId="77777777" w:rsidTr="00921B0D">
        <w:tc>
          <w:tcPr>
            <w:tcW w:w="533" w:type="dxa"/>
            <w:shd w:val="clear" w:color="auto" w:fill="auto"/>
          </w:tcPr>
          <w:p w14:paraId="2A4CAE84" w14:textId="77777777" w:rsidR="004E1042" w:rsidRPr="008728F5" w:rsidRDefault="004E104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AE85" w14:textId="77777777" w:rsidR="004E1042" w:rsidRPr="008728F5" w:rsidRDefault="004E104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П</w:t>
            </w:r>
            <w:r w:rsidR="00C47BA6"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араллель</w:t>
            </w:r>
            <w:proofErr w:type="spellEnd"/>
            <w:r w:rsidR="00C47BA6"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="00C47BA6"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жазықтықтар</w:t>
            </w:r>
            <w:proofErr w:type="spellEnd"/>
          </w:p>
        </w:tc>
      </w:tr>
    </w:tbl>
    <w:p w14:paraId="2A4CAE87" w14:textId="77777777" w:rsidR="00102556" w:rsidRPr="008728F5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AE88" w14:textId="77777777" w:rsidR="00102556" w:rsidRPr="008728F5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16</w:t>
      </w:r>
      <w:r w:rsidR="00266CEC" w:rsidRPr="008728F5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AE89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4E1042" w:rsidRPr="008728F5" w14:paraId="2A4CAE8C" w14:textId="77777777" w:rsidTr="00921B0D">
        <w:tc>
          <w:tcPr>
            <w:tcW w:w="533" w:type="dxa"/>
            <w:shd w:val="clear" w:color="auto" w:fill="auto"/>
          </w:tcPr>
          <w:p w14:paraId="2A4CAE8A" w14:textId="77777777" w:rsidR="004E1042" w:rsidRPr="008728F5" w:rsidRDefault="004E104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8812" w:type="dxa"/>
          </w:tcPr>
          <w:p w14:paraId="2A4CAE8B" w14:textId="77777777" w:rsidR="004E1042" w:rsidRPr="008728F5" w:rsidRDefault="004E104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Үшбұрышты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орта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сызығы</w:t>
            </w:r>
            <w:proofErr w:type="spellEnd"/>
          </w:p>
        </w:tc>
      </w:tr>
      <w:tr w:rsidR="004E1042" w:rsidRPr="008728F5" w14:paraId="2A4CAE8F" w14:textId="77777777" w:rsidTr="00921B0D">
        <w:tc>
          <w:tcPr>
            <w:tcW w:w="533" w:type="dxa"/>
            <w:shd w:val="clear" w:color="auto" w:fill="auto"/>
          </w:tcPr>
          <w:p w14:paraId="2A4CAE8D" w14:textId="77777777" w:rsidR="004E1042" w:rsidRPr="008728F5" w:rsidRDefault="004E104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AE8E" w14:textId="77777777" w:rsidR="004E1042" w:rsidRPr="008728F5" w:rsidRDefault="004E104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Үшбұрышты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төбесіне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оға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қарс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жатқа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қабырған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қамтиты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түзуге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түсірілге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перпендикуляр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кесінді</w:t>
            </w:r>
            <w:proofErr w:type="spellEnd"/>
          </w:p>
        </w:tc>
      </w:tr>
      <w:tr w:rsidR="004E1042" w:rsidRPr="008728F5" w14:paraId="2A4CAE92" w14:textId="77777777" w:rsidTr="00921B0D">
        <w:tc>
          <w:tcPr>
            <w:tcW w:w="533" w:type="dxa"/>
            <w:shd w:val="clear" w:color="auto" w:fill="auto"/>
          </w:tcPr>
          <w:p w14:paraId="2A4CAE90" w14:textId="77777777" w:rsidR="004E1042" w:rsidRPr="008728F5" w:rsidRDefault="004E104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1</w:t>
            </w:r>
          </w:p>
        </w:tc>
        <w:tc>
          <w:tcPr>
            <w:tcW w:w="8812" w:type="dxa"/>
          </w:tcPr>
          <w:p w14:paraId="2A4CAE91" w14:textId="77777777" w:rsidR="004E1042" w:rsidRPr="008728F5" w:rsidRDefault="004E104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Үшбұрышты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екі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қабырғасыны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ортасы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қосаты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кесінді</w:t>
            </w:r>
            <w:proofErr w:type="spellEnd"/>
          </w:p>
        </w:tc>
      </w:tr>
      <w:tr w:rsidR="004E1042" w:rsidRPr="008728F5" w14:paraId="2A4CAE95" w14:textId="77777777" w:rsidTr="00921B0D">
        <w:tc>
          <w:tcPr>
            <w:tcW w:w="533" w:type="dxa"/>
            <w:shd w:val="clear" w:color="auto" w:fill="auto"/>
          </w:tcPr>
          <w:p w14:paraId="2A4CAE93" w14:textId="77777777" w:rsidR="004E1042" w:rsidRPr="008728F5" w:rsidRDefault="004E104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AE94" w14:textId="77777777" w:rsidR="004E1042" w:rsidRPr="008728F5" w:rsidRDefault="004E1042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Үшбұрыш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ұрыш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иссектрисасыны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төбесі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мен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оға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қарс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жатқа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қабырғасы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қосаты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кесінді</w:t>
            </w:r>
            <w:proofErr w:type="spellEnd"/>
          </w:p>
        </w:tc>
      </w:tr>
      <w:tr w:rsidR="004E1042" w:rsidRPr="008728F5" w14:paraId="2A4CAE98" w14:textId="77777777" w:rsidTr="00921B0D">
        <w:tc>
          <w:tcPr>
            <w:tcW w:w="533" w:type="dxa"/>
            <w:shd w:val="clear" w:color="auto" w:fill="auto"/>
          </w:tcPr>
          <w:p w14:paraId="2A4CAE96" w14:textId="77777777" w:rsidR="004E1042" w:rsidRPr="008728F5" w:rsidRDefault="004E104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AE97" w14:textId="77777777" w:rsidR="004E1042" w:rsidRPr="008728F5" w:rsidRDefault="004E104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Үшбұрышты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төбесі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мен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оға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қарс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жатқа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қабырғасыны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ортасы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қосаты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кесінді</w:t>
            </w:r>
            <w:proofErr w:type="spellEnd"/>
          </w:p>
        </w:tc>
      </w:tr>
      <w:tr w:rsidR="004E1042" w:rsidRPr="008728F5" w14:paraId="2A4CAE9B" w14:textId="77777777" w:rsidTr="00921B0D">
        <w:tc>
          <w:tcPr>
            <w:tcW w:w="533" w:type="dxa"/>
            <w:shd w:val="clear" w:color="auto" w:fill="auto"/>
          </w:tcPr>
          <w:p w14:paraId="2A4CAE99" w14:textId="77777777" w:rsidR="004E1042" w:rsidRPr="008728F5" w:rsidRDefault="004E104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AE9A" w14:textId="77777777" w:rsidR="004E1042" w:rsidRPr="008728F5" w:rsidRDefault="004E104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Төбесі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үшбұрышты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төбесі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, ал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қабырғалар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үшбұрышты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қабырғалар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олаты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ұрыш</w:t>
            </w:r>
            <w:proofErr w:type="spellEnd"/>
          </w:p>
        </w:tc>
      </w:tr>
    </w:tbl>
    <w:p w14:paraId="2A4CAE9C" w14:textId="77777777" w:rsidR="00102556" w:rsidRPr="008728F5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AE9D" w14:textId="77777777" w:rsidR="00102556" w:rsidRPr="008728F5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17</w:t>
      </w:r>
      <w:r w:rsidR="00266CEC" w:rsidRPr="008728F5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AE9E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7B7E91" w:rsidRPr="008728F5" w14:paraId="2A4CAEA1" w14:textId="77777777" w:rsidTr="007B7E91">
        <w:tc>
          <w:tcPr>
            <w:tcW w:w="533" w:type="dxa"/>
          </w:tcPr>
          <w:p w14:paraId="2A4CAE9F" w14:textId="77777777" w:rsidR="007B7E91" w:rsidRPr="008728F5" w:rsidRDefault="007B7E91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</w:tcPr>
          <w:p w14:paraId="2A4CAEA0" w14:textId="77777777" w:rsidR="007B7E91" w:rsidRPr="008728F5" w:rsidRDefault="007B7E91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bookmarkStart w:id="1" w:name="_Hlk124840074"/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Теңсіздікті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шешіңіз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: </w:t>
            </w:r>
            <w:r w:rsidRPr="008728F5">
              <w:rPr>
                <w:rFonts w:ascii="Times New Roman" w:hAnsi="Times New Roman" w:cs="Times New Roman"/>
                <w:position w:val="-32"/>
                <w:sz w:val="24"/>
                <w:szCs w:val="24"/>
                <w:lang w:val="en-GB"/>
              </w:rPr>
              <w:object w:dxaOrig="859" w:dyaOrig="760" w14:anchorId="2A4CCC2A">
                <v:shape id="_x0000_i1027" type="#_x0000_t75" style="width:43.8pt;height:37.8pt" o:ole="">
                  <v:imagedata r:id="rId9" o:title=""/>
                </v:shape>
                <o:OLEObject Type="Embed" ProgID="Equation.3" ShapeID="_x0000_i1027" DrawAspect="Content" ObjectID="_1735455098" r:id="rId10"/>
              </w:object>
            </w:r>
            <w:r w:rsidR="00C47BA6" w:rsidRPr="008728F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 &gt; 0</w:t>
            </w:r>
            <w:bookmarkEnd w:id="1"/>
          </w:p>
        </w:tc>
      </w:tr>
      <w:tr w:rsidR="007B7E91" w:rsidRPr="008728F5" w14:paraId="2A4CAEA4" w14:textId="77777777" w:rsidTr="007B7E91">
        <w:tc>
          <w:tcPr>
            <w:tcW w:w="533" w:type="dxa"/>
          </w:tcPr>
          <w:p w14:paraId="2A4CAEA2" w14:textId="77777777" w:rsidR="007B7E91" w:rsidRPr="008728F5" w:rsidRDefault="007B7E91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EA3" w14:textId="77777777" w:rsidR="007B7E91" w:rsidRPr="008728F5" w:rsidRDefault="007B7E91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(1,5; +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sym w:font="Symbol" w:char="F0A5"/>
            </w:r>
            <w:r w:rsidR="00C47BA6" w:rsidRPr="008728F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)</w:t>
            </w:r>
          </w:p>
        </w:tc>
      </w:tr>
      <w:tr w:rsidR="007B7E91" w:rsidRPr="008728F5" w14:paraId="2A4CAEA7" w14:textId="77777777" w:rsidTr="007B7E91">
        <w:tc>
          <w:tcPr>
            <w:tcW w:w="533" w:type="dxa"/>
          </w:tcPr>
          <w:p w14:paraId="2A4CAEA5" w14:textId="77777777" w:rsidR="007B7E91" w:rsidRPr="008728F5" w:rsidRDefault="00B9414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AEA6" w14:textId="77777777" w:rsidR="007B7E91" w:rsidRPr="008728F5" w:rsidRDefault="00C47BA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bookmarkStart w:id="2" w:name="_Hlk124840103"/>
            <w:r w:rsidRPr="008728F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(-0,5; 1,5)</w:t>
            </w:r>
            <w:bookmarkEnd w:id="2"/>
          </w:p>
        </w:tc>
      </w:tr>
      <w:tr w:rsidR="007B7E91" w:rsidRPr="008728F5" w14:paraId="2A4CAEAA" w14:textId="77777777" w:rsidTr="007B7E91">
        <w:tc>
          <w:tcPr>
            <w:tcW w:w="533" w:type="dxa"/>
          </w:tcPr>
          <w:p w14:paraId="2A4CAEA8" w14:textId="77777777" w:rsidR="007B7E91" w:rsidRPr="008728F5" w:rsidRDefault="007B7E91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EA9" w14:textId="77777777" w:rsidR="007B7E91" w:rsidRPr="008728F5" w:rsidRDefault="007B7E91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(-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sym w:font="Symbol" w:char="F0A5"/>
            </w:r>
            <w:r w:rsidR="00C47BA6" w:rsidRPr="008728F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; -0,5)</w:t>
            </w:r>
          </w:p>
        </w:tc>
      </w:tr>
      <w:tr w:rsidR="007B7E91" w:rsidRPr="008728F5" w14:paraId="2A4CAEAD" w14:textId="77777777" w:rsidTr="007B7E91">
        <w:tc>
          <w:tcPr>
            <w:tcW w:w="533" w:type="dxa"/>
          </w:tcPr>
          <w:p w14:paraId="2A4CAEAB" w14:textId="77777777" w:rsidR="007B7E91" w:rsidRPr="008728F5" w:rsidRDefault="007B7E91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EAC" w14:textId="77777777" w:rsidR="007B7E91" w:rsidRPr="008728F5" w:rsidRDefault="00C47BA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(-2; -0,5)</w:t>
            </w:r>
          </w:p>
        </w:tc>
      </w:tr>
      <w:tr w:rsidR="007B7E91" w:rsidRPr="008728F5" w14:paraId="2A4CAEB0" w14:textId="77777777" w:rsidTr="007B7E91">
        <w:tc>
          <w:tcPr>
            <w:tcW w:w="533" w:type="dxa"/>
          </w:tcPr>
          <w:p w14:paraId="2A4CAEAE" w14:textId="77777777" w:rsidR="007B7E91" w:rsidRPr="008728F5" w:rsidRDefault="007B7E91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EAF" w14:textId="77777777" w:rsidR="007B7E91" w:rsidRPr="008728F5" w:rsidRDefault="00C47BA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(-3; -1,5)</w:t>
            </w:r>
          </w:p>
        </w:tc>
      </w:tr>
    </w:tbl>
    <w:p w14:paraId="2A4CAEB1" w14:textId="77777777" w:rsidR="00102556" w:rsidRPr="008728F5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AEB2" w14:textId="77777777" w:rsidR="00102556" w:rsidRPr="008728F5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18</w:t>
      </w:r>
      <w:r w:rsidR="00266CEC" w:rsidRPr="008728F5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AEB3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4E1042" w:rsidRPr="008728F5" w14:paraId="2A4CAEB6" w14:textId="77777777" w:rsidTr="00921B0D">
        <w:tc>
          <w:tcPr>
            <w:tcW w:w="533" w:type="dxa"/>
            <w:shd w:val="clear" w:color="auto" w:fill="auto"/>
          </w:tcPr>
          <w:p w14:paraId="2A4CAEB4" w14:textId="77777777" w:rsidR="004E1042" w:rsidRPr="008728F5" w:rsidRDefault="004E104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8812" w:type="dxa"/>
          </w:tcPr>
          <w:p w14:paraId="2A4CAEB5" w14:textId="77777777" w:rsidR="004E1042" w:rsidRPr="008728F5" w:rsidRDefault="004E104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Үшбұрышқа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іштей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сызылға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шеңбер</w:t>
            </w:r>
            <w:proofErr w:type="spellEnd"/>
          </w:p>
        </w:tc>
      </w:tr>
      <w:tr w:rsidR="004E1042" w:rsidRPr="008728F5" w14:paraId="2A4CAEB9" w14:textId="77777777" w:rsidTr="00921B0D">
        <w:tc>
          <w:tcPr>
            <w:tcW w:w="533" w:type="dxa"/>
            <w:shd w:val="clear" w:color="auto" w:fill="auto"/>
          </w:tcPr>
          <w:p w14:paraId="2A4CAEB7" w14:textId="77777777" w:rsidR="004E1042" w:rsidRPr="008728F5" w:rsidRDefault="004E104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AEB8" w14:textId="77777777" w:rsidR="004E1042" w:rsidRPr="008728F5" w:rsidRDefault="004E104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Үшбұрышты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арлық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төбелері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арқыл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өтеті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шеңбер</w:t>
            </w:r>
            <w:proofErr w:type="spellEnd"/>
          </w:p>
        </w:tc>
      </w:tr>
      <w:tr w:rsidR="004E1042" w:rsidRPr="008728F5" w14:paraId="2A4CAEBC" w14:textId="77777777" w:rsidTr="00921B0D">
        <w:tc>
          <w:tcPr>
            <w:tcW w:w="533" w:type="dxa"/>
            <w:shd w:val="clear" w:color="auto" w:fill="auto"/>
          </w:tcPr>
          <w:p w14:paraId="2A4CAEBA" w14:textId="77777777" w:rsidR="004E1042" w:rsidRPr="008728F5" w:rsidRDefault="004E104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1</w:t>
            </w:r>
          </w:p>
        </w:tc>
        <w:tc>
          <w:tcPr>
            <w:tcW w:w="8812" w:type="dxa"/>
          </w:tcPr>
          <w:p w14:paraId="2A4CAEBB" w14:textId="77777777" w:rsidR="004E1042" w:rsidRPr="008728F5" w:rsidRDefault="004E1042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Үшбұрышты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арлық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қабырғаларыме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жанасаты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шеңбер</w:t>
            </w:r>
            <w:proofErr w:type="spellEnd"/>
          </w:p>
        </w:tc>
      </w:tr>
      <w:tr w:rsidR="004E1042" w:rsidRPr="008728F5" w14:paraId="2A4CAEBF" w14:textId="77777777" w:rsidTr="00921B0D">
        <w:tc>
          <w:tcPr>
            <w:tcW w:w="533" w:type="dxa"/>
            <w:shd w:val="clear" w:color="auto" w:fill="auto"/>
          </w:tcPr>
          <w:p w14:paraId="2A4CAEBD" w14:textId="77777777" w:rsidR="004E1042" w:rsidRPr="008728F5" w:rsidRDefault="004E104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AEBE" w14:textId="77777777" w:rsidR="004E1042" w:rsidRPr="008728F5" w:rsidRDefault="004E104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Үшбұрышты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арлық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қабырғалары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ны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орталарымен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жанасаты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шеңбер</w:t>
            </w:r>
            <w:proofErr w:type="spellEnd"/>
          </w:p>
        </w:tc>
      </w:tr>
      <w:tr w:rsidR="004E1042" w:rsidRPr="008728F5" w14:paraId="2A4CAEC2" w14:textId="77777777" w:rsidTr="00921B0D">
        <w:tc>
          <w:tcPr>
            <w:tcW w:w="533" w:type="dxa"/>
            <w:shd w:val="clear" w:color="auto" w:fill="auto"/>
          </w:tcPr>
          <w:p w14:paraId="2A4CAEC0" w14:textId="77777777" w:rsidR="004E1042" w:rsidRPr="008728F5" w:rsidRDefault="004E104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AEC1" w14:textId="77777777" w:rsidR="004E1042" w:rsidRPr="008728F5" w:rsidRDefault="004E104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Үшбұрышты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арлық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ұрыштарымен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жанасаты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шеңбер</w:t>
            </w:r>
            <w:proofErr w:type="spellEnd"/>
          </w:p>
        </w:tc>
      </w:tr>
      <w:tr w:rsidR="004E1042" w:rsidRPr="008728F5" w14:paraId="2A4CAEC5" w14:textId="77777777" w:rsidTr="00921B0D">
        <w:tc>
          <w:tcPr>
            <w:tcW w:w="533" w:type="dxa"/>
            <w:shd w:val="clear" w:color="auto" w:fill="auto"/>
          </w:tcPr>
          <w:p w14:paraId="2A4CAEC3" w14:textId="77777777" w:rsidR="004E1042" w:rsidRPr="008728F5" w:rsidRDefault="004E104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AEC4" w14:textId="77777777" w:rsidR="004E1042" w:rsidRPr="008728F5" w:rsidRDefault="004E104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Үшбұрышты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екі төбесімен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жанасаты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шеңбер</w:t>
            </w:r>
            <w:proofErr w:type="spellEnd"/>
          </w:p>
        </w:tc>
      </w:tr>
    </w:tbl>
    <w:p w14:paraId="2A4CAEC6" w14:textId="77777777" w:rsidR="00102556" w:rsidRPr="008728F5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AEC7" w14:textId="77777777" w:rsidR="00102556" w:rsidRPr="008728F5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19</w:t>
      </w:r>
      <w:r w:rsidR="00266CEC" w:rsidRPr="008728F5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AEC8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194E4F" w:rsidRPr="008728F5" w14:paraId="2A4CAECB" w14:textId="77777777" w:rsidTr="00194E4F">
        <w:tc>
          <w:tcPr>
            <w:tcW w:w="533" w:type="dxa"/>
          </w:tcPr>
          <w:p w14:paraId="2A4CAEC9" w14:textId="77777777" w:rsidR="00194E4F" w:rsidRPr="008728F5" w:rsidRDefault="00194E4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</w:tcPr>
          <w:p w14:paraId="2A4CAECA" w14:textId="77777777" w:rsidR="00194E4F" w:rsidRPr="008728F5" w:rsidRDefault="00194E4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n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арифметикалық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прогрессияны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7 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= -6;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11 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= -12.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және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 w:rsidR="00C47BA6"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C47BA6" w:rsidRPr="008728F5">
              <w:rPr>
                <w:rFonts w:ascii="Times New Roman" w:hAnsi="Times New Roman" w:cs="Times New Roman"/>
                <w:sz w:val="24"/>
                <w:szCs w:val="24"/>
              </w:rPr>
              <w:t>табыңыз</w:t>
            </w:r>
            <w:proofErr w:type="spellEnd"/>
          </w:p>
        </w:tc>
      </w:tr>
      <w:tr w:rsidR="00194E4F" w:rsidRPr="008728F5" w14:paraId="2A4CAECE" w14:textId="77777777" w:rsidTr="00194E4F">
        <w:tc>
          <w:tcPr>
            <w:tcW w:w="533" w:type="dxa"/>
          </w:tcPr>
          <w:p w14:paraId="2A4CAECC" w14:textId="77777777" w:rsidR="00194E4F" w:rsidRPr="008728F5" w:rsidRDefault="00194E4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ECD" w14:textId="77777777" w:rsidR="00194E4F" w:rsidRPr="008728F5" w:rsidRDefault="00194E4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= -3;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 w:rsidR="00C47BA6"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= 0,5</w:t>
            </w:r>
          </w:p>
        </w:tc>
      </w:tr>
      <w:tr w:rsidR="00194E4F" w:rsidRPr="008728F5" w14:paraId="2A4CAED1" w14:textId="77777777" w:rsidTr="00194E4F">
        <w:tc>
          <w:tcPr>
            <w:tcW w:w="533" w:type="dxa"/>
          </w:tcPr>
          <w:p w14:paraId="2A4CAECF" w14:textId="77777777" w:rsidR="00194E4F" w:rsidRPr="008728F5" w:rsidRDefault="00194E4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ED0" w14:textId="77777777" w:rsidR="00194E4F" w:rsidRPr="008728F5" w:rsidRDefault="00194E4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= 2;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= -</w:t>
            </w:r>
            <w:r w:rsidRPr="008728F5">
              <w:rPr>
                <w:rFonts w:ascii="Times New Roman" w:hAnsi="Times New Roman" w:cs="Times New Roman"/>
                <w:position w:val="-28"/>
                <w:sz w:val="24"/>
                <w:szCs w:val="24"/>
                <w:lang w:val="en-US"/>
              </w:rPr>
              <w:object w:dxaOrig="260" w:dyaOrig="720" w14:anchorId="2A4CCC2B">
                <v:shape id="_x0000_i1028" type="#_x0000_t75" style="width:13.2pt;height:36pt" o:ole="" fillcolor="window">
                  <v:imagedata r:id="rId11" o:title=""/>
                </v:shape>
                <o:OLEObject Type="Embed" ProgID="Equation.3" ShapeID="_x0000_i1028" DrawAspect="Content" ObjectID="_1735455099" r:id="rId12"/>
              </w:object>
            </w:r>
          </w:p>
        </w:tc>
      </w:tr>
      <w:tr w:rsidR="00194E4F" w:rsidRPr="008728F5" w14:paraId="2A4CAED4" w14:textId="77777777" w:rsidTr="00194E4F">
        <w:tc>
          <w:tcPr>
            <w:tcW w:w="533" w:type="dxa"/>
          </w:tcPr>
          <w:p w14:paraId="2A4CAED2" w14:textId="77777777" w:rsidR="00194E4F" w:rsidRPr="008728F5" w:rsidRDefault="00B9414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AED3" w14:textId="77777777" w:rsidR="00194E4F" w:rsidRPr="008728F5" w:rsidRDefault="00194E4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= 3;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 w:rsidR="00C47BA6"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= -1,5</w:t>
            </w:r>
          </w:p>
        </w:tc>
      </w:tr>
      <w:tr w:rsidR="00194E4F" w:rsidRPr="008728F5" w14:paraId="2A4CAED7" w14:textId="77777777" w:rsidTr="00194E4F">
        <w:tc>
          <w:tcPr>
            <w:tcW w:w="533" w:type="dxa"/>
          </w:tcPr>
          <w:p w14:paraId="2A4CAED5" w14:textId="77777777" w:rsidR="00194E4F" w:rsidRPr="008728F5" w:rsidRDefault="00194E4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ED6" w14:textId="77777777" w:rsidR="00194E4F" w:rsidRPr="008728F5" w:rsidRDefault="00194E4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= 6;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 w:rsidR="00C47BA6"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= -2</w:t>
            </w:r>
          </w:p>
        </w:tc>
      </w:tr>
      <w:tr w:rsidR="00194E4F" w:rsidRPr="008728F5" w14:paraId="2A4CAEDA" w14:textId="77777777" w:rsidTr="00194E4F">
        <w:tc>
          <w:tcPr>
            <w:tcW w:w="533" w:type="dxa"/>
          </w:tcPr>
          <w:p w14:paraId="2A4CAED8" w14:textId="77777777" w:rsidR="00194E4F" w:rsidRPr="008728F5" w:rsidRDefault="00194E4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ED9" w14:textId="77777777" w:rsidR="00194E4F" w:rsidRPr="008728F5" w:rsidRDefault="00194E4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с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= 4; d = -</w:t>
            </w:r>
            <w:r w:rsidRPr="008728F5">
              <w:rPr>
                <w:rFonts w:ascii="Times New Roman" w:hAnsi="Times New Roman" w:cs="Times New Roman"/>
                <w:position w:val="-28"/>
                <w:sz w:val="24"/>
                <w:szCs w:val="24"/>
                <w:lang w:val="en-US"/>
              </w:rPr>
              <w:object w:dxaOrig="240" w:dyaOrig="720" w14:anchorId="2A4CCC2C">
                <v:shape id="_x0000_i1029" type="#_x0000_t75" style="width:12pt;height:36pt" o:ole="" fillcolor="window">
                  <v:imagedata r:id="rId13" o:title=""/>
                </v:shape>
                <o:OLEObject Type="Embed" ProgID="Equation.3" ShapeID="_x0000_i1029" DrawAspect="Content" ObjectID="_1735455100" r:id="rId14"/>
              </w:object>
            </w:r>
          </w:p>
        </w:tc>
      </w:tr>
    </w:tbl>
    <w:p w14:paraId="2A4CAEDB" w14:textId="77777777" w:rsidR="00102556" w:rsidRPr="008728F5" w:rsidRDefault="00102556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color w:val="111111"/>
          <w:sz w:val="24"/>
          <w:szCs w:val="24"/>
        </w:rPr>
      </w:pPr>
    </w:p>
    <w:p w14:paraId="2A4CAEDC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AEDD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AEDE" w14:textId="77777777" w:rsidR="00102556" w:rsidRPr="008728F5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20</w:t>
      </w:r>
      <w:r w:rsidR="00266CEC" w:rsidRPr="008728F5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AEDF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194E4F" w:rsidRPr="008728F5" w14:paraId="2A4CAEE2" w14:textId="77777777" w:rsidTr="00194E4F">
        <w:tc>
          <w:tcPr>
            <w:tcW w:w="533" w:type="dxa"/>
          </w:tcPr>
          <w:p w14:paraId="2A4CAEE0" w14:textId="77777777" w:rsidR="00194E4F" w:rsidRPr="008728F5" w:rsidRDefault="00194E4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</w:tcPr>
          <w:p w14:paraId="2A4CAEE1" w14:textId="77777777" w:rsidR="00194E4F" w:rsidRPr="008728F5" w:rsidRDefault="00194E4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Көбейтіндіні ықшам түрде жазыңыз: </w:t>
            </w:r>
          </w:p>
        </w:tc>
      </w:tr>
      <w:tr w:rsidR="00194E4F" w:rsidRPr="008728F5" w14:paraId="2A4CAEE5" w14:textId="77777777" w:rsidTr="00194E4F">
        <w:tc>
          <w:tcPr>
            <w:tcW w:w="533" w:type="dxa"/>
          </w:tcPr>
          <w:p w14:paraId="2A4CAEE3" w14:textId="77777777" w:rsidR="00194E4F" w:rsidRPr="008728F5" w:rsidRDefault="00194E4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EE4" w14:textId="77777777" w:rsidR="00194E4F" w:rsidRPr="008728F5" w:rsidRDefault="00194E4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2a(x + y)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sym w:font="Symbol" w:char="F0D7"/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5b(x + y)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kk-KZ"/>
              </w:rPr>
              <w:t>2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sym w:font="Symbol" w:char="F0D7"/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Pr="008728F5">
              <w:rPr>
                <w:rFonts w:ascii="Times New Roman" w:hAnsi="Times New Roman" w:cs="Times New Roman"/>
                <w:position w:val="-30"/>
                <w:sz w:val="24"/>
                <w:szCs w:val="24"/>
                <w:lang w:val="kk-KZ"/>
              </w:rPr>
              <w:object w:dxaOrig="400" w:dyaOrig="800" w14:anchorId="2A4CCC2D">
                <v:shape id="_x0000_i1030" type="#_x0000_t75" style="width:19.8pt;height:40.8pt" o:ole="">
                  <v:imagedata r:id="rId15" o:title=""/>
                </v:shape>
                <o:OLEObject Type="Embed" ProgID="Equation.3" ShapeID="_x0000_i1030" DrawAspect="Content" ObjectID="_1735455101" r:id="rId16"/>
              </w:objec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c(x + y)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kk-KZ"/>
              </w:rPr>
              <w:t>3</w:t>
            </w:r>
          </w:p>
        </w:tc>
      </w:tr>
      <w:tr w:rsidR="00194E4F" w:rsidRPr="008728F5" w14:paraId="2A4CAEE8" w14:textId="77777777" w:rsidTr="00194E4F">
        <w:tc>
          <w:tcPr>
            <w:tcW w:w="533" w:type="dxa"/>
          </w:tcPr>
          <w:p w14:paraId="2A4CAEE6" w14:textId="77777777" w:rsidR="00194E4F" w:rsidRPr="008728F5" w:rsidRDefault="00194E4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EE7" w14:textId="77777777" w:rsidR="00194E4F" w:rsidRPr="008728F5" w:rsidRDefault="00194E4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a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kk-KZ"/>
              </w:rPr>
              <w:t>2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bc(x + y)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kk-KZ"/>
              </w:rPr>
              <w:t>4</w:t>
            </w:r>
          </w:p>
        </w:tc>
      </w:tr>
      <w:tr w:rsidR="00194E4F" w:rsidRPr="008728F5" w14:paraId="2A4CAEEB" w14:textId="77777777" w:rsidTr="00194E4F">
        <w:tc>
          <w:tcPr>
            <w:tcW w:w="533" w:type="dxa"/>
          </w:tcPr>
          <w:p w14:paraId="2A4CAEE9" w14:textId="77777777" w:rsidR="00194E4F" w:rsidRPr="008728F5" w:rsidRDefault="00194E4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EEA" w14:textId="77777777" w:rsidR="00194E4F" w:rsidRPr="008728F5" w:rsidRDefault="00194E4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abc(x + y)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kk-KZ"/>
              </w:rPr>
              <w:t>7</w:t>
            </w:r>
          </w:p>
        </w:tc>
      </w:tr>
      <w:tr w:rsidR="00194E4F" w:rsidRPr="008728F5" w14:paraId="2A4CAEEE" w14:textId="77777777" w:rsidTr="00194E4F">
        <w:tc>
          <w:tcPr>
            <w:tcW w:w="533" w:type="dxa"/>
          </w:tcPr>
          <w:p w14:paraId="2A4CAEEC" w14:textId="77777777" w:rsidR="00194E4F" w:rsidRPr="008728F5" w:rsidRDefault="00B9414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AEED" w14:textId="77777777" w:rsidR="00194E4F" w:rsidRPr="008728F5" w:rsidRDefault="00194E4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a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kk-KZ"/>
              </w:rPr>
              <w:t>2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bc(x + y)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kk-KZ"/>
              </w:rPr>
              <w:t>6</w:t>
            </w:r>
          </w:p>
        </w:tc>
      </w:tr>
      <w:tr w:rsidR="00194E4F" w:rsidRPr="008728F5" w14:paraId="2A4CAEF1" w14:textId="77777777" w:rsidTr="00194E4F">
        <w:tc>
          <w:tcPr>
            <w:tcW w:w="533" w:type="dxa"/>
          </w:tcPr>
          <w:p w14:paraId="2A4CAEEF" w14:textId="77777777" w:rsidR="00194E4F" w:rsidRPr="008728F5" w:rsidRDefault="00194E4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EF0" w14:textId="77777777" w:rsidR="00194E4F" w:rsidRPr="008728F5" w:rsidRDefault="00194E4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abc(x + y)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kk-KZ"/>
              </w:rPr>
              <w:t>6</w:t>
            </w:r>
          </w:p>
        </w:tc>
      </w:tr>
    </w:tbl>
    <w:p w14:paraId="2A4CAEF2" w14:textId="77777777" w:rsidR="00102556" w:rsidRPr="008728F5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AEF3" w14:textId="77777777" w:rsidR="00102556" w:rsidRPr="008728F5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21</w:t>
      </w:r>
      <w:r w:rsidR="00266CEC" w:rsidRPr="008728F5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AEF4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194E4F" w:rsidRPr="008728F5" w14:paraId="2A4CAEF7" w14:textId="77777777" w:rsidTr="00194E4F">
        <w:tc>
          <w:tcPr>
            <w:tcW w:w="533" w:type="dxa"/>
          </w:tcPr>
          <w:p w14:paraId="2A4CAEF5" w14:textId="77777777" w:rsidR="00194E4F" w:rsidRPr="008728F5" w:rsidRDefault="00194E4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</w:tcPr>
          <w:p w14:paraId="2A4CAEF6" w14:textId="77777777" w:rsidR="00194E4F" w:rsidRPr="008728F5" w:rsidRDefault="00194E4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Өрнекті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ықшамдаңыз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: </w:t>
            </w:r>
            <w:r w:rsidRPr="008728F5">
              <w:rPr>
                <w:rFonts w:ascii="Times New Roman" w:hAnsi="Times New Roman" w:cs="Times New Roman"/>
                <w:position w:val="-30"/>
                <w:sz w:val="24"/>
                <w:szCs w:val="24"/>
                <w:lang w:val="en-GB"/>
              </w:rPr>
              <w:object w:dxaOrig="1840" w:dyaOrig="740" w14:anchorId="2A4CCC2E">
                <v:shape id="_x0000_i1031" type="#_x0000_t75" style="width:92.4pt;height:37.8pt" o:ole="">
                  <v:imagedata r:id="rId17" o:title=""/>
                </v:shape>
                <o:OLEObject Type="Embed" ProgID="Equation.3" ShapeID="_x0000_i1031" DrawAspect="Content" ObjectID="_1735455102" r:id="rId18"/>
              </w:object>
            </w:r>
          </w:p>
        </w:tc>
      </w:tr>
      <w:tr w:rsidR="00194E4F" w:rsidRPr="008728F5" w14:paraId="2A4CAEFA" w14:textId="77777777" w:rsidTr="00194E4F">
        <w:tc>
          <w:tcPr>
            <w:tcW w:w="533" w:type="dxa"/>
          </w:tcPr>
          <w:p w14:paraId="2A4CAEF8" w14:textId="77777777" w:rsidR="00194E4F" w:rsidRPr="008728F5" w:rsidRDefault="00194E4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EF9" w14:textId="77777777" w:rsidR="00194E4F" w:rsidRPr="008728F5" w:rsidRDefault="00194E4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5 - 6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x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</w:tc>
      </w:tr>
      <w:tr w:rsidR="00194E4F" w:rsidRPr="008728F5" w14:paraId="2A4CAEFD" w14:textId="77777777" w:rsidTr="00194E4F">
        <w:tc>
          <w:tcPr>
            <w:tcW w:w="533" w:type="dxa"/>
          </w:tcPr>
          <w:p w14:paraId="2A4CAEFB" w14:textId="77777777" w:rsidR="00194E4F" w:rsidRPr="008728F5" w:rsidRDefault="00B9414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AEFC" w14:textId="77777777" w:rsidR="00194E4F" w:rsidRPr="008728F5" w:rsidRDefault="00194E4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position w:val="-30"/>
                <w:sz w:val="24"/>
                <w:szCs w:val="24"/>
                <w:lang w:val="en-GB"/>
              </w:rPr>
              <w:object w:dxaOrig="1840" w:dyaOrig="800" w14:anchorId="2A4CCC2F">
                <v:shape id="_x0000_i1032" type="#_x0000_t75" style="width:91.8pt;height:40.8pt" o:ole="">
                  <v:imagedata r:id="rId19" o:title=""/>
                </v:shape>
                <o:OLEObject Type="Embed" ProgID="Equation.3" ShapeID="_x0000_i1032" DrawAspect="Content" ObjectID="_1735455103" r:id="rId20"/>
              </w:object>
            </w:r>
          </w:p>
        </w:tc>
      </w:tr>
      <w:tr w:rsidR="00194E4F" w:rsidRPr="008728F5" w14:paraId="2A4CAF00" w14:textId="77777777" w:rsidTr="00194E4F">
        <w:tc>
          <w:tcPr>
            <w:tcW w:w="533" w:type="dxa"/>
          </w:tcPr>
          <w:p w14:paraId="2A4CAEFE" w14:textId="77777777" w:rsidR="00194E4F" w:rsidRPr="008728F5" w:rsidRDefault="00194E4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EFF" w14:textId="77777777" w:rsidR="00194E4F" w:rsidRPr="008728F5" w:rsidRDefault="00194E4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7x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GB"/>
              </w:rPr>
              <w:t xml:space="preserve">2 </w:t>
            </w:r>
            <w:r w:rsidR="00C47BA6" w:rsidRPr="008728F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+ 4</w:t>
            </w:r>
          </w:p>
        </w:tc>
      </w:tr>
      <w:tr w:rsidR="00194E4F" w:rsidRPr="008728F5" w14:paraId="2A4CAF03" w14:textId="77777777" w:rsidTr="00194E4F">
        <w:tc>
          <w:tcPr>
            <w:tcW w:w="533" w:type="dxa"/>
          </w:tcPr>
          <w:p w14:paraId="2A4CAF01" w14:textId="77777777" w:rsidR="00194E4F" w:rsidRPr="008728F5" w:rsidRDefault="00194E4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0</w:t>
            </w:r>
          </w:p>
        </w:tc>
        <w:tc>
          <w:tcPr>
            <w:tcW w:w="8812" w:type="dxa"/>
          </w:tcPr>
          <w:p w14:paraId="2A4CAF02" w14:textId="77777777" w:rsidR="00194E4F" w:rsidRPr="008728F5" w:rsidRDefault="00194E4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8728F5">
              <w:rPr>
                <w:rFonts w:ascii="Times New Roman" w:hAnsi="Times New Roman" w:cs="Times New Roman"/>
                <w:position w:val="-30"/>
                <w:sz w:val="24"/>
                <w:szCs w:val="24"/>
                <w:lang w:val="en-GB"/>
              </w:rPr>
              <w:object w:dxaOrig="1600" w:dyaOrig="800" w14:anchorId="2A4CCC30">
                <v:shape id="_x0000_i1033" type="#_x0000_t75" style="width:80.4pt;height:40.8pt" o:ole="">
                  <v:imagedata r:id="rId21" o:title=""/>
                </v:shape>
                <o:OLEObject Type="Embed" ProgID="Equation.3" ShapeID="_x0000_i1033" DrawAspect="Content" ObjectID="_1735455104" r:id="rId22"/>
              </w:object>
            </w:r>
          </w:p>
        </w:tc>
      </w:tr>
      <w:tr w:rsidR="00194E4F" w:rsidRPr="008728F5" w14:paraId="2A4CAF06" w14:textId="77777777" w:rsidTr="00194E4F">
        <w:tc>
          <w:tcPr>
            <w:tcW w:w="533" w:type="dxa"/>
          </w:tcPr>
          <w:p w14:paraId="2A4CAF04" w14:textId="77777777" w:rsidR="00194E4F" w:rsidRPr="008728F5" w:rsidRDefault="00194E4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F05" w14:textId="77777777" w:rsidR="00194E4F" w:rsidRPr="008728F5" w:rsidRDefault="00194E4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8728F5">
              <w:rPr>
                <w:rFonts w:ascii="Times New Roman" w:hAnsi="Times New Roman" w:cs="Times New Roman"/>
                <w:position w:val="-26"/>
                <w:sz w:val="24"/>
                <w:szCs w:val="24"/>
                <w:lang w:val="en-GB"/>
              </w:rPr>
              <w:object w:dxaOrig="260" w:dyaOrig="700" w14:anchorId="2A4CCC31">
                <v:shape id="_x0000_i1034" type="#_x0000_t75" style="width:12.6pt;height:34.8pt" o:ole="">
                  <v:imagedata r:id="rId23" o:title=""/>
                </v:shape>
                <o:OLEObject Type="Embed" ProgID="Equation.3" ShapeID="_x0000_i1034" DrawAspect="Content" ObjectID="_1735455105" r:id="rId24"/>
              </w:objec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(x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GB"/>
              </w:rPr>
              <w:t>2</w:t>
            </w:r>
            <w:r w:rsidR="00C47BA6" w:rsidRPr="008728F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 - 7x + 9)</w:t>
            </w:r>
          </w:p>
        </w:tc>
      </w:tr>
    </w:tbl>
    <w:p w14:paraId="2A4CAF07" w14:textId="77777777" w:rsidR="00102556" w:rsidRPr="008728F5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AF08" w14:textId="77777777" w:rsidR="00102556" w:rsidRPr="008728F5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22</w:t>
      </w:r>
      <w:r w:rsidR="00266CEC" w:rsidRPr="008728F5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AF09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4E1042" w:rsidRPr="008728F5" w14:paraId="2A4CAF0C" w14:textId="77777777" w:rsidTr="00921B0D">
        <w:tc>
          <w:tcPr>
            <w:tcW w:w="533" w:type="dxa"/>
            <w:shd w:val="clear" w:color="auto" w:fill="auto"/>
          </w:tcPr>
          <w:p w14:paraId="2A4CAF0A" w14:textId="77777777" w:rsidR="004E1042" w:rsidRPr="008728F5" w:rsidRDefault="004E104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8812" w:type="dxa"/>
          </w:tcPr>
          <w:p w14:paraId="2A4CAF0B" w14:textId="77777777" w:rsidR="004E1042" w:rsidRPr="008728F5" w:rsidRDefault="004E104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Доғал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ұрыш</w:t>
            </w:r>
            <w:proofErr w:type="spellEnd"/>
          </w:p>
        </w:tc>
      </w:tr>
      <w:tr w:rsidR="004E1042" w:rsidRPr="008728F5" w14:paraId="2A4CAF0F" w14:textId="77777777" w:rsidTr="00921B0D">
        <w:tc>
          <w:tcPr>
            <w:tcW w:w="533" w:type="dxa"/>
            <w:shd w:val="clear" w:color="auto" w:fill="auto"/>
          </w:tcPr>
          <w:p w14:paraId="2A4CAF0D" w14:textId="77777777" w:rsidR="004E1042" w:rsidRPr="008728F5" w:rsidRDefault="004E104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AF0E" w14:textId="77777777" w:rsidR="004E1042" w:rsidRPr="008728F5" w:rsidRDefault="004E1042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Тік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ұрышта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кіші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ұрыш</w:t>
            </w:r>
            <w:proofErr w:type="spellEnd"/>
          </w:p>
        </w:tc>
      </w:tr>
      <w:tr w:rsidR="004E1042" w:rsidRPr="008728F5" w14:paraId="2A4CAF12" w14:textId="77777777" w:rsidTr="00921B0D">
        <w:tc>
          <w:tcPr>
            <w:tcW w:w="533" w:type="dxa"/>
            <w:shd w:val="clear" w:color="auto" w:fill="auto"/>
          </w:tcPr>
          <w:p w14:paraId="2A4CAF10" w14:textId="77777777" w:rsidR="004E1042" w:rsidRPr="008728F5" w:rsidRDefault="004E104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1</w:t>
            </w:r>
          </w:p>
        </w:tc>
        <w:tc>
          <w:tcPr>
            <w:tcW w:w="8812" w:type="dxa"/>
          </w:tcPr>
          <w:p w14:paraId="2A4CAF11" w14:textId="77777777" w:rsidR="004E1042" w:rsidRPr="008728F5" w:rsidRDefault="004E104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Тік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ұрышта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үлке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,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жазыңқ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ұрышта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кіші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ұрыш</w:t>
            </w:r>
            <w:proofErr w:type="spellEnd"/>
          </w:p>
        </w:tc>
      </w:tr>
      <w:tr w:rsidR="004E1042" w:rsidRPr="008728F5" w14:paraId="2A4CAF15" w14:textId="77777777" w:rsidTr="00921B0D">
        <w:tc>
          <w:tcPr>
            <w:tcW w:w="533" w:type="dxa"/>
            <w:shd w:val="clear" w:color="auto" w:fill="auto"/>
          </w:tcPr>
          <w:p w14:paraId="2A4CAF13" w14:textId="77777777" w:rsidR="004E1042" w:rsidRPr="008728F5" w:rsidRDefault="004E104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AF14" w14:textId="77777777" w:rsidR="004E1042" w:rsidRPr="008728F5" w:rsidRDefault="004E104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ір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қабырғас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ортақ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, ал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асқа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екі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қабырғас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ір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түзуді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ойында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жататы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екі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ұрыш</w:t>
            </w:r>
            <w:proofErr w:type="spellEnd"/>
          </w:p>
        </w:tc>
      </w:tr>
      <w:tr w:rsidR="004E1042" w:rsidRPr="008728F5" w14:paraId="2A4CAF18" w14:textId="77777777" w:rsidTr="00921B0D">
        <w:tc>
          <w:tcPr>
            <w:tcW w:w="533" w:type="dxa"/>
            <w:shd w:val="clear" w:color="auto" w:fill="auto"/>
          </w:tcPr>
          <w:p w14:paraId="2A4CAF16" w14:textId="77777777" w:rsidR="004E1042" w:rsidRPr="008728F5" w:rsidRDefault="004E104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AF17" w14:textId="77777777" w:rsidR="004E1042" w:rsidRPr="008728F5" w:rsidRDefault="004E104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Жазыңқ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ұрышты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жартыс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немесе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өзіні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сыбайлас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ұрышына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те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олаты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ұрыш</w:t>
            </w:r>
            <w:proofErr w:type="spellEnd"/>
          </w:p>
        </w:tc>
      </w:tr>
      <w:tr w:rsidR="004E1042" w:rsidRPr="008728F5" w14:paraId="2A4CAF1B" w14:textId="77777777" w:rsidTr="00921B0D">
        <w:tc>
          <w:tcPr>
            <w:tcW w:w="533" w:type="dxa"/>
            <w:shd w:val="clear" w:color="auto" w:fill="auto"/>
          </w:tcPr>
          <w:p w14:paraId="2A4CAF19" w14:textId="77777777" w:rsidR="004E1042" w:rsidRPr="008728F5" w:rsidRDefault="004E104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AF1A" w14:textId="77777777" w:rsidR="004E1042" w:rsidRPr="008728F5" w:rsidRDefault="004E104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Шеңберді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екі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радиусыны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арасындағ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ұрыш</w:t>
            </w:r>
            <w:proofErr w:type="spellEnd"/>
          </w:p>
        </w:tc>
      </w:tr>
    </w:tbl>
    <w:p w14:paraId="2A4CAF1C" w14:textId="77777777" w:rsidR="00102556" w:rsidRPr="008728F5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AF1D" w14:textId="77777777" w:rsidR="00102556" w:rsidRPr="008728F5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23</w:t>
      </w:r>
      <w:r w:rsidR="00266CEC" w:rsidRPr="008728F5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AF1E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887D88" w:rsidRPr="008728F5" w14:paraId="2A4CAF21" w14:textId="77777777" w:rsidTr="00194E4F">
        <w:tc>
          <w:tcPr>
            <w:tcW w:w="533" w:type="dxa"/>
          </w:tcPr>
          <w:p w14:paraId="2A4CAF1F" w14:textId="77777777" w:rsidR="00887D88" w:rsidRPr="008728F5" w:rsidRDefault="00887D8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</w:tcPr>
          <w:p w14:paraId="2A4CAF20" w14:textId="77777777" w:rsidR="00887D88" w:rsidRPr="008728F5" w:rsidRDefault="00887D88" w:rsidP="008728F5">
            <w:pPr>
              <w:pStyle w:val="a7"/>
              <w:widowControl w:val="0"/>
              <w:tabs>
                <w:tab w:val="left" w:pos="430"/>
              </w:tabs>
              <w:autoSpaceDE w:val="0"/>
              <w:autoSpaceDN w:val="0"/>
              <w:spacing w:after="0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Көпмүшені жіктеңіз:  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2а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+ 4а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+2а</w:t>
            </w:r>
          </w:p>
        </w:tc>
      </w:tr>
      <w:tr w:rsidR="00887D88" w:rsidRPr="008728F5" w14:paraId="2A4CAF24" w14:textId="77777777" w:rsidTr="00194E4F">
        <w:tc>
          <w:tcPr>
            <w:tcW w:w="533" w:type="dxa"/>
          </w:tcPr>
          <w:p w14:paraId="2A4CAF22" w14:textId="77777777" w:rsidR="00887D88" w:rsidRPr="008728F5" w:rsidRDefault="00887D8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F23" w14:textId="77777777" w:rsidR="00887D88" w:rsidRPr="008728F5" w:rsidRDefault="00887D88" w:rsidP="008728F5">
            <w:pPr>
              <w:pStyle w:val="af2"/>
              <w:spacing w:after="0" w:line="276" w:lineRule="auto"/>
              <w:contextualSpacing/>
              <w:jc w:val="both"/>
              <w:rPr>
                <w:i/>
                <w:sz w:val="24"/>
                <w:szCs w:val="24"/>
                <w:lang w:val="en-US"/>
              </w:rPr>
            </w:pPr>
            <w:r w:rsidRPr="008728F5">
              <w:rPr>
                <w:sz w:val="24"/>
                <w:szCs w:val="24"/>
              </w:rPr>
              <w:t>2а(</w:t>
            </w:r>
            <w:r w:rsidRPr="008728F5">
              <w:rPr>
                <w:sz w:val="24"/>
                <w:szCs w:val="24"/>
                <w:lang w:val="en-US"/>
              </w:rPr>
              <w:t>a+2)</w:t>
            </w:r>
          </w:p>
        </w:tc>
      </w:tr>
      <w:tr w:rsidR="00887D88" w:rsidRPr="008728F5" w14:paraId="2A4CAF27" w14:textId="77777777" w:rsidTr="00194E4F">
        <w:tc>
          <w:tcPr>
            <w:tcW w:w="533" w:type="dxa"/>
          </w:tcPr>
          <w:p w14:paraId="2A4CAF25" w14:textId="77777777" w:rsidR="00887D88" w:rsidRPr="008728F5" w:rsidRDefault="00887D8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F26" w14:textId="77777777" w:rsidR="00887D88" w:rsidRPr="008728F5" w:rsidRDefault="00887D88" w:rsidP="008728F5">
            <w:pPr>
              <w:pStyle w:val="af2"/>
              <w:spacing w:after="0" w:line="276" w:lineRule="auto"/>
              <w:contextualSpacing/>
              <w:jc w:val="both"/>
              <w:rPr>
                <w:i/>
                <w:sz w:val="24"/>
                <w:szCs w:val="24"/>
              </w:rPr>
            </w:pPr>
            <w:r w:rsidRPr="008728F5">
              <w:rPr>
                <w:sz w:val="24"/>
                <w:szCs w:val="24"/>
              </w:rPr>
              <w:t>2a(a-2)</w:t>
            </w:r>
          </w:p>
        </w:tc>
      </w:tr>
      <w:tr w:rsidR="00887D88" w:rsidRPr="008728F5" w14:paraId="2A4CAF2A" w14:textId="77777777" w:rsidTr="00194E4F">
        <w:tc>
          <w:tcPr>
            <w:tcW w:w="533" w:type="dxa"/>
          </w:tcPr>
          <w:p w14:paraId="2A4CAF28" w14:textId="77777777" w:rsidR="00887D88" w:rsidRPr="008728F5" w:rsidRDefault="00887D8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F29" w14:textId="77777777" w:rsidR="00887D88" w:rsidRPr="008728F5" w:rsidRDefault="00887D88" w:rsidP="008728F5">
            <w:pPr>
              <w:pStyle w:val="af2"/>
              <w:spacing w:after="0" w:line="276" w:lineRule="auto"/>
              <w:contextualSpacing/>
              <w:jc w:val="both"/>
              <w:rPr>
                <w:i/>
                <w:sz w:val="24"/>
                <w:szCs w:val="24"/>
                <w:lang w:val="en-US"/>
              </w:rPr>
            </w:pPr>
            <w:r w:rsidRPr="008728F5">
              <w:rPr>
                <w:sz w:val="24"/>
                <w:szCs w:val="24"/>
              </w:rPr>
              <w:t>a</w:t>
            </w:r>
            <w:r w:rsidRPr="008728F5">
              <w:rPr>
                <w:sz w:val="24"/>
                <w:szCs w:val="24"/>
                <w:vertAlign w:val="superscript"/>
                <w:lang w:val="en-US"/>
              </w:rPr>
              <w:t>2</w:t>
            </w:r>
            <w:r w:rsidRPr="008728F5">
              <w:rPr>
                <w:sz w:val="24"/>
                <w:szCs w:val="24"/>
                <w:lang w:val="en-US"/>
              </w:rPr>
              <w:t>(a+2)</w:t>
            </w:r>
          </w:p>
        </w:tc>
      </w:tr>
      <w:tr w:rsidR="00887D88" w:rsidRPr="008728F5" w14:paraId="2A4CAF2D" w14:textId="77777777" w:rsidTr="00194E4F">
        <w:tc>
          <w:tcPr>
            <w:tcW w:w="533" w:type="dxa"/>
          </w:tcPr>
          <w:p w14:paraId="2A4CAF2B" w14:textId="77777777" w:rsidR="00887D88" w:rsidRPr="008728F5" w:rsidRDefault="00887D8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</w:tcPr>
          <w:p w14:paraId="2A4CAF2C" w14:textId="77777777" w:rsidR="00887D88" w:rsidRPr="008728F5" w:rsidRDefault="00887D88" w:rsidP="008728F5">
            <w:pPr>
              <w:pStyle w:val="af2"/>
              <w:spacing w:after="0" w:line="276" w:lineRule="auto"/>
              <w:contextualSpacing/>
              <w:jc w:val="both"/>
              <w:rPr>
                <w:i/>
                <w:sz w:val="24"/>
                <w:szCs w:val="24"/>
                <w:lang w:val="en-US"/>
              </w:rPr>
            </w:pPr>
            <w:r w:rsidRPr="008728F5">
              <w:rPr>
                <w:sz w:val="24"/>
                <w:szCs w:val="24"/>
              </w:rPr>
              <w:t>2a(a+1)</w:t>
            </w:r>
            <w:r w:rsidRPr="008728F5">
              <w:rPr>
                <w:sz w:val="24"/>
                <w:szCs w:val="24"/>
                <w:vertAlign w:val="superscript"/>
              </w:rPr>
              <w:t>2</w:t>
            </w:r>
          </w:p>
        </w:tc>
      </w:tr>
      <w:tr w:rsidR="00887D88" w:rsidRPr="008728F5" w14:paraId="2A4CAF30" w14:textId="77777777" w:rsidTr="00194E4F">
        <w:tc>
          <w:tcPr>
            <w:tcW w:w="533" w:type="dxa"/>
          </w:tcPr>
          <w:p w14:paraId="2A4CAF2E" w14:textId="77777777" w:rsidR="00887D88" w:rsidRPr="008728F5" w:rsidRDefault="00887D8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F2F" w14:textId="77777777" w:rsidR="00887D88" w:rsidRPr="008728F5" w:rsidRDefault="00887D88" w:rsidP="008728F5">
            <w:pPr>
              <w:pStyle w:val="af2"/>
              <w:spacing w:after="0" w:line="276" w:lineRule="auto"/>
              <w:contextualSpacing/>
              <w:jc w:val="both"/>
              <w:rPr>
                <w:i/>
                <w:sz w:val="24"/>
                <w:szCs w:val="24"/>
              </w:rPr>
            </w:pPr>
            <w:r w:rsidRPr="008728F5">
              <w:rPr>
                <w:sz w:val="24"/>
                <w:szCs w:val="24"/>
              </w:rPr>
              <w:t>2a(a-1)</w:t>
            </w:r>
            <w:r w:rsidRPr="008728F5">
              <w:rPr>
                <w:sz w:val="24"/>
                <w:szCs w:val="24"/>
                <w:vertAlign w:val="superscript"/>
              </w:rPr>
              <w:t>2</w:t>
            </w:r>
          </w:p>
        </w:tc>
      </w:tr>
    </w:tbl>
    <w:p w14:paraId="2A4CAF31" w14:textId="77777777" w:rsidR="00102556" w:rsidRPr="008728F5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AF32" w14:textId="77777777" w:rsidR="00102556" w:rsidRPr="008728F5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24</w:t>
      </w:r>
      <w:r w:rsidR="00266CEC" w:rsidRPr="008728F5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AF33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194E4F" w:rsidRPr="008728F5" w14:paraId="2A4CAF36" w14:textId="77777777" w:rsidTr="00194E4F">
        <w:tc>
          <w:tcPr>
            <w:tcW w:w="533" w:type="dxa"/>
          </w:tcPr>
          <w:p w14:paraId="2A4CAF34" w14:textId="77777777" w:rsidR="00194E4F" w:rsidRPr="008728F5" w:rsidRDefault="00194E4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</w:tcPr>
          <w:p w14:paraId="2A4CAF35" w14:textId="77777777" w:rsidR="00194E4F" w:rsidRPr="008728F5" w:rsidRDefault="00194E4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Қабырғалар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13 см, 14 см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және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15 см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бол</w:t>
            </w:r>
            <w:r w:rsidR="00C47BA6" w:rsidRPr="008728F5">
              <w:rPr>
                <w:rFonts w:ascii="Times New Roman" w:hAnsi="Times New Roman" w:cs="Times New Roman"/>
                <w:sz w:val="24"/>
                <w:szCs w:val="24"/>
              </w:rPr>
              <w:t>атын</w:t>
            </w:r>
            <w:proofErr w:type="spellEnd"/>
            <w:r w:rsidR="00C47BA6"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C47BA6" w:rsidRPr="008728F5">
              <w:rPr>
                <w:rFonts w:ascii="Times New Roman" w:hAnsi="Times New Roman" w:cs="Times New Roman"/>
                <w:sz w:val="24"/>
                <w:szCs w:val="24"/>
              </w:rPr>
              <w:t>үшбұрыштың</w:t>
            </w:r>
            <w:proofErr w:type="spellEnd"/>
            <w:r w:rsidR="00C47BA6"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C47BA6" w:rsidRPr="008728F5">
              <w:rPr>
                <w:rFonts w:ascii="Times New Roman" w:hAnsi="Times New Roman" w:cs="Times New Roman"/>
                <w:sz w:val="24"/>
                <w:szCs w:val="24"/>
              </w:rPr>
              <w:t>ауданын</w:t>
            </w:r>
            <w:proofErr w:type="spellEnd"/>
            <w:r w:rsidR="00C47BA6"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C47BA6" w:rsidRPr="008728F5">
              <w:rPr>
                <w:rFonts w:ascii="Times New Roman" w:hAnsi="Times New Roman" w:cs="Times New Roman"/>
                <w:sz w:val="24"/>
                <w:szCs w:val="24"/>
              </w:rPr>
              <w:t>табыңыз</w:t>
            </w:r>
            <w:proofErr w:type="spellEnd"/>
          </w:p>
        </w:tc>
      </w:tr>
      <w:tr w:rsidR="00194E4F" w:rsidRPr="008728F5" w14:paraId="2A4CAF39" w14:textId="77777777" w:rsidTr="00194E4F">
        <w:tc>
          <w:tcPr>
            <w:tcW w:w="533" w:type="dxa"/>
          </w:tcPr>
          <w:p w14:paraId="2A4CAF37" w14:textId="77777777" w:rsidR="00194E4F" w:rsidRPr="008728F5" w:rsidRDefault="00194E4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F38" w14:textId="77777777" w:rsidR="00194E4F" w:rsidRPr="008728F5" w:rsidRDefault="00194E4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56 см</w:t>
            </w:r>
            <w:r w:rsidRPr="008728F5">
              <w:rPr>
                <w:rFonts w:ascii="Times New Roman" w:hAnsi="Times New Roman" w:cs="Times New Roman"/>
                <w:position w:val="8"/>
                <w:sz w:val="24"/>
                <w:szCs w:val="24"/>
              </w:rPr>
              <w:t>2</w:t>
            </w:r>
          </w:p>
        </w:tc>
      </w:tr>
      <w:tr w:rsidR="00194E4F" w:rsidRPr="008728F5" w14:paraId="2A4CAF3C" w14:textId="77777777" w:rsidTr="00194E4F">
        <w:tc>
          <w:tcPr>
            <w:tcW w:w="533" w:type="dxa"/>
          </w:tcPr>
          <w:p w14:paraId="2A4CAF3A" w14:textId="77777777" w:rsidR="00194E4F" w:rsidRPr="008728F5" w:rsidRDefault="0007665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AF3B" w14:textId="77777777" w:rsidR="00194E4F" w:rsidRPr="008728F5" w:rsidRDefault="00194E4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84 см</w:t>
            </w:r>
            <w:r w:rsidRPr="008728F5">
              <w:rPr>
                <w:rFonts w:ascii="Times New Roman" w:hAnsi="Times New Roman" w:cs="Times New Roman"/>
                <w:position w:val="8"/>
                <w:sz w:val="24"/>
                <w:szCs w:val="24"/>
              </w:rPr>
              <w:t>2</w:t>
            </w:r>
          </w:p>
        </w:tc>
      </w:tr>
      <w:tr w:rsidR="00194E4F" w:rsidRPr="008728F5" w14:paraId="2A4CAF3F" w14:textId="77777777" w:rsidTr="00194E4F">
        <w:tc>
          <w:tcPr>
            <w:tcW w:w="533" w:type="dxa"/>
          </w:tcPr>
          <w:p w14:paraId="2A4CAF3D" w14:textId="77777777" w:rsidR="00194E4F" w:rsidRPr="008728F5" w:rsidRDefault="00194E4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F3E" w14:textId="77777777" w:rsidR="00194E4F" w:rsidRPr="008728F5" w:rsidRDefault="00194E4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72 см</w:t>
            </w:r>
            <w:r w:rsidRPr="008728F5">
              <w:rPr>
                <w:rFonts w:ascii="Times New Roman" w:hAnsi="Times New Roman" w:cs="Times New Roman"/>
                <w:position w:val="8"/>
                <w:sz w:val="24"/>
                <w:szCs w:val="24"/>
              </w:rPr>
              <w:t>2</w:t>
            </w:r>
          </w:p>
        </w:tc>
      </w:tr>
      <w:tr w:rsidR="00194E4F" w:rsidRPr="008728F5" w14:paraId="2A4CAF42" w14:textId="77777777" w:rsidTr="00194E4F">
        <w:tc>
          <w:tcPr>
            <w:tcW w:w="533" w:type="dxa"/>
          </w:tcPr>
          <w:p w14:paraId="2A4CAF40" w14:textId="77777777" w:rsidR="00194E4F" w:rsidRPr="008728F5" w:rsidRDefault="00194E4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F41" w14:textId="77777777" w:rsidR="00194E4F" w:rsidRPr="008728F5" w:rsidRDefault="00194E4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36 см</w:t>
            </w:r>
            <w:r w:rsidRPr="008728F5">
              <w:rPr>
                <w:rFonts w:ascii="Times New Roman" w:hAnsi="Times New Roman" w:cs="Times New Roman"/>
                <w:position w:val="8"/>
                <w:sz w:val="24"/>
                <w:szCs w:val="24"/>
              </w:rPr>
              <w:t>2</w:t>
            </w:r>
          </w:p>
        </w:tc>
      </w:tr>
      <w:tr w:rsidR="00194E4F" w:rsidRPr="008728F5" w14:paraId="2A4CAF45" w14:textId="77777777" w:rsidTr="00194E4F">
        <w:tc>
          <w:tcPr>
            <w:tcW w:w="533" w:type="dxa"/>
          </w:tcPr>
          <w:p w14:paraId="2A4CAF43" w14:textId="77777777" w:rsidR="00194E4F" w:rsidRPr="008728F5" w:rsidRDefault="00194E4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F44" w14:textId="77777777" w:rsidR="00194E4F" w:rsidRPr="008728F5" w:rsidRDefault="00194E4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42 см</w:t>
            </w:r>
            <w:r w:rsidRPr="008728F5">
              <w:rPr>
                <w:rFonts w:ascii="Times New Roman" w:hAnsi="Times New Roman" w:cs="Times New Roman"/>
                <w:position w:val="8"/>
                <w:sz w:val="24"/>
                <w:szCs w:val="24"/>
              </w:rPr>
              <w:t>2</w:t>
            </w:r>
          </w:p>
        </w:tc>
      </w:tr>
    </w:tbl>
    <w:p w14:paraId="2A4CAF46" w14:textId="77777777" w:rsidR="00102556" w:rsidRPr="008728F5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AF47" w14:textId="77777777" w:rsidR="00102556" w:rsidRPr="008728F5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25</w:t>
      </w:r>
      <w:r w:rsidR="00266CEC" w:rsidRPr="008728F5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AF48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2"/>
        <w:gridCol w:w="8813"/>
      </w:tblGrid>
      <w:tr w:rsidR="00791C2F" w:rsidRPr="008728F5" w14:paraId="2A4CAF4B" w14:textId="77777777" w:rsidTr="00C207AD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4CAF49" w14:textId="77777777" w:rsidR="00791C2F" w:rsidRPr="008728F5" w:rsidRDefault="00791C2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4CAF4A" w14:textId="77777777" w:rsidR="00791C2F" w:rsidRPr="008728F5" w:rsidRDefault="00791C2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Есептеңіз:  </w:t>
            </w:r>
            <m:oMath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kk-KZ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1,96</m:t>
                  </m:r>
                </m:e>
              </m:rad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 xml:space="preserve"> - 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kk-KZ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1,69</m:t>
                  </m:r>
                </m:e>
              </m:rad>
            </m:oMath>
          </w:p>
        </w:tc>
      </w:tr>
      <w:tr w:rsidR="00791C2F" w:rsidRPr="008728F5" w14:paraId="2A4CAF4E" w14:textId="77777777" w:rsidTr="00C207AD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4CAF4C" w14:textId="77777777" w:rsidR="00791C2F" w:rsidRPr="008728F5" w:rsidRDefault="00791C2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4CAF4D" w14:textId="77777777" w:rsidR="00791C2F" w:rsidRPr="008728F5" w:rsidRDefault="00791C2F" w:rsidP="008728F5">
            <w:pPr>
              <w:spacing w:after="0"/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  <w:t>0,27</w:t>
            </w:r>
          </w:p>
        </w:tc>
      </w:tr>
      <w:tr w:rsidR="00791C2F" w:rsidRPr="008728F5" w14:paraId="2A4CAF51" w14:textId="77777777" w:rsidTr="00C207AD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4CAF4F" w14:textId="77777777" w:rsidR="00791C2F" w:rsidRPr="008728F5" w:rsidRDefault="00791C2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4CAF50" w14:textId="77777777" w:rsidR="00791C2F" w:rsidRPr="008728F5" w:rsidRDefault="00791C2F" w:rsidP="008728F5">
            <w:pPr>
              <w:spacing w:after="0"/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  <w:t>0,17</w:t>
            </w:r>
          </w:p>
        </w:tc>
      </w:tr>
      <w:tr w:rsidR="00791C2F" w:rsidRPr="008728F5" w14:paraId="2A4CAF54" w14:textId="77777777" w:rsidTr="00C207AD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4CAF52" w14:textId="77777777" w:rsidR="00791C2F" w:rsidRPr="008728F5" w:rsidRDefault="00791C2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4CAF53" w14:textId="77777777" w:rsidR="00791C2F" w:rsidRPr="008728F5" w:rsidRDefault="00791C2F" w:rsidP="008728F5">
            <w:pPr>
              <w:spacing w:after="0"/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  <w:t>2,7</w:t>
            </w:r>
          </w:p>
        </w:tc>
      </w:tr>
      <w:tr w:rsidR="00791C2F" w:rsidRPr="008728F5" w14:paraId="2A4CAF57" w14:textId="77777777" w:rsidTr="00C207AD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4CAF55" w14:textId="77777777" w:rsidR="00791C2F" w:rsidRPr="008728F5" w:rsidRDefault="00791C2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4CAF56" w14:textId="77777777" w:rsidR="00791C2F" w:rsidRPr="008728F5" w:rsidRDefault="00791C2F" w:rsidP="008728F5">
            <w:pPr>
              <w:spacing w:after="0"/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  <w:t>0,2</w:t>
            </w:r>
          </w:p>
        </w:tc>
      </w:tr>
      <w:tr w:rsidR="00791C2F" w:rsidRPr="008728F5" w14:paraId="2A4CAF5A" w14:textId="77777777" w:rsidTr="00C207AD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4CAF58" w14:textId="77777777" w:rsidR="00791C2F" w:rsidRPr="008728F5" w:rsidRDefault="00791C2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4CAF59" w14:textId="77777777" w:rsidR="00791C2F" w:rsidRPr="008728F5" w:rsidRDefault="00791C2F" w:rsidP="008728F5">
            <w:pPr>
              <w:spacing w:after="0"/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  <w:t>0,1</w:t>
            </w:r>
          </w:p>
        </w:tc>
      </w:tr>
    </w:tbl>
    <w:p w14:paraId="2A4CAF5B" w14:textId="77777777" w:rsidR="00BD6D67" w:rsidRPr="008728F5" w:rsidRDefault="00BD6D67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AF5C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26 сұрақ</w:t>
      </w:r>
    </w:p>
    <w:p w14:paraId="2A4CAF5D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5C3093" w:rsidRPr="008728F5" w14:paraId="2A4CAF60" w14:textId="77777777" w:rsidTr="00921B0D">
        <w:tc>
          <w:tcPr>
            <w:tcW w:w="533" w:type="dxa"/>
            <w:shd w:val="clear" w:color="auto" w:fill="auto"/>
          </w:tcPr>
          <w:p w14:paraId="2A4CAF5E" w14:textId="77777777" w:rsidR="005C3093" w:rsidRPr="008728F5" w:rsidRDefault="005C3093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8812" w:type="dxa"/>
          </w:tcPr>
          <w:p w14:paraId="2A4CAF5F" w14:textId="77777777" w:rsidR="005C3093" w:rsidRPr="008728F5" w:rsidRDefault="005C309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Сыбайлас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ұрыштар</w:t>
            </w:r>
            <w:proofErr w:type="spellEnd"/>
          </w:p>
        </w:tc>
      </w:tr>
      <w:tr w:rsidR="005C3093" w:rsidRPr="008728F5" w14:paraId="2A4CAF63" w14:textId="77777777" w:rsidTr="00921B0D">
        <w:tc>
          <w:tcPr>
            <w:tcW w:w="533" w:type="dxa"/>
            <w:shd w:val="clear" w:color="auto" w:fill="auto"/>
          </w:tcPr>
          <w:p w14:paraId="2A4CAF61" w14:textId="77777777" w:rsidR="005C3093" w:rsidRPr="008728F5" w:rsidRDefault="005C3093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AF62" w14:textId="77777777" w:rsidR="005C3093" w:rsidRPr="008728F5" w:rsidRDefault="005C309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Тік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ұрышта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үлке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,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жазыңқ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ұрышта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кіші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ұрыш</w:t>
            </w:r>
            <w:proofErr w:type="spellEnd"/>
          </w:p>
        </w:tc>
      </w:tr>
      <w:tr w:rsidR="005C3093" w:rsidRPr="008728F5" w14:paraId="2A4CAF66" w14:textId="77777777" w:rsidTr="00921B0D">
        <w:tc>
          <w:tcPr>
            <w:tcW w:w="533" w:type="dxa"/>
            <w:shd w:val="clear" w:color="auto" w:fill="auto"/>
          </w:tcPr>
          <w:p w14:paraId="2A4CAF64" w14:textId="77777777" w:rsidR="005C3093" w:rsidRPr="008728F5" w:rsidRDefault="005C3093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1</w:t>
            </w:r>
          </w:p>
        </w:tc>
        <w:tc>
          <w:tcPr>
            <w:tcW w:w="8812" w:type="dxa"/>
          </w:tcPr>
          <w:p w14:paraId="2A4CAF65" w14:textId="77777777" w:rsidR="005C3093" w:rsidRPr="008728F5" w:rsidRDefault="005C309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ір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қабырғас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ортақ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, ал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асқа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екі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қабырғас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ір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түзуді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ойында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жататы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екі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ұрыш</w:t>
            </w:r>
            <w:proofErr w:type="spellEnd"/>
          </w:p>
        </w:tc>
      </w:tr>
      <w:tr w:rsidR="005C3093" w:rsidRPr="008728F5" w14:paraId="2A4CAF69" w14:textId="77777777" w:rsidTr="00921B0D">
        <w:tc>
          <w:tcPr>
            <w:tcW w:w="533" w:type="dxa"/>
            <w:shd w:val="clear" w:color="auto" w:fill="auto"/>
          </w:tcPr>
          <w:p w14:paraId="2A4CAF67" w14:textId="77777777" w:rsidR="005C3093" w:rsidRPr="008728F5" w:rsidRDefault="005C3093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AF68" w14:textId="77777777" w:rsidR="005C3093" w:rsidRPr="008728F5" w:rsidRDefault="005C309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Шеңберді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екі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радиусыны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арасындағ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ұрыш</w:t>
            </w:r>
            <w:proofErr w:type="spellEnd"/>
          </w:p>
        </w:tc>
      </w:tr>
      <w:tr w:rsidR="005C3093" w:rsidRPr="008728F5" w14:paraId="2A4CAF6C" w14:textId="77777777" w:rsidTr="00921B0D">
        <w:tc>
          <w:tcPr>
            <w:tcW w:w="533" w:type="dxa"/>
            <w:shd w:val="clear" w:color="auto" w:fill="auto"/>
          </w:tcPr>
          <w:p w14:paraId="2A4CAF6A" w14:textId="77777777" w:rsidR="005C3093" w:rsidRPr="008728F5" w:rsidRDefault="005C3093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AF6B" w14:textId="77777777" w:rsidR="005C3093" w:rsidRPr="008728F5" w:rsidRDefault="005C3093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Тік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ұрышта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кіші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ұрыш</w:t>
            </w:r>
            <w:proofErr w:type="spellEnd"/>
          </w:p>
        </w:tc>
      </w:tr>
      <w:tr w:rsidR="005C3093" w:rsidRPr="008728F5" w14:paraId="2A4CAF6F" w14:textId="77777777" w:rsidTr="00921B0D">
        <w:tc>
          <w:tcPr>
            <w:tcW w:w="533" w:type="dxa"/>
            <w:shd w:val="clear" w:color="auto" w:fill="auto"/>
          </w:tcPr>
          <w:p w14:paraId="2A4CAF6D" w14:textId="77777777" w:rsidR="005C3093" w:rsidRPr="008728F5" w:rsidRDefault="005C3093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AF6E" w14:textId="77777777" w:rsidR="005C3093" w:rsidRPr="008728F5" w:rsidRDefault="005C309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Жазыңқ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ұрышты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жартыс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немесе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өзіні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сыбайлас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ұрышына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те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олаты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ұрыш</w:t>
            </w:r>
            <w:proofErr w:type="spellEnd"/>
          </w:p>
        </w:tc>
      </w:tr>
    </w:tbl>
    <w:p w14:paraId="2A4CAF70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AF71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27 сұрақ</w:t>
      </w:r>
    </w:p>
    <w:p w14:paraId="2A4CAF72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1C5BC6" w:rsidRPr="00C17B8E" w14:paraId="2A4CAF75" w14:textId="77777777" w:rsidTr="00921B0D">
        <w:tc>
          <w:tcPr>
            <w:tcW w:w="533" w:type="dxa"/>
            <w:shd w:val="clear" w:color="auto" w:fill="auto"/>
          </w:tcPr>
          <w:p w14:paraId="2A4CAF73" w14:textId="77777777" w:rsidR="001C5BC6" w:rsidRPr="008728F5" w:rsidRDefault="001C5BC6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8812" w:type="dxa"/>
          </w:tcPr>
          <w:p w14:paraId="2A4CAF74" w14:textId="77777777" w:rsidR="001C5BC6" w:rsidRPr="008728F5" w:rsidRDefault="001C5BC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Шеңберді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екі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радиусыны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арасындағ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ұрыш</w:t>
            </w:r>
            <w:proofErr w:type="spellEnd"/>
          </w:p>
        </w:tc>
      </w:tr>
      <w:tr w:rsidR="001C5BC6" w:rsidRPr="008728F5" w14:paraId="2A4CAF78" w14:textId="77777777" w:rsidTr="00921B0D">
        <w:tc>
          <w:tcPr>
            <w:tcW w:w="533" w:type="dxa"/>
            <w:shd w:val="clear" w:color="auto" w:fill="auto"/>
          </w:tcPr>
          <w:p w14:paraId="2A4CAF76" w14:textId="77777777" w:rsidR="001C5BC6" w:rsidRPr="008728F5" w:rsidRDefault="001C5BC6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AF77" w14:textId="77777777" w:rsidR="001C5BC6" w:rsidRPr="008728F5" w:rsidRDefault="001C5BC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Тік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ұрыш</w:t>
            </w:r>
            <w:proofErr w:type="spellEnd"/>
          </w:p>
        </w:tc>
      </w:tr>
      <w:tr w:rsidR="001C5BC6" w:rsidRPr="008728F5" w14:paraId="2A4CAF7B" w14:textId="77777777" w:rsidTr="00921B0D">
        <w:tc>
          <w:tcPr>
            <w:tcW w:w="533" w:type="dxa"/>
            <w:shd w:val="clear" w:color="auto" w:fill="auto"/>
          </w:tcPr>
          <w:p w14:paraId="2A4CAF79" w14:textId="77777777" w:rsidR="001C5BC6" w:rsidRPr="008728F5" w:rsidRDefault="001C5BC6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1</w:t>
            </w:r>
          </w:p>
        </w:tc>
        <w:tc>
          <w:tcPr>
            <w:tcW w:w="8812" w:type="dxa"/>
          </w:tcPr>
          <w:p w14:paraId="2A4CAF7A" w14:textId="77777777" w:rsidR="001C5BC6" w:rsidRPr="008728F5" w:rsidRDefault="001C5BC6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Центрлік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ұрыш</w:t>
            </w:r>
            <w:proofErr w:type="spellEnd"/>
          </w:p>
        </w:tc>
      </w:tr>
      <w:tr w:rsidR="001C5BC6" w:rsidRPr="008728F5" w14:paraId="2A4CAF7E" w14:textId="77777777" w:rsidTr="00921B0D">
        <w:tc>
          <w:tcPr>
            <w:tcW w:w="533" w:type="dxa"/>
            <w:shd w:val="clear" w:color="auto" w:fill="auto"/>
          </w:tcPr>
          <w:p w14:paraId="2A4CAF7C" w14:textId="77777777" w:rsidR="001C5BC6" w:rsidRPr="008728F5" w:rsidRDefault="001C5BC6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AF7D" w14:textId="77777777" w:rsidR="001C5BC6" w:rsidRPr="008728F5" w:rsidRDefault="001C5BC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Сүйір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ұрыш</w:t>
            </w:r>
            <w:proofErr w:type="spellEnd"/>
          </w:p>
        </w:tc>
      </w:tr>
      <w:tr w:rsidR="001C5BC6" w:rsidRPr="008728F5" w14:paraId="2A4CAF81" w14:textId="77777777" w:rsidTr="00921B0D">
        <w:tc>
          <w:tcPr>
            <w:tcW w:w="533" w:type="dxa"/>
            <w:shd w:val="clear" w:color="auto" w:fill="auto"/>
          </w:tcPr>
          <w:p w14:paraId="2A4CAF7F" w14:textId="77777777" w:rsidR="001C5BC6" w:rsidRPr="008728F5" w:rsidRDefault="001C5BC6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AF80" w14:textId="77777777" w:rsidR="001C5BC6" w:rsidRPr="008728F5" w:rsidRDefault="001C5BC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Доғал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ұрыш</w:t>
            </w:r>
            <w:proofErr w:type="spellEnd"/>
          </w:p>
        </w:tc>
      </w:tr>
      <w:tr w:rsidR="001C5BC6" w:rsidRPr="008728F5" w14:paraId="2A4CAF84" w14:textId="77777777" w:rsidTr="00921B0D">
        <w:tc>
          <w:tcPr>
            <w:tcW w:w="533" w:type="dxa"/>
            <w:shd w:val="clear" w:color="auto" w:fill="auto"/>
          </w:tcPr>
          <w:p w14:paraId="2A4CAF82" w14:textId="77777777" w:rsidR="001C5BC6" w:rsidRPr="008728F5" w:rsidRDefault="001C5BC6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AF83" w14:textId="77777777" w:rsidR="001C5BC6" w:rsidRPr="008728F5" w:rsidRDefault="001C5BC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Сыбайлас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ұрыштар</w:t>
            </w:r>
            <w:proofErr w:type="spellEnd"/>
          </w:p>
        </w:tc>
      </w:tr>
    </w:tbl>
    <w:p w14:paraId="2A4CAF85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AF86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28 сұрақ</w:t>
      </w:r>
    </w:p>
    <w:p w14:paraId="2A4CAF87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1C5BC6" w:rsidRPr="008728F5" w14:paraId="2A4CAF8A" w14:textId="77777777" w:rsidTr="00921B0D">
        <w:tc>
          <w:tcPr>
            <w:tcW w:w="533" w:type="dxa"/>
            <w:shd w:val="clear" w:color="auto" w:fill="auto"/>
          </w:tcPr>
          <w:p w14:paraId="2A4CAF88" w14:textId="77777777" w:rsidR="001C5BC6" w:rsidRPr="008728F5" w:rsidRDefault="001C5BC6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8812" w:type="dxa"/>
          </w:tcPr>
          <w:p w14:paraId="2A4CAF89" w14:textId="77777777" w:rsidR="001C5BC6" w:rsidRPr="008728F5" w:rsidRDefault="001C5BC6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Центрлік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ұрыш</w:t>
            </w:r>
            <w:proofErr w:type="spellEnd"/>
          </w:p>
        </w:tc>
      </w:tr>
      <w:tr w:rsidR="001C5BC6" w:rsidRPr="008728F5" w14:paraId="2A4CAF8D" w14:textId="77777777" w:rsidTr="00921B0D">
        <w:tc>
          <w:tcPr>
            <w:tcW w:w="533" w:type="dxa"/>
            <w:shd w:val="clear" w:color="auto" w:fill="auto"/>
          </w:tcPr>
          <w:p w14:paraId="2A4CAF8B" w14:textId="77777777" w:rsidR="001C5BC6" w:rsidRPr="008728F5" w:rsidRDefault="001C5BC6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AF8C" w14:textId="77777777" w:rsidR="001C5BC6" w:rsidRPr="008728F5" w:rsidRDefault="001C5BC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Тік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ұрышта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үлке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,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жазыңқ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ұрышта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кіші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ұрыш</w:t>
            </w:r>
            <w:proofErr w:type="spellEnd"/>
          </w:p>
        </w:tc>
      </w:tr>
      <w:tr w:rsidR="001C5BC6" w:rsidRPr="008728F5" w14:paraId="2A4CAF90" w14:textId="77777777" w:rsidTr="00921B0D">
        <w:tc>
          <w:tcPr>
            <w:tcW w:w="533" w:type="dxa"/>
            <w:shd w:val="clear" w:color="auto" w:fill="auto"/>
          </w:tcPr>
          <w:p w14:paraId="2A4CAF8E" w14:textId="77777777" w:rsidR="001C5BC6" w:rsidRPr="008728F5" w:rsidRDefault="001C5BC6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1</w:t>
            </w:r>
          </w:p>
        </w:tc>
        <w:tc>
          <w:tcPr>
            <w:tcW w:w="8812" w:type="dxa"/>
          </w:tcPr>
          <w:p w14:paraId="2A4CAF8F" w14:textId="77777777" w:rsidR="001C5BC6" w:rsidRPr="008728F5" w:rsidRDefault="001C5BC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Шеңберді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екі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радиусыны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арасындағ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ұрыш</w:t>
            </w:r>
            <w:proofErr w:type="spellEnd"/>
          </w:p>
        </w:tc>
      </w:tr>
      <w:tr w:rsidR="001C5BC6" w:rsidRPr="008728F5" w14:paraId="2A4CAF93" w14:textId="77777777" w:rsidTr="00921B0D">
        <w:tc>
          <w:tcPr>
            <w:tcW w:w="533" w:type="dxa"/>
            <w:shd w:val="clear" w:color="auto" w:fill="auto"/>
          </w:tcPr>
          <w:p w14:paraId="2A4CAF91" w14:textId="77777777" w:rsidR="001C5BC6" w:rsidRPr="008728F5" w:rsidRDefault="001C5BC6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AF92" w14:textId="77777777" w:rsidR="001C5BC6" w:rsidRPr="008728F5" w:rsidRDefault="001C5BC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ір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қабырғас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ортақ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, ал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асқа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екі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қабырғас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ір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түзуді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ойында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жататы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екі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ұрыш</w:t>
            </w:r>
            <w:proofErr w:type="spellEnd"/>
          </w:p>
        </w:tc>
      </w:tr>
      <w:tr w:rsidR="001C5BC6" w:rsidRPr="008728F5" w14:paraId="2A4CAF96" w14:textId="77777777" w:rsidTr="00921B0D">
        <w:tc>
          <w:tcPr>
            <w:tcW w:w="533" w:type="dxa"/>
            <w:shd w:val="clear" w:color="auto" w:fill="auto"/>
          </w:tcPr>
          <w:p w14:paraId="2A4CAF94" w14:textId="77777777" w:rsidR="001C5BC6" w:rsidRPr="008728F5" w:rsidRDefault="001C5BC6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AF95" w14:textId="77777777" w:rsidR="001C5BC6" w:rsidRPr="008728F5" w:rsidRDefault="001C5BC6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Тік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ұрышта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кіші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ұрыш</w:t>
            </w:r>
            <w:proofErr w:type="spellEnd"/>
          </w:p>
        </w:tc>
      </w:tr>
      <w:tr w:rsidR="001C5BC6" w:rsidRPr="008728F5" w14:paraId="2A4CAF99" w14:textId="77777777" w:rsidTr="00921B0D">
        <w:tc>
          <w:tcPr>
            <w:tcW w:w="533" w:type="dxa"/>
            <w:shd w:val="clear" w:color="auto" w:fill="auto"/>
          </w:tcPr>
          <w:p w14:paraId="2A4CAF97" w14:textId="77777777" w:rsidR="001C5BC6" w:rsidRPr="008728F5" w:rsidRDefault="001C5BC6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AF98" w14:textId="77777777" w:rsidR="001C5BC6" w:rsidRPr="008728F5" w:rsidRDefault="001C5BC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Жазыңқ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ұрышты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жартыс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немесе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өзіні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сыбайлас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ұрышына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те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олаты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ұрыш</w:t>
            </w:r>
            <w:proofErr w:type="spellEnd"/>
          </w:p>
        </w:tc>
      </w:tr>
    </w:tbl>
    <w:p w14:paraId="2A4CAF9A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AF9B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29 сұрақ</w:t>
      </w:r>
    </w:p>
    <w:p w14:paraId="2A4CAF9C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EE1479" w:rsidRPr="00C17B8E" w14:paraId="2A4CAF9F" w14:textId="77777777" w:rsidTr="00921B0D">
        <w:tc>
          <w:tcPr>
            <w:tcW w:w="533" w:type="dxa"/>
            <w:shd w:val="clear" w:color="auto" w:fill="auto"/>
          </w:tcPr>
          <w:p w14:paraId="2A4CAF9D" w14:textId="77777777" w:rsidR="00EE1479" w:rsidRPr="008728F5" w:rsidRDefault="00EE1479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8812" w:type="dxa"/>
          </w:tcPr>
          <w:p w14:paraId="2A4CAF9E" w14:textId="77777777" w:rsidR="00EE1479" w:rsidRPr="008728F5" w:rsidRDefault="00EE1479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Жазыңқ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ұрышты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жартыс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немесе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өзіні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сыбайлас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ұрышына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те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олаты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ұрыш</w:t>
            </w:r>
            <w:proofErr w:type="spellEnd"/>
          </w:p>
        </w:tc>
      </w:tr>
      <w:tr w:rsidR="00EE1479" w:rsidRPr="008728F5" w14:paraId="2A4CAFA2" w14:textId="77777777" w:rsidTr="00921B0D">
        <w:tc>
          <w:tcPr>
            <w:tcW w:w="533" w:type="dxa"/>
            <w:shd w:val="clear" w:color="auto" w:fill="auto"/>
          </w:tcPr>
          <w:p w14:paraId="2A4CAFA0" w14:textId="77777777" w:rsidR="00EE1479" w:rsidRPr="008728F5" w:rsidRDefault="00EE1479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AFA1" w14:textId="77777777" w:rsidR="00EE1479" w:rsidRPr="008728F5" w:rsidRDefault="00EE1479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Центрлік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ұрыш</w:t>
            </w:r>
            <w:proofErr w:type="spellEnd"/>
          </w:p>
        </w:tc>
      </w:tr>
      <w:tr w:rsidR="00EE1479" w:rsidRPr="008728F5" w14:paraId="2A4CAFA5" w14:textId="77777777" w:rsidTr="00921B0D">
        <w:tc>
          <w:tcPr>
            <w:tcW w:w="533" w:type="dxa"/>
            <w:shd w:val="clear" w:color="auto" w:fill="auto"/>
          </w:tcPr>
          <w:p w14:paraId="2A4CAFA3" w14:textId="77777777" w:rsidR="00EE1479" w:rsidRPr="008728F5" w:rsidRDefault="00EE1479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1</w:t>
            </w:r>
          </w:p>
        </w:tc>
        <w:tc>
          <w:tcPr>
            <w:tcW w:w="8812" w:type="dxa"/>
          </w:tcPr>
          <w:p w14:paraId="2A4CAFA4" w14:textId="77777777" w:rsidR="00EE1479" w:rsidRPr="008728F5" w:rsidRDefault="00EE1479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Тік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ұрыш</w:t>
            </w:r>
            <w:proofErr w:type="spellEnd"/>
          </w:p>
        </w:tc>
      </w:tr>
      <w:tr w:rsidR="00EE1479" w:rsidRPr="008728F5" w14:paraId="2A4CAFA8" w14:textId="77777777" w:rsidTr="00921B0D">
        <w:tc>
          <w:tcPr>
            <w:tcW w:w="533" w:type="dxa"/>
            <w:shd w:val="clear" w:color="auto" w:fill="auto"/>
          </w:tcPr>
          <w:p w14:paraId="2A4CAFA6" w14:textId="77777777" w:rsidR="00EE1479" w:rsidRPr="008728F5" w:rsidRDefault="00EE1479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AFA7" w14:textId="77777777" w:rsidR="00EE1479" w:rsidRPr="008728F5" w:rsidRDefault="00EE1479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Сүйір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ұрыш</w:t>
            </w:r>
            <w:proofErr w:type="spellEnd"/>
          </w:p>
        </w:tc>
      </w:tr>
      <w:tr w:rsidR="00EE1479" w:rsidRPr="008728F5" w14:paraId="2A4CAFAB" w14:textId="77777777" w:rsidTr="00921B0D">
        <w:tc>
          <w:tcPr>
            <w:tcW w:w="533" w:type="dxa"/>
            <w:shd w:val="clear" w:color="auto" w:fill="auto"/>
          </w:tcPr>
          <w:p w14:paraId="2A4CAFA9" w14:textId="77777777" w:rsidR="00EE1479" w:rsidRPr="008728F5" w:rsidRDefault="00EE1479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AFAA" w14:textId="77777777" w:rsidR="00EE1479" w:rsidRPr="008728F5" w:rsidRDefault="00EE1479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Доғал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ұрыш</w:t>
            </w:r>
            <w:proofErr w:type="spellEnd"/>
          </w:p>
        </w:tc>
      </w:tr>
      <w:tr w:rsidR="00EE1479" w:rsidRPr="008728F5" w14:paraId="2A4CAFAE" w14:textId="77777777" w:rsidTr="00921B0D">
        <w:tc>
          <w:tcPr>
            <w:tcW w:w="533" w:type="dxa"/>
            <w:shd w:val="clear" w:color="auto" w:fill="auto"/>
          </w:tcPr>
          <w:p w14:paraId="2A4CAFAC" w14:textId="77777777" w:rsidR="00EE1479" w:rsidRPr="008728F5" w:rsidRDefault="00EE1479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AFAD" w14:textId="77777777" w:rsidR="00EE1479" w:rsidRPr="008728F5" w:rsidRDefault="00EE1479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Сыбайлас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ұрыштар</w:t>
            </w:r>
            <w:proofErr w:type="spellEnd"/>
          </w:p>
        </w:tc>
      </w:tr>
    </w:tbl>
    <w:p w14:paraId="2A4CAFAF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AFB0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30 сұрақ</w:t>
      </w:r>
    </w:p>
    <w:p w14:paraId="2A4CAFB1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D056E7" w:rsidRPr="008728F5" w14:paraId="2A4CAFB4" w14:textId="77777777" w:rsidTr="005449B8">
        <w:tc>
          <w:tcPr>
            <w:tcW w:w="533" w:type="dxa"/>
          </w:tcPr>
          <w:p w14:paraId="2A4CAFB2" w14:textId="77777777" w:rsidR="00D056E7" w:rsidRPr="008728F5" w:rsidRDefault="00D056E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V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</w:tcPr>
          <w:p w14:paraId="2A4CAFB3" w14:textId="77777777" w:rsidR="00D056E7" w:rsidRPr="008728F5" w:rsidRDefault="00D056E7" w:rsidP="008728F5">
            <w:pPr>
              <w:widowControl w:val="0"/>
              <w:tabs>
                <w:tab w:val="left" w:pos="430"/>
              </w:tabs>
              <w:autoSpaceDE w:val="0"/>
              <w:autoSpaceDN w:val="0"/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|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-5|= 3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ңдеуінің түбірлерінің қосындысын табыңыз</w:t>
            </w:r>
          </w:p>
        </w:tc>
      </w:tr>
      <w:tr w:rsidR="00D056E7" w:rsidRPr="008728F5" w14:paraId="2A4CAFB7" w14:textId="77777777" w:rsidTr="005449B8">
        <w:tc>
          <w:tcPr>
            <w:tcW w:w="533" w:type="dxa"/>
          </w:tcPr>
          <w:p w14:paraId="2A4CAFB5" w14:textId="77777777" w:rsidR="00D056E7" w:rsidRPr="008728F5" w:rsidRDefault="00D056E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FB6" w14:textId="77777777" w:rsidR="00D056E7" w:rsidRPr="008728F5" w:rsidRDefault="00D056E7" w:rsidP="008728F5">
            <w:pPr>
              <w:tabs>
                <w:tab w:val="left" w:pos="430"/>
              </w:tabs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6</w:t>
            </w:r>
          </w:p>
        </w:tc>
      </w:tr>
      <w:tr w:rsidR="00D056E7" w:rsidRPr="008728F5" w14:paraId="2A4CAFBA" w14:textId="77777777" w:rsidTr="005449B8">
        <w:tc>
          <w:tcPr>
            <w:tcW w:w="533" w:type="dxa"/>
          </w:tcPr>
          <w:p w14:paraId="2A4CAFB8" w14:textId="77777777" w:rsidR="00D056E7" w:rsidRPr="008728F5" w:rsidRDefault="00D056E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FB9" w14:textId="77777777" w:rsidR="00D056E7" w:rsidRPr="008728F5" w:rsidRDefault="00D056E7" w:rsidP="008728F5">
            <w:pPr>
              <w:pStyle w:val="af2"/>
              <w:spacing w:after="0" w:line="276" w:lineRule="auto"/>
              <w:contextualSpacing/>
              <w:jc w:val="both"/>
              <w:rPr>
                <w:i/>
                <w:sz w:val="24"/>
                <w:szCs w:val="24"/>
                <w:lang w:val="en-US"/>
              </w:rPr>
            </w:pPr>
            <w:r w:rsidRPr="008728F5">
              <w:rPr>
                <w:sz w:val="24"/>
                <w:szCs w:val="24"/>
                <w:lang w:val="en-US"/>
              </w:rPr>
              <w:t>6</w:t>
            </w:r>
          </w:p>
        </w:tc>
      </w:tr>
      <w:tr w:rsidR="00D056E7" w:rsidRPr="008728F5" w14:paraId="2A4CAFBD" w14:textId="77777777" w:rsidTr="005449B8">
        <w:tc>
          <w:tcPr>
            <w:tcW w:w="533" w:type="dxa"/>
          </w:tcPr>
          <w:p w14:paraId="2A4CAFBB" w14:textId="77777777" w:rsidR="00D056E7" w:rsidRPr="008728F5" w:rsidRDefault="00D056E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FBC" w14:textId="77777777" w:rsidR="00D056E7" w:rsidRPr="008728F5" w:rsidRDefault="00D056E7" w:rsidP="008728F5">
            <w:pPr>
              <w:pStyle w:val="af2"/>
              <w:spacing w:after="0" w:line="276" w:lineRule="auto"/>
              <w:contextualSpacing/>
              <w:jc w:val="both"/>
              <w:rPr>
                <w:i/>
                <w:sz w:val="24"/>
                <w:szCs w:val="24"/>
                <w:lang w:val="en-US"/>
              </w:rPr>
            </w:pPr>
            <w:r w:rsidRPr="008728F5">
              <w:rPr>
                <w:sz w:val="24"/>
                <w:szCs w:val="24"/>
                <w:lang w:val="en-US"/>
              </w:rPr>
              <w:t>2</w:t>
            </w:r>
          </w:p>
        </w:tc>
      </w:tr>
      <w:tr w:rsidR="00D056E7" w:rsidRPr="008728F5" w14:paraId="2A4CAFC0" w14:textId="77777777" w:rsidTr="005449B8">
        <w:tc>
          <w:tcPr>
            <w:tcW w:w="533" w:type="dxa"/>
          </w:tcPr>
          <w:p w14:paraId="2A4CAFBE" w14:textId="77777777" w:rsidR="00D056E7" w:rsidRPr="008728F5" w:rsidRDefault="00D056E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</w:tcPr>
          <w:p w14:paraId="2A4CAFBF" w14:textId="77777777" w:rsidR="00D056E7" w:rsidRPr="008728F5" w:rsidRDefault="00D056E7" w:rsidP="008728F5">
            <w:pPr>
              <w:pStyle w:val="af2"/>
              <w:spacing w:after="0" w:line="276" w:lineRule="auto"/>
              <w:contextualSpacing/>
              <w:jc w:val="both"/>
              <w:rPr>
                <w:i/>
                <w:sz w:val="24"/>
                <w:szCs w:val="24"/>
                <w:lang w:val="en-US"/>
              </w:rPr>
            </w:pPr>
            <w:r w:rsidRPr="008728F5">
              <w:rPr>
                <w:sz w:val="24"/>
                <w:szCs w:val="24"/>
                <w:lang w:val="en-US"/>
              </w:rPr>
              <w:t>10</w:t>
            </w:r>
          </w:p>
        </w:tc>
      </w:tr>
      <w:tr w:rsidR="00D056E7" w:rsidRPr="008728F5" w14:paraId="2A4CAFC3" w14:textId="77777777" w:rsidTr="005449B8">
        <w:tc>
          <w:tcPr>
            <w:tcW w:w="533" w:type="dxa"/>
          </w:tcPr>
          <w:p w14:paraId="2A4CAFC1" w14:textId="77777777" w:rsidR="00D056E7" w:rsidRPr="008728F5" w:rsidRDefault="00D056E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FC2" w14:textId="77777777" w:rsidR="00D056E7" w:rsidRPr="008728F5" w:rsidRDefault="00D056E7" w:rsidP="008728F5">
            <w:pPr>
              <w:pStyle w:val="af2"/>
              <w:spacing w:after="0" w:line="276" w:lineRule="auto"/>
              <w:contextualSpacing/>
              <w:jc w:val="both"/>
              <w:rPr>
                <w:i/>
                <w:sz w:val="24"/>
                <w:szCs w:val="24"/>
                <w:lang w:val="en-US"/>
              </w:rPr>
            </w:pPr>
            <w:r w:rsidRPr="008728F5">
              <w:rPr>
                <w:sz w:val="24"/>
                <w:szCs w:val="24"/>
                <w:lang w:val="en-US"/>
              </w:rPr>
              <w:t>8</w:t>
            </w:r>
          </w:p>
        </w:tc>
      </w:tr>
    </w:tbl>
    <w:p w14:paraId="2A4CAFC4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AFC5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31 сұрақ</w:t>
      </w:r>
    </w:p>
    <w:p w14:paraId="2A4CAFC6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156B7C" w:rsidRPr="008728F5" w14:paraId="2A4CAFC9" w14:textId="77777777" w:rsidTr="00156B7C">
        <w:tc>
          <w:tcPr>
            <w:tcW w:w="533" w:type="dxa"/>
          </w:tcPr>
          <w:p w14:paraId="2A4CAFC7" w14:textId="77777777" w:rsidR="00156B7C" w:rsidRPr="008728F5" w:rsidRDefault="00156B7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</w:tcPr>
          <w:p w14:paraId="2A4CAFC8" w14:textId="77777777" w:rsidR="00156B7C" w:rsidRPr="008728F5" w:rsidRDefault="00156B7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Теңдеуді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шешіңіз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: </w:t>
            </w:r>
            <w:r w:rsidRPr="008728F5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860" w:dyaOrig="720" w14:anchorId="2A4CCC32">
                <v:shape id="_x0000_i1035" type="#_x0000_t75" style="width:93pt;height:36pt" o:ole="">
                  <v:imagedata r:id="rId25" o:title=""/>
                </v:shape>
                <o:OLEObject Type="Embed" ProgID="Equation.3" ShapeID="_x0000_i1035" DrawAspect="Content" ObjectID="_1735455106" r:id="rId26"/>
              </w:object>
            </w:r>
          </w:p>
        </w:tc>
      </w:tr>
      <w:tr w:rsidR="00156B7C" w:rsidRPr="008728F5" w14:paraId="2A4CAFCC" w14:textId="77777777" w:rsidTr="00156B7C">
        <w:tc>
          <w:tcPr>
            <w:tcW w:w="533" w:type="dxa"/>
          </w:tcPr>
          <w:p w14:paraId="2A4CAFCA" w14:textId="77777777" w:rsidR="00156B7C" w:rsidRPr="008728F5" w:rsidRDefault="00156B7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FCB" w14:textId="77777777" w:rsidR="00156B7C" w:rsidRPr="008728F5" w:rsidRDefault="00156B7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position w:val="-28"/>
                <w:sz w:val="24"/>
                <w:szCs w:val="24"/>
                <w:lang w:val="en-US"/>
              </w:rPr>
              <w:object w:dxaOrig="560" w:dyaOrig="720" w14:anchorId="2A4CCC33">
                <v:shape id="_x0000_i1036" type="#_x0000_t75" style="width:28.8pt;height:36pt" o:ole="">
                  <v:imagedata r:id="rId27" o:title=""/>
                </v:shape>
                <o:OLEObject Type="Embed" ProgID="Equation.3" ShapeID="_x0000_i1036" DrawAspect="Content" ObjectID="_1735455107" r:id="rId28"/>
              </w:objec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156B7C" w:rsidRPr="008728F5" w14:paraId="2A4CAFCF" w14:textId="77777777" w:rsidTr="00156B7C">
        <w:tc>
          <w:tcPr>
            <w:tcW w:w="533" w:type="dxa"/>
          </w:tcPr>
          <w:p w14:paraId="2A4CAFCD" w14:textId="77777777" w:rsidR="00156B7C" w:rsidRPr="008728F5" w:rsidRDefault="00156B7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FCE" w14:textId="77777777" w:rsidR="00156B7C" w:rsidRPr="008728F5" w:rsidRDefault="00156B7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540" w:dyaOrig="720" w14:anchorId="2A4CCC34">
                <v:shape id="_x0000_i1037" type="#_x0000_t75" style="width:27pt;height:36pt" o:ole="">
                  <v:imagedata r:id="rId29" o:title=""/>
                </v:shape>
                <o:OLEObject Type="Embed" ProgID="Equation.3" ShapeID="_x0000_i1037" DrawAspect="Content" ObjectID="_1735455108" r:id="rId30"/>
              </w:objec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156B7C" w:rsidRPr="008728F5" w14:paraId="2A4CAFD2" w14:textId="77777777" w:rsidTr="00156B7C">
        <w:tc>
          <w:tcPr>
            <w:tcW w:w="533" w:type="dxa"/>
          </w:tcPr>
          <w:p w14:paraId="2A4CAFD0" w14:textId="77777777" w:rsidR="00156B7C" w:rsidRPr="008728F5" w:rsidRDefault="00E9637B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AFD1" w14:textId="77777777" w:rsidR="00156B7C" w:rsidRPr="008728F5" w:rsidRDefault="00156B7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380" w:dyaOrig="720" w14:anchorId="2A4CCC35">
                <v:shape id="_x0000_i1038" type="#_x0000_t75" style="width:19.2pt;height:36pt" o:ole="">
                  <v:imagedata r:id="rId31" o:title=""/>
                </v:shape>
                <o:OLEObject Type="Embed" ProgID="Equation.3" ShapeID="_x0000_i1038" DrawAspect="Content" ObjectID="_1735455109" r:id="rId32"/>
              </w:objec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156B7C" w:rsidRPr="008728F5" w14:paraId="2A4CAFD5" w14:textId="77777777" w:rsidTr="00156B7C">
        <w:tc>
          <w:tcPr>
            <w:tcW w:w="533" w:type="dxa"/>
          </w:tcPr>
          <w:p w14:paraId="2A4CAFD3" w14:textId="77777777" w:rsidR="00156B7C" w:rsidRPr="008728F5" w:rsidRDefault="00156B7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FD4" w14:textId="77777777" w:rsidR="00156B7C" w:rsidRPr="008728F5" w:rsidRDefault="00156B7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560" w:dyaOrig="720" w14:anchorId="2A4CCC36">
                <v:shape id="_x0000_i1039" type="#_x0000_t75" style="width:28.8pt;height:36pt" o:ole="">
                  <v:imagedata r:id="rId33" o:title=""/>
                </v:shape>
                <o:OLEObject Type="Embed" ProgID="Equation.3" ShapeID="_x0000_i1039" DrawAspect="Content" ObjectID="_1735455110" r:id="rId34"/>
              </w:objec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156B7C" w:rsidRPr="008728F5" w14:paraId="2A4CAFD8" w14:textId="77777777" w:rsidTr="00156B7C">
        <w:tc>
          <w:tcPr>
            <w:tcW w:w="533" w:type="dxa"/>
          </w:tcPr>
          <w:p w14:paraId="2A4CAFD6" w14:textId="77777777" w:rsidR="00156B7C" w:rsidRPr="008728F5" w:rsidRDefault="00E9637B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AFD7" w14:textId="77777777" w:rsidR="00156B7C" w:rsidRPr="008728F5" w:rsidRDefault="00156B7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position w:val="-28"/>
                <w:sz w:val="24"/>
                <w:szCs w:val="24"/>
                <w:lang w:val="en-US"/>
              </w:rPr>
              <w:object w:dxaOrig="540" w:dyaOrig="720" w14:anchorId="2A4CCC37">
                <v:shape id="_x0000_i1040" type="#_x0000_t75" style="width:27pt;height:36pt" o:ole="">
                  <v:imagedata r:id="rId35" o:title=""/>
                </v:shape>
                <o:OLEObject Type="Embed" ProgID="Equation.3" ShapeID="_x0000_i1040" DrawAspect="Content" ObjectID="_1735455111" r:id="rId36"/>
              </w:objec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</w:p>
        </w:tc>
      </w:tr>
    </w:tbl>
    <w:p w14:paraId="2A4CAFD9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AFDA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32 сұрақ</w:t>
      </w:r>
    </w:p>
    <w:p w14:paraId="2A4CAFDB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p w14:paraId="2A4CAFDC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156B7C" w:rsidRPr="008728F5" w14:paraId="2A4CAFDF" w14:textId="77777777" w:rsidTr="00156B7C">
        <w:tc>
          <w:tcPr>
            <w:tcW w:w="533" w:type="dxa"/>
          </w:tcPr>
          <w:p w14:paraId="2A4CAFDD" w14:textId="77777777" w:rsidR="00156B7C" w:rsidRPr="008728F5" w:rsidRDefault="00156B7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</w:tcPr>
          <w:p w14:paraId="2A4CAFDE" w14:textId="77777777" w:rsidR="00156B7C" w:rsidRPr="008728F5" w:rsidRDefault="00156B7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13 %-і 325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болаты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санд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абыңыз</w:t>
            </w:r>
          </w:p>
        </w:tc>
      </w:tr>
      <w:tr w:rsidR="00156B7C" w:rsidRPr="008728F5" w14:paraId="2A4CAFE2" w14:textId="77777777" w:rsidTr="00156B7C">
        <w:tc>
          <w:tcPr>
            <w:tcW w:w="533" w:type="dxa"/>
          </w:tcPr>
          <w:p w14:paraId="2A4CAFE0" w14:textId="77777777" w:rsidR="00156B7C" w:rsidRPr="008728F5" w:rsidRDefault="00E9637B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AFE1" w14:textId="77777777" w:rsidR="00156B7C" w:rsidRPr="008728F5" w:rsidRDefault="00156B7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2600</w:t>
            </w:r>
          </w:p>
        </w:tc>
      </w:tr>
      <w:tr w:rsidR="00156B7C" w:rsidRPr="008728F5" w14:paraId="2A4CAFE5" w14:textId="77777777" w:rsidTr="00156B7C">
        <w:tc>
          <w:tcPr>
            <w:tcW w:w="533" w:type="dxa"/>
          </w:tcPr>
          <w:p w14:paraId="2A4CAFE3" w14:textId="77777777" w:rsidR="00156B7C" w:rsidRPr="008728F5" w:rsidRDefault="00156B7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FE4" w14:textId="77777777" w:rsidR="00156B7C" w:rsidRPr="008728F5" w:rsidRDefault="00156B7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700</w:t>
            </w:r>
          </w:p>
        </w:tc>
      </w:tr>
      <w:tr w:rsidR="00156B7C" w:rsidRPr="008728F5" w14:paraId="2A4CAFE8" w14:textId="77777777" w:rsidTr="00156B7C">
        <w:tc>
          <w:tcPr>
            <w:tcW w:w="533" w:type="dxa"/>
          </w:tcPr>
          <w:p w14:paraId="2A4CAFE6" w14:textId="77777777" w:rsidR="00156B7C" w:rsidRPr="008728F5" w:rsidRDefault="00156B7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FE7" w14:textId="77777777" w:rsidR="00156B7C" w:rsidRPr="008728F5" w:rsidRDefault="00156B7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43,25</w:t>
            </w:r>
          </w:p>
        </w:tc>
      </w:tr>
      <w:tr w:rsidR="00156B7C" w:rsidRPr="008728F5" w14:paraId="2A4CAFEB" w14:textId="77777777" w:rsidTr="00156B7C">
        <w:tc>
          <w:tcPr>
            <w:tcW w:w="533" w:type="dxa"/>
          </w:tcPr>
          <w:p w14:paraId="2A4CAFE9" w14:textId="77777777" w:rsidR="00156B7C" w:rsidRPr="008728F5" w:rsidRDefault="00156B7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FEA" w14:textId="77777777" w:rsidR="00156B7C" w:rsidRPr="008728F5" w:rsidRDefault="00156B7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2,25</w:t>
            </w:r>
          </w:p>
        </w:tc>
      </w:tr>
      <w:tr w:rsidR="00156B7C" w:rsidRPr="008728F5" w14:paraId="2A4CAFEE" w14:textId="77777777" w:rsidTr="00156B7C">
        <w:tc>
          <w:tcPr>
            <w:tcW w:w="533" w:type="dxa"/>
          </w:tcPr>
          <w:p w14:paraId="2A4CAFEC" w14:textId="77777777" w:rsidR="00156B7C" w:rsidRPr="008728F5" w:rsidRDefault="00E9637B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AFED" w14:textId="77777777" w:rsidR="00156B7C" w:rsidRPr="008728F5" w:rsidRDefault="00156B7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2500 </w:t>
            </w:r>
          </w:p>
        </w:tc>
      </w:tr>
    </w:tbl>
    <w:p w14:paraId="2A4CAFEF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AFF0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33 сұрақ</w:t>
      </w:r>
    </w:p>
    <w:p w14:paraId="2A4CAFF1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156B7C" w:rsidRPr="008728F5" w14:paraId="2A4CAFF4" w14:textId="77777777" w:rsidTr="00156B7C">
        <w:tc>
          <w:tcPr>
            <w:tcW w:w="533" w:type="dxa"/>
          </w:tcPr>
          <w:p w14:paraId="2A4CAFF2" w14:textId="77777777" w:rsidR="00156B7C" w:rsidRPr="008728F5" w:rsidRDefault="00156B7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</w:tcPr>
          <w:p w14:paraId="2A4CAFF3" w14:textId="77777777" w:rsidR="00156B7C" w:rsidRPr="008728F5" w:rsidRDefault="00156B7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ru-MD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>Пропорцияны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>белгісіз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>мүшесі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>табыңыз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>:</w:t>
            </w:r>
            <w:r w:rsidRPr="008728F5">
              <w:rPr>
                <w:rFonts w:ascii="Times New Roman" w:hAnsi="Times New Roman" w:cs="Times New Roman"/>
                <w:position w:val="-28"/>
                <w:sz w:val="24"/>
                <w:szCs w:val="24"/>
                <w:lang w:val="ru-MD"/>
              </w:rPr>
              <w:object w:dxaOrig="700" w:dyaOrig="720" w14:anchorId="2A4CCC38">
                <v:shape id="_x0000_i1041" type="#_x0000_t75" style="width:34.8pt;height:36pt" o:ole="">
                  <v:imagedata r:id="rId37" o:title=""/>
                </v:shape>
                <o:OLEObject Type="Embed" ProgID="Equation.3" ShapeID="_x0000_i1041" DrawAspect="Content" ObjectID="_1735455112" r:id="rId38"/>
              </w:object>
            </w:r>
          </w:p>
        </w:tc>
      </w:tr>
      <w:tr w:rsidR="00156B7C" w:rsidRPr="008728F5" w14:paraId="2A4CAFF7" w14:textId="77777777" w:rsidTr="00156B7C">
        <w:tc>
          <w:tcPr>
            <w:tcW w:w="533" w:type="dxa"/>
          </w:tcPr>
          <w:p w14:paraId="2A4CAFF5" w14:textId="77777777" w:rsidR="00156B7C" w:rsidRPr="008728F5" w:rsidRDefault="00E9637B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AFF6" w14:textId="77777777" w:rsidR="00156B7C" w:rsidRPr="008728F5" w:rsidRDefault="00156B7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ru-MD"/>
              </w:rPr>
            </w:pPr>
            <w:r w:rsidRPr="008728F5">
              <w:rPr>
                <w:rFonts w:ascii="Times New Roman" w:hAnsi="Times New Roman" w:cs="Times New Roman"/>
                <w:position w:val="-26"/>
                <w:sz w:val="24"/>
                <w:szCs w:val="24"/>
                <w:lang w:val="ru-MD"/>
              </w:rPr>
              <w:object w:dxaOrig="420" w:dyaOrig="700" w14:anchorId="2A4CCC39">
                <v:shape id="_x0000_i1042" type="#_x0000_t75" style="width:21pt;height:34.8pt" o:ole="">
                  <v:imagedata r:id="rId39" o:title=""/>
                </v:shape>
                <o:OLEObject Type="Embed" ProgID="Equation.3" ShapeID="_x0000_i1042" DrawAspect="Content" ObjectID="_1735455113" r:id="rId40"/>
              </w:object>
            </w:r>
            <w:r w:rsidRPr="008728F5">
              <w:rPr>
                <w:rFonts w:ascii="Times New Roman" w:hAnsi="Times New Roman" w:cs="Times New Roman"/>
                <w:position w:val="-12"/>
                <w:sz w:val="24"/>
                <w:szCs w:val="24"/>
                <w:lang w:val="ru-MD"/>
              </w:rPr>
              <w:object w:dxaOrig="200" w:dyaOrig="380" w14:anchorId="2A4CCC3A">
                <v:shape id="_x0000_i1043" type="#_x0000_t75" style="width:10.8pt;height:19.2pt" o:ole="">
                  <v:imagedata r:id="rId41" o:title=""/>
                </v:shape>
                <o:OLEObject Type="Embed" ProgID="Equation.3" ShapeID="_x0000_i1043" DrawAspect="Content" ObjectID="_1735455114" r:id="rId42"/>
              </w:objec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 xml:space="preserve"> </w:t>
            </w:r>
          </w:p>
        </w:tc>
      </w:tr>
      <w:tr w:rsidR="00156B7C" w:rsidRPr="008728F5" w14:paraId="2A4CAFFA" w14:textId="77777777" w:rsidTr="00156B7C">
        <w:tc>
          <w:tcPr>
            <w:tcW w:w="533" w:type="dxa"/>
          </w:tcPr>
          <w:p w14:paraId="2A4CAFF8" w14:textId="77777777" w:rsidR="00156B7C" w:rsidRPr="008728F5" w:rsidRDefault="00156B7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FF9" w14:textId="77777777" w:rsidR="00156B7C" w:rsidRPr="008728F5" w:rsidRDefault="00156B7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ru-MD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>4</w:t>
            </w:r>
          </w:p>
        </w:tc>
      </w:tr>
      <w:tr w:rsidR="00156B7C" w:rsidRPr="008728F5" w14:paraId="2A4CAFFD" w14:textId="77777777" w:rsidTr="00156B7C">
        <w:tc>
          <w:tcPr>
            <w:tcW w:w="533" w:type="dxa"/>
          </w:tcPr>
          <w:p w14:paraId="2A4CAFFB" w14:textId="77777777" w:rsidR="00156B7C" w:rsidRPr="008728F5" w:rsidRDefault="00156B7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AFFC" w14:textId="77777777" w:rsidR="00156B7C" w:rsidRPr="008728F5" w:rsidRDefault="00156B7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ru-MD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>7</w:t>
            </w:r>
          </w:p>
        </w:tc>
      </w:tr>
      <w:tr w:rsidR="00156B7C" w:rsidRPr="008728F5" w14:paraId="2A4CB000" w14:textId="77777777" w:rsidTr="00156B7C">
        <w:tc>
          <w:tcPr>
            <w:tcW w:w="533" w:type="dxa"/>
          </w:tcPr>
          <w:p w14:paraId="2A4CAFFE" w14:textId="77777777" w:rsidR="00156B7C" w:rsidRPr="008728F5" w:rsidRDefault="00156B7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0</w:t>
            </w:r>
          </w:p>
        </w:tc>
        <w:tc>
          <w:tcPr>
            <w:tcW w:w="8812" w:type="dxa"/>
          </w:tcPr>
          <w:p w14:paraId="2A4CAFFF" w14:textId="77777777" w:rsidR="00156B7C" w:rsidRPr="008728F5" w:rsidRDefault="00156B7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ru-MD"/>
              </w:rPr>
            </w:pPr>
            <w:r w:rsidRPr="008728F5">
              <w:rPr>
                <w:rFonts w:ascii="Times New Roman" w:hAnsi="Times New Roman" w:cs="Times New Roman"/>
                <w:position w:val="-28"/>
                <w:sz w:val="24"/>
                <w:szCs w:val="24"/>
                <w:lang w:val="ru-MD"/>
              </w:rPr>
              <w:object w:dxaOrig="380" w:dyaOrig="720" w14:anchorId="2A4CCC3B">
                <v:shape id="_x0000_i1044" type="#_x0000_t75" style="width:19.2pt;height:36pt" o:ole="">
                  <v:imagedata r:id="rId43" o:title=""/>
                </v:shape>
                <o:OLEObject Type="Embed" ProgID="Equation.3" ShapeID="_x0000_i1044" DrawAspect="Content" ObjectID="_1735455115" r:id="rId44"/>
              </w:objec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 xml:space="preserve"> </w:t>
            </w:r>
          </w:p>
        </w:tc>
      </w:tr>
      <w:tr w:rsidR="00156B7C" w:rsidRPr="008728F5" w14:paraId="2A4CB003" w14:textId="77777777" w:rsidTr="00156B7C">
        <w:tc>
          <w:tcPr>
            <w:tcW w:w="533" w:type="dxa"/>
          </w:tcPr>
          <w:p w14:paraId="2A4CB001" w14:textId="77777777" w:rsidR="00156B7C" w:rsidRPr="008728F5" w:rsidRDefault="00E9637B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002" w14:textId="77777777" w:rsidR="00156B7C" w:rsidRPr="008728F5" w:rsidRDefault="00156B7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position w:val="-28"/>
                <w:sz w:val="24"/>
                <w:szCs w:val="24"/>
                <w:lang w:val="ru-MD"/>
              </w:rPr>
              <w:object w:dxaOrig="240" w:dyaOrig="720" w14:anchorId="2A4CCC3C">
                <v:shape id="_x0000_i1045" type="#_x0000_t75" style="width:12pt;height:36pt" o:ole="">
                  <v:imagedata r:id="rId45" o:title=""/>
                </v:shape>
                <o:OLEObject Type="Embed" ProgID="Equation.3" ShapeID="_x0000_i1045" DrawAspect="Content" ObjectID="_1735455116" r:id="rId46"/>
              </w:objec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 xml:space="preserve"> 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</w:tbl>
    <w:p w14:paraId="2A4CB004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B005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34 сұрақ</w:t>
      </w:r>
    </w:p>
    <w:p w14:paraId="2A4CB006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156B7C" w:rsidRPr="008728F5" w14:paraId="2A4CB009" w14:textId="77777777" w:rsidTr="00156B7C">
        <w:tc>
          <w:tcPr>
            <w:tcW w:w="533" w:type="dxa"/>
          </w:tcPr>
          <w:p w14:paraId="2A4CB007" w14:textId="77777777" w:rsidR="00156B7C" w:rsidRPr="008728F5" w:rsidRDefault="00156B7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</w:tcPr>
          <w:p w14:paraId="2A4CB008" w14:textId="77777777" w:rsidR="00156B7C" w:rsidRPr="008728F5" w:rsidRDefault="00156B7C" w:rsidP="008728F5">
            <w:pPr>
              <w:tabs>
                <w:tab w:val="left" w:pos="2220"/>
              </w:tabs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bookmarkStart w:id="3" w:name="_Hlk124840180"/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Ортақ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көбейткішті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жақша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сыртына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шығарып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формула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бойынша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proofErr w:type="gramStart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жікте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>ңіз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: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3</w:t>
            </w:r>
            <w:proofErr w:type="gramEnd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–18а+27</w:t>
            </w:r>
            <w:bookmarkEnd w:id="3"/>
          </w:p>
        </w:tc>
      </w:tr>
      <w:tr w:rsidR="00156B7C" w:rsidRPr="008728F5" w14:paraId="2A4CB00C" w14:textId="77777777" w:rsidTr="00156B7C">
        <w:tc>
          <w:tcPr>
            <w:tcW w:w="533" w:type="dxa"/>
          </w:tcPr>
          <w:p w14:paraId="2A4CB00A" w14:textId="77777777" w:rsidR="00156B7C" w:rsidRPr="008728F5" w:rsidRDefault="00156B7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00B" w14:textId="77777777" w:rsidR="00156B7C" w:rsidRPr="008728F5" w:rsidRDefault="00156B7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3(а–6)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</w:tc>
      </w:tr>
      <w:tr w:rsidR="00156B7C" w:rsidRPr="008728F5" w14:paraId="2A4CB00F" w14:textId="77777777" w:rsidTr="00156B7C">
        <w:tc>
          <w:tcPr>
            <w:tcW w:w="533" w:type="dxa"/>
          </w:tcPr>
          <w:p w14:paraId="2A4CB00D" w14:textId="77777777" w:rsidR="00156B7C" w:rsidRPr="008728F5" w:rsidRDefault="00E9637B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00E" w14:textId="77777777" w:rsidR="00156B7C" w:rsidRPr="008728F5" w:rsidRDefault="00156B7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3(а+6)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</w:tc>
      </w:tr>
      <w:tr w:rsidR="00156B7C" w:rsidRPr="008728F5" w14:paraId="2A4CB012" w14:textId="77777777" w:rsidTr="00156B7C">
        <w:tc>
          <w:tcPr>
            <w:tcW w:w="533" w:type="dxa"/>
          </w:tcPr>
          <w:p w14:paraId="2A4CB010" w14:textId="77777777" w:rsidR="00156B7C" w:rsidRPr="008728F5" w:rsidRDefault="00156B7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011" w14:textId="77777777" w:rsidR="00156B7C" w:rsidRPr="008728F5" w:rsidRDefault="00156B7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3(а–9)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</w:tc>
      </w:tr>
      <w:tr w:rsidR="00156B7C" w:rsidRPr="008728F5" w14:paraId="2A4CB015" w14:textId="77777777" w:rsidTr="00156B7C">
        <w:tc>
          <w:tcPr>
            <w:tcW w:w="533" w:type="dxa"/>
          </w:tcPr>
          <w:p w14:paraId="2A4CB013" w14:textId="77777777" w:rsidR="00156B7C" w:rsidRPr="008728F5" w:rsidRDefault="00156B7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014" w14:textId="77777777" w:rsidR="00156B7C" w:rsidRPr="008728F5" w:rsidRDefault="00156B7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(3а–9)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</w:tc>
      </w:tr>
      <w:tr w:rsidR="00156B7C" w:rsidRPr="008728F5" w14:paraId="2A4CB018" w14:textId="77777777" w:rsidTr="00156B7C">
        <w:tc>
          <w:tcPr>
            <w:tcW w:w="533" w:type="dxa"/>
          </w:tcPr>
          <w:p w14:paraId="2A4CB016" w14:textId="77777777" w:rsidR="00156B7C" w:rsidRPr="008728F5" w:rsidRDefault="00E9637B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B017" w14:textId="77777777" w:rsidR="00156B7C" w:rsidRPr="008728F5" w:rsidRDefault="00156B7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3(а–3)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</w:tc>
      </w:tr>
    </w:tbl>
    <w:p w14:paraId="2A4CB019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B01A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35 сұрақ</w:t>
      </w:r>
    </w:p>
    <w:p w14:paraId="2A4CB01B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156B7C" w:rsidRPr="008728F5" w14:paraId="2A4CB01E" w14:textId="77777777" w:rsidTr="00156B7C">
        <w:tc>
          <w:tcPr>
            <w:tcW w:w="533" w:type="dxa"/>
          </w:tcPr>
          <w:p w14:paraId="2A4CB01C" w14:textId="77777777" w:rsidR="00156B7C" w:rsidRPr="008728F5" w:rsidRDefault="00156B7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</w:tcPr>
          <w:p w14:paraId="2A4CB01D" w14:textId="77777777" w:rsidR="00156B7C" w:rsidRPr="008728F5" w:rsidRDefault="00156B7C" w:rsidP="008728F5">
            <w:pPr>
              <w:tabs>
                <w:tab w:val="left" w:pos="2220"/>
              </w:tabs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Квадратты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диагоналі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10 см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болс</w:t>
            </w:r>
            <w:r w:rsidR="00C47BA6" w:rsidRPr="008728F5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proofErr w:type="spellEnd"/>
            <w:r w:rsidR="00C47BA6"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="00C47BA6" w:rsidRPr="008728F5">
              <w:rPr>
                <w:rFonts w:ascii="Times New Roman" w:hAnsi="Times New Roman" w:cs="Times New Roman"/>
                <w:sz w:val="24"/>
                <w:szCs w:val="24"/>
              </w:rPr>
              <w:t>квадраттың</w:t>
            </w:r>
            <w:proofErr w:type="spellEnd"/>
            <w:r w:rsidR="00C47BA6"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C47BA6" w:rsidRPr="008728F5">
              <w:rPr>
                <w:rFonts w:ascii="Times New Roman" w:hAnsi="Times New Roman" w:cs="Times New Roman"/>
                <w:sz w:val="24"/>
                <w:szCs w:val="24"/>
              </w:rPr>
              <w:t>ауданын</w:t>
            </w:r>
            <w:proofErr w:type="spellEnd"/>
            <w:r w:rsidR="00C47BA6"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C47BA6" w:rsidRPr="008728F5">
              <w:rPr>
                <w:rFonts w:ascii="Times New Roman" w:hAnsi="Times New Roman" w:cs="Times New Roman"/>
                <w:sz w:val="24"/>
                <w:szCs w:val="24"/>
              </w:rPr>
              <w:t>табыңыз</w:t>
            </w:r>
            <w:proofErr w:type="spellEnd"/>
          </w:p>
        </w:tc>
      </w:tr>
      <w:tr w:rsidR="00156B7C" w:rsidRPr="008728F5" w14:paraId="2A4CB021" w14:textId="77777777" w:rsidTr="00156B7C">
        <w:tc>
          <w:tcPr>
            <w:tcW w:w="533" w:type="dxa"/>
          </w:tcPr>
          <w:p w14:paraId="2A4CB01F" w14:textId="77777777" w:rsidR="00156B7C" w:rsidRPr="008728F5" w:rsidRDefault="00E9637B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020" w14:textId="77777777" w:rsidR="00156B7C" w:rsidRPr="008728F5" w:rsidRDefault="00156B7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25 см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</w:tc>
      </w:tr>
      <w:tr w:rsidR="00156B7C" w:rsidRPr="008728F5" w14:paraId="2A4CB024" w14:textId="77777777" w:rsidTr="00156B7C">
        <w:tc>
          <w:tcPr>
            <w:tcW w:w="533" w:type="dxa"/>
          </w:tcPr>
          <w:p w14:paraId="2A4CB022" w14:textId="77777777" w:rsidR="00156B7C" w:rsidRPr="008728F5" w:rsidRDefault="00E9637B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B023" w14:textId="77777777" w:rsidR="00156B7C" w:rsidRPr="008728F5" w:rsidRDefault="00156B7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50 см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</w:tc>
      </w:tr>
      <w:tr w:rsidR="00156B7C" w:rsidRPr="008728F5" w14:paraId="2A4CB027" w14:textId="77777777" w:rsidTr="00156B7C">
        <w:tc>
          <w:tcPr>
            <w:tcW w:w="533" w:type="dxa"/>
          </w:tcPr>
          <w:p w14:paraId="2A4CB025" w14:textId="77777777" w:rsidR="00156B7C" w:rsidRPr="008728F5" w:rsidRDefault="00156B7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026" w14:textId="77777777" w:rsidR="00156B7C" w:rsidRPr="008728F5" w:rsidRDefault="00156B7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100 см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</w:tc>
      </w:tr>
      <w:tr w:rsidR="00156B7C" w:rsidRPr="008728F5" w14:paraId="2A4CB02A" w14:textId="77777777" w:rsidTr="00156B7C">
        <w:tc>
          <w:tcPr>
            <w:tcW w:w="533" w:type="dxa"/>
          </w:tcPr>
          <w:p w14:paraId="2A4CB028" w14:textId="77777777" w:rsidR="00156B7C" w:rsidRPr="008728F5" w:rsidRDefault="00156B7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029" w14:textId="77777777" w:rsidR="00156B7C" w:rsidRPr="008728F5" w:rsidRDefault="00156B7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36 см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</w:tc>
      </w:tr>
      <w:tr w:rsidR="00156B7C" w:rsidRPr="008728F5" w14:paraId="2A4CB02D" w14:textId="77777777" w:rsidTr="00156B7C">
        <w:tc>
          <w:tcPr>
            <w:tcW w:w="533" w:type="dxa"/>
          </w:tcPr>
          <w:p w14:paraId="2A4CB02B" w14:textId="77777777" w:rsidR="00156B7C" w:rsidRPr="008728F5" w:rsidRDefault="00156B7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02C" w14:textId="77777777" w:rsidR="00156B7C" w:rsidRPr="008728F5" w:rsidRDefault="00156B7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64 см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</w:tc>
      </w:tr>
    </w:tbl>
    <w:p w14:paraId="2A4CB02E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B02F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36 сұрақ</w:t>
      </w:r>
    </w:p>
    <w:p w14:paraId="2A4CB030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5C3093" w:rsidRPr="008728F5" w14:paraId="2A4CB033" w14:textId="77777777" w:rsidTr="00921B0D">
        <w:tc>
          <w:tcPr>
            <w:tcW w:w="533" w:type="dxa"/>
            <w:shd w:val="clear" w:color="auto" w:fill="auto"/>
          </w:tcPr>
          <w:p w14:paraId="2A4CB031" w14:textId="77777777" w:rsidR="005C3093" w:rsidRPr="008728F5" w:rsidRDefault="005C3093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8812" w:type="dxa"/>
          </w:tcPr>
          <w:p w14:paraId="2A4CB032" w14:textId="77777777" w:rsidR="005C3093" w:rsidRPr="008728F5" w:rsidRDefault="005C309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Теңқабырғал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үшбұрыш</w:t>
            </w:r>
            <w:proofErr w:type="spellEnd"/>
          </w:p>
        </w:tc>
      </w:tr>
      <w:tr w:rsidR="005C3093" w:rsidRPr="008728F5" w14:paraId="2A4CB036" w14:textId="77777777" w:rsidTr="00921B0D">
        <w:tc>
          <w:tcPr>
            <w:tcW w:w="533" w:type="dxa"/>
            <w:shd w:val="clear" w:color="auto" w:fill="auto"/>
          </w:tcPr>
          <w:p w14:paraId="2A4CB034" w14:textId="77777777" w:rsidR="005C3093" w:rsidRPr="008728F5" w:rsidRDefault="005C3093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035" w14:textId="77777777" w:rsidR="005C3093" w:rsidRPr="008728F5" w:rsidRDefault="005C309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Қабырғаларының ұзындықтары әртүрлі болатын үшбұрыш</w:t>
            </w:r>
          </w:p>
        </w:tc>
      </w:tr>
      <w:tr w:rsidR="005C3093" w:rsidRPr="008728F5" w14:paraId="2A4CB039" w14:textId="77777777" w:rsidTr="00921B0D">
        <w:tc>
          <w:tcPr>
            <w:tcW w:w="533" w:type="dxa"/>
            <w:shd w:val="clear" w:color="auto" w:fill="auto"/>
          </w:tcPr>
          <w:p w14:paraId="2A4CB037" w14:textId="77777777" w:rsidR="005C3093" w:rsidRPr="008728F5" w:rsidRDefault="005C3093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1</w:t>
            </w:r>
          </w:p>
        </w:tc>
        <w:tc>
          <w:tcPr>
            <w:tcW w:w="8812" w:type="dxa"/>
          </w:tcPr>
          <w:p w14:paraId="2A4CB038" w14:textId="77777777" w:rsidR="005C3093" w:rsidRPr="008728F5" w:rsidRDefault="005C309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арлық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қабырғалар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өзара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те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олаты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үшбұрыш</w:t>
            </w:r>
            <w:proofErr w:type="spellEnd"/>
          </w:p>
        </w:tc>
      </w:tr>
      <w:tr w:rsidR="005C3093" w:rsidRPr="008728F5" w14:paraId="2A4CB03C" w14:textId="77777777" w:rsidTr="00921B0D">
        <w:tc>
          <w:tcPr>
            <w:tcW w:w="533" w:type="dxa"/>
            <w:shd w:val="clear" w:color="auto" w:fill="auto"/>
          </w:tcPr>
          <w:p w14:paraId="2A4CB03A" w14:textId="77777777" w:rsidR="005C3093" w:rsidRPr="008728F5" w:rsidRDefault="005C3093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03B" w14:textId="77777777" w:rsidR="005C3093" w:rsidRPr="008728F5" w:rsidRDefault="005C309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арлық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ұрыштар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сүйір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олаты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үшбұрыш</w:t>
            </w:r>
            <w:proofErr w:type="spellEnd"/>
          </w:p>
        </w:tc>
      </w:tr>
      <w:tr w:rsidR="005C3093" w:rsidRPr="008728F5" w14:paraId="2A4CB03F" w14:textId="77777777" w:rsidTr="00921B0D">
        <w:tc>
          <w:tcPr>
            <w:tcW w:w="533" w:type="dxa"/>
            <w:shd w:val="clear" w:color="auto" w:fill="auto"/>
          </w:tcPr>
          <w:p w14:paraId="2A4CB03D" w14:textId="77777777" w:rsidR="005C3093" w:rsidRPr="008728F5" w:rsidRDefault="005C3093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03E" w14:textId="77777777" w:rsidR="005C3093" w:rsidRPr="008728F5" w:rsidRDefault="005C3093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ір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ұрыш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доғал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олаты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үшбұрыш</w:t>
            </w:r>
            <w:proofErr w:type="spellEnd"/>
          </w:p>
        </w:tc>
      </w:tr>
      <w:tr w:rsidR="005C3093" w:rsidRPr="008728F5" w14:paraId="2A4CB042" w14:textId="77777777" w:rsidTr="00921B0D">
        <w:tc>
          <w:tcPr>
            <w:tcW w:w="533" w:type="dxa"/>
            <w:shd w:val="clear" w:color="auto" w:fill="auto"/>
          </w:tcPr>
          <w:p w14:paraId="2A4CB040" w14:textId="77777777" w:rsidR="005C3093" w:rsidRPr="008728F5" w:rsidRDefault="005C3093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041" w14:textId="77777777" w:rsidR="005C3093" w:rsidRPr="008728F5" w:rsidRDefault="005C309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арлық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қабырғалар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өзара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те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олаты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үшбұрыш</w:t>
            </w:r>
            <w:proofErr w:type="spellEnd"/>
          </w:p>
        </w:tc>
      </w:tr>
    </w:tbl>
    <w:p w14:paraId="2A4CB043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B044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37 сұрақ</w:t>
      </w:r>
    </w:p>
    <w:p w14:paraId="2A4CB045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272D97" w:rsidRPr="008728F5" w14:paraId="2A4CB048" w14:textId="77777777" w:rsidTr="00156B7C">
        <w:tc>
          <w:tcPr>
            <w:tcW w:w="533" w:type="dxa"/>
          </w:tcPr>
          <w:p w14:paraId="2A4CB046" w14:textId="77777777" w:rsidR="00272D97" w:rsidRPr="008728F5" w:rsidRDefault="00272D9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</w:tcPr>
          <w:p w14:paraId="2A4CB047" w14:textId="77777777" w:rsidR="00272D97" w:rsidRPr="008728F5" w:rsidRDefault="00272D9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bookmarkStart w:id="4" w:name="_Hlk124840252"/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Теңсіздікді шешіңіз: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kk-KZ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2-x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kk-KZ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5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2+x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&lt;1</m:t>
              </m:r>
            </m:oMath>
            <w:bookmarkEnd w:id="4"/>
          </w:p>
        </w:tc>
      </w:tr>
      <w:tr w:rsidR="00272D97" w:rsidRPr="008728F5" w14:paraId="2A4CB04B" w14:textId="77777777" w:rsidTr="00156B7C">
        <w:tc>
          <w:tcPr>
            <w:tcW w:w="533" w:type="dxa"/>
          </w:tcPr>
          <w:p w14:paraId="2A4CB049" w14:textId="77777777" w:rsidR="00272D97" w:rsidRPr="008728F5" w:rsidRDefault="00272D9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04A" w14:textId="77777777" w:rsidR="00272D97" w:rsidRPr="008728F5" w:rsidRDefault="00272D97" w:rsidP="008728F5">
            <w:pPr>
              <w:spacing w:after="0"/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(</w:t>
            </w:r>
            <w:r w:rsidRPr="008728F5"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  <w:t>-2</w:t>
            </w:r>
            <w:r w:rsidRPr="008728F5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;</w:t>
            </w:r>
            <w:r w:rsidRPr="008728F5"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  <w:t>2</w:t>
            </w:r>
            <w:r w:rsidRPr="008728F5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)</w:t>
            </w:r>
          </w:p>
        </w:tc>
      </w:tr>
      <w:tr w:rsidR="00272D97" w:rsidRPr="008728F5" w14:paraId="2A4CB04E" w14:textId="77777777" w:rsidTr="00156B7C">
        <w:tc>
          <w:tcPr>
            <w:tcW w:w="533" w:type="dxa"/>
          </w:tcPr>
          <w:p w14:paraId="2A4CB04C" w14:textId="77777777" w:rsidR="00272D97" w:rsidRPr="008728F5" w:rsidRDefault="00272D9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bookmarkStart w:id="5" w:name="_Hlk124840273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</w:tcPr>
          <w:p w14:paraId="2A4CB04D" w14:textId="77777777" w:rsidR="00272D97" w:rsidRPr="008728F5" w:rsidRDefault="00272D97" w:rsidP="008728F5">
            <w:pPr>
              <w:spacing w:after="0"/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(-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∞</m:t>
              </m:r>
            </m:oMath>
            <w:r w:rsidRPr="008728F5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;</w:t>
            </w:r>
            <w:r w:rsidRPr="008728F5"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  <w:t>-2</w:t>
            </w:r>
            <w:r w:rsidRPr="008728F5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)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∪</m:t>
              </m:r>
            </m:oMath>
            <w:r w:rsidRPr="008728F5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 xml:space="preserve"> (</w:t>
            </w:r>
            <w:r w:rsidRPr="008728F5"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  <w:t>2</w:t>
            </w:r>
            <w:r w:rsidRPr="008728F5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;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+∞</m:t>
              </m:r>
            </m:oMath>
            <w:r w:rsidRPr="008728F5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)</w:t>
            </w:r>
          </w:p>
        </w:tc>
      </w:tr>
      <w:bookmarkEnd w:id="5"/>
      <w:tr w:rsidR="00272D97" w:rsidRPr="008728F5" w14:paraId="2A4CB051" w14:textId="77777777" w:rsidTr="00156B7C">
        <w:tc>
          <w:tcPr>
            <w:tcW w:w="533" w:type="dxa"/>
          </w:tcPr>
          <w:p w14:paraId="2A4CB04F" w14:textId="77777777" w:rsidR="00272D97" w:rsidRPr="008728F5" w:rsidRDefault="00272D9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050" w14:textId="77777777" w:rsidR="00272D97" w:rsidRPr="008728F5" w:rsidRDefault="00272D97" w:rsidP="008728F5">
            <w:pPr>
              <w:spacing w:after="0"/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(-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∞</m:t>
              </m:r>
            </m:oMath>
            <w:r w:rsidRPr="008728F5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;</w:t>
            </w:r>
            <w:r w:rsidRPr="008728F5"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  <w:t>2</w:t>
            </w:r>
            <w:r w:rsidRPr="008728F5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)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∪</m:t>
              </m:r>
            </m:oMath>
            <w:r w:rsidRPr="008728F5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 xml:space="preserve"> (</w:t>
            </w:r>
            <w:r w:rsidRPr="008728F5"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  <w:t>5</w:t>
            </w:r>
            <w:r w:rsidRPr="008728F5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;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+∞</m:t>
              </m:r>
            </m:oMath>
            <w:r w:rsidRPr="008728F5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)</w:t>
            </w:r>
          </w:p>
        </w:tc>
      </w:tr>
      <w:tr w:rsidR="00272D97" w:rsidRPr="008728F5" w14:paraId="2A4CB054" w14:textId="77777777" w:rsidTr="00156B7C">
        <w:tc>
          <w:tcPr>
            <w:tcW w:w="533" w:type="dxa"/>
          </w:tcPr>
          <w:p w14:paraId="2A4CB052" w14:textId="77777777" w:rsidR="00272D97" w:rsidRPr="008728F5" w:rsidRDefault="00272D9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053" w14:textId="77777777" w:rsidR="00272D97" w:rsidRPr="008728F5" w:rsidRDefault="00272D97" w:rsidP="008728F5">
            <w:pPr>
              <w:spacing w:after="0"/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(-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2</m:t>
              </m:r>
            </m:oMath>
            <w:r w:rsidRPr="008728F5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;</w:t>
            </w:r>
            <w:r w:rsidRPr="008728F5"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  <w:t>-2</w:t>
            </w:r>
            <w:r w:rsidRPr="008728F5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)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∪</m:t>
              </m:r>
            </m:oMath>
            <w:r w:rsidRPr="008728F5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 xml:space="preserve"> (</w:t>
            </w:r>
            <w:r w:rsidRPr="008728F5"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  <w:t>2</w:t>
            </w:r>
            <w:r w:rsidRPr="008728F5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;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+∞</m:t>
              </m:r>
            </m:oMath>
            <w:r w:rsidRPr="008728F5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)</w:t>
            </w:r>
          </w:p>
        </w:tc>
      </w:tr>
      <w:tr w:rsidR="00272D97" w:rsidRPr="008728F5" w14:paraId="2A4CB057" w14:textId="77777777" w:rsidTr="00156B7C">
        <w:tc>
          <w:tcPr>
            <w:tcW w:w="533" w:type="dxa"/>
          </w:tcPr>
          <w:p w14:paraId="2A4CB055" w14:textId="77777777" w:rsidR="00272D97" w:rsidRPr="008728F5" w:rsidRDefault="00272D9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056" w14:textId="77777777" w:rsidR="00272D97" w:rsidRPr="008728F5" w:rsidRDefault="00272D9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-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∞</m:t>
              </m:r>
            </m:oMath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)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∪</m:t>
              </m:r>
            </m:oMath>
            <w:r w:rsidRPr="008728F5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 xml:space="preserve">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5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+∞</m:t>
              </m:r>
            </m:oMath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)</w:t>
            </w:r>
          </w:p>
        </w:tc>
      </w:tr>
    </w:tbl>
    <w:p w14:paraId="2A4CB058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B059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38 сұрақ</w:t>
      </w:r>
    </w:p>
    <w:p w14:paraId="2A4CB05A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8578E3" w:rsidRPr="00C17B8E" w14:paraId="2A4CB05D" w14:textId="77777777" w:rsidTr="00921B0D">
        <w:tc>
          <w:tcPr>
            <w:tcW w:w="533" w:type="dxa"/>
            <w:shd w:val="clear" w:color="auto" w:fill="auto"/>
          </w:tcPr>
          <w:p w14:paraId="2A4CB05B" w14:textId="77777777" w:rsidR="008578E3" w:rsidRPr="008728F5" w:rsidRDefault="008578E3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8812" w:type="dxa"/>
          </w:tcPr>
          <w:p w14:paraId="2A4CB05C" w14:textId="77777777" w:rsidR="008578E3" w:rsidRPr="008728F5" w:rsidRDefault="008578E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Үшбұрышты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төбесіне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оға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қарс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жатқа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қабырған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қамтиты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түзуге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түсірілге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перпендикуляр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кесінді</w:t>
            </w:r>
            <w:proofErr w:type="spellEnd"/>
          </w:p>
        </w:tc>
      </w:tr>
      <w:tr w:rsidR="008578E3" w:rsidRPr="008728F5" w14:paraId="2A4CB060" w14:textId="77777777" w:rsidTr="00921B0D">
        <w:tc>
          <w:tcPr>
            <w:tcW w:w="533" w:type="dxa"/>
            <w:shd w:val="clear" w:color="auto" w:fill="auto"/>
          </w:tcPr>
          <w:p w14:paraId="2A4CB05E" w14:textId="77777777" w:rsidR="008578E3" w:rsidRPr="008728F5" w:rsidRDefault="008578E3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05F" w14:textId="77777777" w:rsidR="008578E3" w:rsidRPr="008728F5" w:rsidRDefault="008578E3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Үшбұрышты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иссектрисасы</w:t>
            </w:r>
            <w:proofErr w:type="spellEnd"/>
          </w:p>
        </w:tc>
      </w:tr>
      <w:tr w:rsidR="008578E3" w:rsidRPr="008728F5" w14:paraId="2A4CB063" w14:textId="77777777" w:rsidTr="00921B0D">
        <w:tc>
          <w:tcPr>
            <w:tcW w:w="533" w:type="dxa"/>
            <w:shd w:val="clear" w:color="auto" w:fill="auto"/>
          </w:tcPr>
          <w:p w14:paraId="2A4CB061" w14:textId="77777777" w:rsidR="008578E3" w:rsidRPr="008728F5" w:rsidRDefault="008578E3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1</w:t>
            </w:r>
          </w:p>
        </w:tc>
        <w:tc>
          <w:tcPr>
            <w:tcW w:w="8812" w:type="dxa"/>
          </w:tcPr>
          <w:p w14:paraId="2A4CB062" w14:textId="77777777" w:rsidR="008578E3" w:rsidRPr="008728F5" w:rsidRDefault="008578E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Үшбұрышты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иіктігі</w:t>
            </w:r>
            <w:proofErr w:type="spellEnd"/>
          </w:p>
        </w:tc>
      </w:tr>
      <w:tr w:rsidR="008578E3" w:rsidRPr="008728F5" w14:paraId="2A4CB066" w14:textId="77777777" w:rsidTr="00921B0D">
        <w:tc>
          <w:tcPr>
            <w:tcW w:w="533" w:type="dxa"/>
            <w:shd w:val="clear" w:color="auto" w:fill="auto"/>
          </w:tcPr>
          <w:p w14:paraId="2A4CB064" w14:textId="77777777" w:rsidR="008578E3" w:rsidRPr="008728F5" w:rsidRDefault="008578E3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065" w14:textId="77777777" w:rsidR="008578E3" w:rsidRPr="008728F5" w:rsidRDefault="008578E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Үшбұрышты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медианасы</w:t>
            </w:r>
            <w:proofErr w:type="spellEnd"/>
          </w:p>
        </w:tc>
      </w:tr>
      <w:tr w:rsidR="008578E3" w:rsidRPr="008728F5" w14:paraId="2A4CB069" w14:textId="77777777" w:rsidTr="00921B0D">
        <w:tc>
          <w:tcPr>
            <w:tcW w:w="533" w:type="dxa"/>
            <w:shd w:val="clear" w:color="auto" w:fill="auto"/>
          </w:tcPr>
          <w:p w14:paraId="2A4CB067" w14:textId="77777777" w:rsidR="008578E3" w:rsidRPr="008728F5" w:rsidRDefault="008578E3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068" w14:textId="77777777" w:rsidR="008578E3" w:rsidRPr="008728F5" w:rsidRDefault="008578E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Үшбұрышты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орта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сызығы</w:t>
            </w:r>
            <w:proofErr w:type="spellEnd"/>
          </w:p>
        </w:tc>
      </w:tr>
      <w:tr w:rsidR="008578E3" w:rsidRPr="008728F5" w14:paraId="2A4CB06C" w14:textId="77777777" w:rsidTr="00921B0D">
        <w:tc>
          <w:tcPr>
            <w:tcW w:w="533" w:type="dxa"/>
            <w:shd w:val="clear" w:color="auto" w:fill="auto"/>
          </w:tcPr>
          <w:p w14:paraId="2A4CB06A" w14:textId="77777777" w:rsidR="008578E3" w:rsidRPr="008728F5" w:rsidRDefault="008578E3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06B" w14:textId="77777777" w:rsidR="008578E3" w:rsidRPr="008728F5" w:rsidRDefault="008578E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Үшбұрышты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ұрышы</w:t>
            </w:r>
            <w:proofErr w:type="spellEnd"/>
          </w:p>
        </w:tc>
      </w:tr>
    </w:tbl>
    <w:p w14:paraId="2A4CB06D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B06E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06F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070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39сұрақ</w:t>
      </w:r>
    </w:p>
    <w:p w14:paraId="2A4CB071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B8357A" w:rsidRPr="008728F5" w14:paraId="2A4CB075" w14:textId="77777777" w:rsidTr="00CB7E93">
        <w:tc>
          <w:tcPr>
            <w:tcW w:w="533" w:type="dxa"/>
          </w:tcPr>
          <w:p w14:paraId="2A4CB072" w14:textId="77777777" w:rsidR="00B8357A" w:rsidRPr="008728F5" w:rsidRDefault="00B8357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</w:tcPr>
          <w:p w14:paraId="2A4CB073" w14:textId="77777777" w:rsidR="00B8357A" w:rsidRPr="008728F5" w:rsidRDefault="00B8357A" w:rsidP="008728F5">
            <w:pPr>
              <w:pStyle w:val="a7"/>
              <w:widowControl w:val="0"/>
              <w:tabs>
                <w:tab w:val="left" w:pos="430"/>
              </w:tabs>
              <w:autoSpaceDE w:val="0"/>
              <w:autoSpaceDN w:val="0"/>
              <w:spacing w:after="0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ңдеулер жүйесін шешіңіз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: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+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y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=0</m:t>
                      </m:r>
                    </m:e>
                    <m:e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4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  <m:t>y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</m:sup>
                      </m:s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=16</m:t>
                      </m:r>
                    </m:e>
                  </m:eqArr>
                </m:e>
              </m:d>
            </m:oMath>
          </w:p>
          <w:p w14:paraId="2A4CB074" w14:textId="77777777" w:rsidR="00B8357A" w:rsidRPr="008728F5" w:rsidRDefault="00B8357A" w:rsidP="008728F5">
            <w:pPr>
              <w:pStyle w:val="a7"/>
              <w:widowControl w:val="0"/>
              <w:tabs>
                <w:tab w:val="left" w:pos="430"/>
              </w:tabs>
              <w:autoSpaceDE w:val="0"/>
              <w:autoSpaceDN w:val="0"/>
              <w:spacing w:after="0"/>
              <w:ind w:left="0"/>
              <w:jc w:val="both"/>
              <w:rPr>
                <w:rFonts w:ascii="Cambria Math" w:hAnsi="Cambria Math" w:cs="Times New Roman"/>
                <w:sz w:val="24"/>
                <w:szCs w:val="24"/>
                <w:oMath/>
              </w:rPr>
            </w:pPr>
          </w:p>
        </w:tc>
      </w:tr>
      <w:tr w:rsidR="00B8357A" w:rsidRPr="008728F5" w14:paraId="2A4CB078" w14:textId="77777777" w:rsidTr="00CB7E93">
        <w:tc>
          <w:tcPr>
            <w:tcW w:w="533" w:type="dxa"/>
          </w:tcPr>
          <w:p w14:paraId="2A4CB076" w14:textId="77777777" w:rsidR="00B8357A" w:rsidRPr="008728F5" w:rsidRDefault="00B8357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077" w14:textId="77777777" w:rsidR="00B8357A" w:rsidRPr="008728F5" w:rsidRDefault="00B8357A" w:rsidP="008728F5">
            <w:pPr>
              <w:pStyle w:val="af2"/>
              <w:spacing w:after="0" w:line="276" w:lineRule="auto"/>
              <w:contextualSpacing/>
              <w:jc w:val="both"/>
              <w:rPr>
                <w:i/>
                <w:sz w:val="24"/>
                <w:szCs w:val="24"/>
                <w:lang w:val="en-US"/>
              </w:rPr>
            </w:pPr>
            <w:r w:rsidRPr="008728F5">
              <w:rPr>
                <w:sz w:val="24"/>
                <w:szCs w:val="24"/>
                <w:lang w:val="en-US"/>
              </w:rPr>
              <w:t>(4;7), (-1;1)</w:t>
            </w:r>
          </w:p>
        </w:tc>
      </w:tr>
      <w:tr w:rsidR="00B8357A" w:rsidRPr="008728F5" w14:paraId="2A4CB07B" w14:textId="77777777" w:rsidTr="00CB7E93">
        <w:tc>
          <w:tcPr>
            <w:tcW w:w="533" w:type="dxa"/>
          </w:tcPr>
          <w:p w14:paraId="2A4CB079" w14:textId="77777777" w:rsidR="00B8357A" w:rsidRPr="008728F5" w:rsidRDefault="00B8357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</w:tcPr>
          <w:p w14:paraId="2A4CB07A" w14:textId="77777777" w:rsidR="00B8357A" w:rsidRPr="008728F5" w:rsidRDefault="00B8357A" w:rsidP="008728F5">
            <w:pPr>
              <w:pStyle w:val="af2"/>
              <w:spacing w:after="0" w:line="276" w:lineRule="auto"/>
              <w:contextualSpacing/>
              <w:jc w:val="both"/>
              <w:rPr>
                <w:i/>
                <w:sz w:val="24"/>
                <w:szCs w:val="24"/>
                <w:lang w:val="en-US"/>
              </w:rPr>
            </w:pPr>
            <w:r w:rsidRPr="008728F5">
              <w:rPr>
                <w:sz w:val="24"/>
                <w:szCs w:val="24"/>
                <w:lang w:val="en-US"/>
              </w:rPr>
              <w:t>(1; -1), (-2; 2)</w:t>
            </w:r>
          </w:p>
        </w:tc>
      </w:tr>
      <w:tr w:rsidR="00B8357A" w:rsidRPr="008728F5" w14:paraId="2A4CB07E" w14:textId="77777777" w:rsidTr="00CB7E93">
        <w:tc>
          <w:tcPr>
            <w:tcW w:w="533" w:type="dxa"/>
          </w:tcPr>
          <w:p w14:paraId="2A4CB07C" w14:textId="77777777" w:rsidR="00B8357A" w:rsidRPr="008728F5" w:rsidRDefault="00B8357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07D" w14:textId="77777777" w:rsidR="00B8357A" w:rsidRPr="008728F5" w:rsidRDefault="00B8357A" w:rsidP="008728F5">
            <w:pPr>
              <w:pStyle w:val="af2"/>
              <w:spacing w:after="0" w:line="276" w:lineRule="auto"/>
              <w:contextualSpacing/>
              <w:jc w:val="both"/>
              <w:rPr>
                <w:i/>
                <w:sz w:val="24"/>
                <w:szCs w:val="24"/>
                <w:lang w:val="en-US"/>
              </w:rPr>
            </w:pPr>
            <w:r w:rsidRPr="008728F5">
              <w:rPr>
                <w:sz w:val="24"/>
                <w:szCs w:val="24"/>
                <w:lang w:val="en-US"/>
              </w:rPr>
              <w:t>(4; -8)</w:t>
            </w:r>
          </w:p>
        </w:tc>
      </w:tr>
      <w:tr w:rsidR="00B8357A" w:rsidRPr="008728F5" w14:paraId="2A4CB081" w14:textId="77777777" w:rsidTr="00CB7E93">
        <w:tc>
          <w:tcPr>
            <w:tcW w:w="533" w:type="dxa"/>
          </w:tcPr>
          <w:p w14:paraId="2A4CB07F" w14:textId="77777777" w:rsidR="00B8357A" w:rsidRPr="008728F5" w:rsidRDefault="00B8357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080" w14:textId="77777777" w:rsidR="00B8357A" w:rsidRPr="008728F5" w:rsidRDefault="00B8357A" w:rsidP="008728F5">
            <w:pPr>
              <w:pStyle w:val="af2"/>
              <w:spacing w:after="0" w:line="276" w:lineRule="auto"/>
              <w:contextualSpacing/>
              <w:jc w:val="both"/>
              <w:rPr>
                <w:i/>
                <w:sz w:val="24"/>
                <w:szCs w:val="24"/>
                <w:lang w:val="en-US"/>
              </w:rPr>
            </w:pPr>
            <w:r w:rsidRPr="008728F5">
              <w:rPr>
                <w:sz w:val="24"/>
                <w:szCs w:val="24"/>
                <w:lang w:val="en-US"/>
              </w:rPr>
              <w:t>(3; 7), (-1; 1)</w:t>
            </w:r>
          </w:p>
        </w:tc>
      </w:tr>
      <w:tr w:rsidR="00B8357A" w:rsidRPr="008728F5" w14:paraId="2A4CB084" w14:textId="77777777" w:rsidTr="00CB7E93">
        <w:tc>
          <w:tcPr>
            <w:tcW w:w="533" w:type="dxa"/>
          </w:tcPr>
          <w:p w14:paraId="2A4CB082" w14:textId="77777777" w:rsidR="00B8357A" w:rsidRPr="008728F5" w:rsidRDefault="00B8357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083" w14:textId="77777777" w:rsidR="00B8357A" w:rsidRPr="008728F5" w:rsidRDefault="00B8357A" w:rsidP="008728F5">
            <w:pPr>
              <w:pStyle w:val="af2"/>
              <w:spacing w:after="0" w:line="276" w:lineRule="auto"/>
              <w:contextualSpacing/>
              <w:jc w:val="both"/>
              <w:rPr>
                <w:i/>
                <w:sz w:val="24"/>
                <w:szCs w:val="24"/>
                <w:lang w:val="en-US"/>
              </w:rPr>
            </w:pPr>
            <w:r w:rsidRPr="008728F5">
              <w:rPr>
                <w:sz w:val="24"/>
                <w:szCs w:val="24"/>
                <w:lang w:val="en-US"/>
              </w:rPr>
              <w:t>(3;-7), (-1; 1)</w:t>
            </w:r>
          </w:p>
        </w:tc>
      </w:tr>
    </w:tbl>
    <w:p w14:paraId="2A4CB085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B086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40 сұрақ</w:t>
      </w:r>
    </w:p>
    <w:p w14:paraId="2A4CB087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F33C32" w:rsidRPr="008728F5" w14:paraId="2A4CB08A" w14:textId="77777777" w:rsidTr="00921B0D">
        <w:tc>
          <w:tcPr>
            <w:tcW w:w="533" w:type="dxa"/>
            <w:shd w:val="clear" w:color="auto" w:fill="auto"/>
          </w:tcPr>
          <w:p w14:paraId="2A4CB088" w14:textId="77777777" w:rsidR="00F33C32" w:rsidRPr="008728F5" w:rsidRDefault="00F33C3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8812" w:type="dxa"/>
          </w:tcPr>
          <w:p w14:paraId="2A4CB089" w14:textId="77777777" w:rsidR="00F33C32" w:rsidRPr="008728F5" w:rsidRDefault="00F33C3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Үшбұрышты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медианасы</w:t>
            </w:r>
            <w:proofErr w:type="spellEnd"/>
          </w:p>
        </w:tc>
      </w:tr>
      <w:tr w:rsidR="00F33C32" w:rsidRPr="008728F5" w14:paraId="2A4CB08D" w14:textId="77777777" w:rsidTr="00921B0D">
        <w:tc>
          <w:tcPr>
            <w:tcW w:w="533" w:type="dxa"/>
            <w:shd w:val="clear" w:color="auto" w:fill="auto"/>
          </w:tcPr>
          <w:p w14:paraId="2A4CB08B" w14:textId="77777777" w:rsidR="00F33C32" w:rsidRPr="008728F5" w:rsidRDefault="00F33C3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08C" w14:textId="77777777" w:rsidR="00F33C32" w:rsidRPr="008728F5" w:rsidRDefault="00F33C3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Үшбұрышты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төбесіне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оға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қарс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жатқа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қабырған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қамтиты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түзуге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түсірілге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перпендикуляр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кесінді</w:t>
            </w:r>
            <w:proofErr w:type="spellEnd"/>
          </w:p>
        </w:tc>
      </w:tr>
      <w:tr w:rsidR="00F33C32" w:rsidRPr="008728F5" w14:paraId="2A4CB090" w14:textId="77777777" w:rsidTr="00921B0D">
        <w:tc>
          <w:tcPr>
            <w:tcW w:w="533" w:type="dxa"/>
            <w:shd w:val="clear" w:color="auto" w:fill="auto"/>
          </w:tcPr>
          <w:p w14:paraId="2A4CB08E" w14:textId="77777777" w:rsidR="00F33C32" w:rsidRPr="008728F5" w:rsidRDefault="00F33C3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1</w:t>
            </w:r>
          </w:p>
        </w:tc>
        <w:tc>
          <w:tcPr>
            <w:tcW w:w="8812" w:type="dxa"/>
          </w:tcPr>
          <w:p w14:paraId="2A4CB08F" w14:textId="77777777" w:rsidR="00F33C32" w:rsidRPr="008728F5" w:rsidRDefault="00F33C3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Үшбұрышты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төбесі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мен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оға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қарс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жатқа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қабырғасыны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ортасы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қосаты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кесінді</w:t>
            </w:r>
            <w:proofErr w:type="spellEnd"/>
          </w:p>
        </w:tc>
      </w:tr>
      <w:tr w:rsidR="00F33C32" w:rsidRPr="008728F5" w14:paraId="2A4CB093" w14:textId="77777777" w:rsidTr="00921B0D">
        <w:tc>
          <w:tcPr>
            <w:tcW w:w="533" w:type="dxa"/>
            <w:shd w:val="clear" w:color="auto" w:fill="auto"/>
          </w:tcPr>
          <w:p w14:paraId="2A4CB091" w14:textId="77777777" w:rsidR="00F33C32" w:rsidRPr="008728F5" w:rsidRDefault="00F33C3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092" w14:textId="77777777" w:rsidR="00F33C32" w:rsidRPr="008728F5" w:rsidRDefault="00F33C32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Үшбұрыш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ұрыш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иссектрисасыны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төбесі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мен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оға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қарс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жатқа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қабырғасы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қосаты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кесінді</w:t>
            </w:r>
            <w:proofErr w:type="spellEnd"/>
          </w:p>
        </w:tc>
      </w:tr>
      <w:tr w:rsidR="00F33C32" w:rsidRPr="008728F5" w14:paraId="2A4CB096" w14:textId="77777777" w:rsidTr="00921B0D">
        <w:tc>
          <w:tcPr>
            <w:tcW w:w="533" w:type="dxa"/>
            <w:shd w:val="clear" w:color="auto" w:fill="auto"/>
          </w:tcPr>
          <w:p w14:paraId="2A4CB094" w14:textId="77777777" w:rsidR="00F33C32" w:rsidRPr="008728F5" w:rsidRDefault="00F33C3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095" w14:textId="77777777" w:rsidR="00F33C32" w:rsidRPr="008728F5" w:rsidRDefault="00F33C3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Үшбұрышты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екі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қабырғасыны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ортасы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қосаты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кесінді</w:t>
            </w:r>
            <w:proofErr w:type="spellEnd"/>
          </w:p>
        </w:tc>
      </w:tr>
      <w:tr w:rsidR="00F33C32" w:rsidRPr="008728F5" w14:paraId="2A4CB099" w14:textId="77777777" w:rsidTr="00921B0D">
        <w:tc>
          <w:tcPr>
            <w:tcW w:w="533" w:type="dxa"/>
            <w:shd w:val="clear" w:color="auto" w:fill="auto"/>
          </w:tcPr>
          <w:p w14:paraId="2A4CB097" w14:textId="77777777" w:rsidR="00F33C32" w:rsidRPr="008728F5" w:rsidRDefault="00F33C3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098" w14:textId="77777777" w:rsidR="00F33C32" w:rsidRPr="008728F5" w:rsidRDefault="00F33C3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Төбесі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үшбұрышты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төбесі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, ал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қабырғалар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үшбұрышты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қабырғалар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олаты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ұрыш</w:t>
            </w:r>
            <w:proofErr w:type="spellEnd"/>
          </w:p>
        </w:tc>
      </w:tr>
    </w:tbl>
    <w:p w14:paraId="2A4CB09A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B09B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41 сұрақ</w:t>
      </w:r>
    </w:p>
    <w:p w14:paraId="2A4CB09C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CB7E93" w:rsidRPr="008728F5" w14:paraId="2A4CB09F" w14:textId="77777777" w:rsidTr="00CB7E93">
        <w:tc>
          <w:tcPr>
            <w:tcW w:w="533" w:type="dxa"/>
          </w:tcPr>
          <w:p w14:paraId="2A4CB09D" w14:textId="77777777" w:rsidR="00CB7E93" w:rsidRPr="008728F5" w:rsidRDefault="00CB7E9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</w:tcPr>
          <w:p w14:paraId="2A4CB09E" w14:textId="77777777" w:rsidR="00CB7E93" w:rsidRPr="008728F5" w:rsidRDefault="00CB7E93" w:rsidP="008728F5">
            <w:pPr>
              <w:tabs>
                <w:tab w:val="left" w:pos="2220"/>
              </w:tabs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ru-MD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>Егер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>тік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>бұрышт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>ұшбұрышты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>гипотенузас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 xml:space="preserve"> 313, ал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>катеттеріні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>біреуі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 xml:space="preserve"> </w:t>
            </w:r>
            <w:r w:rsidR="00C47BA6" w:rsidRPr="008728F5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 xml:space="preserve">312 </w:t>
            </w:r>
            <w:proofErr w:type="spellStart"/>
            <w:r w:rsidR="00C47BA6" w:rsidRPr="008728F5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>болса</w:t>
            </w:r>
            <w:proofErr w:type="spellEnd"/>
            <w:r w:rsidR="00C47BA6" w:rsidRPr="008728F5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 xml:space="preserve">, </w:t>
            </w:r>
            <w:proofErr w:type="spellStart"/>
            <w:r w:rsidR="00C47BA6" w:rsidRPr="008728F5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>онда</w:t>
            </w:r>
            <w:proofErr w:type="spellEnd"/>
            <w:r w:rsidR="00C47BA6" w:rsidRPr="008728F5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 xml:space="preserve"> </w:t>
            </w:r>
            <w:proofErr w:type="spellStart"/>
            <w:r w:rsidR="00C47BA6" w:rsidRPr="008728F5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>ауданын</w:t>
            </w:r>
            <w:proofErr w:type="spellEnd"/>
            <w:r w:rsidR="00C47BA6" w:rsidRPr="008728F5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 xml:space="preserve"> </w:t>
            </w:r>
            <w:proofErr w:type="spellStart"/>
            <w:r w:rsidR="00C47BA6" w:rsidRPr="008728F5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>табыңыз</w:t>
            </w:r>
            <w:proofErr w:type="spellEnd"/>
          </w:p>
        </w:tc>
      </w:tr>
      <w:tr w:rsidR="00CB7E93" w:rsidRPr="008728F5" w14:paraId="2A4CB0A2" w14:textId="77777777" w:rsidTr="00CB7E93">
        <w:tc>
          <w:tcPr>
            <w:tcW w:w="533" w:type="dxa"/>
          </w:tcPr>
          <w:p w14:paraId="2A4CB0A0" w14:textId="77777777" w:rsidR="00CB7E93" w:rsidRPr="008728F5" w:rsidRDefault="00CB7E9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0A1" w14:textId="77777777" w:rsidR="00CB7E93" w:rsidRPr="008728F5" w:rsidRDefault="00CB7E9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390</w:t>
            </w:r>
          </w:p>
        </w:tc>
      </w:tr>
      <w:tr w:rsidR="00CB7E93" w:rsidRPr="008728F5" w14:paraId="2A4CB0A5" w14:textId="77777777" w:rsidTr="00CB7E93">
        <w:tc>
          <w:tcPr>
            <w:tcW w:w="533" w:type="dxa"/>
          </w:tcPr>
          <w:p w14:paraId="2A4CB0A3" w14:textId="77777777" w:rsidR="00CB7E93" w:rsidRPr="008728F5" w:rsidRDefault="00E9637B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B0A4" w14:textId="77777777" w:rsidR="00CB7E93" w:rsidRPr="008728F5" w:rsidRDefault="00CB7E9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3900</w:t>
            </w:r>
          </w:p>
        </w:tc>
      </w:tr>
      <w:tr w:rsidR="00CB7E93" w:rsidRPr="008728F5" w14:paraId="2A4CB0A8" w14:textId="77777777" w:rsidTr="00CB7E93">
        <w:tc>
          <w:tcPr>
            <w:tcW w:w="533" w:type="dxa"/>
          </w:tcPr>
          <w:p w14:paraId="2A4CB0A6" w14:textId="77777777" w:rsidR="00CB7E93" w:rsidRPr="008728F5" w:rsidRDefault="00CB7E9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0A7" w14:textId="77777777" w:rsidR="00CB7E93" w:rsidRPr="008728F5" w:rsidRDefault="00CB7E9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400</w:t>
            </w:r>
          </w:p>
        </w:tc>
      </w:tr>
      <w:tr w:rsidR="00CB7E93" w:rsidRPr="008728F5" w14:paraId="2A4CB0AB" w14:textId="77777777" w:rsidTr="00CB7E93">
        <w:tc>
          <w:tcPr>
            <w:tcW w:w="533" w:type="dxa"/>
          </w:tcPr>
          <w:p w14:paraId="2A4CB0A9" w14:textId="77777777" w:rsidR="00CB7E93" w:rsidRPr="008728F5" w:rsidRDefault="00CB7E9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0AA" w14:textId="77777777" w:rsidR="00CB7E93" w:rsidRPr="008728F5" w:rsidRDefault="00CB7E9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4000</w:t>
            </w:r>
          </w:p>
        </w:tc>
      </w:tr>
      <w:tr w:rsidR="00CB7E93" w:rsidRPr="008728F5" w14:paraId="2A4CB0AE" w14:textId="77777777" w:rsidTr="00CB7E93">
        <w:tc>
          <w:tcPr>
            <w:tcW w:w="533" w:type="dxa"/>
          </w:tcPr>
          <w:p w14:paraId="2A4CB0AC" w14:textId="77777777" w:rsidR="00CB7E93" w:rsidRPr="008728F5" w:rsidRDefault="00CB7E9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0AD" w14:textId="77777777" w:rsidR="00CB7E93" w:rsidRPr="008728F5" w:rsidRDefault="00CB7E9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3500</w:t>
            </w:r>
          </w:p>
        </w:tc>
      </w:tr>
    </w:tbl>
    <w:p w14:paraId="2A4CB0AF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B0B0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lastRenderedPageBreak/>
        <w:t>№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42 сұрақ</w:t>
      </w:r>
    </w:p>
    <w:p w14:paraId="2A4CB0B1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CB7E93" w:rsidRPr="008728F5" w14:paraId="2A4CB0B4" w14:textId="77777777" w:rsidTr="00CB7E93">
        <w:tc>
          <w:tcPr>
            <w:tcW w:w="533" w:type="dxa"/>
          </w:tcPr>
          <w:p w14:paraId="2A4CB0B2" w14:textId="77777777" w:rsidR="00CB7E93" w:rsidRPr="008728F5" w:rsidRDefault="00CB7E9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</w:tcPr>
          <w:p w14:paraId="2A4CB0B3" w14:textId="77777777" w:rsidR="00CB7E93" w:rsidRPr="008728F5" w:rsidRDefault="00CB7E93" w:rsidP="008728F5">
            <w:pPr>
              <w:tabs>
                <w:tab w:val="left" w:pos="2220"/>
              </w:tabs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A(x;2</w:t>
            </w:r>
            <w:proofErr w:type="gramStart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),B</w:t>
            </w:r>
            <w:proofErr w:type="gramEnd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(3;y)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н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үктелер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і 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берілге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728F5">
              <w:rPr>
                <w:rFonts w:ascii="Times New Roman" w:hAnsi="Times New Roman" w:cs="Times New Roman"/>
                <w:position w:val="-12"/>
                <w:sz w:val="24"/>
                <w:szCs w:val="24"/>
                <w:lang w:val="en-US"/>
              </w:rPr>
              <w:object w:dxaOrig="1239" w:dyaOrig="620" w14:anchorId="2A4CCC3D">
                <v:shape id="_x0000_i1046" type="#_x0000_t75" style="width:62.4pt;height:30.6pt" o:ole="" fillcolor="window">
                  <v:imagedata r:id="rId47" o:title=""/>
                </v:shape>
                <o:OLEObject Type="Embed" ProgID="Equation.3" ShapeID="_x0000_i1046" DrawAspect="Content" ObjectID="_1735455117" r:id="rId48"/>
              </w:objec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 xml:space="preserve">.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 xml:space="preserve"> пен 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="00055B15" w:rsidRPr="008728F5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>-</w:t>
            </w:r>
            <w:proofErr w:type="spellStart"/>
            <w:r w:rsidR="00055B15" w:rsidRPr="008728F5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>ті</w:t>
            </w:r>
            <w:proofErr w:type="spellEnd"/>
            <w:r w:rsidR="00055B15" w:rsidRPr="008728F5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 xml:space="preserve"> </w:t>
            </w:r>
            <w:proofErr w:type="spellStart"/>
            <w:r w:rsidR="00055B15" w:rsidRPr="008728F5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>табыңыз</w:t>
            </w:r>
            <w:proofErr w:type="spellEnd"/>
            <w:r w:rsidR="00055B15" w:rsidRPr="008728F5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</w:tc>
      </w:tr>
      <w:tr w:rsidR="00CB7E93" w:rsidRPr="008728F5" w14:paraId="2A4CB0B7" w14:textId="77777777" w:rsidTr="00CB7E93">
        <w:tc>
          <w:tcPr>
            <w:tcW w:w="533" w:type="dxa"/>
          </w:tcPr>
          <w:p w14:paraId="2A4CB0B5" w14:textId="77777777" w:rsidR="00CB7E93" w:rsidRPr="008728F5" w:rsidRDefault="00E9637B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B0B6" w14:textId="77777777" w:rsidR="00CB7E93" w:rsidRPr="008728F5" w:rsidRDefault="00CB7E9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(1,3)</w:t>
            </w:r>
          </w:p>
        </w:tc>
      </w:tr>
      <w:tr w:rsidR="00CB7E93" w:rsidRPr="008728F5" w14:paraId="2A4CB0BA" w14:textId="77777777" w:rsidTr="00CB7E93">
        <w:tc>
          <w:tcPr>
            <w:tcW w:w="533" w:type="dxa"/>
          </w:tcPr>
          <w:p w14:paraId="2A4CB0B8" w14:textId="77777777" w:rsidR="00CB7E93" w:rsidRPr="008728F5" w:rsidRDefault="00CB7E9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0B9" w14:textId="77777777" w:rsidR="00CB7E93" w:rsidRPr="008728F5" w:rsidRDefault="00CB7E9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(-1;1)</w:t>
            </w:r>
          </w:p>
        </w:tc>
      </w:tr>
      <w:tr w:rsidR="00CB7E93" w:rsidRPr="008728F5" w14:paraId="2A4CB0BD" w14:textId="77777777" w:rsidTr="00CB7E93">
        <w:tc>
          <w:tcPr>
            <w:tcW w:w="533" w:type="dxa"/>
          </w:tcPr>
          <w:p w14:paraId="2A4CB0BB" w14:textId="77777777" w:rsidR="00CB7E93" w:rsidRPr="008728F5" w:rsidRDefault="00CB7E9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0BC" w14:textId="77777777" w:rsidR="00CB7E93" w:rsidRPr="008728F5" w:rsidRDefault="00CB7E9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ru-MD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>(-1;3)</w:t>
            </w:r>
          </w:p>
        </w:tc>
      </w:tr>
      <w:tr w:rsidR="00CB7E93" w:rsidRPr="008728F5" w14:paraId="2A4CB0C0" w14:textId="77777777" w:rsidTr="00CB7E93">
        <w:tc>
          <w:tcPr>
            <w:tcW w:w="533" w:type="dxa"/>
          </w:tcPr>
          <w:p w14:paraId="2A4CB0BE" w14:textId="77777777" w:rsidR="00CB7E93" w:rsidRPr="008728F5" w:rsidRDefault="00CB7E9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0BF" w14:textId="77777777" w:rsidR="00CB7E93" w:rsidRPr="008728F5" w:rsidRDefault="00CB7E9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(5;3)</w:t>
            </w:r>
          </w:p>
        </w:tc>
      </w:tr>
      <w:tr w:rsidR="00CB7E93" w:rsidRPr="008728F5" w14:paraId="2A4CB0C3" w14:textId="77777777" w:rsidTr="00CB7E93">
        <w:tc>
          <w:tcPr>
            <w:tcW w:w="533" w:type="dxa"/>
          </w:tcPr>
          <w:p w14:paraId="2A4CB0C1" w14:textId="77777777" w:rsidR="00CB7E93" w:rsidRPr="008728F5" w:rsidRDefault="00CB7E9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0C2" w14:textId="77777777" w:rsidR="00CB7E93" w:rsidRPr="008728F5" w:rsidRDefault="00CB7E9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>(0;1)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</w:tbl>
    <w:p w14:paraId="2A4CB0C4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B0C5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43 сұрақ</w:t>
      </w:r>
    </w:p>
    <w:p w14:paraId="2A4CB0C6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5C3093" w:rsidRPr="008728F5" w14:paraId="2A4CB0C9" w14:textId="77777777" w:rsidTr="00921B0D">
        <w:tc>
          <w:tcPr>
            <w:tcW w:w="533" w:type="dxa"/>
            <w:shd w:val="clear" w:color="auto" w:fill="auto"/>
          </w:tcPr>
          <w:p w14:paraId="2A4CB0C7" w14:textId="77777777" w:rsidR="005C3093" w:rsidRPr="008728F5" w:rsidRDefault="005C3093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8812" w:type="dxa"/>
          </w:tcPr>
          <w:p w14:paraId="2A4CB0C8" w14:textId="77777777" w:rsidR="005C3093" w:rsidRPr="008728F5" w:rsidRDefault="005C309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Вертикаль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ұрыштар</w:t>
            </w:r>
            <w:proofErr w:type="spellEnd"/>
          </w:p>
        </w:tc>
      </w:tr>
      <w:tr w:rsidR="005C3093" w:rsidRPr="008728F5" w14:paraId="2A4CB0CC" w14:textId="77777777" w:rsidTr="00921B0D">
        <w:tc>
          <w:tcPr>
            <w:tcW w:w="533" w:type="dxa"/>
            <w:shd w:val="clear" w:color="auto" w:fill="auto"/>
          </w:tcPr>
          <w:p w14:paraId="2A4CB0CA" w14:textId="77777777" w:rsidR="005C3093" w:rsidRPr="008728F5" w:rsidRDefault="005C3093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0CB" w14:textId="77777777" w:rsidR="005C3093" w:rsidRPr="008728F5" w:rsidRDefault="005C309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Тік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ұрышта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үлке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,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жазыңқ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ұрышта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кіші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ұрыш</w:t>
            </w:r>
            <w:proofErr w:type="spellEnd"/>
          </w:p>
        </w:tc>
      </w:tr>
      <w:tr w:rsidR="005C3093" w:rsidRPr="008728F5" w14:paraId="2A4CB0CF" w14:textId="77777777" w:rsidTr="00921B0D">
        <w:tc>
          <w:tcPr>
            <w:tcW w:w="533" w:type="dxa"/>
            <w:shd w:val="clear" w:color="auto" w:fill="auto"/>
          </w:tcPr>
          <w:p w14:paraId="2A4CB0CD" w14:textId="77777777" w:rsidR="005C3093" w:rsidRPr="008728F5" w:rsidRDefault="005C3093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1</w:t>
            </w:r>
          </w:p>
        </w:tc>
        <w:tc>
          <w:tcPr>
            <w:tcW w:w="8812" w:type="dxa"/>
          </w:tcPr>
          <w:p w14:paraId="2A4CB0CE" w14:textId="77777777" w:rsidR="005C3093" w:rsidRPr="008728F5" w:rsidRDefault="005C309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ір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ұрышты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қабырғалар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екінші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ұрышты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қабырғаларыны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созындыс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олып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келеті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екі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ұрыш</w:t>
            </w:r>
            <w:proofErr w:type="spellEnd"/>
          </w:p>
        </w:tc>
      </w:tr>
      <w:tr w:rsidR="005C3093" w:rsidRPr="008728F5" w14:paraId="2A4CB0D2" w14:textId="77777777" w:rsidTr="00921B0D">
        <w:tc>
          <w:tcPr>
            <w:tcW w:w="533" w:type="dxa"/>
            <w:shd w:val="clear" w:color="auto" w:fill="auto"/>
          </w:tcPr>
          <w:p w14:paraId="2A4CB0D0" w14:textId="77777777" w:rsidR="005C3093" w:rsidRPr="008728F5" w:rsidRDefault="005C3093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0D1" w14:textId="77777777" w:rsidR="005C3093" w:rsidRPr="008728F5" w:rsidRDefault="005C309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Шеңберді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екі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радиусыны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арасындағ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ұрыш</w:t>
            </w:r>
            <w:proofErr w:type="spellEnd"/>
          </w:p>
        </w:tc>
      </w:tr>
      <w:tr w:rsidR="005C3093" w:rsidRPr="008728F5" w14:paraId="2A4CB0D5" w14:textId="77777777" w:rsidTr="00921B0D">
        <w:tc>
          <w:tcPr>
            <w:tcW w:w="533" w:type="dxa"/>
            <w:shd w:val="clear" w:color="auto" w:fill="auto"/>
          </w:tcPr>
          <w:p w14:paraId="2A4CB0D3" w14:textId="77777777" w:rsidR="005C3093" w:rsidRPr="008728F5" w:rsidRDefault="005C3093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0D4" w14:textId="77777777" w:rsidR="005C3093" w:rsidRPr="008728F5" w:rsidRDefault="005C309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ір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қабырғас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ортақ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, ал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асқа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екі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қабырғас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ір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түзуді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ойында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жататы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екі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ұрыш</w:t>
            </w:r>
            <w:proofErr w:type="spellEnd"/>
          </w:p>
        </w:tc>
      </w:tr>
      <w:tr w:rsidR="005C3093" w:rsidRPr="008728F5" w14:paraId="2A4CB0D8" w14:textId="77777777" w:rsidTr="00921B0D">
        <w:tc>
          <w:tcPr>
            <w:tcW w:w="533" w:type="dxa"/>
            <w:shd w:val="clear" w:color="auto" w:fill="auto"/>
          </w:tcPr>
          <w:p w14:paraId="2A4CB0D6" w14:textId="77777777" w:rsidR="005C3093" w:rsidRPr="008728F5" w:rsidRDefault="005C3093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0D7" w14:textId="77777777" w:rsidR="005C3093" w:rsidRPr="008728F5" w:rsidRDefault="005C309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Жазыңқ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ұрышты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жартыс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немесе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өзіні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сыбайлас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ұрышына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те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олаты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ұрыш</w:t>
            </w:r>
            <w:proofErr w:type="spellEnd"/>
          </w:p>
        </w:tc>
      </w:tr>
    </w:tbl>
    <w:p w14:paraId="2A4CB0D9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B0DA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44 сұрақ</w:t>
      </w:r>
    </w:p>
    <w:p w14:paraId="2A4CB0DB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A66B10" w:rsidRPr="008728F5" w14:paraId="2A4CB0DE" w14:textId="77777777" w:rsidTr="00A66B10">
        <w:tc>
          <w:tcPr>
            <w:tcW w:w="533" w:type="dxa"/>
          </w:tcPr>
          <w:p w14:paraId="2A4CB0DC" w14:textId="77777777" w:rsidR="00A66B10" w:rsidRPr="008728F5" w:rsidRDefault="00A66B1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</w:tcPr>
          <w:p w14:paraId="2A4CB0DD" w14:textId="77777777" w:rsidR="00A66B10" w:rsidRPr="008728F5" w:rsidRDefault="00A66B1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Конус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жасаушыс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5 см,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табаныны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радиусы 4 см</w:t>
            </w:r>
            <w:r w:rsidR="00C47BA6"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proofErr w:type="spellStart"/>
            <w:r w:rsidR="00C47BA6" w:rsidRPr="008728F5">
              <w:rPr>
                <w:rFonts w:ascii="Times New Roman" w:hAnsi="Times New Roman" w:cs="Times New Roman"/>
                <w:sz w:val="24"/>
                <w:szCs w:val="24"/>
              </w:rPr>
              <w:t>Толық</w:t>
            </w:r>
            <w:proofErr w:type="spellEnd"/>
            <w:r w:rsidR="00C47BA6"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C47BA6" w:rsidRPr="008728F5">
              <w:rPr>
                <w:rFonts w:ascii="Times New Roman" w:hAnsi="Times New Roman" w:cs="Times New Roman"/>
                <w:sz w:val="24"/>
                <w:szCs w:val="24"/>
              </w:rPr>
              <w:t>бетінің</w:t>
            </w:r>
            <w:proofErr w:type="spellEnd"/>
            <w:r w:rsidR="00C47BA6"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C47BA6" w:rsidRPr="008728F5">
              <w:rPr>
                <w:rFonts w:ascii="Times New Roman" w:hAnsi="Times New Roman" w:cs="Times New Roman"/>
                <w:sz w:val="24"/>
                <w:szCs w:val="24"/>
              </w:rPr>
              <w:t>ауданын</w:t>
            </w:r>
            <w:proofErr w:type="spellEnd"/>
            <w:r w:rsidR="00C47BA6"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C47BA6" w:rsidRPr="008728F5">
              <w:rPr>
                <w:rFonts w:ascii="Times New Roman" w:hAnsi="Times New Roman" w:cs="Times New Roman"/>
                <w:sz w:val="24"/>
                <w:szCs w:val="24"/>
              </w:rPr>
              <w:t>табыңыз</w:t>
            </w:r>
            <w:proofErr w:type="spellEnd"/>
          </w:p>
        </w:tc>
      </w:tr>
      <w:tr w:rsidR="00A66B10" w:rsidRPr="008728F5" w14:paraId="2A4CB0E1" w14:textId="77777777" w:rsidTr="00A66B10">
        <w:tc>
          <w:tcPr>
            <w:tcW w:w="533" w:type="dxa"/>
          </w:tcPr>
          <w:p w14:paraId="2A4CB0DF" w14:textId="77777777" w:rsidR="00A66B10" w:rsidRPr="008728F5" w:rsidRDefault="00A66B1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0E0" w14:textId="77777777" w:rsidR="00A66B10" w:rsidRPr="008728F5" w:rsidRDefault="00A66B1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63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sym w:font="Symbol" w:char="F070"/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см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kk-KZ"/>
              </w:rPr>
              <w:t>2</w:t>
            </w:r>
          </w:p>
        </w:tc>
      </w:tr>
      <w:tr w:rsidR="00A66B10" w:rsidRPr="008728F5" w14:paraId="2A4CB0E4" w14:textId="77777777" w:rsidTr="00A66B10">
        <w:tc>
          <w:tcPr>
            <w:tcW w:w="533" w:type="dxa"/>
          </w:tcPr>
          <w:p w14:paraId="2A4CB0E2" w14:textId="77777777" w:rsidR="00A66B10" w:rsidRPr="008728F5" w:rsidRDefault="00A66B1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0E3" w14:textId="77777777" w:rsidR="00A66B10" w:rsidRPr="008728F5" w:rsidRDefault="00A66B1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6,3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sym w:font="Symbol" w:char="F070"/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см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kk-KZ"/>
              </w:rPr>
              <w:t>2</w:t>
            </w:r>
          </w:p>
        </w:tc>
      </w:tr>
      <w:tr w:rsidR="00A66B10" w:rsidRPr="008728F5" w14:paraId="2A4CB0E7" w14:textId="77777777" w:rsidTr="00A66B10">
        <w:tc>
          <w:tcPr>
            <w:tcW w:w="533" w:type="dxa"/>
          </w:tcPr>
          <w:p w14:paraId="2A4CB0E5" w14:textId="77777777" w:rsidR="00A66B10" w:rsidRPr="008728F5" w:rsidRDefault="00A66B1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0E6" w14:textId="77777777" w:rsidR="00A66B10" w:rsidRPr="008728F5" w:rsidRDefault="00A66B1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40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sym w:font="Symbol" w:char="F070"/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см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kk-KZ"/>
              </w:rPr>
              <w:t>2</w:t>
            </w:r>
          </w:p>
        </w:tc>
      </w:tr>
      <w:tr w:rsidR="00A66B10" w:rsidRPr="008728F5" w14:paraId="2A4CB0EA" w14:textId="77777777" w:rsidTr="00A66B10">
        <w:tc>
          <w:tcPr>
            <w:tcW w:w="533" w:type="dxa"/>
          </w:tcPr>
          <w:p w14:paraId="2A4CB0E8" w14:textId="77777777" w:rsidR="00A66B10" w:rsidRPr="008728F5" w:rsidRDefault="00087674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B0E9" w14:textId="77777777" w:rsidR="00A66B10" w:rsidRPr="008728F5" w:rsidRDefault="00A66B1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36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sym w:font="Symbol" w:char="F070"/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см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kk-KZ"/>
              </w:rPr>
              <w:t>2</w:t>
            </w:r>
          </w:p>
        </w:tc>
      </w:tr>
      <w:tr w:rsidR="00A66B10" w:rsidRPr="008728F5" w14:paraId="2A4CB0ED" w14:textId="77777777" w:rsidTr="00A66B10">
        <w:tc>
          <w:tcPr>
            <w:tcW w:w="533" w:type="dxa"/>
          </w:tcPr>
          <w:p w14:paraId="2A4CB0EB" w14:textId="77777777" w:rsidR="00A66B10" w:rsidRPr="008728F5" w:rsidRDefault="00A66B1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0EC" w14:textId="77777777" w:rsidR="00A66B10" w:rsidRPr="008728F5" w:rsidRDefault="00A66B1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3,6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sym w:font="Symbol" w:char="F070"/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см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kk-KZ"/>
              </w:rPr>
              <w:t>2</w:t>
            </w:r>
          </w:p>
        </w:tc>
      </w:tr>
    </w:tbl>
    <w:p w14:paraId="2A4CB0EE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B0EF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45 сұрақ</w:t>
      </w:r>
    </w:p>
    <w:p w14:paraId="2A4CB0F0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A66B10" w:rsidRPr="008728F5" w14:paraId="2A4CB0F3" w14:textId="77777777" w:rsidTr="00A66B10">
        <w:tc>
          <w:tcPr>
            <w:tcW w:w="533" w:type="dxa"/>
          </w:tcPr>
          <w:p w14:paraId="2A4CB0F1" w14:textId="77777777" w:rsidR="00A66B10" w:rsidRPr="008728F5" w:rsidRDefault="00A66B1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</w:tcPr>
          <w:p w14:paraId="2A4CB0F2" w14:textId="77777777" w:rsidR="00A66B10" w:rsidRPr="008728F5" w:rsidRDefault="00A66B1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vertAlign w:val="superscript"/>
                <w:lang w:eastAsia="ko-KR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eastAsia="ko-KR"/>
              </w:rPr>
              <w:t>Теңдеуді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eastAsia="ko-KR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eastAsia="ko-KR"/>
              </w:rPr>
              <w:t>шешіңіз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eastAsia="ko-KR"/>
              </w:rPr>
              <w:t>: 2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 w:eastAsia="ko-KR"/>
              </w:rPr>
              <w:t>y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perscript"/>
                <w:lang w:eastAsia="ko-KR"/>
              </w:rPr>
              <w:t>3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eastAsia="ko-KR"/>
              </w:rPr>
              <w:t xml:space="preserve"> + 8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 w:eastAsia="ko-KR"/>
              </w:rPr>
              <w:t>y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eastAsia="ko-KR"/>
              </w:rPr>
              <w:t xml:space="preserve"> = 10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 w:eastAsia="ko-KR"/>
              </w:rPr>
              <w:t>y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perscript"/>
                <w:lang w:eastAsia="ko-KR"/>
              </w:rPr>
              <w:t>2</w:t>
            </w:r>
          </w:p>
        </w:tc>
      </w:tr>
      <w:tr w:rsidR="00A66B10" w:rsidRPr="008728F5" w14:paraId="2A4CB0F6" w14:textId="77777777" w:rsidTr="00A66B10">
        <w:tc>
          <w:tcPr>
            <w:tcW w:w="533" w:type="dxa"/>
          </w:tcPr>
          <w:p w14:paraId="2A4CB0F4" w14:textId="77777777" w:rsidR="00A66B10" w:rsidRPr="008728F5" w:rsidRDefault="00A66B1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0F5" w14:textId="77777777" w:rsidR="00A66B10" w:rsidRPr="008728F5" w:rsidRDefault="00C47BA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-4; -1; 0</w:t>
            </w:r>
          </w:p>
        </w:tc>
      </w:tr>
      <w:tr w:rsidR="00A66B10" w:rsidRPr="008728F5" w14:paraId="2A4CB0F9" w14:textId="77777777" w:rsidTr="00A66B10">
        <w:tc>
          <w:tcPr>
            <w:tcW w:w="533" w:type="dxa"/>
          </w:tcPr>
          <w:p w14:paraId="2A4CB0F7" w14:textId="77777777" w:rsidR="00A66B10" w:rsidRPr="008728F5" w:rsidRDefault="00A66B1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0F8" w14:textId="77777777" w:rsidR="00A66B10" w:rsidRPr="008728F5" w:rsidRDefault="00A66B1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1; 0; 4</w:t>
            </w:r>
          </w:p>
        </w:tc>
      </w:tr>
      <w:tr w:rsidR="00A66B10" w:rsidRPr="008728F5" w14:paraId="2A4CB0FC" w14:textId="77777777" w:rsidTr="00A66B10">
        <w:tc>
          <w:tcPr>
            <w:tcW w:w="533" w:type="dxa"/>
          </w:tcPr>
          <w:p w14:paraId="2A4CB0FA" w14:textId="77777777" w:rsidR="00A66B10" w:rsidRPr="008728F5" w:rsidRDefault="00087674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B0FB" w14:textId="77777777" w:rsidR="00A66B10" w:rsidRPr="008728F5" w:rsidRDefault="00A66B1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; 1; 4</w:t>
            </w:r>
          </w:p>
        </w:tc>
      </w:tr>
      <w:tr w:rsidR="00A66B10" w:rsidRPr="008728F5" w14:paraId="2A4CB0FF" w14:textId="77777777" w:rsidTr="00A66B10">
        <w:tc>
          <w:tcPr>
            <w:tcW w:w="533" w:type="dxa"/>
          </w:tcPr>
          <w:p w14:paraId="2A4CB0FD" w14:textId="77777777" w:rsidR="00A66B10" w:rsidRPr="008728F5" w:rsidRDefault="00A66B1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0FE" w14:textId="77777777" w:rsidR="00A66B10" w:rsidRPr="008728F5" w:rsidRDefault="00A66B1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; 4</w:t>
            </w:r>
          </w:p>
        </w:tc>
      </w:tr>
      <w:tr w:rsidR="00A66B10" w:rsidRPr="008728F5" w14:paraId="2A4CB102" w14:textId="77777777" w:rsidTr="00A66B10">
        <w:tc>
          <w:tcPr>
            <w:tcW w:w="533" w:type="dxa"/>
          </w:tcPr>
          <w:p w14:paraId="2A4CB100" w14:textId="77777777" w:rsidR="00A66B10" w:rsidRPr="008728F5" w:rsidRDefault="00A66B1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101" w14:textId="77777777" w:rsidR="00A66B10" w:rsidRPr="008728F5" w:rsidRDefault="00A66B1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4; 0; 1</w:t>
            </w:r>
          </w:p>
        </w:tc>
      </w:tr>
    </w:tbl>
    <w:p w14:paraId="2A4CB103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B104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46 сұрақ</w:t>
      </w:r>
    </w:p>
    <w:p w14:paraId="2A4CB105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E46B36" w:rsidRPr="00C17B8E" w14:paraId="2A4CB108" w14:textId="77777777" w:rsidTr="00921B0D">
        <w:tc>
          <w:tcPr>
            <w:tcW w:w="533" w:type="dxa"/>
            <w:shd w:val="clear" w:color="auto" w:fill="auto"/>
          </w:tcPr>
          <w:p w14:paraId="2A4CB106" w14:textId="77777777" w:rsidR="00E46B36" w:rsidRPr="008728F5" w:rsidRDefault="00E46B36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8812" w:type="dxa"/>
          </w:tcPr>
          <w:p w14:paraId="2A4CB107" w14:textId="77777777" w:rsidR="00E46B36" w:rsidRPr="008728F5" w:rsidRDefault="00E46B36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ерілге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нүктеде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ірдей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қашықтықта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жатқа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жазықтықты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арлық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нүктелеріне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тұраты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фигура</w:t>
            </w:r>
          </w:p>
        </w:tc>
      </w:tr>
      <w:tr w:rsidR="00E46B36" w:rsidRPr="008728F5" w14:paraId="2A4CB10B" w14:textId="77777777" w:rsidTr="00921B0D">
        <w:tc>
          <w:tcPr>
            <w:tcW w:w="533" w:type="dxa"/>
            <w:shd w:val="clear" w:color="auto" w:fill="auto"/>
          </w:tcPr>
          <w:p w14:paraId="2A4CB109" w14:textId="77777777" w:rsidR="00E46B36" w:rsidRPr="008728F5" w:rsidRDefault="00E46B36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lastRenderedPageBreak/>
              <w:t>0</w:t>
            </w:r>
          </w:p>
        </w:tc>
        <w:tc>
          <w:tcPr>
            <w:tcW w:w="8812" w:type="dxa"/>
          </w:tcPr>
          <w:p w14:paraId="2A4CB10A" w14:textId="77777777" w:rsidR="00E46B36" w:rsidRPr="008728F5" w:rsidRDefault="00E46B36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Дөңгелек</w:t>
            </w:r>
            <w:proofErr w:type="spellEnd"/>
          </w:p>
        </w:tc>
      </w:tr>
      <w:tr w:rsidR="00E46B36" w:rsidRPr="008728F5" w14:paraId="2A4CB10E" w14:textId="77777777" w:rsidTr="00921B0D">
        <w:tc>
          <w:tcPr>
            <w:tcW w:w="533" w:type="dxa"/>
            <w:shd w:val="clear" w:color="auto" w:fill="auto"/>
          </w:tcPr>
          <w:p w14:paraId="2A4CB10C" w14:textId="77777777" w:rsidR="00E46B36" w:rsidRPr="008728F5" w:rsidRDefault="00E46B36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1</w:t>
            </w:r>
          </w:p>
        </w:tc>
        <w:tc>
          <w:tcPr>
            <w:tcW w:w="8812" w:type="dxa"/>
          </w:tcPr>
          <w:p w14:paraId="2A4CB10D" w14:textId="77777777" w:rsidR="00E46B36" w:rsidRPr="008728F5" w:rsidRDefault="00E46B3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Шеңбер</w:t>
            </w:r>
          </w:p>
        </w:tc>
      </w:tr>
      <w:tr w:rsidR="00E46B36" w:rsidRPr="008728F5" w14:paraId="2A4CB111" w14:textId="77777777" w:rsidTr="00921B0D">
        <w:tc>
          <w:tcPr>
            <w:tcW w:w="533" w:type="dxa"/>
            <w:shd w:val="clear" w:color="auto" w:fill="auto"/>
          </w:tcPr>
          <w:p w14:paraId="2A4CB10F" w14:textId="77777777" w:rsidR="00E46B36" w:rsidRPr="008728F5" w:rsidRDefault="00E46B36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110" w14:textId="77777777" w:rsidR="00E46B36" w:rsidRPr="008728F5" w:rsidRDefault="00E46B3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Жартышеңбер</w:t>
            </w:r>
          </w:p>
        </w:tc>
      </w:tr>
      <w:tr w:rsidR="00E46B36" w:rsidRPr="008728F5" w14:paraId="2A4CB114" w14:textId="77777777" w:rsidTr="00921B0D">
        <w:tc>
          <w:tcPr>
            <w:tcW w:w="533" w:type="dxa"/>
            <w:shd w:val="clear" w:color="auto" w:fill="auto"/>
          </w:tcPr>
          <w:p w14:paraId="2A4CB112" w14:textId="77777777" w:rsidR="00E46B36" w:rsidRPr="008728F5" w:rsidRDefault="00E46B36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113" w14:textId="77777777" w:rsidR="00E46B36" w:rsidRPr="008728F5" w:rsidRDefault="00E46B3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Дөңгелекті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секторы</w:t>
            </w:r>
          </w:p>
        </w:tc>
      </w:tr>
      <w:tr w:rsidR="00E46B36" w:rsidRPr="008728F5" w14:paraId="2A4CB117" w14:textId="77777777" w:rsidTr="00921B0D">
        <w:tc>
          <w:tcPr>
            <w:tcW w:w="533" w:type="dxa"/>
            <w:shd w:val="clear" w:color="auto" w:fill="auto"/>
          </w:tcPr>
          <w:p w14:paraId="2A4CB115" w14:textId="77777777" w:rsidR="00E46B36" w:rsidRPr="008728F5" w:rsidRDefault="00E46B36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116" w14:textId="77777777" w:rsidR="00E46B36" w:rsidRPr="008728F5" w:rsidRDefault="00E46B3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Шеңберді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доғасы</w:t>
            </w:r>
            <w:proofErr w:type="spellEnd"/>
          </w:p>
        </w:tc>
      </w:tr>
    </w:tbl>
    <w:p w14:paraId="2A4CB118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B119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47 сұрақ</w:t>
      </w:r>
    </w:p>
    <w:p w14:paraId="2A4CB11A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4B21C2" w:rsidRPr="008728F5" w14:paraId="2A4CB11D" w14:textId="77777777" w:rsidTr="004B21C2">
        <w:tc>
          <w:tcPr>
            <w:tcW w:w="533" w:type="dxa"/>
          </w:tcPr>
          <w:p w14:paraId="2A4CB11B" w14:textId="77777777" w:rsidR="004B21C2" w:rsidRPr="008728F5" w:rsidRDefault="004B21C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</w:tcPr>
          <w:p w14:paraId="2A4CB11C" w14:textId="77777777" w:rsidR="004B21C2" w:rsidRPr="00C17B8E" w:rsidRDefault="004B21C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Өрнекті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ықшамдаңыз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: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cos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sym w:font="Symbol" w:char="F061"/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+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tg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sym w:font="Symbol" w:char="F061"/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sym w:font="Symbol" w:char="F0D7"/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s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і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n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sym w:font="Symbol" w:char="F061"/>
            </w:r>
          </w:p>
        </w:tc>
      </w:tr>
      <w:tr w:rsidR="004B21C2" w:rsidRPr="008728F5" w14:paraId="2A4CB120" w14:textId="77777777" w:rsidTr="004B21C2">
        <w:tc>
          <w:tcPr>
            <w:tcW w:w="533" w:type="dxa"/>
          </w:tcPr>
          <w:p w14:paraId="2A4CB11E" w14:textId="77777777" w:rsidR="004B21C2" w:rsidRPr="008728F5" w:rsidRDefault="004B21C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11F" w14:textId="77777777" w:rsidR="004B21C2" w:rsidRPr="008728F5" w:rsidRDefault="004244D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2</w:t>
            </w:r>
          </w:p>
        </w:tc>
      </w:tr>
      <w:tr w:rsidR="004B21C2" w:rsidRPr="008728F5" w14:paraId="2A4CB123" w14:textId="77777777" w:rsidTr="004B21C2">
        <w:tc>
          <w:tcPr>
            <w:tcW w:w="533" w:type="dxa"/>
          </w:tcPr>
          <w:p w14:paraId="2A4CB121" w14:textId="77777777" w:rsidR="004B21C2" w:rsidRPr="008728F5" w:rsidRDefault="004B21C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122" w14:textId="77777777" w:rsidR="004B21C2" w:rsidRPr="008728F5" w:rsidRDefault="004B21C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1 +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tg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sym w:font="Symbol" w:char="F061"/>
            </w:r>
          </w:p>
        </w:tc>
      </w:tr>
      <w:tr w:rsidR="004B21C2" w:rsidRPr="008728F5" w14:paraId="2A4CB126" w14:textId="77777777" w:rsidTr="004B21C2">
        <w:tc>
          <w:tcPr>
            <w:tcW w:w="533" w:type="dxa"/>
          </w:tcPr>
          <w:p w14:paraId="2A4CB124" w14:textId="77777777" w:rsidR="004B21C2" w:rsidRPr="008728F5" w:rsidRDefault="004B21C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125" w14:textId="77777777" w:rsidR="004B21C2" w:rsidRPr="008728F5" w:rsidRDefault="004B21C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cos2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sym w:font="Symbol" w:char="F061"/>
            </w:r>
          </w:p>
        </w:tc>
      </w:tr>
      <w:tr w:rsidR="004B21C2" w:rsidRPr="008728F5" w14:paraId="2A4CB129" w14:textId="77777777" w:rsidTr="004B21C2">
        <w:tc>
          <w:tcPr>
            <w:tcW w:w="533" w:type="dxa"/>
          </w:tcPr>
          <w:p w14:paraId="2A4CB127" w14:textId="77777777" w:rsidR="004B21C2" w:rsidRPr="008728F5" w:rsidRDefault="004B21C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128" w14:textId="77777777" w:rsidR="004B21C2" w:rsidRPr="008728F5" w:rsidRDefault="004B21C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sіn2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sym w:font="Symbol" w:char="F061"/>
            </w:r>
          </w:p>
        </w:tc>
      </w:tr>
      <w:tr w:rsidR="004B21C2" w:rsidRPr="008728F5" w14:paraId="2A4CB12C" w14:textId="77777777" w:rsidTr="004B21C2">
        <w:tc>
          <w:tcPr>
            <w:tcW w:w="533" w:type="dxa"/>
          </w:tcPr>
          <w:p w14:paraId="2A4CB12A" w14:textId="77777777" w:rsidR="004B21C2" w:rsidRPr="008728F5" w:rsidRDefault="0061683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B12B" w14:textId="77777777" w:rsidR="004B21C2" w:rsidRPr="008728F5" w:rsidRDefault="004B21C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1 (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sym w:font="Symbol" w:char="F061"/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sym w:font="Symbol" w:char="F0B9"/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 </w:t>
            </w:r>
            <w:r w:rsidRPr="008728F5">
              <w:rPr>
                <w:rFonts w:ascii="Times New Roman" w:hAnsi="Times New Roman" w:cs="Times New Roman"/>
                <w:position w:val="-28"/>
                <w:sz w:val="24"/>
                <w:szCs w:val="24"/>
                <w:lang w:val="en-GB"/>
              </w:rPr>
              <w:object w:dxaOrig="279" w:dyaOrig="720" w14:anchorId="2A4CCC3E">
                <v:shape id="_x0000_i1047" type="#_x0000_t75" style="width:13.8pt;height:36pt" o:ole="">
                  <v:imagedata r:id="rId49" o:title=""/>
                </v:shape>
                <o:OLEObject Type="Embed" ProgID="Equation.3" ShapeID="_x0000_i1047" DrawAspect="Content" ObjectID="_1735455118" r:id="rId50"/>
              </w:objec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 + n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sym w:font="Symbol" w:char="F070"/>
            </w:r>
            <w:r w:rsidR="004244DA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)</w:t>
            </w:r>
          </w:p>
        </w:tc>
      </w:tr>
    </w:tbl>
    <w:p w14:paraId="2A4CB12D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B12E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48 сұрақ</w:t>
      </w:r>
    </w:p>
    <w:p w14:paraId="2A4CB12F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B71698" w:rsidRPr="00C17B8E" w14:paraId="2A4CB132" w14:textId="77777777" w:rsidTr="00B71698">
        <w:tc>
          <w:tcPr>
            <w:tcW w:w="533" w:type="dxa"/>
            <w:shd w:val="clear" w:color="auto" w:fill="auto"/>
          </w:tcPr>
          <w:p w14:paraId="2A4CB130" w14:textId="77777777" w:rsidR="00B71698" w:rsidRPr="008728F5" w:rsidRDefault="00B71698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8812" w:type="dxa"/>
          </w:tcPr>
          <w:p w14:paraId="2A4CB131" w14:textId="77777777" w:rsidR="00B71698" w:rsidRPr="008728F5" w:rsidRDefault="00B7169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Ү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шбұрышты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төбесі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мен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оға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қарс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жатқа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қабырғасыны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ортасы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қосаты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кесінді</w:t>
            </w:r>
            <w:proofErr w:type="spellEnd"/>
          </w:p>
        </w:tc>
      </w:tr>
      <w:tr w:rsidR="00B71698" w:rsidRPr="008728F5" w14:paraId="2A4CB135" w14:textId="77777777" w:rsidTr="00B71698">
        <w:tc>
          <w:tcPr>
            <w:tcW w:w="533" w:type="dxa"/>
            <w:shd w:val="clear" w:color="auto" w:fill="auto"/>
          </w:tcPr>
          <w:p w14:paraId="2A4CB133" w14:textId="77777777" w:rsidR="00B71698" w:rsidRPr="008728F5" w:rsidRDefault="00B71698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134" w14:textId="77777777" w:rsidR="00B71698" w:rsidRPr="008728F5" w:rsidRDefault="00B7169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Үшбұрышты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иіктігі</w:t>
            </w:r>
            <w:proofErr w:type="spellEnd"/>
          </w:p>
        </w:tc>
      </w:tr>
      <w:tr w:rsidR="00B71698" w:rsidRPr="008728F5" w14:paraId="2A4CB138" w14:textId="77777777" w:rsidTr="00B71698">
        <w:tc>
          <w:tcPr>
            <w:tcW w:w="533" w:type="dxa"/>
            <w:shd w:val="clear" w:color="auto" w:fill="auto"/>
          </w:tcPr>
          <w:p w14:paraId="2A4CB136" w14:textId="77777777" w:rsidR="00B71698" w:rsidRPr="008728F5" w:rsidRDefault="00B71698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1</w:t>
            </w:r>
          </w:p>
        </w:tc>
        <w:tc>
          <w:tcPr>
            <w:tcW w:w="8812" w:type="dxa"/>
          </w:tcPr>
          <w:p w14:paraId="2A4CB137" w14:textId="77777777" w:rsidR="00B71698" w:rsidRPr="008728F5" w:rsidRDefault="00B7169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Үшбұрышты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медианасы</w:t>
            </w:r>
            <w:proofErr w:type="spellEnd"/>
          </w:p>
        </w:tc>
      </w:tr>
      <w:tr w:rsidR="00B71698" w:rsidRPr="008728F5" w14:paraId="2A4CB13B" w14:textId="77777777" w:rsidTr="00B71698">
        <w:tc>
          <w:tcPr>
            <w:tcW w:w="533" w:type="dxa"/>
            <w:shd w:val="clear" w:color="auto" w:fill="auto"/>
          </w:tcPr>
          <w:p w14:paraId="2A4CB139" w14:textId="77777777" w:rsidR="00B71698" w:rsidRPr="008728F5" w:rsidRDefault="00B71698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13A" w14:textId="77777777" w:rsidR="00B71698" w:rsidRPr="008728F5" w:rsidRDefault="00B71698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Үшбұрышты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иссектрисасы</w:t>
            </w:r>
            <w:proofErr w:type="spellEnd"/>
          </w:p>
        </w:tc>
      </w:tr>
      <w:tr w:rsidR="00B71698" w:rsidRPr="008728F5" w14:paraId="2A4CB13E" w14:textId="77777777" w:rsidTr="00B71698">
        <w:tc>
          <w:tcPr>
            <w:tcW w:w="533" w:type="dxa"/>
            <w:shd w:val="clear" w:color="auto" w:fill="auto"/>
          </w:tcPr>
          <w:p w14:paraId="2A4CB13C" w14:textId="77777777" w:rsidR="00B71698" w:rsidRPr="008728F5" w:rsidRDefault="00B71698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13D" w14:textId="77777777" w:rsidR="00B71698" w:rsidRPr="008728F5" w:rsidRDefault="00B7169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Үшбұрышты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орта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сызығы</w:t>
            </w:r>
            <w:proofErr w:type="spellEnd"/>
          </w:p>
        </w:tc>
      </w:tr>
      <w:tr w:rsidR="00B71698" w:rsidRPr="008728F5" w14:paraId="2A4CB141" w14:textId="77777777" w:rsidTr="00B71698">
        <w:tc>
          <w:tcPr>
            <w:tcW w:w="533" w:type="dxa"/>
            <w:shd w:val="clear" w:color="auto" w:fill="auto"/>
          </w:tcPr>
          <w:p w14:paraId="2A4CB13F" w14:textId="77777777" w:rsidR="00B71698" w:rsidRPr="008728F5" w:rsidRDefault="00B71698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140" w14:textId="77777777" w:rsidR="00B71698" w:rsidRPr="008728F5" w:rsidRDefault="00B7169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Үшбұрышты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ұрышы</w:t>
            </w:r>
            <w:proofErr w:type="spellEnd"/>
          </w:p>
        </w:tc>
      </w:tr>
    </w:tbl>
    <w:p w14:paraId="2A4CB142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B143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49 сұрақ</w:t>
      </w:r>
    </w:p>
    <w:p w14:paraId="2A4CB144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B71698" w:rsidRPr="008728F5" w14:paraId="2A4CB147" w14:textId="77777777" w:rsidTr="00B71698">
        <w:tc>
          <w:tcPr>
            <w:tcW w:w="533" w:type="dxa"/>
            <w:shd w:val="clear" w:color="auto" w:fill="auto"/>
          </w:tcPr>
          <w:p w14:paraId="2A4CB145" w14:textId="77777777" w:rsidR="00B71698" w:rsidRPr="008728F5" w:rsidRDefault="00B71698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8812" w:type="dxa"/>
          </w:tcPr>
          <w:p w14:paraId="2A4CB146" w14:textId="77777777" w:rsidR="00B71698" w:rsidRPr="008728F5" w:rsidRDefault="00B7169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Үшбұрышқа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сырттай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сызылға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шеңбер</w:t>
            </w:r>
            <w:proofErr w:type="spellEnd"/>
          </w:p>
        </w:tc>
      </w:tr>
      <w:tr w:rsidR="00B71698" w:rsidRPr="008728F5" w14:paraId="2A4CB14A" w14:textId="77777777" w:rsidTr="00B71698">
        <w:tc>
          <w:tcPr>
            <w:tcW w:w="533" w:type="dxa"/>
            <w:shd w:val="clear" w:color="auto" w:fill="auto"/>
          </w:tcPr>
          <w:p w14:paraId="2A4CB148" w14:textId="77777777" w:rsidR="00B71698" w:rsidRPr="008728F5" w:rsidRDefault="00B71698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149" w14:textId="77777777" w:rsidR="00B71698" w:rsidRPr="008728F5" w:rsidRDefault="00B71698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Үшбұрышты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арлық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қабырғаларыме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жанасаты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шеңбер</w:t>
            </w:r>
            <w:proofErr w:type="spellEnd"/>
          </w:p>
        </w:tc>
      </w:tr>
      <w:tr w:rsidR="00B71698" w:rsidRPr="008728F5" w14:paraId="2A4CB14D" w14:textId="77777777" w:rsidTr="00B71698">
        <w:tc>
          <w:tcPr>
            <w:tcW w:w="533" w:type="dxa"/>
            <w:shd w:val="clear" w:color="auto" w:fill="auto"/>
          </w:tcPr>
          <w:p w14:paraId="2A4CB14B" w14:textId="77777777" w:rsidR="00B71698" w:rsidRPr="008728F5" w:rsidRDefault="00B71698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1</w:t>
            </w:r>
          </w:p>
        </w:tc>
        <w:tc>
          <w:tcPr>
            <w:tcW w:w="8812" w:type="dxa"/>
          </w:tcPr>
          <w:p w14:paraId="2A4CB14C" w14:textId="77777777" w:rsidR="00B71698" w:rsidRPr="008728F5" w:rsidRDefault="00B7169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Үшбұрышты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арлық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төбелері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арқыл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өтеті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шеңбер</w:t>
            </w:r>
            <w:proofErr w:type="spellEnd"/>
          </w:p>
        </w:tc>
      </w:tr>
      <w:tr w:rsidR="00B71698" w:rsidRPr="008728F5" w14:paraId="2A4CB150" w14:textId="77777777" w:rsidTr="00B71698">
        <w:tc>
          <w:tcPr>
            <w:tcW w:w="533" w:type="dxa"/>
            <w:shd w:val="clear" w:color="auto" w:fill="auto"/>
          </w:tcPr>
          <w:p w14:paraId="2A4CB14E" w14:textId="77777777" w:rsidR="00B71698" w:rsidRPr="008728F5" w:rsidRDefault="00B71698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14F" w14:textId="77777777" w:rsidR="00B71698" w:rsidRPr="008728F5" w:rsidRDefault="00B7169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Үшбұрышты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арлық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қабырғалары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ны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орталарымен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жанасаты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шеңбер</w:t>
            </w:r>
            <w:proofErr w:type="spellEnd"/>
          </w:p>
        </w:tc>
      </w:tr>
      <w:tr w:rsidR="00B71698" w:rsidRPr="008728F5" w14:paraId="2A4CB153" w14:textId="77777777" w:rsidTr="00B71698">
        <w:tc>
          <w:tcPr>
            <w:tcW w:w="533" w:type="dxa"/>
            <w:shd w:val="clear" w:color="auto" w:fill="auto"/>
          </w:tcPr>
          <w:p w14:paraId="2A4CB151" w14:textId="77777777" w:rsidR="00B71698" w:rsidRPr="008728F5" w:rsidRDefault="00B71698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152" w14:textId="77777777" w:rsidR="00B71698" w:rsidRPr="008728F5" w:rsidRDefault="00B7169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Үшбұрышты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арлық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ұрыштарымен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жанасаты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шеңбер</w:t>
            </w:r>
            <w:proofErr w:type="spellEnd"/>
          </w:p>
        </w:tc>
      </w:tr>
      <w:tr w:rsidR="00B71698" w:rsidRPr="008728F5" w14:paraId="2A4CB156" w14:textId="77777777" w:rsidTr="00B71698">
        <w:tc>
          <w:tcPr>
            <w:tcW w:w="533" w:type="dxa"/>
            <w:shd w:val="clear" w:color="auto" w:fill="auto"/>
          </w:tcPr>
          <w:p w14:paraId="2A4CB154" w14:textId="77777777" w:rsidR="00B71698" w:rsidRPr="008728F5" w:rsidRDefault="00B71698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155" w14:textId="77777777" w:rsidR="00B71698" w:rsidRPr="008728F5" w:rsidRDefault="00B7169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Үшбұрышты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екі төбесімен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жанасаты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шеңбер</w:t>
            </w:r>
            <w:proofErr w:type="spellEnd"/>
          </w:p>
        </w:tc>
      </w:tr>
    </w:tbl>
    <w:p w14:paraId="2A4CB157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B158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50 сұрақ</w:t>
      </w:r>
    </w:p>
    <w:p w14:paraId="2A4CB159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F33C32" w:rsidRPr="00C17B8E" w14:paraId="2A4CB15C" w14:textId="77777777" w:rsidTr="00921B0D">
        <w:tc>
          <w:tcPr>
            <w:tcW w:w="533" w:type="dxa"/>
            <w:shd w:val="clear" w:color="auto" w:fill="auto"/>
          </w:tcPr>
          <w:p w14:paraId="2A4CB15A" w14:textId="77777777" w:rsidR="00F33C32" w:rsidRPr="008728F5" w:rsidRDefault="00F33C3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8812" w:type="dxa"/>
          </w:tcPr>
          <w:p w14:paraId="2A4CB15B" w14:textId="77777777" w:rsidR="00F33C32" w:rsidRPr="008728F5" w:rsidRDefault="00F33C3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ерілген нүктеден белгілі қашықтықтан аспайтын жазықтықтың барлық нүктелерінен тұратын фигура</w:t>
            </w:r>
          </w:p>
        </w:tc>
      </w:tr>
      <w:tr w:rsidR="00F33C32" w:rsidRPr="008728F5" w14:paraId="2A4CB15F" w14:textId="77777777" w:rsidTr="00921B0D">
        <w:tc>
          <w:tcPr>
            <w:tcW w:w="533" w:type="dxa"/>
            <w:shd w:val="clear" w:color="auto" w:fill="auto"/>
          </w:tcPr>
          <w:p w14:paraId="2A4CB15D" w14:textId="77777777" w:rsidR="00F33C32" w:rsidRPr="008728F5" w:rsidRDefault="00F33C3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15E" w14:textId="77777777" w:rsidR="00F33C32" w:rsidRPr="008728F5" w:rsidRDefault="00F33C32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Шеңбер</w:t>
            </w:r>
          </w:p>
        </w:tc>
      </w:tr>
      <w:tr w:rsidR="00F33C32" w:rsidRPr="008728F5" w14:paraId="2A4CB162" w14:textId="77777777" w:rsidTr="00921B0D">
        <w:tc>
          <w:tcPr>
            <w:tcW w:w="533" w:type="dxa"/>
            <w:shd w:val="clear" w:color="auto" w:fill="auto"/>
          </w:tcPr>
          <w:p w14:paraId="2A4CB160" w14:textId="77777777" w:rsidR="00F33C32" w:rsidRPr="008728F5" w:rsidRDefault="00F33C3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1</w:t>
            </w:r>
          </w:p>
        </w:tc>
        <w:tc>
          <w:tcPr>
            <w:tcW w:w="8812" w:type="dxa"/>
          </w:tcPr>
          <w:p w14:paraId="2A4CB161" w14:textId="77777777" w:rsidR="00F33C32" w:rsidRPr="008728F5" w:rsidRDefault="00F33C3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Дөңгелек</w:t>
            </w:r>
            <w:proofErr w:type="spellEnd"/>
          </w:p>
        </w:tc>
      </w:tr>
      <w:tr w:rsidR="00F33C32" w:rsidRPr="008728F5" w14:paraId="2A4CB165" w14:textId="77777777" w:rsidTr="00921B0D">
        <w:tc>
          <w:tcPr>
            <w:tcW w:w="533" w:type="dxa"/>
            <w:shd w:val="clear" w:color="auto" w:fill="auto"/>
          </w:tcPr>
          <w:p w14:paraId="2A4CB163" w14:textId="77777777" w:rsidR="00F33C32" w:rsidRPr="008728F5" w:rsidRDefault="00F33C3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164" w14:textId="77777777" w:rsidR="00F33C32" w:rsidRPr="008728F5" w:rsidRDefault="00F33C3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Жартышеңбер</w:t>
            </w:r>
          </w:p>
        </w:tc>
      </w:tr>
      <w:tr w:rsidR="00F33C32" w:rsidRPr="008728F5" w14:paraId="2A4CB168" w14:textId="77777777" w:rsidTr="00921B0D">
        <w:tc>
          <w:tcPr>
            <w:tcW w:w="533" w:type="dxa"/>
            <w:shd w:val="clear" w:color="auto" w:fill="auto"/>
          </w:tcPr>
          <w:p w14:paraId="2A4CB166" w14:textId="77777777" w:rsidR="00F33C32" w:rsidRPr="008728F5" w:rsidRDefault="00F33C3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167" w14:textId="77777777" w:rsidR="00F33C32" w:rsidRPr="008728F5" w:rsidRDefault="00F33C3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Дөңгелекті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секторы</w:t>
            </w:r>
          </w:p>
        </w:tc>
      </w:tr>
      <w:tr w:rsidR="00F33C32" w:rsidRPr="008728F5" w14:paraId="2A4CB16B" w14:textId="77777777" w:rsidTr="00921B0D">
        <w:tc>
          <w:tcPr>
            <w:tcW w:w="533" w:type="dxa"/>
            <w:shd w:val="clear" w:color="auto" w:fill="auto"/>
          </w:tcPr>
          <w:p w14:paraId="2A4CB169" w14:textId="77777777" w:rsidR="00F33C32" w:rsidRPr="008728F5" w:rsidRDefault="00F33C3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16A" w14:textId="77777777" w:rsidR="00F33C32" w:rsidRPr="008728F5" w:rsidRDefault="00F33C3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Шеңберді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доғасы</w:t>
            </w:r>
            <w:proofErr w:type="spellEnd"/>
          </w:p>
        </w:tc>
      </w:tr>
    </w:tbl>
    <w:p w14:paraId="2A4CB16C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B16D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51 сұрақ</w:t>
      </w:r>
    </w:p>
    <w:p w14:paraId="2A4CB16E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F33C32" w:rsidRPr="008728F5" w14:paraId="2A4CB171" w14:textId="77777777" w:rsidTr="00921B0D">
        <w:tc>
          <w:tcPr>
            <w:tcW w:w="533" w:type="dxa"/>
            <w:shd w:val="clear" w:color="auto" w:fill="auto"/>
          </w:tcPr>
          <w:p w14:paraId="2A4CB16F" w14:textId="77777777" w:rsidR="00F33C32" w:rsidRPr="008728F5" w:rsidRDefault="00F33C3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8812" w:type="dxa"/>
          </w:tcPr>
          <w:p w14:paraId="2A4CB170" w14:textId="77777777" w:rsidR="00F33C32" w:rsidRPr="008728F5" w:rsidRDefault="00F33C32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Теңбүйірлі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үшбұрыш</w:t>
            </w:r>
            <w:proofErr w:type="spellEnd"/>
          </w:p>
        </w:tc>
      </w:tr>
      <w:tr w:rsidR="00F33C32" w:rsidRPr="008728F5" w14:paraId="2A4CB174" w14:textId="77777777" w:rsidTr="00921B0D">
        <w:tc>
          <w:tcPr>
            <w:tcW w:w="533" w:type="dxa"/>
            <w:shd w:val="clear" w:color="auto" w:fill="auto"/>
          </w:tcPr>
          <w:p w14:paraId="2A4CB172" w14:textId="77777777" w:rsidR="00F33C32" w:rsidRPr="008728F5" w:rsidRDefault="00F33C3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173" w14:textId="77777777" w:rsidR="00F33C32" w:rsidRPr="008728F5" w:rsidRDefault="00F33C3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Қабырғаларының ұзындықтары әртүрлі болатын үшбұрыш</w:t>
            </w:r>
          </w:p>
        </w:tc>
      </w:tr>
      <w:tr w:rsidR="00F33C32" w:rsidRPr="008728F5" w14:paraId="2A4CB177" w14:textId="77777777" w:rsidTr="00921B0D">
        <w:tc>
          <w:tcPr>
            <w:tcW w:w="533" w:type="dxa"/>
            <w:shd w:val="clear" w:color="auto" w:fill="auto"/>
          </w:tcPr>
          <w:p w14:paraId="2A4CB175" w14:textId="77777777" w:rsidR="00F33C32" w:rsidRPr="008728F5" w:rsidRDefault="00F33C3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1</w:t>
            </w:r>
          </w:p>
        </w:tc>
        <w:tc>
          <w:tcPr>
            <w:tcW w:w="8812" w:type="dxa"/>
          </w:tcPr>
          <w:p w14:paraId="2A4CB176" w14:textId="77777777" w:rsidR="00F33C32" w:rsidRPr="008728F5" w:rsidRDefault="00F33C3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Екі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қабырғас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те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олаты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үшбұрыш</w:t>
            </w:r>
            <w:proofErr w:type="spellEnd"/>
          </w:p>
        </w:tc>
      </w:tr>
      <w:tr w:rsidR="00F33C32" w:rsidRPr="008728F5" w14:paraId="2A4CB17A" w14:textId="77777777" w:rsidTr="00921B0D">
        <w:tc>
          <w:tcPr>
            <w:tcW w:w="533" w:type="dxa"/>
            <w:shd w:val="clear" w:color="auto" w:fill="auto"/>
          </w:tcPr>
          <w:p w14:paraId="2A4CB178" w14:textId="77777777" w:rsidR="00F33C32" w:rsidRPr="008728F5" w:rsidRDefault="00F33C3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179" w14:textId="77777777" w:rsidR="00F33C32" w:rsidRPr="008728F5" w:rsidRDefault="00F33C3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арлық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ұрыштар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сүйір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олаты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үшбұрыш</w:t>
            </w:r>
            <w:proofErr w:type="spellEnd"/>
          </w:p>
        </w:tc>
      </w:tr>
      <w:tr w:rsidR="00F33C32" w:rsidRPr="008728F5" w14:paraId="2A4CB17D" w14:textId="77777777" w:rsidTr="00921B0D">
        <w:tc>
          <w:tcPr>
            <w:tcW w:w="533" w:type="dxa"/>
            <w:shd w:val="clear" w:color="auto" w:fill="auto"/>
          </w:tcPr>
          <w:p w14:paraId="2A4CB17B" w14:textId="77777777" w:rsidR="00F33C32" w:rsidRPr="008728F5" w:rsidRDefault="00F33C3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17C" w14:textId="77777777" w:rsidR="00F33C32" w:rsidRPr="008728F5" w:rsidRDefault="00F33C32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ір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ұрыш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доғал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олаты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үшбұрыш</w:t>
            </w:r>
            <w:proofErr w:type="spellEnd"/>
          </w:p>
        </w:tc>
      </w:tr>
      <w:tr w:rsidR="00F33C32" w:rsidRPr="008728F5" w14:paraId="2A4CB180" w14:textId="77777777" w:rsidTr="00921B0D">
        <w:tc>
          <w:tcPr>
            <w:tcW w:w="533" w:type="dxa"/>
            <w:shd w:val="clear" w:color="auto" w:fill="auto"/>
          </w:tcPr>
          <w:p w14:paraId="2A4CB17E" w14:textId="77777777" w:rsidR="00F33C32" w:rsidRPr="008728F5" w:rsidRDefault="00F33C3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17F" w14:textId="77777777" w:rsidR="00F33C32" w:rsidRPr="008728F5" w:rsidRDefault="00F33C3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арлық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қабырғалар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өзара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те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олаты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үшбұрыш</w:t>
            </w:r>
            <w:proofErr w:type="spellEnd"/>
          </w:p>
        </w:tc>
      </w:tr>
    </w:tbl>
    <w:p w14:paraId="2A4CB181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B182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52 сұрақ</w:t>
      </w:r>
    </w:p>
    <w:p w14:paraId="2A4CB183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F33C32" w:rsidRPr="008728F5" w14:paraId="2A4CB186" w14:textId="77777777" w:rsidTr="00921B0D">
        <w:tc>
          <w:tcPr>
            <w:tcW w:w="533" w:type="dxa"/>
            <w:shd w:val="clear" w:color="auto" w:fill="auto"/>
          </w:tcPr>
          <w:p w14:paraId="2A4CB184" w14:textId="77777777" w:rsidR="00F33C32" w:rsidRPr="008728F5" w:rsidRDefault="00F33C3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8812" w:type="dxa"/>
          </w:tcPr>
          <w:p w14:paraId="2A4CB185" w14:textId="77777777" w:rsidR="00F33C32" w:rsidRPr="008728F5" w:rsidRDefault="00F33C3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Сүйір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ұрыш</w:t>
            </w:r>
            <w:proofErr w:type="spellEnd"/>
          </w:p>
        </w:tc>
      </w:tr>
      <w:tr w:rsidR="00F33C32" w:rsidRPr="008728F5" w14:paraId="2A4CB189" w14:textId="77777777" w:rsidTr="00921B0D">
        <w:tc>
          <w:tcPr>
            <w:tcW w:w="533" w:type="dxa"/>
            <w:shd w:val="clear" w:color="auto" w:fill="auto"/>
          </w:tcPr>
          <w:p w14:paraId="2A4CB187" w14:textId="77777777" w:rsidR="00F33C32" w:rsidRPr="008728F5" w:rsidRDefault="00F33C3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188" w14:textId="77777777" w:rsidR="00F33C32" w:rsidRPr="008728F5" w:rsidRDefault="00F33C3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Тік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ұрышта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үлке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,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жазыңқ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ұрышта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кіші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ұрыш</w:t>
            </w:r>
            <w:proofErr w:type="spellEnd"/>
          </w:p>
        </w:tc>
      </w:tr>
      <w:tr w:rsidR="00F33C32" w:rsidRPr="008728F5" w14:paraId="2A4CB18C" w14:textId="77777777" w:rsidTr="00921B0D">
        <w:tc>
          <w:tcPr>
            <w:tcW w:w="533" w:type="dxa"/>
            <w:shd w:val="clear" w:color="auto" w:fill="auto"/>
          </w:tcPr>
          <w:p w14:paraId="2A4CB18A" w14:textId="77777777" w:rsidR="00F33C32" w:rsidRPr="008728F5" w:rsidRDefault="00F33C3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1</w:t>
            </w:r>
          </w:p>
        </w:tc>
        <w:tc>
          <w:tcPr>
            <w:tcW w:w="8812" w:type="dxa"/>
          </w:tcPr>
          <w:p w14:paraId="2A4CB18B" w14:textId="77777777" w:rsidR="00F33C32" w:rsidRPr="008728F5" w:rsidRDefault="00F33C32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Тік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ұрышта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кіші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ұрыш</w:t>
            </w:r>
            <w:proofErr w:type="spellEnd"/>
          </w:p>
        </w:tc>
      </w:tr>
      <w:tr w:rsidR="00F33C32" w:rsidRPr="008728F5" w14:paraId="2A4CB18F" w14:textId="77777777" w:rsidTr="00921B0D">
        <w:tc>
          <w:tcPr>
            <w:tcW w:w="533" w:type="dxa"/>
            <w:shd w:val="clear" w:color="auto" w:fill="auto"/>
          </w:tcPr>
          <w:p w14:paraId="2A4CB18D" w14:textId="77777777" w:rsidR="00F33C32" w:rsidRPr="008728F5" w:rsidRDefault="00F33C3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18E" w14:textId="77777777" w:rsidR="00F33C32" w:rsidRPr="008728F5" w:rsidRDefault="00F33C3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ір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қабырғас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ортақ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, ал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асқа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екі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қабырғас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ір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түзуді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ойында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жататы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екі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ұрыш</w:t>
            </w:r>
            <w:proofErr w:type="spellEnd"/>
          </w:p>
        </w:tc>
      </w:tr>
      <w:tr w:rsidR="00F33C32" w:rsidRPr="008728F5" w14:paraId="2A4CB192" w14:textId="77777777" w:rsidTr="00921B0D">
        <w:tc>
          <w:tcPr>
            <w:tcW w:w="533" w:type="dxa"/>
            <w:shd w:val="clear" w:color="auto" w:fill="auto"/>
          </w:tcPr>
          <w:p w14:paraId="2A4CB190" w14:textId="77777777" w:rsidR="00F33C32" w:rsidRPr="008728F5" w:rsidRDefault="00F33C3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191" w14:textId="77777777" w:rsidR="00F33C32" w:rsidRPr="008728F5" w:rsidRDefault="00F33C3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Жазыңқ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ұрышты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жартыс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немесе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өзіні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сыбайлас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ұрышына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те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олаты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ұрыш</w:t>
            </w:r>
            <w:proofErr w:type="spellEnd"/>
          </w:p>
        </w:tc>
      </w:tr>
      <w:tr w:rsidR="00F33C32" w:rsidRPr="008728F5" w14:paraId="2A4CB195" w14:textId="77777777" w:rsidTr="00921B0D">
        <w:tc>
          <w:tcPr>
            <w:tcW w:w="533" w:type="dxa"/>
            <w:shd w:val="clear" w:color="auto" w:fill="auto"/>
          </w:tcPr>
          <w:p w14:paraId="2A4CB193" w14:textId="77777777" w:rsidR="00F33C32" w:rsidRPr="008728F5" w:rsidRDefault="00F33C3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194" w14:textId="77777777" w:rsidR="00F33C32" w:rsidRPr="008728F5" w:rsidRDefault="00F33C3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Шеңберді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екі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радиусыны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арасындағ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ұрыш</w:t>
            </w:r>
            <w:proofErr w:type="spellEnd"/>
          </w:p>
        </w:tc>
      </w:tr>
    </w:tbl>
    <w:p w14:paraId="2A4CB196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B197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53 сұрақ</w:t>
      </w:r>
    </w:p>
    <w:p w14:paraId="2A4CB198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F33C32" w:rsidRPr="008728F5" w14:paraId="2A4CB19B" w14:textId="77777777" w:rsidTr="00921B0D">
        <w:tc>
          <w:tcPr>
            <w:tcW w:w="533" w:type="dxa"/>
            <w:shd w:val="clear" w:color="auto" w:fill="auto"/>
          </w:tcPr>
          <w:p w14:paraId="2A4CB199" w14:textId="77777777" w:rsidR="00F33C32" w:rsidRPr="008728F5" w:rsidRDefault="00F33C3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8812" w:type="dxa"/>
          </w:tcPr>
          <w:p w14:paraId="2A4CB19A" w14:textId="77777777" w:rsidR="00F33C32" w:rsidRPr="008728F5" w:rsidRDefault="00F33C3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Үшбұрышты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иссектрисасы</w:t>
            </w:r>
            <w:proofErr w:type="spellEnd"/>
          </w:p>
        </w:tc>
      </w:tr>
      <w:tr w:rsidR="00F33C32" w:rsidRPr="008728F5" w14:paraId="2A4CB19E" w14:textId="77777777" w:rsidTr="00921B0D">
        <w:tc>
          <w:tcPr>
            <w:tcW w:w="533" w:type="dxa"/>
            <w:shd w:val="clear" w:color="auto" w:fill="auto"/>
          </w:tcPr>
          <w:p w14:paraId="2A4CB19C" w14:textId="77777777" w:rsidR="00F33C32" w:rsidRPr="008728F5" w:rsidRDefault="00F33C3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19D" w14:textId="77777777" w:rsidR="00F33C32" w:rsidRPr="008728F5" w:rsidRDefault="00F33C3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Үшбұрышты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төбесіне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оға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қарс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жатқа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қабырған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қамтиты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түзуге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түсірілге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перпендикуляр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кесінді</w:t>
            </w:r>
            <w:proofErr w:type="spellEnd"/>
          </w:p>
        </w:tc>
      </w:tr>
      <w:tr w:rsidR="00F33C32" w:rsidRPr="008728F5" w14:paraId="2A4CB1A1" w14:textId="77777777" w:rsidTr="00921B0D">
        <w:tc>
          <w:tcPr>
            <w:tcW w:w="533" w:type="dxa"/>
            <w:shd w:val="clear" w:color="auto" w:fill="auto"/>
          </w:tcPr>
          <w:p w14:paraId="2A4CB19F" w14:textId="77777777" w:rsidR="00F33C32" w:rsidRPr="008728F5" w:rsidRDefault="00F33C3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1</w:t>
            </w:r>
          </w:p>
        </w:tc>
        <w:tc>
          <w:tcPr>
            <w:tcW w:w="8812" w:type="dxa"/>
          </w:tcPr>
          <w:p w14:paraId="2A4CB1A0" w14:textId="77777777" w:rsidR="00F33C32" w:rsidRPr="008728F5" w:rsidRDefault="00F33C32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Үшбұрыш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ұрыш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иссектрисасыны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төбесі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мен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оға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қарс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жатқа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қабырғасы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қосаты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кесінді</w:t>
            </w:r>
            <w:proofErr w:type="spellEnd"/>
          </w:p>
        </w:tc>
      </w:tr>
      <w:tr w:rsidR="00F33C32" w:rsidRPr="008728F5" w14:paraId="2A4CB1A4" w14:textId="77777777" w:rsidTr="00921B0D">
        <w:tc>
          <w:tcPr>
            <w:tcW w:w="533" w:type="dxa"/>
            <w:shd w:val="clear" w:color="auto" w:fill="auto"/>
          </w:tcPr>
          <w:p w14:paraId="2A4CB1A2" w14:textId="77777777" w:rsidR="00F33C32" w:rsidRPr="008728F5" w:rsidRDefault="00F33C3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1A3" w14:textId="77777777" w:rsidR="00F33C32" w:rsidRPr="008728F5" w:rsidRDefault="00F33C3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Үшбұрышты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төбесі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мен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оға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қарс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жатқа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қабырғасыны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ортасы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қосаты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кесінді</w:t>
            </w:r>
            <w:proofErr w:type="spellEnd"/>
          </w:p>
        </w:tc>
      </w:tr>
      <w:tr w:rsidR="00F33C32" w:rsidRPr="008728F5" w14:paraId="2A4CB1A7" w14:textId="77777777" w:rsidTr="00921B0D">
        <w:tc>
          <w:tcPr>
            <w:tcW w:w="533" w:type="dxa"/>
            <w:shd w:val="clear" w:color="auto" w:fill="auto"/>
          </w:tcPr>
          <w:p w14:paraId="2A4CB1A5" w14:textId="77777777" w:rsidR="00F33C32" w:rsidRPr="008728F5" w:rsidRDefault="00F33C3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1A6" w14:textId="77777777" w:rsidR="00F33C32" w:rsidRPr="008728F5" w:rsidRDefault="00F33C3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Үшбұрышты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екі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қабырғасыны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ортасы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қосаты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кесінді</w:t>
            </w:r>
            <w:proofErr w:type="spellEnd"/>
          </w:p>
        </w:tc>
      </w:tr>
      <w:tr w:rsidR="00F33C32" w:rsidRPr="008728F5" w14:paraId="2A4CB1AA" w14:textId="77777777" w:rsidTr="00921B0D">
        <w:tc>
          <w:tcPr>
            <w:tcW w:w="533" w:type="dxa"/>
            <w:shd w:val="clear" w:color="auto" w:fill="auto"/>
          </w:tcPr>
          <w:p w14:paraId="2A4CB1A8" w14:textId="77777777" w:rsidR="00F33C32" w:rsidRPr="008728F5" w:rsidRDefault="00F33C3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1A9" w14:textId="77777777" w:rsidR="00F33C32" w:rsidRPr="008728F5" w:rsidRDefault="00F33C3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Төбесі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үшбұрышты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төбесі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, ал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қабырғалар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үшбұрышты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қабырғалар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олаты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ұрыш</w:t>
            </w:r>
            <w:proofErr w:type="spellEnd"/>
          </w:p>
        </w:tc>
      </w:tr>
    </w:tbl>
    <w:p w14:paraId="2A4CB1AB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B1AC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54 сұрақ</w:t>
      </w:r>
    </w:p>
    <w:p w14:paraId="2A4CB1AD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1C3F61" w:rsidRPr="008728F5" w14:paraId="2A4CB1B0" w14:textId="77777777" w:rsidTr="001C3F61">
        <w:tc>
          <w:tcPr>
            <w:tcW w:w="533" w:type="dxa"/>
          </w:tcPr>
          <w:p w14:paraId="2A4CB1AE" w14:textId="77777777" w:rsidR="001C3F61" w:rsidRPr="008728F5" w:rsidRDefault="001C3F61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</w:tcPr>
          <w:p w14:paraId="2A4CB1AF" w14:textId="77777777" w:rsidR="001C3F61" w:rsidRPr="008728F5" w:rsidRDefault="001C3F61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АВС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және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АСД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екі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те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бүйірлі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үшбұрышты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АС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табан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ортақ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. АС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табанындағ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proofErr w:type="gramStart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екі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жақты</w:t>
            </w:r>
            <w:proofErr w:type="spellEnd"/>
            <w:proofErr w:type="gramEnd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бұрыш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60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fldChar w:fldCharType="begin"/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instrText>SYMBOL</w:instrTex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instrText xml:space="preserve"> 176 \</w:instrTex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instrText>f</w:instrTex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instrText xml:space="preserve"> "</w:instrTex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instrText>Symbol</w:instrTex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instrText>" \</w:instrTex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instrText>s</w:instrTex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instrText xml:space="preserve"> 14</w:instrTex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fldChar w:fldCharType="separate"/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°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fldChar w:fldCharType="end"/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. ВС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қабырғас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АСД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жазықтығыме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45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sym w:font="Symbol" w:char="F0B0"/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бұрыш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жасайд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Егер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ВС=6 см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болса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онда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АВС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үшбұрышының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аудан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неге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те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?</w:t>
            </w:r>
          </w:p>
        </w:tc>
      </w:tr>
      <w:tr w:rsidR="001C3F61" w:rsidRPr="008728F5" w14:paraId="2A4CB1B3" w14:textId="77777777" w:rsidTr="001C3F61">
        <w:tc>
          <w:tcPr>
            <w:tcW w:w="533" w:type="dxa"/>
          </w:tcPr>
          <w:p w14:paraId="2A4CB1B1" w14:textId="77777777" w:rsidR="001C3F61" w:rsidRPr="008728F5" w:rsidRDefault="001C3F61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1B2" w14:textId="77777777" w:rsidR="001C3F61" w:rsidRPr="008728F5" w:rsidRDefault="001C3F61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  <w:r w:rsidRPr="008728F5">
              <w:rPr>
                <w:rFonts w:ascii="Times New Roman" w:hAnsi="Times New Roman" w:cs="Times New Roman"/>
                <w:position w:val="-6"/>
                <w:sz w:val="24"/>
                <w:szCs w:val="24"/>
                <w:lang w:val="en-GB"/>
              </w:rPr>
              <w:object w:dxaOrig="440" w:dyaOrig="380" w14:anchorId="2A4CCC3F">
                <v:shape id="_x0000_i1048" type="#_x0000_t75" style="width:22.8pt;height:19.2pt" o:ole="">
                  <v:imagedata r:id="rId51" o:title=""/>
                </v:shape>
                <o:OLEObject Type="Embed" ProgID="Equation.3" ShapeID="_x0000_i1048" DrawAspect="Content" ObjectID="_1735455119" r:id="rId52"/>
              </w:objec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см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</w:tc>
      </w:tr>
      <w:tr w:rsidR="001C3F61" w:rsidRPr="008728F5" w14:paraId="2A4CB1B6" w14:textId="77777777" w:rsidTr="001C3F61">
        <w:tc>
          <w:tcPr>
            <w:tcW w:w="533" w:type="dxa"/>
          </w:tcPr>
          <w:p w14:paraId="2A4CB1B4" w14:textId="77777777" w:rsidR="001C3F61" w:rsidRPr="008728F5" w:rsidRDefault="001C3F61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1B5" w14:textId="77777777" w:rsidR="001C3F61" w:rsidRPr="008728F5" w:rsidRDefault="001C3F61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  <w:r w:rsidRPr="008728F5">
              <w:rPr>
                <w:rFonts w:ascii="Times New Roman" w:hAnsi="Times New Roman" w:cs="Times New Roman"/>
                <w:position w:val="-6"/>
                <w:sz w:val="24"/>
                <w:szCs w:val="24"/>
                <w:lang w:val="en-GB"/>
              </w:rPr>
              <w:object w:dxaOrig="440" w:dyaOrig="380" w14:anchorId="2A4CCC40">
                <v:shape id="_x0000_i1049" type="#_x0000_t75" style="width:22.8pt;height:19.2pt" o:ole="">
                  <v:imagedata r:id="rId51" o:title=""/>
                </v:shape>
                <o:OLEObject Type="Embed" ProgID="Equation.3" ShapeID="_x0000_i1049" DrawAspect="Content" ObjectID="_1735455120" r:id="rId53"/>
              </w:objec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см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</w:tc>
      </w:tr>
      <w:tr w:rsidR="001C3F61" w:rsidRPr="008728F5" w14:paraId="2A4CB1B9" w14:textId="77777777" w:rsidTr="001C3F61">
        <w:tc>
          <w:tcPr>
            <w:tcW w:w="533" w:type="dxa"/>
          </w:tcPr>
          <w:p w14:paraId="2A4CB1B7" w14:textId="77777777" w:rsidR="001C3F61" w:rsidRPr="008728F5" w:rsidRDefault="001C3F61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1B8" w14:textId="77777777" w:rsidR="001C3F61" w:rsidRPr="008728F5" w:rsidRDefault="001C3F61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  <w:r w:rsidRPr="008728F5">
              <w:rPr>
                <w:rFonts w:ascii="Times New Roman" w:hAnsi="Times New Roman" w:cs="Times New Roman"/>
                <w:position w:val="-6"/>
                <w:sz w:val="24"/>
                <w:szCs w:val="24"/>
                <w:lang w:val="en-GB"/>
              </w:rPr>
              <w:object w:dxaOrig="440" w:dyaOrig="380" w14:anchorId="2A4CCC41">
                <v:shape id="_x0000_i1050" type="#_x0000_t75" style="width:22.8pt;height:19.2pt" o:ole="">
                  <v:imagedata r:id="rId51" o:title=""/>
                </v:shape>
                <o:OLEObject Type="Embed" ProgID="Equation.3" ShapeID="_x0000_i1050" DrawAspect="Content" ObjectID="_1735455121" r:id="rId54"/>
              </w:objec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см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</w:tc>
      </w:tr>
      <w:tr w:rsidR="001C3F61" w:rsidRPr="008728F5" w14:paraId="2A4CB1BC" w14:textId="77777777" w:rsidTr="001C3F61">
        <w:tc>
          <w:tcPr>
            <w:tcW w:w="533" w:type="dxa"/>
          </w:tcPr>
          <w:p w14:paraId="2A4CB1BA" w14:textId="77777777" w:rsidR="001C3F61" w:rsidRPr="008728F5" w:rsidRDefault="00833A9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B1BB" w14:textId="77777777" w:rsidR="001C3F61" w:rsidRPr="008728F5" w:rsidRDefault="001C3F61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  <w:r w:rsidRPr="008728F5">
              <w:rPr>
                <w:rFonts w:ascii="Times New Roman" w:hAnsi="Times New Roman" w:cs="Times New Roman"/>
                <w:position w:val="-6"/>
                <w:sz w:val="24"/>
                <w:szCs w:val="24"/>
                <w:lang w:val="en-GB"/>
              </w:rPr>
              <w:object w:dxaOrig="440" w:dyaOrig="380" w14:anchorId="2A4CCC42">
                <v:shape id="_x0000_i1051" type="#_x0000_t75" style="width:22.8pt;height:19.2pt" o:ole="">
                  <v:imagedata r:id="rId51" o:title=""/>
                </v:shape>
                <o:OLEObject Type="Embed" ProgID="Equation.3" ShapeID="_x0000_i1051" DrawAspect="Content" ObjectID="_1735455122" r:id="rId55"/>
              </w:objec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см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</w:tc>
      </w:tr>
      <w:tr w:rsidR="001C3F61" w:rsidRPr="008728F5" w14:paraId="2A4CB1BF" w14:textId="77777777" w:rsidTr="001C3F61">
        <w:tc>
          <w:tcPr>
            <w:tcW w:w="533" w:type="dxa"/>
          </w:tcPr>
          <w:p w14:paraId="2A4CB1BD" w14:textId="77777777" w:rsidR="001C3F61" w:rsidRPr="008728F5" w:rsidRDefault="001C3F61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0</w:t>
            </w:r>
          </w:p>
        </w:tc>
        <w:tc>
          <w:tcPr>
            <w:tcW w:w="8812" w:type="dxa"/>
          </w:tcPr>
          <w:p w14:paraId="2A4CB1BE" w14:textId="77777777" w:rsidR="001C3F61" w:rsidRPr="008728F5" w:rsidRDefault="001C3F61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  <w:r w:rsidRPr="008728F5">
              <w:rPr>
                <w:rFonts w:ascii="Times New Roman" w:hAnsi="Times New Roman" w:cs="Times New Roman"/>
                <w:position w:val="-6"/>
                <w:sz w:val="24"/>
                <w:szCs w:val="24"/>
                <w:lang w:val="en-GB"/>
              </w:rPr>
              <w:object w:dxaOrig="440" w:dyaOrig="380" w14:anchorId="2A4CCC43">
                <v:shape id="_x0000_i1052" type="#_x0000_t75" style="width:22.8pt;height:19.2pt" o:ole="">
                  <v:imagedata r:id="rId51" o:title=""/>
                </v:shape>
                <o:OLEObject Type="Embed" ProgID="Equation.3" ShapeID="_x0000_i1052" DrawAspect="Content" ObjectID="_1735455123" r:id="rId56"/>
              </w:objec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см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</w:tc>
      </w:tr>
    </w:tbl>
    <w:p w14:paraId="2A4CB1C0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B1C1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1C2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1C3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55 сұрақ</w:t>
      </w:r>
    </w:p>
    <w:p w14:paraId="2A4CB1C4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B71698" w:rsidRPr="00C17B8E" w14:paraId="2A4CB1C7" w14:textId="77777777" w:rsidTr="00B71698">
        <w:tc>
          <w:tcPr>
            <w:tcW w:w="533" w:type="dxa"/>
            <w:shd w:val="clear" w:color="auto" w:fill="auto"/>
          </w:tcPr>
          <w:p w14:paraId="2A4CB1C5" w14:textId="77777777" w:rsidR="00B71698" w:rsidRPr="008728F5" w:rsidRDefault="00B71698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8812" w:type="dxa"/>
          </w:tcPr>
          <w:p w14:paraId="2A4CB1C6" w14:textId="77777777" w:rsidR="00B71698" w:rsidRPr="008728F5" w:rsidRDefault="00B7169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ңбүйірлі үшбұрыштың периметрі 15 см, табаны 7 см бол</w:t>
            </w:r>
            <w:r w:rsidR="00C47BA6"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са, бүйір қабырғаларын табыңдар</w:t>
            </w:r>
          </w:p>
        </w:tc>
      </w:tr>
      <w:tr w:rsidR="00B71698" w:rsidRPr="008728F5" w14:paraId="2A4CB1CA" w14:textId="77777777" w:rsidTr="00B71698">
        <w:tc>
          <w:tcPr>
            <w:tcW w:w="533" w:type="dxa"/>
            <w:shd w:val="clear" w:color="auto" w:fill="auto"/>
          </w:tcPr>
          <w:p w14:paraId="2A4CB1C8" w14:textId="77777777" w:rsidR="00B71698" w:rsidRPr="008728F5" w:rsidRDefault="00B71698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1C9" w14:textId="77777777" w:rsidR="00B71698" w:rsidRPr="008728F5" w:rsidRDefault="00B71698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3 см</w:t>
            </w:r>
          </w:p>
        </w:tc>
      </w:tr>
      <w:tr w:rsidR="00B71698" w:rsidRPr="008728F5" w14:paraId="2A4CB1CD" w14:textId="77777777" w:rsidTr="00B71698">
        <w:tc>
          <w:tcPr>
            <w:tcW w:w="533" w:type="dxa"/>
            <w:shd w:val="clear" w:color="auto" w:fill="auto"/>
          </w:tcPr>
          <w:p w14:paraId="2A4CB1CB" w14:textId="77777777" w:rsidR="00B71698" w:rsidRPr="008728F5" w:rsidRDefault="00B71698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1</w:t>
            </w:r>
          </w:p>
        </w:tc>
        <w:tc>
          <w:tcPr>
            <w:tcW w:w="8812" w:type="dxa"/>
          </w:tcPr>
          <w:p w14:paraId="2A4CB1CC" w14:textId="77777777" w:rsidR="00B71698" w:rsidRPr="008728F5" w:rsidRDefault="00B7169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4 см</w:t>
            </w:r>
          </w:p>
        </w:tc>
      </w:tr>
      <w:tr w:rsidR="00B71698" w:rsidRPr="008728F5" w14:paraId="2A4CB1D0" w14:textId="77777777" w:rsidTr="00B71698">
        <w:tc>
          <w:tcPr>
            <w:tcW w:w="533" w:type="dxa"/>
            <w:shd w:val="clear" w:color="auto" w:fill="auto"/>
          </w:tcPr>
          <w:p w14:paraId="2A4CB1CE" w14:textId="77777777" w:rsidR="00B71698" w:rsidRPr="008728F5" w:rsidRDefault="00B71698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1CF" w14:textId="77777777" w:rsidR="00B71698" w:rsidRPr="008728F5" w:rsidRDefault="00B7169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5 см</w:t>
            </w:r>
          </w:p>
        </w:tc>
      </w:tr>
      <w:tr w:rsidR="00B71698" w:rsidRPr="008728F5" w14:paraId="2A4CB1D3" w14:textId="77777777" w:rsidTr="00B71698">
        <w:tc>
          <w:tcPr>
            <w:tcW w:w="533" w:type="dxa"/>
            <w:shd w:val="clear" w:color="auto" w:fill="auto"/>
          </w:tcPr>
          <w:p w14:paraId="2A4CB1D1" w14:textId="77777777" w:rsidR="00B71698" w:rsidRPr="008728F5" w:rsidRDefault="00B71698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1D2" w14:textId="77777777" w:rsidR="00B71698" w:rsidRPr="008728F5" w:rsidRDefault="00B7169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6 см</w:t>
            </w:r>
          </w:p>
        </w:tc>
      </w:tr>
      <w:tr w:rsidR="00B71698" w:rsidRPr="008728F5" w14:paraId="2A4CB1D6" w14:textId="77777777" w:rsidTr="00B71698">
        <w:tc>
          <w:tcPr>
            <w:tcW w:w="533" w:type="dxa"/>
            <w:shd w:val="clear" w:color="auto" w:fill="auto"/>
          </w:tcPr>
          <w:p w14:paraId="2A4CB1D4" w14:textId="77777777" w:rsidR="00B71698" w:rsidRPr="008728F5" w:rsidRDefault="00B71698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1D5" w14:textId="77777777" w:rsidR="00B71698" w:rsidRPr="008728F5" w:rsidRDefault="00B7169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9 см</w:t>
            </w:r>
          </w:p>
        </w:tc>
      </w:tr>
    </w:tbl>
    <w:p w14:paraId="2A4CB1D7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B1D8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56 сұрақ</w:t>
      </w:r>
    </w:p>
    <w:p w14:paraId="2A4CB1D9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B71698" w:rsidRPr="00C17B8E" w14:paraId="2A4CB1DC" w14:textId="77777777" w:rsidTr="00B71698">
        <w:tc>
          <w:tcPr>
            <w:tcW w:w="533" w:type="dxa"/>
            <w:shd w:val="clear" w:color="auto" w:fill="auto"/>
          </w:tcPr>
          <w:p w14:paraId="2A4CB1DA" w14:textId="77777777" w:rsidR="00B71698" w:rsidRPr="008728F5" w:rsidRDefault="00B71698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8812" w:type="dxa"/>
          </w:tcPr>
          <w:p w14:paraId="2A4CB1DB" w14:textId="77777777" w:rsidR="00B71698" w:rsidRPr="008728F5" w:rsidRDefault="00B7169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ір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ұрышты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қабырғалар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екінші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ұрышты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қабырғаларыны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созындыс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олып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келеті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екі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ұрыш</w:t>
            </w:r>
            <w:proofErr w:type="spellEnd"/>
          </w:p>
        </w:tc>
      </w:tr>
      <w:tr w:rsidR="00B71698" w:rsidRPr="008728F5" w14:paraId="2A4CB1DF" w14:textId="77777777" w:rsidTr="00B71698">
        <w:tc>
          <w:tcPr>
            <w:tcW w:w="533" w:type="dxa"/>
            <w:shd w:val="clear" w:color="auto" w:fill="auto"/>
          </w:tcPr>
          <w:p w14:paraId="2A4CB1DD" w14:textId="77777777" w:rsidR="00B71698" w:rsidRPr="008728F5" w:rsidRDefault="00B71698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1DE" w14:textId="77777777" w:rsidR="00B71698" w:rsidRPr="008728F5" w:rsidRDefault="00B7169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Сыбайлас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ұрыштар</w:t>
            </w:r>
            <w:proofErr w:type="spellEnd"/>
          </w:p>
        </w:tc>
      </w:tr>
      <w:tr w:rsidR="00B71698" w:rsidRPr="008728F5" w14:paraId="2A4CB1E2" w14:textId="77777777" w:rsidTr="00B71698">
        <w:tc>
          <w:tcPr>
            <w:tcW w:w="533" w:type="dxa"/>
            <w:shd w:val="clear" w:color="auto" w:fill="auto"/>
          </w:tcPr>
          <w:p w14:paraId="2A4CB1E0" w14:textId="77777777" w:rsidR="00B71698" w:rsidRPr="008728F5" w:rsidRDefault="00B71698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1</w:t>
            </w:r>
          </w:p>
        </w:tc>
        <w:tc>
          <w:tcPr>
            <w:tcW w:w="8812" w:type="dxa"/>
          </w:tcPr>
          <w:p w14:paraId="2A4CB1E1" w14:textId="77777777" w:rsidR="00B71698" w:rsidRPr="008728F5" w:rsidRDefault="00B7169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Вертикаль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ұрыштар</w:t>
            </w:r>
            <w:proofErr w:type="spellEnd"/>
          </w:p>
        </w:tc>
      </w:tr>
      <w:tr w:rsidR="00B71698" w:rsidRPr="008728F5" w14:paraId="2A4CB1E5" w14:textId="77777777" w:rsidTr="00B71698">
        <w:tc>
          <w:tcPr>
            <w:tcW w:w="533" w:type="dxa"/>
            <w:shd w:val="clear" w:color="auto" w:fill="auto"/>
          </w:tcPr>
          <w:p w14:paraId="2A4CB1E3" w14:textId="77777777" w:rsidR="00B71698" w:rsidRPr="008728F5" w:rsidRDefault="00B71698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1E4" w14:textId="77777777" w:rsidR="00B71698" w:rsidRPr="008728F5" w:rsidRDefault="00B7169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Сүйір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ұрыш</w:t>
            </w:r>
            <w:proofErr w:type="spellEnd"/>
          </w:p>
        </w:tc>
      </w:tr>
      <w:tr w:rsidR="00B71698" w:rsidRPr="008728F5" w14:paraId="2A4CB1E8" w14:textId="77777777" w:rsidTr="00B71698">
        <w:tc>
          <w:tcPr>
            <w:tcW w:w="533" w:type="dxa"/>
            <w:shd w:val="clear" w:color="auto" w:fill="auto"/>
          </w:tcPr>
          <w:p w14:paraId="2A4CB1E6" w14:textId="77777777" w:rsidR="00B71698" w:rsidRPr="008728F5" w:rsidRDefault="00B71698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1E7" w14:textId="77777777" w:rsidR="00B71698" w:rsidRPr="008728F5" w:rsidRDefault="00B7169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Доғал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ұрыш</w:t>
            </w:r>
            <w:proofErr w:type="spellEnd"/>
          </w:p>
        </w:tc>
      </w:tr>
      <w:tr w:rsidR="00B71698" w:rsidRPr="008728F5" w14:paraId="2A4CB1EB" w14:textId="77777777" w:rsidTr="00B71698">
        <w:tc>
          <w:tcPr>
            <w:tcW w:w="533" w:type="dxa"/>
            <w:shd w:val="clear" w:color="auto" w:fill="auto"/>
          </w:tcPr>
          <w:p w14:paraId="2A4CB1E9" w14:textId="77777777" w:rsidR="00B71698" w:rsidRPr="008728F5" w:rsidRDefault="00B71698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1EA" w14:textId="77777777" w:rsidR="00B71698" w:rsidRPr="008728F5" w:rsidRDefault="00B71698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Центрлік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ұрыш</w:t>
            </w:r>
            <w:proofErr w:type="spellEnd"/>
          </w:p>
        </w:tc>
      </w:tr>
    </w:tbl>
    <w:p w14:paraId="2A4CB1EC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B1ED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57 сұрақ</w:t>
      </w:r>
    </w:p>
    <w:p w14:paraId="2A4CB1EE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B71698" w:rsidRPr="00C17B8E" w14:paraId="2A4CB1F1" w14:textId="77777777" w:rsidTr="00B71698">
        <w:tc>
          <w:tcPr>
            <w:tcW w:w="533" w:type="dxa"/>
            <w:shd w:val="clear" w:color="auto" w:fill="auto"/>
          </w:tcPr>
          <w:p w14:paraId="2A4CB1EF" w14:textId="77777777" w:rsidR="00B71698" w:rsidRPr="008728F5" w:rsidRDefault="00B71698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8812" w:type="dxa"/>
          </w:tcPr>
          <w:p w14:paraId="2A4CB1F0" w14:textId="77777777" w:rsidR="00B71698" w:rsidRPr="008728F5" w:rsidRDefault="00B7169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ір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қабырғас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ортақ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,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ал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асқа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екі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қабырғас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ір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түзуді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ойында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жататы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екі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ұрыш</w:t>
            </w:r>
            <w:proofErr w:type="spellEnd"/>
          </w:p>
        </w:tc>
      </w:tr>
      <w:tr w:rsidR="00B71698" w:rsidRPr="008728F5" w14:paraId="2A4CB1F4" w14:textId="77777777" w:rsidTr="00B71698">
        <w:tc>
          <w:tcPr>
            <w:tcW w:w="533" w:type="dxa"/>
            <w:shd w:val="clear" w:color="auto" w:fill="auto"/>
          </w:tcPr>
          <w:p w14:paraId="2A4CB1F2" w14:textId="77777777" w:rsidR="00B71698" w:rsidRPr="008728F5" w:rsidRDefault="00B71698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1F3" w14:textId="77777777" w:rsidR="00B71698" w:rsidRPr="008728F5" w:rsidRDefault="00B7169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Тік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ұрыш</w:t>
            </w:r>
            <w:proofErr w:type="spellEnd"/>
          </w:p>
        </w:tc>
      </w:tr>
      <w:tr w:rsidR="00B71698" w:rsidRPr="008728F5" w14:paraId="2A4CB1F7" w14:textId="77777777" w:rsidTr="00B71698">
        <w:tc>
          <w:tcPr>
            <w:tcW w:w="533" w:type="dxa"/>
            <w:shd w:val="clear" w:color="auto" w:fill="auto"/>
          </w:tcPr>
          <w:p w14:paraId="2A4CB1F5" w14:textId="77777777" w:rsidR="00B71698" w:rsidRPr="008728F5" w:rsidRDefault="00B71698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1</w:t>
            </w:r>
          </w:p>
        </w:tc>
        <w:tc>
          <w:tcPr>
            <w:tcW w:w="8812" w:type="dxa"/>
          </w:tcPr>
          <w:p w14:paraId="2A4CB1F6" w14:textId="77777777" w:rsidR="00B71698" w:rsidRPr="008728F5" w:rsidRDefault="00B7169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Сыбайлас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ұрыштар</w:t>
            </w:r>
            <w:proofErr w:type="spellEnd"/>
          </w:p>
        </w:tc>
      </w:tr>
      <w:tr w:rsidR="00B71698" w:rsidRPr="008728F5" w14:paraId="2A4CB1FA" w14:textId="77777777" w:rsidTr="00B71698">
        <w:tc>
          <w:tcPr>
            <w:tcW w:w="533" w:type="dxa"/>
            <w:shd w:val="clear" w:color="auto" w:fill="auto"/>
          </w:tcPr>
          <w:p w14:paraId="2A4CB1F8" w14:textId="77777777" w:rsidR="00B71698" w:rsidRPr="008728F5" w:rsidRDefault="00B71698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1F9" w14:textId="77777777" w:rsidR="00B71698" w:rsidRPr="008728F5" w:rsidRDefault="00B7169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Сүйір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ұрыш</w:t>
            </w:r>
            <w:proofErr w:type="spellEnd"/>
          </w:p>
        </w:tc>
      </w:tr>
      <w:tr w:rsidR="00B71698" w:rsidRPr="008728F5" w14:paraId="2A4CB1FD" w14:textId="77777777" w:rsidTr="00B71698">
        <w:tc>
          <w:tcPr>
            <w:tcW w:w="533" w:type="dxa"/>
            <w:shd w:val="clear" w:color="auto" w:fill="auto"/>
          </w:tcPr>
          <w:p w14:paraId="2A4CB1FB" w14:textId="77777777" w:rsidR="00B71698" w:rsidRPr="008728F5" w:rsidRDefault="00B71698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1FC" w14:textId="77777777" w:rsidR="00B71698" w:rsidRPr="008728F5" w:rsidRDefault="00B7169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Доғал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ұрыш</w:t>
            </w:r>
            <w:proofErr w:type="spellEnd"/>
          </w:p>
        </w:tc>
      </w:tr>
      <w:tr w:rsidR="00B71698" w:rsidRPr="008728F5" w14:paraId="2A4CB200" w14:textId="77777777" w:rsidTr="00B71698">
        <w:tc>
          <w:tcPr>
            <w:tcW w:w="533" w:type="dxa"/>
            <w:shd w:val="clear" w:color="auto" w:fill="auto"/>
          </w:tcPr>
          <w:p w14:paraId="2A4CB1FE" w14:textId="77777777" w:rsidR="00B71698" w:rsidRPr="008728F5" w:rsidRDefault="00B71698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1FF" w14:textId="77777777" w:rsidR="00B71698" w:rsidRPr="008728F5" w:rsidRDefault="00B71698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Центрлік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ұрыш</w:t>
            </w:r>
            <w:proofErr w:type="spellEnd"/>
          </w:p>
        </w:tc>
      </w:tr>
    </w:tbl>
    <w:p w14:paraId="2A4CB201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B202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58 сұрақ</w:t>
      </w:r>
    </w:p>
    <w:p w14:paraId="2A4CB203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F33C32" w:rsidRPr="008728F5" w14:paraId="2A4CB206" w14:textId="77777777" w:rsidTr="00921B0D">
        <w:tc>
          <w:tcPr>
            <w:tcW w:w="533" w:type="dxa"/>
            <w:shd w:val="clear" w:color="auto" w:fill="auto"/>
          </w:tcPr>
          <w:p w14:paraId="2A4CB204" w14:textId="77777777" w:rsidR="00F33C32" w:rsidRPr="008728F5" w:rsidRDefault="00F33C3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8812" w:type="dxa"/>
          </w:tcPr>
          <w:p w14:paraId="2A4CB205" w14:textId="77777777" w:rsidR="00F33C32" w:rsidRPr="008728F5" w:rsidRDefault="00F33C3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Доғал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ұрышт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үшбұрыш</w:t>
            </w:r>
            <w:proofErr w:type="spellEnd"/>
          </w:p>
        </w:tc>
      </w:tr>
      <w:tr w:rsidR="00F33C32" w:rsidRPr="008728F5" w14:paraId="2A4CB209" w14:textId="77777777" w:rsidTr="00921B0D">
        <w:tc>
          <w:tcPr>
            <w:tcW w:w="533" w:type="dxa"/>
            <w:shd w:val="clear" w:color="auto" w:fill="auto"/>
          </w:tcPr>
          <w:p w14:paraId="2A4CB207" w14:textId="77777777" w:rsidR="00F33C32" w:rsidRPr="008728F5" w:rsidRDefault="00F33C3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208" w14:textId="77777777" w:rsidR="00F33C32" w:rsidRPr="008728F5" w:rsidRDefault="00F33C3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Қабырғаларының ұзындықтары әртүрлі болатын үшбұрыш</w:t>
            </w:r>
          </w:p>
        </w:tc>
      </w:tr>
      <w:tr w:rsidR="00F33C32" w:rsidRPr="008728F5" w14:paraId="2A4CB20C" w14:textId="77777777" w:rsidTr="00921B0D">
        <w:tc>
          <w:tcPr>
            <w:tcW w:w="533" w:type="dxa"/>
            <w:shd w:val="clear" w:color="auto" w:fill="auto"/>
          </w:tcPr>
          <w:p w14:paraId="2A4CB20A" w14:textId="77777777" w:rsidR="00F33C32" w:rsidRPr="008728F5" w:rsidRDefault="00F33C3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1</w:t>
            </w:r>
          </w:p>
        </w:tc>
        <w:tc>
          <w:tcPr>
            <w:tcW w:w="8812" w:type="dxa"/>
          </w:tcPr>
          <w:p w14:paraId="2A4CB20B" w14:textId="77777777" w:rsidR="00F33C32" w:rsidRPr="008728F5" w:rsidRDefault="00F33C32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ір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ұрыш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доғал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олаты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үшбұрыш</w:t>
            </w:r>
            <w:proofErr w:type="spellEnd"/>
          </w:p>
        </w:tc>
      </w:tr>
      <w:tr w:rsidR="00F33C32" w:rsidRPr="008728F5" w14:paraId="2A4CB20F" w14:textId="77777777" w:rsidTr="00921B0D">
        <w:tc>
          <w:tcPr>
            <w:tcW w:w="533" w:type="dxa"/>
            <w:shd w:val="clear" w:color="auto" w:fill="auto"/>
          </w:tcPr>
          <w:p w14:paraId="2A4CB20D" w14:textId="77777777" w:rsidR="00F33C32" w:rsidRPr="008728F5" w:rsidRDefault="00F33C3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20E" w14:textId="77777777" w:rsidR="00F33C32" w:rsidRPr="008728F5" w:rsidRDefault="00F33C3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арлық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ұрыштар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сүйір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олаты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үшбұрыш</w:t>
            </w:r>
            <w:proofErr w:type="spellEnd"/>
          </w:p>
        </w:tc>
      </w:tr>
      <w:tr w:rsidR="00F33C32" w:rsidRPr="008728F5" w14:paraId="2A4CB212" w14:textId="77777777" w:rsidTr="00921B0D">
        <w:tc>
          <w:tcPr>
            <w:tcW w:w="533" w:type="dxa"/>
            <w:shd w:val="clear" w:color="auto" w:fill="auto"/>
          </w:tcPr>
          <w:p w14:paraId="2A4CB210" w14:textId="77777777" w:rsidR="00F33C32" w:rsidRPr="008728F5" w:rsidRDefault="00F33C3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211" w14:textId="77777777" w:rsidR="00F33C32" w:rsidRPr="008728F5" w:rsidRDefault="00F33C3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Екі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қабырғас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те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олаты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үшбұрыш</w:t>
            </w:r>
            <w:proofErr w:type="spellEnd"/>
          </w:p>
        </w:tc>
      </w:tr>
      <w:tr w:rsidR="00F33C32" w:rsidRPr="008728F5" w14:paraId="2A4CB215" w14:textId="77777777" w:rsidTr="00921B0D">
        <w:tc>
          <w:tcPr>
            <w:tcW w:w="533" w:type="dxa"/>
            <w:shd w:val="clear" w:color="auto" w:fill="auto"/>
          </w:tcPr>
          <w:p w14:paraId="2A4CB213" w14:textId="77777777" w:rsidR="00F33C32" w:rsidRPr="008728F5" w:rsidRDefault="00F33C32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214" w14:textId="77777777" w:rsidR="00F33C32" w:rsidRPr="008728F5" w:rsidRDefault="00F33C3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арлық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қабырғалар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өзара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те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олаты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үшбұрыш</w:t>
            </w:r>
            <w:proofErr w:type="spellEnd"/>
          </w:p>
        </w:tc>
      </w:tr>
    </w:tbl>
    <w:p w14:paraId="2A4CB216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B217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="00FD1449" w:rsidRPr="008728F5">
        <w:rPr>
          <w:rFonts w:ascii="Times New Roman" w:hAnsi="Times New Roman" w:cs="Times New Roman"/>
          <w:b/>
          <w:sz w:val="24"/>
          <w:szCs w:val="24"/>
          <w:lang w:val="kk-KZ"/>
        </w:rPr>
        <w:t>59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B218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F02B0C" w:rsidRPr="008728F5" w14:paraId="2A4CB21B" w14:textId="77777777" w:rsidTr="00921B0D">
        <w:tc>
          <w:tcPr>
            <w:tcW w:w="533" w:type="dxa"/>
            <w:shd w:val="clear" w:color="auto" w:fill="auto"/>
          </w:tcPr>
          <w:p w14:paraId="2A4CB219" w14:textId="77777777" w:rsidR="00F02B0C" w:rsidRPr="008728F5" w:rsidRDefault="00F02B0C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8812" w:type="dxa"/>
          </w:tcPr>
          <w:p w14:paraId="2A4CB21A" w14:textId="77777777" w:rsidR="00F02B0C" w:rsidRPr="008728F5" w:rsidRDefault="00F02B0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Шеңбер </w:t>
            </w:r>
          </w:p>
        </w:tc>
      </w:tr>
      <w:tr w:rsidR="00F02B0C" w:rsidRPr="008728F5" w14:paraId="2A4CB21E" w14:textId="77777777" w:rsidTr="00921B0D">
        <w:tc>
          <w:tcPr>
            <w:tcW w:w="533" w:type="dxa"/>
            <w:shd w:val="clear" w:color="auto" w:fill="auto"/>
          </w:tcPr>
          <w:p w14:paraId="2A4CB21C" w14:textId="77777777" w:rsidR="00F02B0C" w:rsidRPr="008728F5" w:rsidRDefault="00F02B0C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21D" w14:textId="77777777" w:rsidR="00F02B0C" w:rsidRPr="008728F5" w:rsidRDefault="00F02B0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ерілге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нүктеде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елгілі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қашықтықта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аспайты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жазықтықты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арлық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нүктелеріне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тұраты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фигура</w:t>
            </w:r>
          </w:p>
        </w:tc>
      </w:tr>
      <w:tr w:rsidR="00F02B0C" w:rsidRPr="008728F5" w14:paraId="2A4CB221" w14:textId="77777777" w:rsidTr="00921B0D">
        <w:tc>
          <w:tcPr>
            <w:tcW w:w="533" w:type="dxa"/>
            <w:shd w:val="clear" w:color="auto" w:fill="auto"/>
          </w:tcPr>
          <w:p w14:paraId="2A4CB21F" w14:textId="77777777" w:rsidR="00F02B0C" w:rsidRPr="008728F5" w:rsidRDefault="00F02B0C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1</w:t>
            </w:r>
          </w:p>
        </w:tc>
        <w:tc>
          <w:tcPr>
            <w:tcW w:w="8812" w:type="dxa"/>
          </w:tcPr>
          <w:p w14:paraId="2A4CB220" w14:textId="77777777" w:rsidR="00F02B0C" w:rsidRPr="008728F5" w:rsidRDefault="00F02B0C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ерілге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нүктеде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ірдей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қашықтықта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жатқа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жазықтықты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арлық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нүктелеріне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тұраты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фигура</w:t>
            </w:r>
          </w:p>
        </w:tc>
      </w:tr>
      <w:tr w:rsidR="00F02B0C" w:rsidRPr="008728F5" w14:paraId="2A4CB224" w14:textId="77777777" w:rsidTr="00921B0D">
        <w:tc>
          <w:tcPr>
            <w:tcW w:w="533" w:type="dxa"/>
            <w:shd w:val="clear" w:color="auto" w:fill="auto"/>
          </w:tcPr>
          <w:p w14:paraId="2A4CB222" w14:textId="77777777" w:rsidR="00F02B0C" w:rsidRPr="008728F5" w:rsidRDefault="00F02B0C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223" w14:textId="77777777" w:rsidR="00F02B0C" w:rsidRPr="008728F5" w:rsidRDefault="00F02B0C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ерілге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үзуден б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ірдей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қашықтықта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жатқа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жазықтықты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арлық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нүктелеріне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тұраты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фигура</w:t>
            </w:r>
          </w:p>
        </w:tc>
      </w:tr>
      <w:tr w:rsidR="00F02B0C" w:rsidRPr="008728F5" w14:paraId="2A4CB227" w14:textId="77777777" w:rsidTr="00921B0D">
        <w:tc>
          <w:tcPr>
            <w:tcW w:w="533" w:type="dxa"/>
            <w:shd w:val="clear" w:color="auto" w:fill="auto"/>
          </w:tcPr>
          <w:p w14:paraId="2A4CB225" w14:textId="77777777" w:rsidR="00F02B0C" w:rsidRPr="008728F5" w:rsidRDefault="00F02B0C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226" w14:textId="77777777" w:rsidR="00F02B0C" w:rsidRPr="008728F5" w:rsidRDefault="00F02B0C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ерілге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нүктеде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әртүрлі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қашықтықта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жатқа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жазықтықты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арлық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нүктелеріне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тұраты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фигура</w:t>
            </w:r>
          </w:p>
        </w:tc>
      </w:tr>
      <w:tr w:rsidR="00F02B0C" w:rsidRPr="008728F5" w14:paraId="2A4CB22A" w14:textId="77777777" w:rsidTr="00921B0D">
        <w:tc>
          <w:tcPr>
            <w:tcW w:w="533" w:type="dxa"/>
            <w:shd w:val="clear" w:color="auto" w:fill="auto"/>
          </w:tcPr>
          <w:p w14:paraId="2A4CB228" w14:textId="77777777" w:rsidR="00F02B0C" w:rsidRPr="008728F5" w:rsidRDefault="00F02B0C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229" w14:textId="77777777" w:rsidR="00F02B0C" w:rsidRPr="008728F5" w:rsidRDefault="00F02B0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ерілге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нүктеде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елгілі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қашықтықта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асаты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жазықтықты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арлық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нүктелеріне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тұраты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фигура</w:t>
            </w:r>
          </w:p>
        </w:tc>
      </w:tr>
    </w:tbl>
    <w:p w14:paraId="2A4CB22B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B22C" w14:textId="77777777" w:rsidR="00690489" w:rsidRPr="008728F5" w:rsidRDefault="00690489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="00FD1449" w:rsidRPr="008728F5">
        <w:rPr>
          <w:rFonts w:ascii="Times New Roman" w:hAnsi="Times New Roman" w:cs="Times New Roman"/>
          <w:b/>
          <w:sz w:val="24"/>
          <w:szCs w:val="24"/>
          <w:lang w:val="kk-KZ"/>
        </w:rPr>
        <w:t>60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B22D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026908" w:rsidRPr="008728F5" w14:paraId="2A4CB230" w14:textId="77777777" w:rsidTr="00FD1449">
        <w:tc>
          <w:tcPr>
            <w:tcW w:w="533" w:type="dxa"/>
          </w:tcPr>
          <w:p w14:paraId="2A4CB22E" w14:textId="77777777" w:rsidR="00026908" w:rsidRPr="008728F5" w:rsidRDefault="0002690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</w:tcPr>
          <w:p w14:paraId="2A4CB22F" w14:textId="77777777" w:rsidR="00026908" w:rsidRPr="008728F5" w:rsidRDefault="0002690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Егер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тік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бұрышт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үшбұрышты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тік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бұрышына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гипотенузаға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түсірілге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биіктік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оны 3 см, 27 см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бөліктерге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бөлеті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болса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онда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осы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биіктікті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ұзындығ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қандай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?</w:t>
            </w:r>
          </w:p>
        </w:tc>
      </w:tr>
      <w:tr w:rsidR="00026908" w:rsidRPr="008728F5" w14:paraId="2A4CB233" w14:textId="77777777" w:rsidTr="00FD1449">
        <w:tc>
          <w:tcPr>
            <w:tcW w:w="533" w:type="dxa"/>
          </w:tcPr>
          <w:p w14:paraId="2A4CB231" w14:textId="77777777" w:rsidR="00026908" w:rsidRPr="008728F5" w:rsidRDefault="0002690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232" w14:textId="77777777" w:rsidR="00026908" w:rsidRPr="008728F5" w:rsidRDefault="002750E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4 см</w:t>
            </w:r>
          </w:p>
        </w:tc>
      </w:tr>
      <w:tr w:rsidR="00026908" w:rsidRPr="008728F5" w14:paraId="2A4CB236" w14:textId="77777777" w:rsidTr="00FD1449">
        <w:tc>
          <w:tcPr>
            <w:tcW w:w="533" w:type="dxa"/>
          </w:tcPr>
          <w:p w14:paraId="2A4CB234" w14:textId="77777777" w:rsidR="00026908" w:rsidRPr="008728F5" w:rsidRDefault="001C075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B235" w14:textId="77777777" w:rsidR="00026908" w:rsidRPr="008728F5" w:rsidRDefault="002750E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9 см</w:t>
            </w:r>
          </w:p>
        </w:tc>
      </w:tr>
      <w:tr w:rsidR="00026908" w:rsidRPr="008728F5" w14:paraId="2A4CB239" w14:textId="77777777" w:rsidTr="00FD1449">
        <w:tc>
          <w:tcPr>
            <w:tcW w:w="533" w:type="dxa"/>
          </w:tcPr>
          <w:p w14:paraId="2A4CB237" w14:textId="77777777" w:rsidR="00026908" w:rsidRPr="008728F5" w:rsidRDefault="0002690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238" w14:textId="77777777" w:rsidR="00026908" w:rsidRPr="008728F5" w:rsidRDefault="002750E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2 см</w:t>
            </w:r>
          </w:p>
        </w:tc>
      </w:tr>
      <w:tr w:rsidR="00026908" w:rsidRPr="008728F5" w14:paraId="2A4CB23C" w14:textId="77777777" w:rsidTr="00FD1449">
        <w:tc>
          <w:tcPr>
            <w:tcW w:w="533" w:type="dxa"/>
          </w:tcPr>
          <w:p w14:paraId="2A4CB23A" w14:textId="77777777" w:rsidR="00026908" w:rsidRPr="008728F5" w:rsidRDefault="0002690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23B" w14:textId="77777777" w:rsidR="00026908" w:rsidRPr="008728F5" w:rsidRDefault="002750E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5 см</w:t>
            </w:r>
          </w:p>
        </w:tc>
      </w:tr>
      <w:tr w:rsidR="00026908" w:rsidRPr="008728F5" w14:paraId="2A4CB23F" w14:textId="77777777" w:rsidTr="00FD1449">
        <w:tc>
          <w:tcPr>
            <w:tcW w:w="533" w:type="dxa"/>
          </w:tcPr>
          <w:p w14:paraId="2A4CB23D" w14:textId="77777777" w:rsidR="00026908" w:rsidRPr="008728F5" w:rsidRDefault="0002690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23E" w14:textId="77777777" w:rsidR="00026908" w:rsidRPr="008728F5" w:rsidRDefault="002750E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7 см</w:t>
            </w:r>
          </w:p>
        </w:tc>
      </w:tr>
    </w:tbl>
    <w:p w14:paraId="2A4CB240" w14:textId="77777777" w:rsidR="00FD1449" w:rsidRPr="008728F5" w:rsidRDefault="00FD1449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241" w14:textId="77777777" w:rsidR="00FD1449" w:rsidRPr="008728F5" w:rsidRDefault="00FD1449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61 сұрақ</w:t>
      </w:r>
    </w:p>
    <w:p w14:paraId="2A4CB242" w14:textId="77777777" w:rsidR="007E71FC" w:rsidRPr="008728F5" w:rsidRDefault="007E71FC" w:rsidP="008728F5">
      <w:pPr>
        <w:widowControl w:val="0"/>
        <w:autoSpaceDE w:val="0"/>
        <w:autoSpaceDN w:val="0"/>
        <w:adjustRightInd w:val="0"/>
        <w:spacing w:after="0"/>
        <w:rPr>
          <w:rFonts w:ascii="Times New Roman" w:eastAsia="Times New Roman" w:hAnsi="Times New Roman" w:cs="Times New Roman"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7E71FC" w:rsidRPr="00C17B8E" w14:paraId="2A4CB245" w14:textId="77777777" w:rsidTr="007E71FC">
        <w:tc>
          <w:tcPr>
            <w:tcW w:w="534" w:type="dxa"/>
            <w:shd w:val="clear" w:color="auto" w:fill="auto"/>
          </w:tcPr>
          <w:p w14:paraId="2A4CB243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  <w:shd w:val="clear" w:color="auto" w:fill="auto"/>
          </w:tcPr>
          <w:p w14:paraId="2A4CB244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  <w:t>Б</w:t>
            </w:r>
            <w:proofErr w:type="spellStart"/>
            <w:r w:rsidRPr="008728F5">
              <w:rPr>
                <w:rFonts w:ascii="Times New Roman" w:hAnsi="Times New Roman" w:cs="Times New Roman"/>
                <w:iCs/>
                <w:sz w:val="24"/>
                <w:szCs w:val="24"/>
              </w:rPr>
              <w:t>ір</w:t>
            </w:r>
            <w:proofErr w:type="spellEnd"/>
            <w:r w:rsidRPr="008728F5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iCs/>
                <w:sz w:val="24"/>
                <w:szCs w:val="24"/>
              </w:rPr>
              <w:t>түзудің</w:t>
            </w:r>
            <w:proofErr w:type="spellEnd"/>
            <w:r w:rsidRPr="008728F5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iCs/>
                <w:sz w:val="24"/>
                <w:szCs w:val="24"/>
              </w:rPr>
              <w:t>бойында</w:t>
            </w:r>
            <w:proofErr w:type="spellEnd"/>
            <w:r w:rsidRPr="008728F5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iCs/>
                <w:sz w:val="24"/>
                <w:szCs w:val="24"/>
              </w:rPr>
              <w:t>жатпайтың</w:t>
            </w:r>
            <w:proofErr w:type="spellEnd"/>
            <w:r w:rsidRPr="008728F5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iCs/>
                <w:sz w:val="24"/>
                <w:szCs w:val="24"/>
              </w:rPr>
              <w:t>үш</w:t>
            </w:r>
            <w:proofErr w:type="spellEnd"/>
            <w:r w:rsidRPr="008728F5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iCs/>
                <w:sz w:val="24"/>
                <w:szCs w:val="24"/>
              </w:rPr>
              <w:t>нүктеден</w:t>
            </w:r>
            <w:proofErr w:type="spellEnd"/>
            <w:r w:rsidRPr="008728F5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iCs/>
                <w:sz w:val="24"/>
                <w:szCs w:val="24"/>
              </w:rPr>
              <w:t>және</w:t>
            </w:r>
            <w:proofErr w:type="spellEnd"/>
            <w:r w:rsidRPr="008728F5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iCs/>
                <w:sz w:val="24"/>
                <w:szCs w:val="24"/>
              </w:rPr>
              <w:t>оларды</w:t>
            </w:r>
            <w:proofErr w:type="spellEnd"/>
            <w:r w:rsidRPr="008728F5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iCs/>
                <w:sz w:val="24"/>
                <w:szCs w:val="24"/>
              </w:rPr>
              <w:t>қосатын</w:t>
            </w:r>
            <w:proofErr w:type="spellEnd"/>
            <w:r w:rsidRPr="008728F5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iCs/>
                <w:sz w:val="24"/>
                <w:szCs w:val="24"/>
              </w:rPr>
              <w:t>үш</w:t>
            </w:r>
            <w:proofErr w:type="spellEnd"/>
            <w:r w:rsidRPr="008728F5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iCs/>
                <w:sz w:val="24"/>
                <w:szCs w:val="24"/>
              </w:rPr>
              <w:t>кесіндіден</w:t>
            </w:r>
            <w:proofErr w:type="spellEnd"/>
            <w:r w:rsidRPr="008728F5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iCs/>
                <w:sz w:val="24"/>
                <w:szCs w:val="24"/>
              </w:rPr>
              <w:t>құралатын</w:t>
            </w:r>
            <w:proofErr w:type="spellEnd"/>
            <w:r w:rsidRPr="008728F5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iCs/>
                <w:sz w:val="24"/>
                <w:szCs w:val="24"/>
              </w:rPr>
              <w:t>тұйық</w:t>
            </w:r>
            <w:proofErr w:type="spellEnd"/>
            <w:r w:rsidRPr="008728F5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iCs/>
                <w:sz w:val="24"/>
                <w:szCs w:val="24"/>
              </w:rPr>
              <w:t>геометрикалық</w:t>
            </w:r>
            <w:proofErr w:type="spellEnd"/>
            <w:r w:rsidRPr="008728F5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 xml:space="preserve"> </w:t>
            </w:r>
            <w:r w:rsidRPr="008728F5">
              <w:rPr>
                <w:rFonts w:ascii="Times New Roman" w:hAnsi="Times New Roman" w:cs="Times New Roman"/>
                <w:iCs/>
                <w:sz w:val="24"/>
                <w:szCs w:val="24"/>
              </w:rPr>
              <w:t>фигура</w:t>
            </w:r>
          </w:p>
        </w:tc>
      </w:tr>
      <w:tr w:rsidR="007E71FC" w:rsidRPr="008728F5" w14:paraId="2A4CB248" w14:textId="77777777" w:rsidTr="007E71FC">
        <w:tc>
          <w:tcPr>
            <w:tcW w:w="534" w:type="dxa"/>
            <w:shd w:val="clear" w:color="auto" w:fill="auto"/>
          </w:tcPr>
          <w:p w14:paraId="2A4CB246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9037" w:type="dxa"/>
            <w:shd w:val="clear" w:color="auto" w:fill="auto"/>
          </w:tcPr>
          <w:p w14:paraId="2A4CB247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Үшбұрыш</w:t>
            </w:r>
          </w:p>
        </w:tc>
      </w:tr>
      <w:tr w:rsidR="007E71FC" w:rsidRPr="008728F5" w14:paraId="2A4CB24B" w14:textId="77777777" w:rsidTr="007E71FC">
        <w:tc>
          <w:tcPr>
            <w:tcW w:w="534" w:type="dxa"/>
            <w:shd w:val="clear" w:color="auto" w:fill="auto"/>
          </w:tcPr>
          <w:p w14:paraId="2A4CB249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24A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өртбұрыш</w:t>
            </w:r>
          </w:p>
        </w:tc>
      </w:tr>
      <w:tr w:rsidR="007E71FC" w:rsidRPr="008728F5" w14:paraId="2A4CB24E" w14:textId="77777777" w:rsidTr="007E71FC">
        <w:tc>
          <w:tcPr>
            <w:tcW w:w="534" w:type="dxa"/>
            <w:shd w:val="clear" w:color="auto" w:fill="auto"/>
          </w:tcPr>
          <w:p w14:paraId="2A4CB24C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24D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Көпбұрыш</w:t>
            </w:r>
          </w:p>
        </w:tc>
      </w:tr>
      <w:tr w:rsidR="007E71FC" w:rsidRPr="008728F5" w14:paraId="2A4CB251" w14:textId="77777777" w:rsidTr="007E71FC">
        <w:tc>
          <w:tcPr>
            <w:tcW w:w="534" w:type="dxa"/>
            <w:shd w:val="clear" w:color="auto" w:fill="auto"/>
          </w:tcPr>
          <w:p w14:paraId="2A4CB24F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250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Шеңбер</w:t>
            </w:r>
          </w:p>
        </w:tc>
      </w:tr>
      <w:tr w:rsidR="007E71FC" w:rsidRPr="008728F5" w14:paraId="2A4CB254" w14:textId="77777777" w:rsidTr="007E71FC">
        <w:tc>
          <w:tcPr>
            <w:tcW w:w="534" w:type="dxa"/>
            <w:shd w:val="clear" w:color="auto" w:fill="auto"/>
          </w:tcPr>
          <w:p w14:paraId="2A4CB252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253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есбұрыш</w:t>
            </w:r>
          </w:p>
        </w:tc>
      </w:tr>
    </w:tbl>
    <w:p w14:paraId="2A4CB255" w14:textId="77777777" w:rsidR="007E71FC" w:rsidRPr="008728F5" w:rsidRDefault="007E71FC" w:rsidP="008728F5">
      <w:pPr>
        <w:widowControl w:val="0"/>
        <w:autoSpaceDE w:val="0"/>
        <w:autoSpaceDN w:val="0"/>
        <w:adjustRightInd w:val="0"/>
        <w:spacing w:after="0"/>
        <w:rPr>
          <w:rFonts w:ascii="Times New Roman" w:eastAsia="Times New Roman" w:hAnsi="Times New Roman" w:cs="Times New Roman"/>
          <w:sz w:val="24"/>
          <w:szCs w:val="24"/>
        </w:rPr>
      </w:pPr>
    </w:p>
    <w:p w14:paraId="2A4CB256" w14:textId="77777777" w:rsidR="007E71FC" w:rsidRPr="008728F5" w:rsidRDefault="007E71FC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62сұрақ</w:t>
      </w:r>
    </w:p>
    <w:p w14:paraId="2A4CB257" w14:textId="77777777" w:rsidR="007E71FC" w:rsidRPr="008728F5" w:rsidRDefault="007E71FC" w:rsidP="008728F5">
      <w:pPr>
        <w:widowControl w:val="0"/>
        <w:autoSpaceDE w:val="0"/>
        <w:autoSpaceDN w:val="0"/>
        <w:adjustRightInd w:val="0"/>
        <w:spacing w:after="0"/>
        <w:rPr>
          <w:rFonts w:ascii="Times New Roman" w:eastAsia="Times New Roman" w:hAnsi="Times New Roman" w:cs="Times New Roman"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7E71FC" w:rsidRPr="00C17B8E" w14:paraId="2A4CB25A" w14:textId="77777777" w:rsidTr="007E71FC">
        <w:tc>
          <w:tcPr>
            <w:tcW w:w="533" w:type="dxa"/>
            <w:shd w:val="clear" w:color="auto" w:fill="auto"/>
          </w:tcPr>
          <w:p w14:paraId="2A4CB258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8812" w:type="dxa"/>
            <w:shd w:val="clear" w:color="auto" w:fill="auto"/>
          </w:tcPr>
          <w:p w14:paraId="2A4CB259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Үшбұрыштың берілген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төбесі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қарс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жатқа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қабырғасыны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ортасыме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қосаты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кесінді</w:t>
            </w:r>
            <w:proofErr w:type="spellEnd"/>
          </w:p>
        </w:tc>
      </w:tr>
      <w:tr w:rsidR="007E71FC" w:rsidRPr="008728F5" w14:paraId="2A4CB25D" w14:textId="77777777" w:rsidTr="007E71FC">
        <w:tc>
          <w:tcPr>
            <w:tcW w:w="533" w:type="dxa"/>
            <w:shd w:val="clear" w:color="auto" w:fill="auto"/>
          </w:tcPr>
          <w:p w14:paraId="2A4CB25B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shd w:val="clear" w:color="auto" w:fill="auto"/>
          </w:tcPr>
          <w:p w14:paraId="2A4CB25C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иссектриса</w:t>
            </w:r>
          </w:p>
        </w:tc>
      </w:tr>
      <w:tr w:rsidR="007E71FC" w:rsidRPr="008728F5" w14:paraId="2A4CB260" w14:textId="77777777" w:rsidTr="007E71FC">
        <w:tc>
          <w:tcPr>
            <w:tcW w:w="533" w:type="dxa"/>
            <w:shd w:val="clear" w:color="auto" w:fill="auto"/>
          </w:tcPr>
          <w:p w14:paraId="2A4CB25E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  <w:shd w:val="clear" w:color="auto" w:fill="auto"/>
          </w:tcPr>
          <w:p w14:paraId="2A4CB25F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Медиана</w:t>
            </w:r>
          </w:p>
        </w:tc>
      </w:tr>
      <w:tr w:rsidR="007E71FC" w:rsidRPr="008728F5" w14:paraId="2A4CB263" w14:textId="77777777" w:rsidTr="007E71FC">
        <w:tc>
          <w:tcPr>
            <w:tcW w:w="533" w:type="dxa"/>
            <w:shd w:val="clear" w:color="auto" w:fill="auto"/>
          </w:tcPr>
          <w:p w14:paraId="2A4CB261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shd w:val="clear" w:color="auto" w:fill="auto"/>
          </w:tcPr>
          <w:p w14:paraId="2A4CB262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иіктік</w:t>
            </w:r>
          </w:p>
        </w:tc>
      </w:tr>
      <w:tr w:rsidR="007E71FC" w:rsidRPr="008728F5" w14:paraId="2A4CB266" w14:textId="77777777" w:rsidTr="007E71FC">
        <w:tc>
          <w:tcPr>
            <w:tcW w:w="533" w:type="dxa"/>
            <w:shd w:val="clear" w:color="auto" w:fill="auto"/>
          </w:tcPr>
          <w:p w14:paraId="2A4CB264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shd w:val="clear" w:color="auto" w:fill="auto"/>
          </w:tcPr>
          <w:p w14:paraId="2A4CB265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Катет</w:t>
            </w:r>
          </w:p>
        </w:tc>
      </w:tr>
      <w:tr w:rsidR="007E71FC" w:rsidRPr="008728F5" w14:paraId="2A4CB269" w14:textId="77777777" w:rsidTr="007E71FC">
        <w:tc>
          <w:tcPr>
            <w:tcW w:w="533" w:type="dxa"/>
            <w:shd w:val="clear" w:color="auto" w:fill="auto"/>
          </w:tcPr>
          <w:p w14:paraId="2A4CB267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shd w:val="clear" w:color="auto" w:fill="auto"/>
          </w:tcPr>
          <w:p w14:paraId="2A4CB268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Гипотенуза</w:t>
            </w:r>
          </w:p>
        </w:tc>
      </w:tr>
    </w:tbl>
    <w:p w14:paraId="2A4CB26A" w14:textId="77777777" w:rsidR="007E71FC" w:rsidRPr="008728F5" w:rsidRDefault="007E71FC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26B" w14:textId="77777777" w:rsidR="004244DA" w:rsidRDefault="004244DA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26C" w14:textId="77777777" w:rsidR="004244DA" w:rsidRDefault="004244DA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26D" w14:textId="77777777" w:rsidR="007E71FC" w:rsidRPr="008728F5" w:rsidRDefault="007E71FC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lastRenderedPageBreak/>
        <w:t>№</w:t>
      </w:r>
      <w:r w:rsidR="009F530B" w:rsidRPr="008728F5">
        <w:rPr>
          <w:rFonts w:ascii="Times New Roman" w:hAnsi="Times New Roman" w:cs="Times New Roman"/>
          <w:b/>
          <w:sz w:val="24"/>
          <w:szCs w:val="24"/>
          <w:lang w:val="kk-KZ"/>
        </w:rPr>
        <w:t>63сұрақ</w:t>
      </w:r>
    </w:p>
    <w:p w14:paraId="2A4CB26E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7E71FC" w:rsidRPr="00C17B8E" w14:paraId="2A4CB271" w14:textId="77777777" w:rsidTr="007E71FC">
        <w:tc>
          <w:tcPr>
            <w:tcW w:w="534" w:type="dxa"/>
            <w:shd w:val="clear" w:color="auto" w:fill="auto"/>
          </w:tcPr>
          <w:p w14:paraId="2A4CB26F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  <w:shd w:val="clear" w:color="auto" w:fill="auto"/>
          </w:tcPr>
          <w:p w14:paraId="2A4CB270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Үшбұрыштың үш қабырғасының ұзындықтарының қосындысы</w:t>
            </w:r>
          </w:p>
        </w:tc>
      </w:tr>
      <w:tr w:rsidR="007E71FC" w:rsidRPr="008728F5" w14:paraId="2A4CB274" w14:textId="77777777" w:rsidTr="007E71FC">
        <w:tc>
          <w:tcPr>
            <w:tcW w:w="534" w:type="dxa"/>
            <w:shd w:val="clear" w:color="auto" w:fill="auto"/>
          </w:tcPr>
          <w:p w14:paraId="2A4CB272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273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Аудан</w:t>
            </w:r>
          </w:p>
        </w:tc>
      </w:tr>
      <w:tr w:rsidR="007E71FC" w:rsidRPr="008728F5" w14:paraId="2A4CB277" w14:textId="77777777" w:rsidTr="007E71FC">
        <w:tc>
          <w:tcPr>
            <w:tcW w:w="534" w:type="dxa"/>
            <w:shd w:val="clear" w:color="auto" w:fill="auto"/>
          </w:tcPr>
          <w:p w14:paraId="2A4CB275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  <w:shd w:val="clear" w:color="auto" w:fill="auto"/>
          </w:tcPr>
          <w:p w14:paraId="2A4CB276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Периметр</w:t>
            </w:r>
          </w:p>
        </w:tc>
      </w:tr>
      <w:tr w:rsidR="007E71FC" w:rsidRPr="008728F5" w14:paraId="2A4CB27A" w14:textId="77777777" w:rsidTr="007E71FC">
        <w:tc>
          <w:tcPr>
            <w:tcW w:w="534" w:type="dxa"/>
            <w:shd w:val="clear" w:color="auto" w:fill="auto"/>
          </w:tcPr>
          <w:p w14:paraId="2A4CB278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279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Катет</w:t>
            </w:r>
          </w:p>
        </w:tc>
      </w:tr>
      <w:tr w:rsidR="007E71FC" w:rsidRPr="008728F5" w14:paraId="2A4CB27D" w14:textId="77777777" w:rsidTr="007E71FC">
        <w:tc>
          <w:tcPr>
            <w:tcW w:w="534" w:type="dxa"/>
            <w:shd w:val="clear" w:color="auto" w:fill="auto"/>
          </w:tcPr>
          <w:p w14:paraId="2A4CB27B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27C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Көлем</w:t>
            </w:r>
          </w:p>
        </w:tc>
      </w:tr>
      <w:tr w:rsidR="007E71FC" w:rsidRPr="008728F5" w14:paraId="2A4CB280" w14:textId="77777777" w:rsidTr="007E71FC">
        <w:tc>
          <w:tcPr>
            <w:tcW w:w="534" w:type="dxa"/>
            <w:shd w:val="clear" w:color="auto" w:fill="auto"/>
          </w:tcPr>
          <w:p w14:paraId="2A4CB27E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27F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Гипотенуза</w:t>
            </w:r>
          </w:p>
        </w:tc>
      </w:tr>
    </w:tbl>
    <w:p w14:paraId="2A4CB281" w14:textId="77777777" w:rsidR="007E71FC" w:rsidRPr="008728F5" w:rsidRDefault="007E71FC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B282" w14:textId="77777777" w:rsidR="007E71FC" w:rsidRPr="008728F5" w:rsidRDefault="007E71FC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6</w:t>
      </w:r>
      <w:r w:rsidRPr="008728F5">
        <w:rPr>
          <w:rFonts w:ascii="Times New Roman" w:hAnsi="Times New Roman" w:cs="Times New Roman"/>
          <w:b/>
          <w:sz w:val="24"/>
          <w:szCs w:val="24"/>
          <w:lang w:val="en-US"/>
        </w:rPr>
        <w:t>4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B283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7E71FC" w:rsidRPr="00C17B8E" w14:paraId="2A4CB286" w14:textId="77777777" w:rsidTr="007E71FC">
        <w:tc>
          <w:tcPr>
            <w:tcW w:w="534" w:type="dxa"/>
            <w:shd w:val="clear" w:color="auto" w:fill="auto"/>
          </w:tcPr>
          <w:p w14:paraId="2A4CB284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  <w:shd w:val="clear" w:color="auto" w:fill="auto"/>
          </w:tcPr>
          <w:p w14:paraId="2A4CB285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Үшбұрыштың төбесінен қарсы жатқан қабырғасы арқылы өтетін түзуге түсірілген перпендикуляр</w:t>
            </w:r>
          </w:p>
        </w:tc>
      </w:tr>
      <w:tr w:rsidR="007E71FC" w:rsidRPr="008728F5" w14:paraId="2A4CB289" w14:textId="77777777" w:rsidTr="007E71FC">
        <w:tc>
          <w:tcPr>
            <w:tcW w:w="534" w:type="dxa"/>
            <w:shd w:val="clear" w:color="auto" w:fill="auto"/>
          </w:tcPr>
          <w:p w14:paraId="2A4CB287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288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Медиана</w:t>
            </w:r>
          </w:p>
        </w:tc>
      </w:tr>
      <w:tr w:rsidR="007E71FC" w:rsidRPr="008728F5" w14:paraId="2A4CB28C" w14:textId="77777777" w:rsidTr="007E71FC">
        <w:tc>
          <w:tcPr>
            <w:tcW w:w="534" w:type="dxa"/>
            <w:shd w:val="clear" w:color="auto" w:fill="auto"/>
          </w:tcPr>
          <w:p w14:paraId="2A4CB28A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  <w:shd w:val="clear" w:color="auto" w:fill="auto"/>
          </w:tcPr>
          <w:p w14:paraId="2A4CB28B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иіктік</w:t>
            </w:r>
          </w:p>
        </w:tc>
      </w:tr>
      <w:tr w:rsidR="007E71FC" w:rsidRPr="008728F5" w14:paraId="2A4CB28F" w14:textId="77777777" w:rsidTr="007E71FC">
        <w:tc>
          <w:tcPr>
            <w:tcW w:w="534" w:type="dxa"/>
            <w:shd w:val="clear" w:color="auto" w:fill="auto"/>
          </w:tcPr>
          <w:p w14:paraId="2A4CB28D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28E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иссектриса</w:t>
            </w:r>
          </w:p>
        </w:tc>
      </w:tr>
      <w:tr w:rsidR="007E71FC" w:rsidRPr="008728F5" w14:paraId="2A4CB292" w14:textId="77777777" w:rsidTr="007E71FC">
        <w:tc>
          <w:tcPr>
            <w:tcW w:w="534" w:type="dxa"/>
            <w:shd w:val="clear" w:color="auto" w:fill="auto"/>
          </w:tcPr>
          <w:p w14:paraId="2A4CB290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291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Катет</w:t>
            </w:r>
          </w:p>
        </w:tc>
      </w:tr>
      <w:tr w:rsidR="007E71FC" w:rsidRPr="008728F5" w14:paraId="2A4CB295" w14:textId="77777777" w:rsidTr="007E71FC">
        <w:tc>
          <w:tcPr>
            <w:tcW w:w="534" w:type="dxa"/>
            <w:shd w:val="clear" w:color="auto" w:fill="auto"/>
          </w:tcPr>
          <w:p w14:paraId="2A4CB293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294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Гипотенуза</w:t>
            </w:r>
          </w:p>
        </w:tc>
      </w:tr>
    </w:tbl>
    <w:p w14:paraId="2A4CB296" w14:textId="77777777" w:rsidR="007E71FC" w:rsidRPr="008728F5" w:rsidRDefault="007E71FC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B297" w14:textId="77777777" w:rsidR="007E71FC" w:rsidRPr="008728F5" w:rsidRDefault="007E71FC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6</w:t>
      </w:r>
      <w:r w:rsidRPr="008728F5">
        <w:rPr>
          <w:rFonts w:ascii="Times New Roman" w:hAnsi="Times New Roman" w:cs="Times New Roman"/>
          <w:b/>
          <w:sz w:val="24"/>
          <w:szCs w:val="24"/>
          <w:lang w:val="en-US"/>
        </w:rPr>
        <w:t xml:space="preserve">5 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B298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7E71FC" w:rsidRPr="00C17B8E" w14:paraId="2A4CB29B" w14:textId="77777777" w:rsidTr="007E71FC">
        <w:tc>
          <w:tcPr>
            <w:tcW w:w="534" w:type="dxa"/>
            <w:shd w:val="clear" w:color="auto" w:fill="auto"/>
          </w:tcPr>
          <w:p w14:paraId="2A4CB299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  <w:shd w:val="clear" w:color="auto" w:fill="auto"/>
          </w:tcPr>
          <w:p w14:paraId="2A4CB29A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Үшбұрыштың қабырғасының орталарын қосатын кесінді</w:t>
            </w:r>
          </w:p>
        </w:tc>
      </w:tr>
      <w:tr w:rsidR="007E71FC" w:rsidRPr="008728F5" w14:paraId="2A4CB29E" w14:textId="77777777" w:rsidTr="007E71FC">
        <w:tc>
          <w:tcPr>
            <w:tcW w:w="534" w:type="dxa"/>
            <w:shd w:val="clear" w:color="auto" w:fill="auto"/>
          </w:tcPr>
          <w:p w14:paraId="2A4CB29C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29D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Катет</w:t>
            </w:r>
          </w:p>
        </w:tc>
      </w:tr>
      <w:tr w:rsidR="007E71FC" w:rsidRPr="008728F5" w14:paraId="2A4CB2A1" w14:textId="77777777" w:rsidTr="007E71FC">
        <w:tc>
          <w:tcPr>
            <w:tcW w:w="534" w:type="dxa"/>
            <w:shd w:val="clear" w:color="auto" w:fill="auto"/>
          </w:tcPr>
          <w:p w14:paraId="2A4CB29F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  <w:shd w:val="clear" w:color="auto" w:fill="auto"/>
          </w:tcPr>
          <w:p w14:paraId="2A4CB2A0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Орта сызығы</w:t>
            </w:r>
          </w:p>
        </w:tc>
      </w:tr>
      <w:tr w:rsidR="007E71FC" w:rsidRPr="008728F5" w14:paraId="2A4CB2A4" w14:textId="77777777" w:rsidTr="007E71FC">
        <w:tc>
          <w:tcPr>
            <w:tcW w:w="534" w:type="dxa"/>
            <w:shd w:val="clear" w:color="auto" w:fill="auto"/>
          </w:tcPr>
          <w:p w14:paraId="2A4CB2A2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2A3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Гипотенуза</w:t>
            </w:r>
          </w:p>
        </w:tc>
      </w:tr>
      <w:tr w:rsidR="007E71FC" w:rsidRPr="008728F5" w14:paraId="2A4CB2A7" w14:textId="77777777" w:rsidTr="007E71FC">
        <w:tc>
          <w:tcPr>
            <w:tcW w:w="534" w:type="dxa"/>
            <w:shd w:val="clear" w:color="auto" w:fill="auto"/>
          </w:tcPr>
          <w:p w14:paraId="2A4CB2A5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2A6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Медиана</w:t>
            </w:r>
          </w:p>
        </w:tc>
      </w:tr>
      <w:tr w:rsidR="007E71FC" w:rsidRPr="008728F5" w14:paraId="2A4CB2AA" w14:textId="77777777" w:rsidTr="007E71FC">
        <w:tc>
          <w:tcPr>
            <w:tcW w:w="534" w:type="dxa"/>
            <w:shd w:val="clear" w:color="auto" w:fill="auto"/>
          </w:tcPr>
          <w:p w14:paraId="2A4CB2A8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2A9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иссектриса</w:t>
            </w:r>
          </w:p>
        </w:tc>
      </w:tr>
    </w:tbl>
    <w:p w14:paraId="2A4CB2AB" w14:textId="77777777" w:rsidR="007E71FC" w:rsidRPr="008728F5" w:rsidRDefault="007E71FC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B2AC" w14:textId="77777777" w:rsidR="007E71FC" w:rsidRPr="008728F5" w:rsidRDefault="007E71FC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6</w:t>
      </w:r>
      <w:r w:rsidRPr="008728F5">
        <w:rPr>
          <w:rFonts w:ascii="Times New Roman" w:hAnsi="Times New Roman" w:cs="Times New Roman"/>
          <w:b/>
          <w:sz w:val="24"/>
          <w:szCs w:val="24"/>
          <w:lang w:val="en-US"/>
        </w:rPr>
        <w:t xml:space="preserve">6 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B2AD" w14:textId="77777777" w:rsidR="009F530B" w:rsidRPr="008728F5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7E71FC" w:rsidRPr="008728F5" w14:paraId="2A4CB2B0" w14:textId="77777777" w:rsidTr="007E71FC">
        <w:tc>
          <w:tcPr>
            <w:tcW w:w="534" w:type="dxa"/>
            <w:shd w:val="clear" w:color="auto" w:fill="auto"/>
          </w:tcPr>
          <w:p w14:paraId="2A4CB2AE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  <w:shd w:val="clear" w:color="auto" w:fill="auto"/>
          </w:tcPr>
          <w:p w14:paraId="2A4CB2AF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Екі қабырғасы тең үшбұрыш</w:t>
            </w:r>
          </w:p>
        </w:tc>
      </w:tr>
      <w:tr w:rsidR="007E71FC" w:rsidRPr="008728F5" w14:paraId="2A4CB2B3" w14:textId="77777777" w:rsidTr="007E71FC">
        <w:tc>
          <w:tcPr>
            <w:tcW w:w="534" w:type="dxa"/>
            <w:shd w:val="clear" w:color="auto" w:fill="auto"/>
          </w:tcPr>
          <w:p w14:paraId="2A4CB2B1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9037" w:type="dxa"/>
            <w:shd w:val="clear" w:color="auto" w:fill="auto"/>
          </w:tcPr>
          <w:p w14:paraId="2A4CB2B2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ң бүйірлі үшбұрыш</w:t>
            </w:r>
          </w:p>
        </w:tc>
      </w:tr>
      <w:tr w:rsidR="007E71FC" w:rsidRPr="008728F5" w14:paraId="2A4CB2B6" w14:textId="77777777" w:rsidTr="007E71FC">
        <w:tc>
          <w:tcPr>
            <w:tcW w:w="534" w:type="dxa"/>
            <w:shd w:val="clear" w:color="auto" w:fill="auto"/>
          </w:tcPr>
          <w:p w14:paraId="2A4CB2B4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2B5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ң қабырғалы үшбұрыш</w:t>
            </w:r>
          </w:p>
        </w:tc>
      </w:tr>
      <w:tr w:rsidR="007E71FC" w:rsidRPr="008728F5" w14:paraId="2A4CB2B9" w14:textId="77777777" w:rsidTr="007E71FC">
        <w:tc>
          <w:tcPr>
            <w:tcW w:w="534" w:type="dxa"/>
            <w:shd w:val="clear" w:color="auto" w:fill="auto"/>
          </w:tcPr>
          <w:p w14:paraId="2A4CB2B7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2B8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ік бұрышты үшбұрыш</w:t>
            </w:r>
          </w:p>
        </w:tc>
      </w:tr>
      <w:tr w:rsidR="007E71FC" w:rsidRPr="008728F5" w14:paraId="2A4CB2BC" w14:textId="77777777" w:rsidTr="007E71FC">
        <w:tc>
          <w:tcPr>
            <w:tcW w:w="534" w:type="dxa"/>
            <w:shd w:val="clear" w:color="auto" w:fill="auto"/>
          </w:tcPr>
          <w:p w14:paraId="2A4CB2BA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2BB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Доғал бұрышты үшбұрыш</w:t>
            </w:r>
          </w:p>
        </w:tc>
      </w:tr>
      <w:tr w:rsidR="007E71FC" w:rsidRPr="008728F5" w14:paraId="2A4CB2BF" w14:textId="77777777" w:rsidTr="007E71FC">
        <w:tc>
          <w:tcPr>
            <w:tcW w:w="534" w:type="dxa"/>
            <w:shd w:val="clear" w:color="auto" w:fill="auto"/>
          </w:tcPr>
          <w:p w14:paraId="2A4CB2BD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2BE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Сүйір бұрышты үшбұрыш</w:t>
            </w:r>
          </w:p>
        </w:tc>
      </w:tr>
    </w:tbl>
    <w:p w14:paraId="2A4CB2C0" w14:textId="77777777" w:rsidR="007E71FC" w:rsidRPr="008728F5" w:rsidRDefault="007E71FC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B2C1" w14:textId="77777777" w:rsidR="007E71FC" w:rsidRPr="008728F5" w:rsidRDefault="007E71FC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6</w:t>
      </w:r>
      <w:r w:rsidRPr="008728F5">
        <w:rPr>
          <w:rFonts w:ascii="Times New Roman" w:hAnsi="Times New Roman" w:cs="Times New Roman"/>
          <w:b/>
          <w:sz w:val="24"/>
          <w:szCs w:val="24"/>
          <w:lang w:val="en-US"/>
        </w:rPr>
        <w:t>7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B2C2" w14:textId="77777777" w:rsidR="007E71FC" w:rsidRPr="008728F5" w:rsidRDefault="007E71FC" w:rsidP="008728F5">
      <w:pPr>
        <w:widowControl w:val="0"/>
        <w:autoSpaceDE w:val="0"/>
        <w:autoSpaceDN w:val="0"/>
        <w:adjustRightInd w:val="0"/>
        <w:spacing w:after="0"/>
        <w:rPr>
          <w:rFonts w:ascii="Times New Roman" w:eastAsia="Times New Roman" w:hAnsi="Times New Roman" w:cs="Times New Roman"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7E71FC" w:rsidRPr="008728F5" w14:paraId="2A4CB2C5" w14:textId="77777777" w:rsidTr="007E71FC">
        <w:tc>
          <w:tcPr>
            <w:tcW w:w="534" w:type="dxa"/>
            <w:shd w:val="clear" w:color="auto" w:fill="auto"/>
          </w:tcPr>
          <w:p w14:paraId="2A4CB2C3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  <w:shd w:val="clear" w:color="auto" w:fill="auto"/>
          </w:tcPr>
          <w:p w14:paraId="2A4CB2C4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арлық қабырғалары тең үшбұрыш</w:t>
            </w:r>
          </w:p>
        </w:tc>
      </w:tr>
      <w:tr w:rsidR="007E71FC" w:rsidRPr="008728F5" w14:paraId="2A4CB2C8" w14:textId="77777777" w:rsidTr="007E71FC">
        <w:tc>
          <w:tcPr>
            <w:tcW w:w="534" w:type="dxa"/>
            <w:shd w:val="clear" w:color="auto" w:fill="auto"/>
          </w:tcPr>
          <w:p w14:paraId="2A4CB2C6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2C7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ік бұрышты үшбұрыш</w:t>
            </w:r>
          </w:p>
        </w:tc>
      </w:tr>
      <w:tr w:rsidR="007E71FC" w:rsidRPr="008728F5" w14:paraId="2A4CB2CB" w14:textId="77777777" w:rsidTr="007E71FC">
        <w:tc>
          <w:tcPr>
            <w:tcW w:w="534" w:type="dxa"/>
            <w:shd w:val="clear" w:color="auto" w:fill="auto"/>
          </w:tcPr>
          <w:p w14:paraId="2A4CB2C9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2CA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Доғал бұрышты үшбұрыш</w:t>
            </w:r>
          </w:p>
        </w:tc>
      </w:tr>
      <w:tr w:rsidR="007E71FC" w:rsidRPr="008728F5" w14:paraId="2A4CB2CE" w14:textId="77777777" w:rsidTr="007E71FC">
        <w:tc>
          <w:tcPr>
            <w:tcW w:w="534" w:type="dxa"/>
            <w:shd w:val="clear" w:color="auto" w:fill="auto"/>
          </w:tcPr>
          <w:p w14:paraId="2A4CB2CC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2CD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Сүйір бұрышты үшбұрыш</w:t>
            </w:r>
          </w:p>
        </w:tc>
      </w:tr>
      <w:tr w:rsidR="007E71FC" w:rsidRPr="008728F5" w14:paraId="2A4CB2D1" w14:textId="77777777" w:rsidTr="007E71FC">
        <w:tc>
          <w:tcPr>
            <w:tcW w:w="534" w:type="dxa"/>
            <w:shd w:val="clear" w:color="auto" w:fill="auto"/>
          </w:tcPr>
          <w:p w14:paraId="2A4CB2CF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9037" w:type="dxa"/>
            <w:shd w:val="clear" w:color="auto" w:fill="auto"/>
          </w:tcPr>
          <w:p w14:paraId="2A4CB2D0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ң қабырғалы үшбұрыш</w:t>
            </w:r>
          </w:p>
        </w:tc>
      </w:tr>
      <w:tr w:rsidR="007E71FC" w:rsidRPr="008728F5" w14:paraId="2A4CB2D4" w14:textId="77777777" w:rsidTr="007E71FC">
        <w:tc>
          <w:tcPr>
            <w:tcW w:w="534" w:type="dxa"/>
            <w:shd w:val="clear" w:color="auto" w:fill="auto"/>
          </w:tcPr>
          <w:p w14:paraId="2A4CB2D2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0</w:t>
            </w:r>
          </w:p>
        </w:tc>
        <w:tc>
          <w:tcPr>
            <w:tcW w:w="9037" w:type="dxa"/>
            <w:shd w:val="clear" w:color="auto" w:fill="auto"/>
          </w:tcPr>
          <w:p w14:paraId="2A4CB2D3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ң бүйірлі үшбұрыш</w:t>
            </w:r>
          </w:p>
        </w:tc>
      </w:tr>
    </w:tbl>
    <w:p w14:paraId="2A4CB2D5" w14:textId="77777777" w:rsidR="007E71FC" w:rsidRPr="008728F5" w:rsidRDefault="007E71FC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B2D6" w14:textId="77777777" w:rsidR="007E71FC" w:rsidRPr="008728F5" w:rsidRDefault="007E71FC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6</w:t>
      </w:r>
      <w:r w:rsidRPr="008728F5">
        <w:rPr>
          <w:rFonts w:ascii="Times New Roman" w:hAnsi="Times New Roman" w:cs="Times New Roman"/>
          <w:b/>
          <w:sz w:val="24"/>
          <w:szCs w:val="24"/>
          <w:lang w:val="en-US"/>
        </w:rPr>
        <w:t xml:space="preserve">8 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B2D7" w14:textId="77777777" w:rsidR="000259F8" w:rsidRPr="008728F5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7E71FC" w:rsidRPr="00C17B8E" w14:paraId="2A4CB2DA" w14:textId="77777777" w:rsidTr="007E71FC">
        <w:tc>
          <w:tcPr>
            <w:tcW w:w="534" w:type="dxa"/>
            <w:shd w:val="clear" w:color="auto" w:fill="auto"/>
          </w:tcPr>
          <w:p w14:paraId="2A4CB2D8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  <w:shd w:val="clear" w:color="auto" w:fill="auto"/>
          </w:tcPr>
          <w:p w14:paraId="2A4CB2D9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Барлық бұрыштары сүйір болатын үшбұрыш </w:t>
            </w:r>
          </w:p>
        </w:tc>
      </w:tr>
      <w:tr w:rsidR="007E71FC" w:rsidRPr="008728F5" w14:paraId="2A4CB2DD" w14:textId="77777777" w:rsidTr="007E71FC">
        <w:tc>
          <w:tcPr>
            <w:tcW w:w="534" w:type="dxa"/>
            <w:shd w:val="clear" w:color="auto" w:fill="auto"/>
          </w:tcPr>
          <w:p w14:paraId="2A4CB2DB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2DC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ік бұрышты үшбұрыш</w:t>
            </w:r>
          </w:p>
        </w:tc>
      </w:tr>
      <w:tr w:rsidR="007E71FC" w:rsidRPr="008728F5" w14:paraId="2A4CB2E0" w14:textId="77777777" w:rsidTr="007E71FC">
        <w:tc>
          <w:tcPr>
            <w:tcW w:w="534" w:type="dxa"/>
            <w:shd w:val="clear" w:color="auto" w:fill="auto"/>
          </w:tcPr>
          <w:p w14:paraId="2A4CB2DE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2DF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Доғал бұрышты үшбұрыш</w:t>
            </w:r>
          </w:p>
        </w:tc>
      </w:tr>
      <w:tr w:rsidR="007E71FC" w:rsidRPr="008728F5" w14:paraId="2A4CB2E3" w14:textId="77777777" w:rsidTr="007E71FC">
        <w:tc>
          <w:tcPr>
            <w:tcW w:w="534" w:type="dxa"/>
            <w:shd w:val="clear" w:color="auto" w:fill="auto"/>
          </w:tcPr>
          <w:p w14:paraId="2A4CB2E1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9037" w:type="dxa"/>
            <w:shd w:val="clear" w:color="auto" w:fill="auto"/>
          </w:tcPr>
          <w:p w14:paraId="2A4CB2E2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Сүйірбұрышты үшбұрыш</w:t>
            </w:r>
          </w:p>
        </w:tc>
      </w:tr>
      <w:tr w:rsidR="007E71FC" w:rsidRPr="008728F5" w14:paraId="2A4CB2E6" w14:textId="77777777" w:rsidTr="007E71FC">
        <w:tc>
          <w:tcPr>
            <w:tcW w:w="534" w:type="dxa"/>
            <w:shd w:val="clear" w:color="auto" w:fill="auto"/>
          </w:tcPr>
          <w:p w14:paraId="2A4CB2E4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2E5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ң қабырғалы үшбұрыш</w:t>
            </w:r>
          </w:p>
        </w:tc>
      </w:tr>
      <w:tr w:rsidR="007E71FC" w:rsidRPr="008728F5" w14:paraId="2A4CB2E9" w14:textId="77777777" w:rsidTr="007E71FC">
        <w:tc>
          <w:tcPr>
            <w:tcW w:w="534" w:type="dxa"/>
            <w:shd w:val="clear" w:color="auto" w:fill="auto"/>
          </w:tcPr>
          <w:p w14:paraId="2A4CB2E7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2E8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ң бүйірлі үшбұрыш</w:t>
            </w:r>
          </w:p>
        </w:tc>
      </w:tr>
    </w:tbl>
    <w:p w14:paraId="2A4CB2EA" w14:textId="77777777" w:rsidR="007E71FC" w:rsidRPr="008728F5" w:rsidRDefault="007E71FC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B2EB" w14:textId="77777777" w:rsidR="007E71FC" w:rsidRPr="008728F5" w:rsidRDefault="007E71FC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6</w:t>
      </w:r>
      <w:r w:rsidRPr="008728F5">
        <w:rPr>
          <w:rFonts w:ascii="Times New Roman" w:hAnsi="Times New Roman" w:cs="Times New Roman"/>
          <w:b/>
          <w:sz w:val="24"/>
          <w:szCs w:val="24"/>
          <w:lang w:val="en-US"/>
        </w:rPr>
        <w:t xml:space="preserve">9 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B2EC" w14:textId="77777777" w:rsidR="000259F8" w:rsidRPr="008728F5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7E71FC" w:rsidRPr="00C17B8E" w14:paraId="2A4CB2EF" w14:textId="77777777" w:rsidTr="007E71FC">
        <w:tc>
          <w:tcPr>
            <w:tcW w:w="534" w:type="dxa"/>
            <w:shd w:val="clear" w:color="auto" w:fill="auto"/>
          </w:tcPr>
          <w:p w14:paraId="2A4CB2ED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  <w:shd w:val="clear" w:color="auto" w:fill="auto"/>
          </w:tcPr>
          <w:p w14:paraId="2A4CB2EE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ір бұрышы доғал болатын үшбұрыш</w:t>
            </w:r>
          </w:p>
        </w:tc>
      </w:tr>
      <w:tr w:rsidR="007E71FC" w:rsidRPr="008728F5" w14:paraId="2A4CB2F2" w14:textId="77777777" w:rsidTr="007E71FC">
        <w:tc>
          <w:tcPr>
            <w:tcW w:w="534" w:type="dxa"/>
            <w:shd w:val="clear" w:color="auto" w:fill="auto"/>
          </w:tcPr>
          <w:p w14:paraId="2A4CB2F0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9037" w:type="dxa"/>
            <w:shd w:val="clear" w:color="auto" w:fill="auto"/>
          </w:tcPr>
          <w:p w14:paraId="2A4CB2F1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Доғал бұрышты үшбұрыш</w:t>
            </w:r>
          </w:p>
        </w:tc>
      </w:tr>
      <w:tr w:rsidR="007E71FC" w:rsidRPr="008728F5" w14:paraId="2A4CB2F5" w14:textId="77777777" w:rsidTr="007E71FC">
        <w:tc>
          <w:tcPr>
            <w:tcW w:w="534" w:type="dxa"/>
            <w:shd w:val="clear" w:color="auto" w:fill="auto"/>
          </w:tcPr>
          <w:p w14:paraId="2A4CB2F3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2F4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Сүйірбұрышты үшбұрыш</w:t>
            </w:r>
          </w:p>
        </w:tc>
      </w:tr>
      <w:tr w:rsidR="007E71FC" w:rsidRPr="008728F5" w14:paraId="2A4CB2F8" w14:textId="77777777" w:rsidTr="007E71FC">
        <w:tc>
          <w:tcPr>
            <w:tcW w:w="534" w:type="dxa"/>
            <w:shd w:val="clear" w:color="auto" w:fill="auto"/>
          </w:tcPr>
          <w:p w14:paraId="2A4CB2F6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2F7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ң қабырғалы үшбұрыш</w:t>
            </w:r>
          </w:p>
        </w:tc>
      </w:tr>
      <w:tr w:rsidR="007E71FC" w:rsidRPr="008728F5" w14:paraId="2A4CB2FB" w14:textId="77777777" w:rsidTr="007E71FC">
        <w:tc>
          <w:tcPr>
            <w:tcW w:w="534" w:type="dxa"/>
            <w:shd w:val="clear" w:color="auto" w:fill="auto"/>
          </w:tcPr>
          <w:p w14:paraId="2A4CB2F9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2FA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ң бүйірлі үшбұрыш</w:t>
            </w:r>
          </w:p>
        </w:tc>
      </w:tr>
      <w:tr w:rsidR="007E71FC" w:rsidRPr="008728F5" w14:paraId="2A4CB2FE" w14:textId="77777777" w:rsidTr="007E71FC">
        <w:tc>
          <w:tcPr>
            <w:tcW w:w="534" w:type="dxa"/>
            <w:shd w:val="clear" w:color="auto" w:fill="auto"/>
          </w:tcPr>
          <w:p w14:paraId="2A4CB2FC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2FD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ік бұрышты үшбұрыш</w:t>
            </w:r>
          </w:p>
        </w:tc>
      </w:tr>
    </w:tbl>
    <w:p w14:paraId="2A4CB2FF" w14:textId="77777777" w:rsidR="007E71FC" w:rsidRPr="008728F5" w:rsidRDefault="007E71FC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B300" w14:textId="77777777" w:rsidR="007E71FC" w:rsidRPr="008728F5" w:rsidRDefault="007E71FC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70</w:t>
      </w:r>
      <w:r w:rsidRPr="008728F5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B301" w14:textId="77777777" w:rsidR="000259F8" w:rsidRPr="008728F5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7E71FC" w:rsidRPr="00C17B8E" w14:paraId="2A4CB304" w14:textId="77777777" w:rsidTr="007E71FC">
        <w:tc>
          <w:tcPr>
            <w:tcW w:w="534" w:type="dxa"/>
            <w:shd w:val="clear" w:color="auto" w:fill="auto"/>
          </w:tcPr>
          <w:p w14:paraId="2A4CB302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  <w:shd w:val="clear" w:color="auto" w:fill="auto"/>
          </w:tcPr>
          <w:p w14:paraId="2A4CB303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ік бұрышқа қарсы жатқан қабырға</w:t>
            </w:r>
          </w:p>
        </w:tc>
      </w:tr>
      <w:tr w:rsidR="007E71FC" w:rsidRPr="008728F5" w14:paraId="2A4CB307" w14:textId="77777777" w:rsidTr="007E71FC">
        <w:tc>
          <w:tcPr>
            <w:tcW w:w="534" w:type="dxa"/>
            <w:shd w:val="clear" w:color="auto" w:fill="auto"/>
          </w:tcPr>
          <w:p w14:paraId="2A4CB305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306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иіктік</w:t>
            </w:r>
          </w:p>
        </w:tc>
      </w:tr>
      <w:tr w:rsidR="007E71FC" w:rsidRPr="008728F5" w14:paraId="2A4CB30A" w14:textId="77777777" w:rsidTr="007E71FC">
        <w:tc>
          <w:tcPr>
            <w:tcW w:w="534" w:type="dxa"/>
            <w:shd w:val="clear" w:color="auto" w:fill="auto"/>
          </w:tcPr>
          <w:p w14:paraId="2A4CB308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309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иссектриса</w:t>
            </w:r>
          </w:p>
        </w:tc>
      </w:tr>
      <w:tr w:rsidR="007E71FC" w:rsidRPr="008728F5" w14:paraId="2A4CB30D" w14:textId="77777777" w:rsidTr="007E71FC">
        <w:tc>
          <w:tcPr>
            <w:tcW w:w="534" w:type="dxa"/>
            <w:shd w:val="clear" w:color="auto" w:fill="auto"/>
          </w:tcPr>
          <w:p w14:paraId="2A4CB30B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30C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Катет</w:t>
            </w:r>
          </w:p>
        </w:tc>
      </w:tr>
      <w:tr w:rsidR="007E71FC" w:rsidRPr="008728F5" w14:paraId="2A4CB310" w14:textId="77777777" w:rsidTr="007E71FC">
        <w:tc>
          <w:tcPr>
            <w:tcW w:w="534" w:type="dxa"/>
            <w:shd w:val="clear" w:color="auto" w:fill="auto"/>
          </w:tcPr>
          <w:p w14:paraId="2A4CB30E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9037" w:type="dxa"/>
            <w:shd w:val="clear" w:color="auto" w:fill="auto"/>
          </w:tcPr>
          <w:p w14:paraId="2A4CB30F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Гипотенуза</w:t>
            </w:r>
          </w:p>
        </w:tc>
      </w:tr>
      <w:tr w:rsidR="007E71FC" w:rsidRPr="008728F5" w14:paraId="2A4CB313" w14:textId="77777777" w:rsidTr="007E71FC">
        <w:tc>
          <w:tcPr>
            <w:tcW w:w="534" w:type="dxa"/>
            <w:shd w:val="clear" w:color="auto" w:fill="auto"/>
          </w:tcPr>
          <w:p w14:paraId="2A4CB311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312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Медиана</w:t>
            </w:r>
          </w:p>
        </w:tc>
      </w:tr>
    </w:tbl>
    <w:p w14:paraId="2A4CB314" w14:textId="77777777" w:rsidR="007E71FC" w:rsidRPr="008728F5" w:rsidRDefault="007E71FC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B315" w14:textId="77777777" w:rsidR="007E71FC" w:rsidRPr="008728F5" w:rsidRDefault="007E71FC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71</w:t>
      </w:r>
      <w:r w:rsidRPr="008728F5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B316" w14:textId="77777777" w:rsidR="000259F8" w:rsidRPr="008728F5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7E71FC" w:rsidRPr="00C17B8E" w14:paraId="2A4CB319" w14:textId="77777777" w:rsidTr="007E71FC">
        <w:tc>
          <w:tcPr>
            <w:tcW w:w="533" w:type="dxa"/>
            <w:shd w:val="clear" w:color="auto" w:fill="auto"/>
          </w:tcPr>
          <w:p w14:paraId="2A4CB317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8812" w:type="dxa"/>
            <w:shd w:val="clear" w:color="auto" w:fill="auto"/>
          </w:tcPr>
          <w:p w14:paraId="2A4CB318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ір бұрышы тік болатын үшбұрыш</w:t>
            </w:r>
          </w:p>
        </w:tc>
      </w:tr>
      <w:tr w:rsidR="007E71FC" w:rsidRPr="008728F5" w14:paraId="2A4CB31C" w14:textId="77777777" w:rsidTr="007E71FC">
        <w:tc>
          <w:tcPr>
            <w:tcW w:w="533" w:type="dxa"/>
            <w:shd w:val="clear" w:color="auto" w:fill="auto"/>
          </w:tcPr>
          <w:p w14:paraId="2A4CB31A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shd w:val="clear" w:color="auto" w:fill="auto"/>
          </w:tcPr>
          <w:p w14:paraId="2A4CB31B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Доғал бұрышты үшбұрыш</w:t>
            </w:r>
          </w:p>
        </w:tc>
      </w:tr>
      <w:tr w:rsidR="007E71FC" w:rsidRPr="008728F5" w14:paraId="2A4CB31F" w14:textId="77777777" w:rsidTr="007E71FC">
        <w:tc>
          <w:tcPr>
            <w:tcW w:w="533" w:type="dxa"/>
            <w:shd w:val="clear" w:color="auto" w:fill="auto"/>
          </w:tcPr>
          <w:p w14:paraId="2A4CB31D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  <w:shd w:val="clear" w:color="auto" w:fill="auto"/>
          </w:tcPr>
          <w:p w14:paraId="2A4CB31E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ік бұрышты үшбұрыш</w:t>
            </w:r>
          </w:p>
        </w:tc>
      </w:tr>
      <w:tr w:rsidR="007E71FC" w:rsidRPr="008728F5" w14:paraId="2A4CB322" w14:textId="77777777" w:rsidTr="007E71FC">
        <w:tc>
          <w:tcPr>
            <w:tcW w:w="533" w:type="dxa"/>
            <w:shd w:val="clear" w:color="auto" w:fill="auto"/>
          </w:tcPr>
          <w:p w14:paraId="2A4CB320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shd w:val="clear" w:color="auto" w:fill="auto"/>
          </w:tcPr>
          <w:p w14:paraId="2A4CB321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Сүйір бұрышты үшбұрыш</w:t>
            </w:r>
          </w:p>
        </w:tc>
      </w:tr>
      <w:tr w:rsidR="007E71FC" w:rsidRPr="008728F5" w14:paraId="2A4CB325" w14:textId="77777777" w:rsidTr="007E71FC">
        <w:tc>
          <w:tcPr>
            <w:tcW w:w="533" w:type="dxa"/>
            <w:shd w:val="clear" w:color="auto" w:fill="auto"/>
          </w:tcPr>
          <w:p w14:paraId="2A4CB323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shd w:val="clear" w:color="auto" w:fill="auto"/>
          </w:tcPr>
          <w:p w14:paraId="2A4CB324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ң қабырғалы үшбұрыш</w:t>
            </w:r>
          </w:p>
        </w:tc>
      </w:tr>
      <w:tr w:rsidR="007E71FC" w:rsidRPr="008728F5" w14:paraId="2A4CB328" w14:textId="77777777" w:rsidTr="007E71FC">
        <w:tc>
          <w:tcPr>
            <w:tcW w:w="533" w:type="dxa"/>
            <w:shd w:val="clear" w:color="auto" w:fill="auto"/>
          </w:tcPr>
          <w:p w14:paraId="2A4CB326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shd w:val="clear" w:color="auto" w:fill="auto"/>
          </w:tcPr>
          <w:p w14:paraId="2A4CB327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ң бүйірлі үшбұрыш</w:t>
            </w:r>
          </w:p>
        </w:tc>
      </w:tr>
    </w:tbl>
    <w:p w14:paraId="2A4CB329" w14:textId="77777777" w:rsidR="007E71FC" w:rsidRPr="008728F5" w:rsidRDefault="007E71FC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B32A" w14:textId="77777777" w:rsidR="007E71FC" w:rsidRPr="008728F5" w:rsidRDefault="007E71FC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72</w:t>
      </w:r>
      <w:r w:rsidRPr="008728F5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B32B" w14:textId="77777777" w:rsidR="000259F8" w:rsidRPr="008728F5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7E71FC" w:rsidRPr="00C17B8E" w14:paraId="2A4CB32E" w14:textId="77777777" w:rsidTr="007E71FC">
        <w:tc>
          <w:tcPr>
            <w:tcW w:w="533" w:type="dxa"/>
            <w:shd w:val="clear" w:color="auto" w:fill="auto"/>
          </w:tcPr>
          <w:p w14:paraId="2A4CB32C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8812" w:type="dxa"/>
            <w:shd w:val="clear" w:color="auto" w:fill="auto"/>
          </w:tcPr>
          <w:p w14:paraId="2A4CB32D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  <w:t>Тік бұрыш жасайтын екі қабырғаның әрқайсысы</w:t>
            </w:r>
          </w:p>
        </w:tc>
      </w:tr>
      <w:tr w:rsidR="007E71FC" w:rsidRPr="008728F5" w14:paraId="2A4CB331" w14:textId="77777777" w:rsidTr="007E71FC">
        <w:tc>
          <w:tcPr>
            <w:tcW w:w="533" w:type="dxa"/>
            <w:shd w:val="clear" w:color="auto" w:fill="auto"/>
          </w:tcPr>
          <w:p w14:paraId="2A4CB32F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shd w:val="clear" w:color="auto" w:fill="auto"/>
          </w:tcPr>
          <w:p w14:paraId="2A4CB330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иіктік</w:t>
            </w:r>
          </w:p>
        </w:tc>
      </w:tr>
      <w:tr w:rsidR="007E71FC" w:rsidRPr="008728F5" w14:paraId="2A4CB334" w14:textId="77777777" w:rsidTr="007E71FC">
        <w:tc>
          <w:tcPr>
            <w:tcW w:w="533" w:type="dxa"/>
            <w:shd w:val="clear" w:color="auto" w:fill="auto"/>
          </w:tcPr>
          <w:p w14:paraId="2A4CB332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  <w:shd w:val="clear" w:color="auto" w:fill="auto"/>
          </w:tcPr>
          <w:p w14:paraId="2A4CB333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иссектриса</w:t>
            </w:r>
          </w:p>
        </w:tc>
      </w:tr>
      <w:tr w:rsidR="007E71FC" w:rsidRPr="008728F5" w14:paraId="2A4CB337" w14:textId="77777777" w:rsidTr="007E71FC">
        <w:tc>
          <w:tcPr>
            <w:tcW w:w="533" w:type="dxa"/>
            <w:shd w:val="clear" w:color="auto" w:fill="auto"/>
          </w:tcPr>
          <w:p w14:paraId="2A4CB335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shd w:val="clear" w:color="auto" w:fill="auto"/>
          </w:tcPr>
          <w:p w14:paraId="2A4CB336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Гипотенуза</w:t>
            </w:r>
          </w:p>
        </w:tc>
      </w:tr>
      <w:tr w:rsidR="007E71FC" w:rsidRPr="008728F5" w14:paraId="2A4CB33A" w14:textId="77777777" w:rsidTr="007E71FC">
        <w:tc>
          <w:tcPr>
            <w:tcW w:w="533" w:type="dxa"/>
            <w:shd w:val="clear" w:color="auto" w:fill="auto"/>
          </w:tcPr>
          <w:p w14:paraId="2A4CB338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0</w:t>
            </w:r>
          </w:p>
        </w:tc>
        <w:tc>
          <w:tcPr>
            <w:tcW w:w="8812" w:type="dxa"/>
            <w:shd w:val="clear" w:color="auto" w:fill="auto"/>
          </w:tcPr>
          <w:p w14:paraId="2A4CB339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Медиана</w:t>
            </w:r>
          </w:p>
        </w:tc>
      </w:tr>
      <w:tr w:rsidR="007E71FC" w:rsidRPr="008728F5" w14:paraId="2A4CB33D" w14:textId="77777777" w:rsidTr="007E71FC">
        <w:tc>
          <w:tcPr>
            <w:tcW w:w="533" w:type="dxa"/>
            <w:shd w:val="clear" w:color="auto" w:fill="auto"/>
          </w:tcPr>
          <w:p w14:paraId="2A4CB33B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  <w:shd w:val="clear" w:color="auto" w:fill="auto"/>
          </w:tcPr>
          <w:p w14:paraId="2A4CB33C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Катет</w:t>
            </w:r>
          </w:p>
        </w:tc>
      </w:tr>
    </w:tbl>
    <w:p w14:paraId="2A4CB33E" w14:textId="77777777" w:rsidR="007E71FC" w:rsidRPr="008728F5" w:rsidRDefault="007E71FC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B33F" w14:textId="77777777" w:rsidR="007E71FC" w:rsidRPr="008728F5" w:rsidRDefault="007E71FC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73</w:t>
      </w:r>
      <w:r w:rsidRPr="008728F5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B340" w14:textId="77777777" w:rsidR="000259F8" w:rsidRPr="008728F5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7E71FC" w:rsidRPr="00C17B8E" w14:paraId="2A4CB343" w14:textId="77777777" w:rsidTr="007E71FC">
        <w:tc>
          <w:tcPr>
            <w:tcW w:w="533" w:type="dxa"/>
            <w:shd w:val="clear" w:color="auto" w:fill="auto"/>
          </w:tcPr>
          <w:p w14:paraId="2A4CB341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8812" w:type="dxa"/>
            <w:shd w:val="clear" w:color="auto" w:fill="auto"/>
          </w:tcPr>
          <w:p w14:paraId="2A4CB342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ір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қабырғасыны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квадраты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қалға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екі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қабырғасыны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квадраттарыны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қосындысына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те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болатын үшбұрыш</w:t>
            </w:r>
          </w:p>
        </w:tc>
      </w:tr>
      <w:tr w:rsidR="007E71FC" w:rsidRPr="008728F5" w14:paraId="2A4CB346" w14:textId="77777777" w:rsidTr="007E71FC">
        <w:tc>
          <w:tcPr>
            <w:tcW w:w="533" w:type="dxa"/>
            <w:shd w:val="clear" w:color="auto" w:fill="auto"/>
          </w:tcPr>
          <w:p w14:paraId="2A4CB344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shd w:val="clear" w:color="auto" w:fill="auto"/>
          </w:tcPr>
          <w:p w14:paraId="2A4CB345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Доғал бұрышты үшбұрыш</w:t>
            </w:r>
          </w:p>
        </w:tc>
      </w:tr>
      <w:tr w:rsidR="007E71FC" w:rsidRPr="008728F5" w14:paraId="2A4CB349" w14:textId="77777777" w:rsidTr="007E71FC">
        <w:tc>
          <w:tcPr>
            <w:tcW w:w="533" w:type="dxa"/>
            <w:shd w:val="clear" w:color="auto" w:fill="auto"/>
          </w:tcPr>
          <w:p w14:paraId="2A4CB347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  <w:shd w:val="clear" w:color="auto" w:fill="auto"/>
          </w:tcPr>
          <w:p w14:paraId="2A4CB348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Сүйірбұрышты үшбұрыш</w:t>
            </w:r>
          </w:p>
        </w:tc>
      </w:tr>
      <w:tr w:rsidR="007E71FC" w:rsidRPr="008728F5" w14:paraId="2A4CB34C" w14:textId="77777777" w:rsidTr="007E71FC">
        <w:tc>
          <w:tcPr>
            <w:tcW w:w="533" w:type="dxa"/>
            <w:shd w:val="clear" w:color="auto" w:fill="auto"/>
          </w:tcPr>
          <w:p w14:paraId="2A4CB34A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shd w:val="clear" w:color="auto" w:fill="auto"/>
          </w:tcPr>
          <w:p w14:paraId="2A4CB34B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ң қабырғалы үшбұрыш</w:t>
            </w:r>
          </w:p>
        </w:tc>
      </w:tr>
      <w:tr w:rsidR="007E71FC" w:rsidRPr="008728F5" w14:paraId="2A4CB34F" w14:textId="77777777" w:rsidTr="007E71FC">
        <w:tc>
          <w:tcPr>
            <w:tcW w:w="533" w:type="dxa"/>
            <w:shd w:val="clear" w:color="auto" w:fill="auto"/>
          </w:tcPr>
          <w:p w14:paraId="2A4CB34D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shd w:val="clear" w:color="auto" w:fill="auto"/>
          </w:tcPr>
          <w:p w14:paraId="2A4CB34E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ң бүйірлі үшбұрыш</w:t>
            </w:r>
          </w:p>
        </w:tc>
      </w:tr>
      <w:tr w:rsidR="007E71FC" w:rsidRPr="008728F5" w14:paraId="2A4CB352" w14:textId="77777777" w:rsidTr="007E71FC">
        <w:tc>
          <w:tcPr>
            <w:tcW w:w="533" w:type="dxa"/>
            <w:shd w:val="clear" w:color="auto" w:fill="auto"/>
          </w:tcPr>
          <w:p w14:paraId="2A4CB350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  <w:shd w:val="clear" w:color="auto" w:fill="auto"/>
          </w:tcPr>
          <w:p w14:paraId="2A4CB351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ік бұрышты үшбұрыш</w:t>
            </w:r>
          </w:p>
        </w:tc>
      </w:tr>
    </w:tbl>
    <w:p w14:paraId="2A4CB353" w14:textId="77777777" w:rsidR="007E71FC" w:rsidRPr="008728F5" w:rsidRDefault="007E71FC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B354" w14:textId="77777777" w:rsidR="007E71FC" w:rsidRPr="008728F5" w:rsidRDefault="007E71FC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74</w:t>
      </w:r>
      <w:r w:rsidRPr="008728F5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B355" w14:textId="77777777" w:rsidR="000259F8" w:rsidRPr="008728F5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7E71FC" w:rsidRPr="00C17B8E" w14:paraId="2A4CB358" w14:textId="77777777" w:rsidTr="007E71FC">
        <w:tc>
          <w:tcPr>
            <w:tcW w:w="534" w:type="dxa"/>
            <w:shd w:val="clear" w:color="auto" w:fill="auto"/>
          </w:tcPr>
          <w:p w14:paraId="2A4CB356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  <w:shd w:val="clear" w:color="auto" w:fill="auto"/>
          </w:tcPr>
          <w:p w14:paraId="2A4CB357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ік бұрышты үшбұрыштың қабырғаларының арасындағы байланысты тұжырымдайтын геометрия теоремасы</w:t>
            </w:r>
          </w:p>
        </w:tc>
      </w:tr>
      <w:tr w:rsidR="007E71FC" w:rsidRPr="008728F5" w14:paraId="2A4CB35B" w14:textId="77777777" w:rsidTr="007E71FC">
        <w:tc>
          <w:tcPr>
            <w:tcW w:w="534" w:type="dxa"/>
            <w:shd w:val="clear" w:color="auto" w:fill="auto"/>
          </w:tcPr>
          <w:p w14:paraId="2A4CB359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9037" w:type="dxa"/>
            <w:shd w:val="clear" w:color="auto" w:fill="auto"/>
          </w:tcPr>
          <w:p w14:paraId="2A4CB35A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Пифагор теоремасы</w:t>
            </w:r>
          </w:p>
        </w:tc>
      </w:tr>
      <w:tr w:rsidR="007E71FC" w:rsidRPr="008728F5" w14:paraId="2A4CB35E" w14:textId="77777777" w:rsidTr="007E71FC">
        <w:tc>
          <w:tcPr>
            <w:tcW w:w="534" w:type="dxa"/>
            <w:shd w:val="clear" w:color="auto" w:fill="auto"/>
          </w:tcPr>
          <w:p w14:paraId="2A4CB35C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35D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Коши теоремасы</w:t>
            </w:r>
          </w:p>
        </w:tc>
      </w:tr>
      <w:tr w:rsidR="007E71FC" w:rsidRPr="008728F5" w14:paraId="2A4CB361" w14:textId="77777777" w:rsidTr="007E71FC">
        <w:tc>
          <w:tcPr>
            <w:tcW w:w="534" w:type="dxa"/>
            <w:shd w:val="clear" w:color="auto" w:fill="auto"/>
          </w:tcPr>
          <w:p w14:paraId="2A4CB35F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360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Архимед теоремасы</w:t>
            </w:r>
          </w:p>
        </w:tc>
      </w:tr>
      <w:tr w:rsidR="007E71FC" w:rsidRPr="008728F5" w14:paraId="2A4CB364" w14:textId="77777777" w:rsidTr="007E71FC">
        <w:tc>
          <w:tcPr>
            <w:tcW w:w="534" w:type="dxa"/>
            <w:shd w:val="clear" w:color="auto" w:fill="auto"/>
          </w:tcPr>
          <w:p w14:paraId="2A4CB362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363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Кантор теоремасы</w:t>
            </w:r>
          </w:p>
        </w:tc>
      </w:tr>
      <w:tr w:rsidR="007E71FC" w:rsidRPr="008728F5" w14:paraId="2A4CB367" w14:textId="77777777" w:rsidTr="007E71FC">
        <w:tc>
          <w:tcPr>
            <w:tcW w:w="534" w:type="dxa"/>
            <w:shd w:val="clear" w:color="auto" w:fill="auto"/>
          </w:tcPr>
          <w:p w14:paraId="2A4CB365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366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ңдік белгілерінің теоремасы</w:t>
            </w:r>
          </w:p>
        </w:tc>
      </w:tr>
    </w:tbl>
    <w:p w14:paraId="2A4CB368" w14:textId="77777777" w:rsidR="007E71FC" w:rsidRPr="008728F5" w:rsidRDefault="007E71FC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B369" w14:textId="77777777" w:rsidR="007E71FC" w:rsidRPr="008728F5" w:rsidRDefault="007E71FC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75</w:t>
      </w:r>
      <w:r w:rsidRPr="008728F5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B36A" w14:textId="77777777" w:rsidR="000259F8" w:rsidRPr="008728F5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7E71FC" w:rsidRPr="00C17B8E" w14:paraId="2A4CB36D" w14:textId="77777777" w:rsidTr="007E71FC">
        <w:tc>
          <w:tcPr>
            <w:tcW w:w="533" w:type="dxa"/>
            <w:shd w:val="clear" w:color="auto" w:fill="auto"/>
          </w:tcPr>
          <w:p w14:paraId="2A4CB36B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8812" w:type="dxa"/>
            <w:shd w:val="clear" w:color="auto" w:fill="auto"/>
          </w:tcPr>
          <w:p w14:paraId="2A4CB36C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ік бұрышты үшбұрыштың гипотенузасының квадраты катеттері квадраттарының қосындысына тең</w:t>
            </w:r>
          </w:p>
        </w:tc>
      </w:tr>
      <w:tr w:rsidR="007E71FC" w:rsidRPr="008728F5" w14:paraId="2A4CB370" w14:textId="77777777" w:rsidTr="007E71FC">
        <w:tc>
          <w:tcPr>
            <w:tcW w:w="533" w:type="dxa"/>
            <w:shd w:val="clear" w:color="auto" w:fill="auto"/>
          </w:tcPr>
          <w:p w14:paraId="2A4CB36E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shd w:val="clear" w:color="auto" w:fill="auto"/>
          </w:tcPr>
          <w:p w14:paraId="2A4CB36F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Коши теоремасы</w:t>
            </w:r>
          </w:p>
        </w:tc>
      </w:tr>
      <w:tr w:rsidR="007E71FC" w:rsidRPr="008728F5" w14:paraId="2A4CB373" w14:textId="77777777" w:rsidTr="007E71FC">
        <w:tc>
          <w:tcPr>
            <w:tcW w:w="533" w:type="dxa"/>
            <w:shd w:val="clear" w:color="auto" w:fill="auto"/>
          </w:tcPr>
          <w:p w14:paraId="2A4CB371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  <w:shd w:val="clear" w:color="auto" w:fill="auto"/>
          </w:tcPr>
          <w:p w14:paraId="2A4CB372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Архимед теоремасы</w:t>
            </w:r>
          </w:p>
        </w:tc>
      </w:tr>
      <w:tr w:rsidR="007E71FC" w:rsidRPr="008728F5" w14:paraId="2A4CB376" w14:textId="77777777" w:rsidTr="007E71FC">
        <w:tc>
          <w:tcPr>
            <w:tcW w:w="533" w:type="dxa"/>
            <w:shd w:val="clear" w:color="auto" w:fill="auto"/>
          </w:tcPr>
          <w:p w14:paraId="2A4CB374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shd w:val="clear" w:color="auto" w:fill="auto"/>
          </w:tcPr>
          <w:p w14:paraId="2A4CB375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Кантор теоремасы</w:t>
            </w:r>
          </w:p>
        </w:tc>
      </w:tr>
      <w:tr w:rsidR="007E71FC" w:rsidRPr="008728F5" w14:paraId="2A4CB379" w14:textId="77777777" w:rsidTr="007E71FC">
        <w:tc>
          <w:tcPr>
            <w:tcW w:w="533" w:type="dxa"/>
            <w:shd w:val="clear" w:color="auto" w:fill="auto"/>
          </w:tcPr>
          <w:p w14:paraId="2A4CB377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shd w:val="clear" w:color="auto" w:fill="auto"/>
          </w:tcPr>
          <w:p w14:paraId="2A4CB378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Косинустар теоремасы</w:t>
            </w:r>
          </w:p>
        </w:tc>
      </w:tr>
      <w:tr w:rsidR="007E71FC" w:rsidRPr="008728F5" w14:paraId="2A4CB37C" w14:textId="77777777" w:rsidTr="007E71FC">
        <w:tc>
          <w:tcPr>
            <w:tcW w:w="533" w:type="dxa"/>
            <w:shd w:val="clear" w:color="auto" w:fill="auto"/>
          </w:tcPr>
          <w:p w14:paraId="2A4CB37A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  <w:shd w:val="clear" w:color="auto" w:fill="auto"/>
          </w:tcPr>
          <w:p w14:paraId="2A4CB37B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Пифагор теоремасы</w:t>
            </w:r>
          </w:p>
        </w:tc>
      </w:tr>
    </w:tbl>
    <w:p w14:paraId="2A4CB37D" w14:textId="77777777" w:rsidR="007E71FC" w:rsidRPr="008728F5" w:rsidRDefault="007E71FC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B37E" w14:textId="77777777" w:rsidR="007E71FC" w:rsidRPr="008728F5" w:rsidRDefault="007E71FC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76</w:t>
      </w:r>
      <w:r w:rsidRPr="008728F5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B37F" w14:textId="77777777" w:rsidR="000259F8" w:rsidRPr="008728F5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7E71FC" w:rsidRPr="00C17B8E" w14:paraId="2A4CB382" w14:textId="77777777" w:rsidTr="007E71FC">
        <w:tc>
          <w:tcPr>
            <w:tcW w:w="533" w:type="dxa"/>
            <w:shd w:val="clear" w:color="auto" w:fill="auto"/>
          </w:tcPr>
          <w:p w14:paraId="2A4CB380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8812" w:type="dxa"/>
            <w:shd w:val="clear" w:color="auto" w:fill="auto"/>
          </w:tcPr>
          <w:p w14:paraId="2A4CB381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Үшбұрыштың екі қабырғасы мен сол екі қабырғаның арасындағы бұрышы бойынша оның үшінші қабырғасын анықтауға арналған теорема  </w:t>
            </w:r>
          </w:p>
        </w:tc>
      </w:tr>
      <w:tr w:rsidR="007E71FC" w:rsidRPr="008728F5" w14:paraId="2A4CB385" w14:textId="77777777" w:rsidTr="007E71FC">
        <w:tc>
          <w:tcPr>
            <w:tcW w:w="533" w:type="dxa"/>
            <w:shd w:val="clear" w:color="auto" w:fill="auto"/>
          </w:tcPr>
          <w:p w14:paraId="2A4CB383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shd w:val="clear" w:color="auto" w:fill="auto"/>
          </w:tcPr>
          <w:p w14:paraId="2A4CB384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Синустар теоремасы</w:t>
            </w:r>
          </w:p>
        </w:tc>
      </w:tr>
      <w:tr w:rsidR="007E71FC" w:rsidRPr="008728F5" w14:paraId="2A4CB388" w14:textId="77777777" w:rsidTr="007E71FC">
        <w:tc>
          <w:tcPr>
            <w:tcW w:w="533" w:type="dxa"/>
            <w:shd w:val="clear" w:color="auto" w:fill="auto"/>
          </w:tcPr>
          <w:p w14:paraId="2A4CB386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  <w:shd w:val="clear" w:color="auto" w:fill="auto"/>
          </w:tcPr>
          <w:p w14:paraId="2A4CB387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Архимед теоремасы</w:t>
            </w:r>
          </w:p>
        </w:tc>
      </w:tr>
      <w:tr w:rsidR="007E71FC" w:rsidRPr="008728F5" w14:paraId="2A4CB38B" w14:textId="77777777" w:rsidTr="007E71FC">
        <w:tc>
          <w:tcPr>
            <w:tcW w:w="533" w:type="dxa"/>
            <w:shd w:val="clear" w:color="auto" w:fill="auto"/>
          </w:tcPr>
          <w:p w14:paraId="2A4CB389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shd w:val="clear" w:color="auto" w:fill="auto"/>
          </w:tcPr>
          <w:p w14:paraId="2A4CB38A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Кантор теоремасы</w:t>
            </w:r>
          </w:p>
        </w:tc>
      </w:tr>
      <w:tr w:rsidR="007E71FC" w:rsidRPr="008728F5" w14:paraId="2A4CB38E" w14:textId="77777777" w:rsidTr="007E71FC">
        <w:tc>
          <w:tcPr>
            <w:tcW w:w="533" w:type="dxa"/>
            <w:shd w:val="clear" w:color="auto" w:fill="auto"/>
          </w:tcPr>
          <w:p w14:paraId="2A4CB38C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  <w:shd w:val="clear" w:color="auto" w:fill="auto"/>
          </w:tcPr>
          <w:p w14:paraId="2A4CB38D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Косинустар теоремасы</w:t>
            </w:r>
          </w:p>
        </w:tc>
      </w:tr>
      <w:tr w:rsidR="007E71FC" w:rsidRPr="008728F5" w14:paraId="2A4CB391" w14:textId="77777777" w:rsidTr="007E71FC">
        <w:tc>
          <w:tcPr>
            <w:tcW w:w="533" w:type="dxa"/>
            <w:shd w:val="clear" w:color="auto" w:fill="auto"/>
          </w:tcPr>
          <w:p w14:paraId="2A4CB38F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shd w:val="clear" w:color="auto" w:fill="auto"/>
          </w:tcPr>
          <w:p w14:paraId="2A4CB390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ңдік белгілерінің теоремасы</w:t>
            </w:r>
          </w:p>
        </w:tc>
      </w:tr>
    </w:tbl>
    <w:p w14:paraId="2A4CB392" w14:textId="77777777" w:rsidR="007E71FC" w:rsidRPr="008728F5" w:rsidRDefault="007E71FC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B393" w14:textId="77777777" w:rsidR="00DC6028" w:rsidRDefault="00DC6028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394" w14:textId="77777777" w:rsidR="00DC6028" w:rsidRDefault="00DC6028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395" w14:textId="77777777" w:rsidR="00DC6028" w:rsidRDefault="00DC6028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396" w14:textId="77777777" w:rsidR="00DC6028" w:rsidRDefault="00DC6028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397" w14:textId="77777777" w:rsidR="007E71FC" w:rsidRPr="008728F5" w:rsidRDefault="007E71FC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77</w:t>
      </w:r>
      <w:r w:rsidRPr="008728F5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B398" w14:textId="77777777" w:rsidR="000259F8" w:rsidRPr="008728F5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7E71FC" w:rsidRPr="00C17B8E" w14:paraId="2A4CB39B" w14:textId="77777777" w:rsidTr="007E71FC">
        <w:tc>
          <w:tcPr>
            <w:tcW w:w="533" w:type="dxa"/>
            <w:shd w:val="clear" w:color="auto" w:fill="auto"/>
          </w:tcPr>
          <w:p w14:paraId="2A4CB399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8812" w:type="dxa"/>
            <w:shd w:val="clear" w:color="auto" w:fill="auto"/>
          </w:tcPr>
          <w:p w14:paraId="2A4CB39A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Үшбұрыштың қабырғалары қарсы жатқан бұрыштарының синустарына пропорционал</w:t>
            </w:r>
          </w:p>
        </w:tc>
      </w:tr>
      <w:tr w:rsidR="007E71FC" w:rsidRPr="008728F5" w14:paraId="2A4CB39E" w14:textId="77777777" w:rsidTr="007E71FC">
        <w:tc>
          <w:tcPr>
            <w:tcW w:w="533" w:type="dxa"/>
            <w:shd w:val="clear" w:color="auto" w:fill="auto"/>
          </w:tcPr>
          <w:p w14:paraId="2A4CB39C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shd w:val="clear" w:color="auto" w:fill="auto"/>
          </w:tcPr>
          <w:p w14:paraId="2A4CB39D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Косинустар теоремасы</w:t>
            </w:r>
          </w:p>
        </w:tc>
      </w:tr>
      <w:tr w:rsidR="007E71FC" w:rsidRPr="008728F5" w14:paraId="2A4CB3A1" w14:textId="77777777" w:rsidTr="007E71FC">
        <w:tc>
          <w:tcPr>
            <w:tcW w:w="533" w:type="dxa"/>
            <w:shd w:val="clear" w:color="auto" w:fill="auto"/>
          </w:tcPr>
          <w:p w14:paraId="2A4CB39F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  <w:shd w:val="clear" w:color="auto" w:fill="auto"/>
          </w:tcPr>
          <w:p w14:paraId="2A4CB3A0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Синустар теоремасы</w:t>
            </w:r>
          </w:p>
        </w:tc>
      </w:tr>
      <w:tr w:rsidR="007E71FC" w:rsidRPr="008728F5" w14:paraId="2A4CB3A4" w14:textId="77777777" w:rsidTr="007E71FC">
        <w:tc>
          <w:tcPr>
            <w:tcW w:w="533" w:type="dxa"/>
            <w:shd w:val="clear" w:color="auto" w:fill="auto"/>
          </w:tcPr>
          <w:p w14:paraId="2A4CB3A2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shd w:val="clear" w:color="auto" w:fill="auto"/>
          </w:tcPr>
          <w:p w14:paraId="2A4CB3A3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Пифагор теоремасы</w:t>
            </w:r>
          </w:p>
        </w:tc>
      </w:tr>
      <w:tr w:rsidR="007E71FC" w:rsidRPr="008728F5" w14:paraId="2A4CB3A7" w14:textId="77777777" w:rsidTr="007E71FC">
        <w:tc>
          <w:tcPr>
            <w:tcW w:w="533" w:type="dxa"/>
            <w:shd w:val="clear" w:color="auto" w:fill="auto"/>
          </w:tcPr>
          <w:p w14:paraId="2A4CB3A5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shd w:val="clear" w:color="auto" w:fill="auto"/>
          </w:tcPr>
          <w:p w14:paraId="2A4CB3A6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Коши теоремасы</w:t>
            </w:r>
          </w:p>
        </w:tc>
      </w:tr>
      <w:tr w:rsidR="007E71FC" w:rsidRPr="008728F5" w14:paraId="2A4CB3AA" w14:textId="77777777" w:rsidTr="007E71FC">
        <w:tc>
          <w:tcPr>
            <w:tcW w:w="533" w:type="dxa"/>
            <w:shd w:val="clear" w:color="auto" w:fill="auto"/>
          </w:tcPr>
          <w:p w14:paraId="2A4CB3A8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shd w:val="clear" w:color="auto" w:fill="auto"/>
          </w:tcPr>
          <w:p w14:paraId="2A4CB3A9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Архимед теоремасы</w:t>
            </w:r>
          </w:p>
        </w:tc>
      </w:tr>
    </w:tbl>
    <w:p w14:paraId="2A4CB3AB" w14:textId="77777777" w:rsidR="007E71FC" w:rsidRPr="008728F5" w:rsidRDefault="007E71FC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B3AC" w14:textId="77777777" w:rsidR="007E71FC" w:rsidRPr="008728F5" w:rsidRDefault="007E71FC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78</w:t>
      </w:r>
      <w:r w:rsidRPr="008728F5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B3AD" w14:textId="77777777" w:rsidR="000259F8" w:rsidRPr="008728F5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7E71FC" w:rsidRPr="00C17B8E" w14:paraId="2A4CB3B0" w14:textId="77777777" w:rsidTr="007E71FC">
        <w:tc>
          <w:tcPr>
            <w:tcW w:w="533" w:type="dxa"/>
            <w:shd w:val="clear" w:color="auto" w:fill="auto"/>
          </w:tcPr>
          <w:p w14:paraId="2A4CB3AE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8812" w:type="dxa"/>
            <w:shd w:val="clear" w:color="auto" w:fill="auto"/>
          </w:tcPr>
          <w:p w14:paraId="2A4CB3AF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eastAsia="Times New Roman" w:hAnsi="Times New Roman" w:cs="Times New Roman"/>
                <w:color w:val="202122"/>
                <w:sz w:val="24"/>
                <w:szCs w:val="24"/>
              </w:rPr>
              <w:t>Кез</w:t>
            </w:r>
            <w:r w:rsidRPr="008728F5">
              <w:rPr>
                <w:rFonts w:ascii="Times New Roman" w:eastAsia="Times New Roman" w:hAnsi="Times New Roman" w:cs="Times New Roman"/>
                <w:color w:val="202122"/>
                <w:sz w:val="24"/>
                <w:szCs w:val="24"/>
                <w:lang w:val="en-US"/>
              </w:rPr>
              <w:t>-</w:t>
            </w:r>
            <w:proofErr w:type="spellStart"/>
            <w:r w:rsidRPr="008728F5">
              <w:rPr>
                <w:rFonts w:ascii="Times New Roman" w:eastAsia="Times New Roman" w:hAnsi="Times New Roman" w:cs="Times New Roman"/>
                <w:color w:val="202122"/>
                <w:sz w:val="24"/>
                <w:szCs w:val="24"/>
              </w:rPr>
              <w:t>келген</w:t>
            </w:r>
            <w:proofErr w:type="spellEnd"/>
            <w:r w:rsidRPr="008728F5">
              <w:rPr>
                <w:rFonts w:ascii="Times New Roman" w:eastAsia="Times New Roman" w:hAnsi="Times New Roman" w:cs="Times New Roman"/>
                <w:color w:val="202122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8728F5">
              <w:rPr>
                <w:rFonts w:ascii="Times New Roman" w:eastAsia="Times New Roman" w:hAnsi="Times New Roman" w:cs="Times New Roman"/>
                <w:color w:val="202122"/>
                <w:sz w:val="24"/>
                <w:szCs w:val="24"/>
              </w:rPr>
              <w:t>үшбұрыштың</w:t>
            </w:r>
            <w:proofErr w:type="spellEnd"/>
            <w:r w:rsidRPr="008728F5">
              <w:rPr>
                <w:rFonts w:ascii="Times New Roman" w:eastAsia="Times New Roman" w:hAnsi="Times New Roman" w:cs="Times New Roman"/>
                <w:color w:val="202122"/>
                <w:sz w:val="24"/>
                <w:szCs w:val="24"/>
                <w:lang w:val="en-US"/>
              </w:rPr>
              <w:t xml:space="preserve"> </w:t>
            </w:r>
            <w:r w:rsidRPr="008728F5">
              <w:rPr>
                <w:rFonts w:ascii="Times New Roman" w:eastAsia="Times New Roman" w:hAnsi="Times New Roman" w:cs="Times New Roman"/>
                <w:color w:val="202122"/>
                <w:sz w:val="24"/>
                <w:szCs w:val="24"/>
              </w:rPr>
              <w:t>а</w:t>
            </w:r>
            <w:r w:rsidRPr="008728F5">
              <w:rPr>
                <w:rFonts w:ascii="Times New Roman" w:eastAsia="Times New Roman" w:hAnsi="Times New Roman" w:cs="Times New Roman"/>
                <w:color w:val="202122"/>
                <w:sz w:val="24"/>
                <w:szCs w:val="24"/>
                <w:lang w:val="en-US"/>
              </w:rPr>
              <w:t xml:space="preserve">, b, </w:t>
            </w:r>
            <w:r w:rsidRPr="008728F5">
              <w:rPr>
                <w:rFonts w:ascii="Times New Roman" w:eastAsia="Times New Roman" w:hAnsi="Times New Roman" w:cs="Times New Roman"/>
                <w:color w:val="202122"/>
                <w:sz w:val="24"/>
                <w:szCs w:val="24"/>
              </w:rPr>
              <w:t>с</w:t>
            </w:r>
            <w:r w:rsidRPr="008728F5">
              <w:rPr>
                <w:rFonts w:ascii="Times New Roman" w:eastAsia="Times New Roman" w:hAnsi="Times New Roman" w:cs="Times New Roman"/>
                <w:color w:val="202122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8728F5">
              <w:rPr>
                <w:rFonts w:ascii="Times New Roman" w:eastAsia="Times New Roman" w:hAnsi="Times New Roman" w:cs="Times New Roman"/>
                <w:color w:val="202122"/>
                <w:sz w:val="24"/>
                <w:szCs w:val="24"/>
              </w:rPr>
              <w:t>қабырғалары</w:t>
            </w:r>
            <w:proofErr w:type="spellEnd"/>
            <w:r w:rsidRPr="008728F5">
              <w:rPr>
                <w:rFonts w:ascii="Times New Roman" w:eastAsia="Times New Roman" w:hAnsi="Times New Roman" w:cs="Times New Roman"/>
                <w:color w:val="202122"/>
                <w:sz w:val="24"/>
                <w:szCs w:val="24"/>
                <w:lang w:val="en-US"/>
              </w:rPr>
              <w:t xml:space="preserve"> </w:t>
            </w:r>
            <w:r w:rsidRPr="008728F5">
              <w:rPr>
                <w:rFonts w:ascii="Times New Roman" w:eastAsia="Times New Roman" w:hAnsi="Times New Roman" w:cs="Times New Roman"/>
                <w:color w:val="202122"/>
                <w:sz w:val="24"/>
                <w:szCs w:val="24"/>
              </w:rPr>
              <w:t>мен</w:t>
            </w:r>
            <w:r w:rsidRPr="008728F5">
              <w:rPr>
                <w:rFonts w:ascii="Times New Roman" w:eastAsia="Times New Roman" w:hAnsi="Times New Roman" w:cs="Times New Roman"/>
                <w:color w:val="202122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8728F5">
              <w:rPr>
                <w:rFonts w:ascii="Times New Roman" w:eastAsia="Times New Roman" w:hAnsi="Times New Roman" w:cs="Times New Roman"/>
                <w:color w:val="202122"/>
                <w:sz w:val="24"/>
                <w:szCs w:val="24"/>
              </w:rPr>
              <w:t>оларға</w:t>
            </w:r>
            <w:proofErr w:type="spellEnd"/>
            <w:r w:rsidRPr="008728F5">
              <w:rPr>
                <w:rFonts w:ascii="Times New Roman" w:eastAsia="Times New Roman" w:hAnsi="Times New Roman" w:cs="Times New Roman"/>
                <w:color w:val="202122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8728F5">
              <w:rPr>
                <w:rFonts w:ascii="Times New Roman" w:eastAsia="Times New Roman" w:hAnsi="Times New Roman" w:cs="Times New Roman"/>
                <w:color w:val="202122"/>
                <w:sz w:val="24"/>
                <w:szCs w:val="24"/>
              </w:rPr>
              <w:t>қарсы</w:t>
            </w:r>
            <w:proofErr w:type="spellEnd"/>
            <w:r w:rsidRPr="008728F5">
              <w:rPr>
                <w:rFonts w:ascii="Times New Roman" w:eastAsia="Times New Roman" w:hAnsi="Times New Roman" w:cs="Times New Roman"/>
                <w:color w:val="202122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8728F5">
              <w:rPr>
                <w:rFonts w:ascii="Times New Roman" w:eastAsia="Times New Roman" w:hAnsi="Times New Roman" w:cs="Times New Roman"/>
                <w:color w:val="202122"/>
                <w:sz w:val="24"/>
                <w:szCs w:val="24"/>
              </w:rPr>
              <w:t>жатқан</w:t>
            </w:r>
            <w:proofErr w:type="spellEnd"/>
            <w:r w:rsidRPr="008728F5">
              <w:rPr>
                <w:rFonts w:ascii="Times New Roman" w:eastAsia="Times New Roman" w:hAnsi="Times New Roman" w:cs="Times New Roman"/>
                <w:color w:val="202122"/>
                <w:sz w:val="24"/>
                <w:szCs w:val="24"/>
                <w:lang w:val="en-US"/>
              </w:rPr>
              <w:t xml:space="preserve"> </w:t>
            </w:r>
            <w:r w:rsidRPr="008728F5">
              <w:rPr>
                <w:rFonts w:ascii="Times New Roman" w:eastAsia="Times New Roman" w:hAnsi="Times New Roman" w:cs="Times New Roman"/>
                <w:color w:val="202122"/>
                <w:sz w:val="24"/>
                <w:szCs w:val="24"/>
              </w:rPr>
              <w:t>А</w:t>
            </w:r>
            <w:r w:rsidRPr="008728F5">
              <w:rPr>
                <w:rFonts w:ascii="Times New Roman" w:eastAsia="Times New Roman" w:hAnsi="Times New Roman" w:cs="Times New Roman"/>
                <w:color w:val="202122"/>
                <w:sz w:val="24"/>
                <w:szCs w:val="24"/>
                <w:lang w:val="en-US"/>
              </w:rPr>
              <w:t xml:space="preserve">, </w:t>
            </w:r>
            <w:r w:rsidRPr="008728F5">
              <w:rPr>
                <w:rFonts w:ascii="Times New Roman" w:eastAsia="Times New Roman" w:hAnsi="Times New Roman" w:cs="Times New Roman"/>
                <w:color w:val="202122"/>
                <w:sz w:val="24"/>
                <w:szCs w:val="24"/>
              </w:rPr>
              <w:t>В</w:t>
            </w:r>
            <w:r w:rsidRPr="008728F5">
              <w:rPr>
                <w:rFonts w:ascii="Times New Roman" w:eastAsia="Times New Roman" w:hAnsi="Times New Roman" w:cs="Times New Roman"/>
                <w:color w:val="202122"/>
                <w:sz w:val="24"/>
                <w:szCs w:val="24"/>
                <w:lang w:val="en-US"/>
              </w:rPr>
              <w:t xml:space="preserve">, </w:t>
            </w:r>
            <w:r w:rsidRPr="008728F5">
              <w:rPr>
                <w:rFonts w:ascii="Times New Roman" w:eastAsia="Times New Roman" w:hAnsi="Times New Roman" w:cs="Times New Roman"/>
                <w:color w:val="202122"/>
                <w:sz w:val="24"/>
                <w:szCs w:val="24"/>
              </w:rPr>
              <w:t>С</w:t>
            </w:r>
            <w:r w:rsidRPr="008728F5">
              <w:rPr>
                <w:rFonts w:ascii="Times New Roman" w:eastAsia="Times New Roman" w:hAnsi="Times New Roman" w:cs="Times New Roman"/>
                <w:color w:val="202122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8728F5">
              <w:rPr>
                <w:rFonts w:ascii="Times New Roman" w:eastAsia="Times New Roman" w:hAnsi="Times New Roman" w:cs="Times New Roman"/>
                <w:color w:val="202122"/>
                <w:sz w:val="24"/>
                <w:szCs w:val="24"/>
              </w:rPr>
              <w:t>бұрыштарының</w:t>
            </w:r>
            <w:proofErr w:type="spellEnd"/>
            <w:r w:rsidRPr="008728F5">
              <w:rPr>
                <w:rFonts w:ascii="Times New Roman" w:eastAsia="Times New Roman" w:hAnsi="Times New Roman" w:cs="Times New Roman"/>
                <w:color w:val="202122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8728F5">
              <w:rPr>
                <w:rFonts w:ascii="Times New Roman" w:eastAsia="Times New Roman" w:hAnsi="Times New Roman" w:cs="Times New Roman"/>
                <w:color w:val="202122"/>
                <w:sz w:val="24"/>
                <w:szCs w:val="24"/>
              </w:rPr>
              <w:t>синустары</w:t>
            </w:r>
            <w:proofErr w:type="spellEnd"/>
            <w:r w:rsidRPr="008728F5">
              <w:rPr>
                <w:rFonts w:ascii="Times New Roman" w:eastAsia="Times New Roman" w:hAnsi="Times New Roman" w:cs="Times New Roman"/>
                <w:color w:val="202122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8728F5">
              <w:rPr>
                <w:rFonts w:ascii="Times New Roman" w:eastAsia="Times New Roman" w:hAnsi="Times New Roman" w:cs="Times New Roman"/>
                <w:color w:val="202122"/>
                <w:sz w:val="24"/>
                <w:szCs w:val="24"/>
              </w:rPr>
              <w:t>арасындағы</w:t>
            </w:r>
            <w:proofErr w:type="spellEnd"/>
            <w:r w:rsidRPr="008728F5">
              <w:rPr>
                <w:rFonts w:ascii="Times New Roman" w:eastAsia="Times New Roman" w:hAnsi="Times New Roman" w:cs="Times New Roman"/>
                <w:color w:val="202122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8728F5">
              <w:rPr>
                <w:rFonts w:ascii="Times New Roman" w:eastAsia="Times New Roman" w:hAnsi="Times New Roman" w:cs="Times New Roman"/>
                <w:color w:val="202122"/>
                <w:sz w:val="24"/>
                <w:szCs w:val="24"/>
              </w:rPr>
              <w:t>қатысты</w:t>
            </w:r>
            <w:proofErr w:type="spellEnd"/>
            <w:r w:rsidRPr="008728F5">
              <w:rPr>
                <w:rFonts w:ascii="Times New Roman" w:eastAsia="Times New Roman" w:hAnsi="Times New Roman" w:cs="Times New Roman"/>
                <w:color w:val="202122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8728F5">
              <w:rPr>
                <w:rFonts w:ascii="Times New Roman" w:eastAsia="Times New Roman" w:hAnsi="Times New Roman" w:cs="Times New Roman"/>
                <w:color w:val="202122"/>
                <w:sz w:val="24"/>
                <w:szCs w:val="24"/>
              </w:rPr>
              <w:t>сипаттайтын</w:t>
            </w:r>
            <w:proofErr w:type="spellEnd"/>
            <w:r w:rsidRPr="008728F5">
              <w:rPr>
                <w:rFonts w:ascii="Times New Roman" w:eastAsia="Times New Roman" w:hAnsi="Times New Roman" w:cs="Times New Roman"/>
                <w:color w:val="202122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8728F5">
              <w:rPr>
                <w:rFonts w:ascii="Times New Roman" w:eastAsia="Times New Roman" w:hAnsi="Times New Roman" w:cs="Times New Roman"/>
                <w:color w:val="202122"/>
                <w:sz w:val="24"/>
                <w:szCs w:val="24"/>
              </w:rPr>
              <w:t>тригонометриялық</w:t>
            </w:r>
            <w:proofErr w:type="spellEnd"/>
            <w:r w:rsidRPr="008728F5">
              <w:rPr>
                <w:rFonts w:ascii="Times New Roman" w:eastAsia="Times New Roman" w:hAnsi="Times New Roman" w:cs="Times New Roman"/>
                <w:color w:val="202122"/>
                <w:sz w:val="24"/>
                <w:szCs w:val="24"/>
                <w:lang w:val="en-US"/>
              </w:rPr>
              <w:t xml:space="preserve"> </w:t>
            </w:r>
            <w:r w:rsidRPr="008728F5">
              <w:rPr>
                <w:rFonts w:ascii="Times New Roman" w:eastAsia="Times New Roman" w:hAnsi="Times New Roman" w:cs="Times New Roman"/>
                <w:color w:val="202122"/>
                <w:sz w:val="24"/>
                <w:szCs w:val="24"/>
              </w:rPr>
              <w:t>теорема</w:t>
            </w:r>
          </w:p>
        </w:tc>
      </w:tr>
      <w:tr w:rsidR="007E71FC" w:rsidRPr="008728F5" w14:paraId="2A4CB3B3" w14:textId="77777777" w:rsidTr="007E71FC">
        <w:tc>
          <w:tcPr>
            <w:tcW w:w="533" w:type="dxa"/>
            <w:shd w:val="clear" w:color="auto" w:fill="auto"/>
          </w:tcPr>
          <w:p w14:paraId="2A4CB3B1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shd w:val="clear" w:color="auto" w:fill="auto"/>
          </w:tcPr>
          <w:p w14:paraId="2A4CB3B2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Пифагор теоремасы</w:t>
            </w:r>
          </w:p>
        </w:tc>
      </w:tr>
      <w:tr w:rsidR="007E71FC" w:rsidRPr="008728F5" w14:paraId="2A4CB3B6" w14:textId="77777777" w:rsidTr="007E71FC">
        <w:tc>
          <w:tcPr>
            <w:tcW w:w="533" w:type="dxa"/>
            <w:shd w:val="clear" w:color="auto" w:fill="auto"/>
          </w:tcPr>
          <w:p w14:paraId="2A4CB3B4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  <w:shd w:val="clear" w:color="auto" w:fill="auto"/>
          </w:tcPr>
          <w:p w14:paraId="2A4CB3B5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Коши теоремасы</w:t>
            </w:r>
          </w:p>
        </w:tc>
      </w:tr>
      <w:tr w:rsidR="007E71FC" w:rsidRPr="008728F5" w14:paraId="2A4CB3B9" w14:textId="77777777" w:rsidTr="007E71FC">
        <w:tc>
          <w:tcPr>
            <w:tcW w:w="533" w:type="dxa"/>
            <w:shd w:val="clear" w:color="auto" w:fill="auto"/>
          </w:tcPr>
          <w:p w14:paraId="2A4CB3B7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shd w:val="clear" w:color="auto" w:fill="auto"/>
          </w:tcPr>
          <w:p w14:paraId="2A4CB3B8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Архимед теоремасы</w:t>
            </w:r>
          </w:p>
        </w:tc>
      </w:tr>
      <w:tr w:rsidR="007E71FC" w:rsidRPr="008728F5" w14:paraId="2A4CB3BC" w14:textId="77777777" w:rsidTr="007E71FC">
        <w:tc>
          <w:tcPr>
            <w:tcW w:w="533" w:type="dxa"/>
            <w:shd w:val="clear" w:color="auto" w:fill="auto"/>
          </w:tcPr>
          <w:p w14:paraId="2A4CB3BA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  <w:shd w:val="clear" w:color="auto" w:fill="auto"/>
          </w:tcPr>
          <w:p w14:paraId="2A4CB3BB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Синустар теоремасы</w:t>
            </w:r>
          </w:p>
        </w:tc>
      </w:tr>
      <w:tr w:rsidR="007E71FC" w:rsidRPr="008728F5" w14:paraId="2A4CB3BF" w14:textId="77777777" w:rsidTr="007E71FC">
        <w:tc>
          <w:tcPr>
            <w:tcW w:w="533" w:type="dxa"/>
            <w:shd w:val="clear" w:color="auto" w:fill="auto"/>
          </w:tcPr>
          <w:p w14:paraId="2A4CB3BD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shd w:val="clear" w:color="auto" w:fill="auto"/>
          </w:tcPr>
          <w:p w14:paraId="2A4CB3BE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Косинустар теоремасы</w:t>
            </w:r>
          </w:p>
        </w:tc>
      </w:tr>
    </w:tbl>
    <w:p w14:paraId="2A4CB3C0" w14:textId="77777777" w:rsidR="007E71FC" w:rsidRPr="008728F5" w:rsidRDefault="007E71FC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B3C1" w14:textId="77777777" w:rsidR="007E71FC" w:rsidRPr="008728F5" w:rsidRDefault="007E71FC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79</w:t>
      </w:r>
      <w:r w:rsidRPr="008728F5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B3C2" w14:textId="77777777" w:rsidR="000259F8" w:rsidRPr="008728F5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7E71FC" w:rsidRPr="008728F5" w14:paraId="2A4CB3C5" w14:textId="77777777" w:rsidTr="007E71FC">
        <w:tc>
          <w:tcPr>
            <w:tcW w:w="534" w:type="dxa"/>
            <w:shd w:val="clear" w:color="auto" w:fill="auto"/>
          </w:tcPr>
          <w:p w14:paraId="2A4CB3C3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  <w:shd w:val="clear" w:color="auto" w:fill="auto"/>
          </w:tcPr>
          <w:p w14:paraId="2A4CB3C4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Пифагор теоремасы</w:t>
            </w:r>
          </w:p>
        </w:tc>
      </w:tr>
      <w:tr w:rsidR="007E71FC" w:rsidRPr="008728F5" w14:paraId="2A4CB3C8" w14:textId="77777777" w:rsidTr="007E71FC">
        <w:tc>
          <w:tcPr>
            <w:tcW w:w="534" w:type="dxa"/>
            <w:shd w:val="clear" w:color="auto" w:fill="auto"/>
          </w:tcPr>
          <w:p w14:paraId="2A4CB3C6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3C7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Үшбұрыштың қабырғалары қарсы жатқан бұрыштарының синустарына пропорционал</w:t>
            </w:r>
          </w:p>
        </w:tc>
      </w:tr>
      <w:tr w:rsidR="007E71FC" w:rsidRPr="008728F5" w14:paraId="2A4CB3CB" w14:textId="77777777" w:rsidTr="007E71FC">
        <w:tc>
          <w:tcPr>
            <w:tcW w:w="534" w:type="dxa"/>
            <w:shd w:val="clear" w:color="auto" w:fill="auto"/>
          </w:tcPr>
          <w:p w14:paraId="2A4CB3C9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  <w:shd w:val="clear" w:color="auto" w:fill="auto"/>
          </w:tcPr>
          <w:p w14:paraId="2A4CB3CA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ік бұрышты үшбұрыштың гипотенузасының квадраты катеттері квадраттарының қосындысына тең</w:t>
            </w:r>
          </w:p>
        </w:tc>
      </w:tr>
      <w:tr w:rsidR="007E71FC" w:rsidRPr="008728F5" w14:paraId="2A4CB3CE" w14:textId="77777777" w:rsidTr="007E71FC">
        <w:tc>
          <w:tcPr>
            <w:tcW w:w="534" w:type="dxa"/>
            <w:shd w:val="clear" w:color="auto" w:fill="auto"/>
          </w:tcPr>
          <w:p w14:paraId="2A4CB3CC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3CD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Үшбұрыштың екі қабырғасы мен сол екі қабырғаның арасындағы бұрышы бойынша оның үшінші қабырғасын анықтауға арналған теорема  </w:t>
            </w:r>
          </w:p>
        </w:tc>
      </w:tr>
      <w:tr w:rsidR="007E71FC" w:rsidRPr="008728F5" w14:paraId="2A4CB3D1" w14:textId="77777777" w:rsidTr="007E71FC">
        <w:tc>
          <w:tcPr>
            <w:tcW w:w="534" w:type="dxa"/>
            <w:shd w:val="clear" w:color="auto" w:fill="auto"/>
          </w:tcPr>
          <w:p w14:paraId="2A4CB3CF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3D0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ік бұрышты үшбұрыштың катетінің квадраты гипотенузалардың квадраттарының қосындысына тең</w:t>
            </w:r>
          </w:p>
        </w:tc>
      </w:tr>
      <w:tr w:rsidR="007E71FC" w:rsidRPr="008728F5" w14:paraId="2A4CB3D4" w14:textId="77777777" w:rsidTr="007E71FC">
        <w:tc>
          <w:tcPr>
            <w:tcW w:w="534" w:type="dxa"/>
            <w:shd w:val="clear" w:color="auto" w:fill="auto"/>
          </w:tcPr>
          <w:p w14:paraId="2A4CB3D2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3D3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Үшбұрыштың биіктіктері бір нүктеде қиылысады</w:t>
            </w:r>
          </w:p>
        </w:tc>
      </w:tr>
    </w:tbl>
    <w:p w14:paraId="2A4CB3D5" w14:textId="77777777" w:rsidR="007E71FC" w:rsidRPr="008728F5" w:rsidRDefault="007E71FC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B3D6" w14:textId="77777777" w:rsidR="000259F8" w:rsidRPr="008728F5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3D7" w14:textId="77777777" w:rsidR="007E71FC" w:rsidRPr="008728F5" w:rsidRDefault="007E71FC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80</w:t>
      </w:r>
      <w:r w:rsidRPr="008728F5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B3D8" w14:textId="77777777" w:rsidR="000259F8" w:rsidRPr="008728F5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7E71FC" w:rsidRPr="00C17B8E" w14:paraId="2A4CB3DB" w14:textId="77777777" w:rsidTr="007E71FC">
        <w:tc>
          <w:tcPr>
            <w:tcW w:w="533" w:type="dxa"/>
            <w:shd w:val="clear" w:color="auto" w:fill="auto"/>
          </w:tcPr>
          <w:p w14:paraId="2A4CB3D9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8812" w:type="dxa"/>
            <w:shd w:val="clear" w:color="auto" w:fill="auto"/>
          </w:tcPr>
          <w:p w14:paraId="2A4CB3DA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Үшбұрыштың кез келген бір қабырғасының квадраты былайғы екі қабырғасы квадраттарының қосындысынан сол қабырғалар мен олардың арасындағы бұрыш косинусының екі еселенген көбейтіндісін азайтқанға тең</w:t>
            </w:r>
          </w:p>
        </w:tc>
      </w:tr>
      <w:tr w:rsidR="007E71FC" w:rsidRPr="008728F5" w14:paraId="2A4CB3DE" w14:textId="77777777" w:rsidTr="007E71FC">
        <w:tc>
          <w:tcPr>
            <w:tcW w:w="533" w:type="dxa"/>
            <w:shd w:val="clear" w:color="auto" w:fill="auto"/>
          </w:tcPr>
          <w:p w14:paraId="2A4CB3DC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shd w:val="clear" w:color="auto" w:fill="auto"/>
          </w:tcPr>
          <w:p w14:paraId="2A4CB3DD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Кантор теоремасы</w:t>
            </w:r>
          </w:p>
        </w:tc>
      </w:tr>
      <w:tr w:rsidR="007E71FC" w:rsidRPr="008728F5" w14:paraId="2A4CB3E1" w14:textId="77777777" w:rsidTr="007E71FC">
        <w:tc>
          <w:tcPr>
            <w:tcW w:w="533" w:type="dxa"/>
            <w:shd w:val="clear" w:color="auto" w:fill="auto"/>
          </w:tcPr>
          <w:p w14:paraId="2A4CB3DF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  <w:shd w:val="clear" w:color="auto" w:fill="auto"/>
          </w:tcPr>
          <w:p w14:paraId="2A4CB3E0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Косинустар теоремасы</w:t>
            </w:r>
          </w:p>
        </w:tc>
      </w:tr>
      <w:tr w:rsidR="007E71FC" w:rsidRPr="008728F5" w14:paraId="2A4CB3E4" w14:textId="77777777" w:rsidTr="007E71FC">
        <w:tc>
          <w:tcPr>
            <w:tcW w:w="533" w:type="dxa"/>
            <w:shd w:val="clear" w:color="auto" w:fill="auto"/>
          </w:tcPr>
          <w:p w14:paraId="2A4CB3E2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shd w:val="clear" w:color="auto" w:fill="auto"/>
          </w:tcPr>
          <w:p w14:paraId="2A4CB3E3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Синустар теоремасы</w:t>
            </w:r>
          </w:p>
        </w:tc>
      </w:tr>
      <w:tr w:rsidR="007E71FC" w:rsidRPr="008728F5" w14:paraId="2A4CB3E7" w14:textId="77777777" w:rsidTr="007E71FC">
        <w:tc>
          <w:tcPr>
            <w:tcW w:w="533" w:type="dxa"/>
            <w:shd w:val="clear" w:color="auto" w:fill="auto"/>
          </w:tcPr>
          <w:p w14:paraId="2A4CB3E5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0</w:t>
            </w:r>
          </w:p>
        </w:tc>
        <w:tc>
          <w:tcPr>
            <w:tcW w:w="8812" w:type="dxa"/>
            <w:shd w:val="clear" w:color="auto" w:fill="auto"/>
          </w:tcPr>
          <w:p w14:paraId="2A4CB3E6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Пифагор теоремасы</w:t>
            </w:r>
          </w:p>
        </w:tc>
      </w:tr>
      <w:tr w:rsidR="007E71FC" w:rsidRPr="008728F5" w14:paraId="2A4CB3EA" w14:textId="77777777" w:rsidTr="007E71FC">
        <w:tc>
          <w:tcPr>
            <w:tcW w:w="533" w:type="dxa"/>
            <w:shd w:val="clear" w:color="auto" w:fill="auto"/>
          </w:tcPr>
          <w:p w14:paraId="2A4CB3E8" w14:textId="77777777" w:rsidR="007E71FC" w:rsidRPr="008728F5" w:rsidRDefault="007E71FC" w:rsidP="008728F5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shd w:val="clear" w:color="auto" w:fill="auto"/>
          </w:tcPr>
          <w:p w14:paraId="2A4CB3E9" w14:textId="77777777" w:rsidR="007E71FC" w:rsidRPr="008728F5" w:rsidRDefault="007E71F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Коши теоремасы</w:t>
            </w:r>
          </w:p>
        </w:tc>
      </w:tr>
    </w:tbl>
    <w:p w14:paraId="2A4CB3EB" w14:textId="77777777" w:rsidR="00FD1449" w:rsidRPr="008728F5" w:rsidRDefault="00FD1449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B3EC" w14:textId="77777777" w:rsidR="00DB5D12" w:rsidRPr="008728F5" w:rsidRDefault="00391AD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="00DB5D12" w:rsidRPr="008728F5">
        <w:rPr>
          <w:rFonts w:ascii="Times New Roman" w:hAnsi="Times New Roman" w:cs="Times New Roman"/>
          <w:b/>
          <w:sz w:val="24"/>
          <w:szCs w:val="24"/>
          <w:lang w:val="kk-KZ"/>
        </w:rPr>
        <w:t>81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B3ED" w14:textId="77777777" w:rsidR="000259F8" w:rsidRPr="008728F5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CE05F4" w:rsidRPr="00C17B8E" w14:paraId="2A4CB3F0" w14:textId="77777777" w:rsidTr="00587C00">
        <w:tc>
          <w:tcPr>
            <w:tcW w:w="533" w:type="dxa"/>
          </w:tcPr>
          <w:p w14:paraId="2A4CB3EE" w14:textId="77777777" w:rsidR="00CE05F4" w:rsidRPr="008728F5" w:rsidRDefault="00CE05F4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</w:tcPr>
          <w:p w14:paraId="2A4CB3EF" w14:textId="77777777" w:rsidR="00CE05F4" w:rsidRPr="008728F5" w:rsidRDefault="00CE05F4" w:rsidP="008728F5">
            <w:pPr>
              <w:pStyle w:val="a7"/>
              <w:widowControl w:val="0"/>
              <w:tabs>
                <w:tab w:val="left" w:pos="519"/>
              </w:tabs>
              <w:autoSpaceDE w:val="0"/>
              <w:autoSpaceDN w:val="0"/>
              <w:spacing w:after="0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16%-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тік 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200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г тұз ерітіндісінде 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28%-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тік 600 г тұз ерітіндісін қосқанда пайда болған тұз ерітіндісінің концентрациясы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%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.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X-тің жай бөлгіш(тер)і бола алатын сан(дар)ды көретіңіз</w:t>
            </w:r>
          </w:p>
        </w:tc>
      </w:tr>
      <w:tr w:rsidR="00CE05F4" w:rsidRPr="008728F5" w14:paraId="2A4CB3F3" w14:textId="77777777" w:rsidTr="00587C00">
        <w:tc>
          <w:tcPr>
            <w:tcW w:w="533" w:type="dxa"/>
          </w:tcPr>
          <w:p w14:paraId="2A4CB3F1" w14:textId="77777777" w:rsidR="00CE05F4" w:rsidRPr="008728F5" w:rsidRDefault="00CE05F4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3F2" w14:textId="77777777" w:rsidR="00CE05F4" w:rsidRPr="008728F5" w:rsidRDefault="00CE05F4" w:rsidP="008728F5">
            <w:pPr>
              <w:pStyle w:val="af2"/>
              <w:spacing w:after="0" w:line="276" w:lineRule="auto"/>
              <w:jc w:val="both"/>
              <w:rPr>
                <w:i/>
                <w:sz w:val="24"/>
                <w:szCs w:val="24"/>
              </w:rPr>
            </w:pPr>
            <w:r w:rsidRPr="008728F5">
              <w:rPr>
                <w:sz w:val="24"/>
                <w:szCs w:val="24"/>
              </w:rPr>
              <w:t>11</w:t>
            </w:r>
          </w:p>
        </w:tc>
      </w:tr>
      <w:tr w:rsidR="00CE05F4" w:rsidRPr="008728F5" w14:paraId="2A4CB3F6" w14:textId="77777777" w:rsidTr="00587C00">
        <w:tc>
          <w:tcPr>
            <w:tcW w:w="533" w:type="dxa"/>
          </w:tcPr>
          <w:p w14:paraId="2A4CB3F4" w14:textId="77777777" w:rsidR="00CE05F4" w:rsidRPr="008728F5" w:rsidRDefault="00CE05F4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3F5" w14:textId="77777777" w:rsidR="00CE05F4" w:rsidRPr="008728F5" w:rsidRDefault="00CE05F4" w:rsidP="008728F5">
            <w:pPr>
              <w:pStyle w:val="af2"/>
              <w:spacing w:after="0" w:line="276" w:lineRule="auto"/>
              <w:jc w:val="both"/>
              <w:rPr>
                <w:i/>
                <w:sz w:val="24"/>
                <w:szCs w:val="24"/>
              </w:rPr>
            </w:pPr>
            <w:r w:rsidRPr="008728F5">
              <w:rPr>
                <w:sz w:val="24"/>
                <w:szCs w:val="24"/>
              </w:rPr>
              <w:t>2</w:t>
            </w:r>
          </w:p>
        </w:tc>
      </w:tr>
      <w:tr w:rsidR="00CE05F4" w:rsidRPr="008728F5" w14:paraId="2A4CB3F9" w14:textId="77777777" w:rsidTr="00587C00">
        <w:tc>
          <w:tcPr>
            <w:tcW w:w="533" w:type="dxa"/>
          </w:tcPr>
          <w:p w14:paraId="2A4CB3F7" w14:textId="77777777" w:rsidR="00CE05F4" w:rsidRPr="008728F5" w:rsidRDefault="00CE05F4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3F8" w14:textId="77777777" w:rsidR="00CE05F4" w:rsidRPr="008728F5" w:rsidRDefault="00CE05F4" w:rsidP="008728F5">
            <w:pPr>
              <w:pStyle w:val="af2"/>
              <w:spacing w:after="0" w:line="276" w:lineRule="auto"/>
              <w:jc w:val="both"/>
              <w:rPr>
                <w:i/>
                <w:sz w:val="24"/>
                <w:szCs w:val="24"/>
              </w:rPr>
            </w:pPr>
            <w:r w:rsidRPr="008728F5">
              <w:rPr>
                <w:sz w:val="24"/>
                <w:szCs w:val="24"/>
              </w:rPr>
              <w:t>3</w:t>
            </w:r>
          </w:p>
        </w:tc>
      </w:tr>
      <w:tr w:rsidR="00CE05F4" w:rsidRPr="008728F5" w14:paraId="2A4CB3FC" w14:textId="77777777" w:rsidTr="00587C00">
        <w:tc>
          <w:tcPr>
            <w:tcW w:w="533" w:type="dxa"/>
          </w:tcPr>
          <w:p w14:paraId="2A4CB3FA" w14:textId="77777777" w:rsidR="00CE05F4" w:rsidRPr="008728F5" w:rsidRDefault="00CE05F4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3FB" w14:textId="77777777" w:rsidR="00CE05F4" w:rsidRPr="008728F5" w:rsidRDefault="00CE05F4" w:rsidP="008728F5">
            <w:pPr>
              <w:pStyle w:val="af2"/>
              <w:spacing w:after="0" w:line="276" w:lineRule="auto"/>
              <w:jc w:val="both"/>
              <w:rPr>
                <w:i/>
                <w:sz w:val="24"/>
                <w:szCs w:val="24"/>
              </w:rPr>
            </w:pPr>
            <w:r w:rsidRPr="008728F5">
              <w:rPr>
                <w:sz w:val="24"/>
                <w:szCs w:val="24"/>
              </w:rPr>
              <w:t>7</w:t>
            </w:r>
          </w:p>
        </w:tc>
      </w:tr>
      <w:tr w:rsidR="00CE05F4" w:rsidRPr="008728F5" w14:paraId="2A4CB3FF" w14:textId="77777777" w:rsidTr="00587C00">
        <w:tc>
          <w:tcPr>
            <w:tcW w:w="533" w:type="dxa"/>
          </w:tcPr>
          <w:p w14:paraId="2A4CB3FD" w14:textId="77777777" w:rsidR="00CE05F4" w:rsidRPr="008728F5" w:rsidRDefault="00CE05F4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3FE" w14:textId="77777777" w:rsidR="00CE05F4" w:rsidRPr="008728F5" w:rsidRDefault="00CE05F4" w:rsidP="008728F5">
            <w:pPr>
              <w:pStyle w:val="af2"/>
              <w:spacing w:after="0" w:line="276" w:lineRule="auto"/>
              <w:contextualSpacing/>
              <w:jc w:val="both"/>
              <w:rPr>
                <w:i/>
                <w:sz w:val="24"/>
                <w:szCs w:val="24"/>
              </w:rPr>
            </w:pPr>
            <w:r w:rsidRPr="008728F5">
              <w:rPr>
                <w:sz w:val="24"/>
                <w:szCs w:val="24"/>
              </w:rPr>
              <w:t>4</w:t>
            </w:r>
          </w:p>
        </w:tc>
      </w:tr>
      <w:tr w:rsidR="00CE05F4" w:rsidRPr="008728F5" w14:paraId="2A4CB402" w14:textId="77777777" w:rsidTr="00587C00">
        <w:tc>
          <w:tcPr>
            <w:tcW w:w="533" w:type="dxa"/>
          </w:tcPr>
          <w:p w14:paraId="2A4CB400" w14:textId="77777777" w:rsidR="00CE05F4" w:rsidRPr="008728F5" w:rsidRDefault="00CE05F4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</w:tcPr>
          <w:p w14:paraId="2A4CB401" w14:textId="77777777" w:rsidR="00CE05F4" w:rsidRPr="008728F5" w:rsidRDefault="00CE05F4" w:rsidP="008728F5">
            <w:pPr>
              <w:pStyle w:val="af2"/>
              <w:spacing w:after="0" w:line="276" w:lineRule="auto"/>
              <w:contextualSpacing/>
              <w:jc w:val="both"/>
              <w:rPr>
                <w:i/>
                <w:sz w:val="24"/>
                <w:szCs w:val="24"/>
              </w:rPr>
            </w:pPr>
            <w:r w:rsidRPr="008728F5">
              <w:rPr>
                <w:sz w:val="24"/>
                <w:szCs w:val="24"/>
              </w:rPr>
              <w:t>5</w:t>
            </w:r>
          </w:p>
        </w:tc>
      </w:tr>
      <w:tr w:rsidR="00CE05F4" w:rsidRPr="008728F5" w14:paraId="2A4CB405" w14:textId="77777777" w:rsidTr="00587C00">
        <w:tc>
          <w:tcPr>
            <w:tcW w:w="533" w:type="dxa"/>
          </w:tcPr>
          <w:p w14:paraId="2A4CB403" w14:textId="77777777" w:rsidR="00CE05F4" w:rsidRPr="008728F5" w:rsidRDefault="00CE05F4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404" w14:textId="77777777" w:rsidR="00CE05F4" w:rsidRPr="008728F5" w:rsidRDefault="00CE05F4" w:rsidP="008728F5">
            <w:pPr>
              <w:pStyle w:val="af2"/>
              <w:spacing w:after="0" w:line="276" w:lineRule="auto"/>
              <w:contextualSpacing/>
              <w:jc w:val="both"/>
              <w:rPr>
                <w:i/>
                <w:sz w:val="24"/>
                <w:szCs w:val="24"/>
              </w:rPr>
            </w:pPr>
            <w:r w:rsidRPr="008728F5">
              <w:rPr>
                <w:sz w:val="24"/>
                <w:szCs w:val="24"/>
              </w:rPr>
              <w:t>6</w:t>
            </w:r>
          </w:p>
        </w:tc>
      </w:tr>
      <w:tr w:rsidR="00CE05F4" w:rsidRPr="008728F5" w14:paraId="2A4CB408" w14:textId="77777777" w:rsidTr="00587C00">
        <w:tc>
          <w:tcPr>
            <w:tcW w:w="533" w:type="dxa"/>
          </w:tcPr>
          <w:p w14:paraId="2A4CB406" w14:textId="77777777" w:rsidR="00CE05F4" w:rsidRPr="008728F5" w:rsidRDefault="00CE05F4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407" w14:textId="77777777" w:rsidR="00CE05F4" w:rsidRPr="008728F5" w:rsidRDefault="00CE05F4" w:rsidP="008728F5">
            <w:pPr>
              <w:pStyle w:val="af2"/>
              <w:spacing w:after="0" w:line="276" w:lineRule="auto"/>
              <w:contextualSpacing/>
              <w:jc w:val="both"/>
              <w:rPr>
                <w:i/>
                <w:sz w:val="24"/>
                <w:szCs w:val="24"/>
              </w:rPr>
            </w:pPr>
            <w:r w:rsidRPr="008728F5">
              <w:rPr>
                <w:sz w:val="24"/>
                <w:szCs w:val="24"/>
              </w:rPr>
              <w:t>8</w:t>
            </w:r>
          </w:p>
        </w:tc>
      </w:tr>
    </w:tbl>
    <w:p w14:paraId="2A4CB409" w14:textId="77777777" w:rsidR="00DB5D12" w:rsidRPr="008728F5" w:rsidRDefault="00DB5D12" w:rsidP="008728F5">
      <w:pPr>
        <w:spacing w:after="0"/>
        <w:rPr>
          <w:rFonts w:ascii="Times New Roman" w:hAnsi="Times New Roman" w:cs="Times New Roman"/>
          <w:b/>
          <w:sz w:val="24"/>
          <w:szCs w:val="24"/>
          <w:highlight w:val="green"/>
          <w:lang w:val="kk-KZ"/>
        </w:rPr>
      </w:pPr>
    </w:p>
    <w:p w14:paraId="2A4CB40A" w14:textId="77777777" w:rsidR="00DB5D12" w:rsidRPr="008728F5" w:rsidRDefault="00DB5D12" w:rsidP="008728F5">
      <w:pPr>
        <w:spacing w:after="0"/>
        <w:rPr>
          <w:rFonts w:ascii="Times New Roman" w:hAnsi="Times New Roman" w:cs="Times New Roman"/>
          <w:b/>
          <w:sz w:val="24"/>
          <w:szCs w:val="24"/>
          <w:highlight w:val="green"/>
          <w:lang w:val="kk-KZ"/>
        </w:rPr>
      </w:pPr>
    </w:p>
    <w:p w14:paraId="2A4CB40B" w14:textId="77777777" w:rsidR="00DB5D12" w:rsidRPr="008728F5" w:rsidRDefault="00391AD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="00DB5D12" w:rsidRPr="008728F5">
        <w:rPr>
          <w:rFonts w:ascii="Times New Roman" w:hAnsi="Times New Roman" w:cs="Times New Roman"/>
          <w:b/>
          <w:sz w:val="24"/>
          <w:szCs w:val="24"/>
          <w:lang w:val="kk-KZ"/>
        </w:rPr>
        <w:t>82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B40C" w14:textId="77777777" w:rsidR="000259F8" w:rsidRPr="008728F5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761631" w:rsidRPr="008728F5" w14:paraId="2A4CB40F" w14:textId="77777777" w:rsidTr="00B71698">
        <w:tc>
          <w:tcPr>
            <w:tcW w:w="533" w:type="dxa"/>
          </w:tcPr>
          <w:p w14:paraId="2A4CB40D" w14:textId="77777777" w:rsidR="00761631" w:rsidRPr="008728F5" w:rsidRDefault="00761631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812" w:type="dxa"/>
          </w:tcPr>
          <w:p w14:paraId="2A4CB40E" w14:textId="77777777" w:rsidR="00761631" w:rsidRPr="008728F5" w:rsidRDefault="00761631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Те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бүйірлі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үшбұрышты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табан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10 см,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бүйір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қабырғалар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7 см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болса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үшбұрыштың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периметрі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</w:tc>
      </w:tr>
      <w:tr w:rsidR="00761631" w:rsidRPr="008728F5" w14:paraId="2A4CB412" w14:textId="77777777" w:rsidTr="00B71698">
        <w:tc>
          <w:tcPr>
            <w:tcW w:w="533" w:type="dxa"/>
          </w:tcPr>
          <w:p w14:paraId="2A4CB410" w14:textId="77777777" w:rsidR="00761631" w:rsidRPr="008728F5" w:rsidRDefault="00761631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</w:tcPr>
          <w:p w14:paraId="2A4CB411" w14:textId="77777777" w:rsidR="00761631" w:rsidRPr="008728F5" w:rsidRDefault="00761631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2,7 дм</w:t>
            </w:r>
          </w:p>
        </w:tc>
      </w:tr>
      <w:tr w:rsidR="00761631" w:rsidRPr="008728F5" w14:paraId="2A4CB415" w14:textId="77777777" w:rsidTr="00B71698">
        <w:tc>
          <w:tcPr>
            <w:tcW w:w="533" w:type="dxa"/>
          </w:tcPr>
          <w:p w14:paraId="2A4CB413" w14:textId="77777777" w:rsidR="00761631" w:rsidRPr="008728F5" w:rsidRDefault="00761631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414" w14:textId="77777777" w:rsidR="00761631" w:rsidRPr="008728F5" w:rsidRDefault="00761631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4,1 дм </w:t>
            </w:r>
          </w:p>
        </w:tc>
      </w:tr>
      <w:tr w:rsidR="00761631" w:rsidRPr="008728F5" w14:paraId="2A4CB418" w14:textId="77777777" w:rsidTr="00B71698">
        <w:tc>
          <w:tcPr>
            <w:tcW w:w="533" w:type="dxa"/>
          </w:tcPr>
          <w:p w14:paraId="2A4CB416" w14:textId="77777777" w:rsidR="00761631" w:rsidRPr="008728F5" w:rsidRDefault="00761631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417" w14:textId="77777777" w:rsidR="00761631" w:rsidRPr="008728F5" w:rsidRDefault="00761631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4,3 дм</w:t>
            </w:r>
          </w:p>
        </w:tc>
      </w:tr>
      <w:tr w:rsidR="00761631" w:rsidRPr="008728F5" w14:paraId="2A4CB41B" w14:textId="77777777" w:rsidTr="00B71698">
        <w:tc>
          <w:tcPr>
            <w:tcW w:w="533" w:type="dxa"/>
          </w:tcPr>
          <w:p w14:paraId="2A4CB419" w14:textId="77777777" w:rsidR="00761631" w:rsidRPr="008728F5" w:rsidRDefault="00761631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41A" w14:textId="77777777" w:rsidR="00761631" w:rsidRPr="008728F5" w:rsidRDefault="00761631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3,6 дм</w:t>
            </w:r>
          </w:p>
        </w:tc>
      </w:tr>
      <w:tr w:rsidR="00761631" w:rsidRPr="008728F5" w14:paraId="2A4CB41E" w14:textId="77777777" w:rsidTr="00B71698">
        <w:tc>
          <w:tcPr>
            <w:tcW w:w="533" w:type="dxa"/>
          </w:tcPr>
          <w:p w14:paraId="2A4CB41C" w14:textId="77777777" w:rsidR="00761631" w:rsidRPr="008728F5" w:rsidRDefault="00761631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</w:tcPr>
          <w:p w14:paraId="2A4CB41D" w14:textId="77777777" w:rsidR="00761631" w:rsidRPr="008728F5" w:rsidRDefault="00761631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27 см</w:t>
            </w:r>
          </w:p>
        </w:tc>
      </w:tr>
      <w:tr w:rsidR="00761631" w:rsidRPr="008728F5" w14:paraId="2A4CB421" w14:textId="77777777" w:rsidTr="00B71698">
        <w:tc>
          <w:tcPr>
            <w:tcW w:w="533" w:type="dxa"/>
          </w:tcPr>
          <w:p w14:paraId="2A4CB41F" w14:textId="77777777" w:rsidR="00761631" w:rsidRPr="008728F5" w:rsidRDefault="00761631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420" w14:textId="77777777" w:rsidR="00761631" w:rsidRPr="008728F5" w:rsidRDefault="00761631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25 см</w:t>
            </w:r>
          </w:p>
        </w:tc>
      </w:tr>
      <w:tr w:rsidR="00761631" w:rsidRPr="008728F5" w14:paraId="2A4CB424" w14:textId="77777777" w:rsidTr="00B71698">
        <w:tc>
          <w:tcPr>
            <w:tcW w:w="533" w:type="dxa"/>
          </w:tcPr>
          <w:p w14:paraId="2A4CB422" w14:textId="77777777" w:rsidR="00761631" w:rsidRPr="008728F5" w:rsidRDefault="00761631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423" w14:textId="77777777" w:rsidR="00761631" w:rsidRPr="008728F5" w:rsidRDefault="00761631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30 см</w:t>
            </w:r>
          </w:p>
        </w:tc>
      </w:tr>
      <w:tr w:rsidR="00761631" w:rsidRPr="008728F5" w14:paraId="2A4CB427" w14:textId="77777777" w:rsidTr="00B71698">
        <w:tc>
          <w:tcPr>
            <w:tcW w:w="533" w:type="dxa"/>
          </w:tcPr>
          <w:p w14:paraId="2A4CB425" w14:textId="77777777" w:rsidR="00761631" w:rsidRPr="008728F5" w:rsidRDefault="00761631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426" w14:textId="77777777" w:rsidR="00761631" w:rsidRPr="008728F5" w:rsidRDefault="00761631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22 см</w:t>
            </w:r>
          </w:p>
        </w:tc>
      </w:tr>
    </w:tbl>
    <w:p w14:paraId="2A4CB428" w14:textId="77777777" w:rsidR="00587C00" w:rsidRPr="008728F5" w:rsidRDefault="00587C00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p w14:paraId="2A4CB429" w14:textId="77777777" w:rsidR="00587C00" w:rsidRPr="008728F5" w:rsidRDefault="00587C00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p w14:paraId="2A4CB42A" w14:textId="77777777" w:rsidR="00DB5D12" w:rsidRPr="008728F5" w:rsidRDefault="00391AD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="00587C00" w:rsidRPr="008728F5">
        <w:rPr>
          <w:rFonts w:ascii="Times New Roman" w:hAnsi="Times New Roman" w:cs="Times New Roman"/>
          <w:b/>
          <w:sz w:val="24"/>
          <w:szCs w:val="24"/>
          <w:lang w:val="kk-KZ"/>
        </w:rPr>
        <w:t>83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B42B" w14:textId="77777777" w:rsidR="000259F8" w:rsidRPr="008728F5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546E9F" w:rsidRPr="008728F5" w14:paraId="2A4CB42E" w14:textId="77777777" w:rsidTr="00B71698">
        <w:tc>
          <w:tcPr>
            <w:tcW w:w="533" w:type="dxa"/>
          </w:tcPr>
          <w:p w14:paraId="2A4CB42C" w14:textId="77777777" w:rsidR="00546E9F" w:rsidRPr="008728F5" w:rsidRDefault="00546E9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2</w:t>
            </w:r>
          </w:p>
        </w:tc>
        <w:tc>
          <w:tcPr>
            <w:tcW w:w="8812" w:type="dxa"/>
          </w:tcPr>
          <w:p w14:paraId="2A4CB42D" w14:textId="77777777" w:rsidR="00546E9F" w:rsidRPr="008728F5" w:rsidRDefault="00546E9F" w:rsidP="008728F5">
            <w:pPr>
              <w:spacing w:after="0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bCs/>
                <w:sz w:val="24"/>
                <w:szCs w:val="24"/>
                <w:lang w:val="kk-KZ"/>
              </w:rPr>
              <w:t xml:space="preserve">Өрнектің мәнін табыңдар: </w:t>
            </w:r>
            <w:r w:rsidRPr="008728F5">
              <w:rPr>
                <w:rFonts w:ascii="Times New Roman" w:hAnsi="Times New Roman" w:cs="Times New Roman"/>
                <w:bCs/>
                <w:position w:val="-24"/>
                <w:sz w:val="24"/>
                <w:szCs w:val="24"/>
                <w:lang w:val="kk-KZ"/>
              </w:rPr>
              <w:object w:dxaOrig="639" w:dyaOrig="619" w14:anchorId="2A4CCC44">
                <v:shape id="_x0000_i1053" type="#_x0000_t75" style="width:32.4pt;height:30.6pt" o:ole="">
                  <v:imagedata r:id="rId57" o:title=""/>
                </v:shape>
                <o:OLEObject Type="Embed" ProgID="Equation.3" ShapeID="_x0000_i1053" DrawAspect="Content" ObjectID="_1735455124" r:id="rId58"/>
              </w:object>
            </w:r>
            <w:r w:rsidRPr="008728F5">
              <w:rPr>
                <w:rFonts w:ascii="Times New Roman" w:hAnsi="Times New Roman" w:cs="Times New Roman"/>
                <w:bCs/>
                <w:sz w:val="24"/>
                <w:szCs w:val="24"/>
                <w:lang w:val="kk-KZ"/>
              </w:rPr>
              <w:t xml:space="preserve"> , мұндағы </w:t>
            </w:r>
            <w:r w:rsidRPr="008728F5">
              <w:rPr>
                <w:rFonts w:ascii="Times New Roman" w:hAnsi="Times New Roman" w:cs="Times New Roman"/>
                <w:bCs/>
                <w:position w:val="-24"/>
                <w:sz w:val="24"/>
                <w:szCs w:val="24"/>
                <w:lang w:val="kk-KZ"/>
              </w:rPr>
              <w:object w:dxaOrig="900" w:dyaOrig="620" w14:anchorId="2A4CCC45">
                <v:shape id="_x0000_i1054" type="#_x0000_t75" style="width:45pt;height:30.6pt" o:ole="">
                  <v:imagedata r:id="rId59" o:title=""/>
                </v:shape>
                <o:OLEObject Type="Embed" ProgID="Equation.3" ShapeID="_x0000_i1054" DrawAspect="Content" ObjectID="_1735455125" r:id="rId60"/>
              </w:object>
            </w:r>
          </w:p>
        </w:tc>
      </w:tr>
      <w:tr w:rsidR="00546E9F" w:rsidRPr="008728F5" w14:paraId="2A4CB431" w14:textId="77777777" w:rsidTr="00B71698">
        <w:tc>
          <w:tcPr>
            <w:tcW w:w="533" w:type="dxa"/>
          </w:tcPr>
          <w:p w14:paraId="2A4CB42F" w14:textId="77777777" w:rsidR="00546E9F" w:rsidRPr="008728F5" w:rsidRDefault="00546E9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B430" w14:textId="77777777" w:rsidR="00546E9F" w:rsidRPr="008728F5" w:rsidRDefault="00546E9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ko-KR"/>
              </w:rPr>
            </w:pPr>
            <w:r w:rsidRPr="008728F5">
              <w:rPr>
                <w:rFonts w:ascii="Times New Roman" w:hAnsi="Times New Roman" w:cs="Times New Roman"/>
                <w:bCs/>
                <w:position w:val="-24"/>
                <w:sz w:val="24"/>
                <w:szCs w:val="24"/>
                <w:lang w:val="kk-KZ"/>
              </w:rPr>
              <w:object w:dxaOrig="420" w:dyaOrig="620" w14:anchorId="2A4CCC46">
                <v:shape id="_x0000_i1055" type="#_x0000_t75" style="width:21pt;height:30.6pt" o:ole="">
                  <v:imagedata r:id="rId61" o:title=""/>
                </v:shape>
                <o:OLEObject Type="Embed" ProgID="Equation.3" ShapeID="_x0000_i1055" DrawAspect="Content" ObjectID="_1735455126" r:id="rId62"/>
              </w:object>
            </w:r>
          </w:p>
        </w:tc>
      </w:tr>
      <w:tr w:rsidR="00546E9F" w:rsidRPr="008728F5" w14:paraId="2A4CB434" w14:textId="77777777" w:rsidTr="00B71698">
        <w:tc>
          <w:tcPr>
            <w:tcW w:w="533" w:type="dxa"/>
          </w:tcPr>
          <w:p w14:paraId="2A4CB432" w14:textId="77777777" w:rsidR="00546E9F" w:rsidRPr="008728F5" w:rsidRDefault="00546E9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433" w14:textId="77777777" w:rsidR="00546E9F" w:rsidRPr="008728F5" w:rsidRDefault="00546E9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ko-KR"/>
              </w:rPr>
            </w:pPr>
            <w:r w:rsidRPr="008728F5">
              <w:rPr>
                <w:rFonts w:ascii="Times New Roman" w:hAnsi="Times New Roman" w:cs="Times New Roman"/>
                <w:bCs/>
                <w:sz w:val="24"/>
                <w:szCs w:val="24"/>
                <w:lang w:val="kk-KZ"/>
              </w:rPr>
              <w:t>-</w:t>
            </w:r>
            <w:r w:rsidRPr="008728F5">
              <w:rPr>
                <w:rFonts w:ascii="Times New Roman" w:hAnsi="Times New Roman" w:cs="Times New Roman"/>
                <w:bCs/>
                <w:position w:val="-24"/>
                <w:sz w:val="24"/>
                <w:szCs w:val="24"/>
                <w:lang w:val="kk-KZ"/>
              </w:rPr>
              <w:object w:dxaOrig="360" w:dyaOrig="620" w14:anchorId="2A4CCC47">
                <v:shape id="_x0000_i1056" type="#_x0000_t75" style="width:18pt;height:30.6pt" o:ole="">
                  <v:imagedata r:id="rId63" o:title=""/>
                </v:shape>
                <o:OLEObject Type="Embed" ProgID="Equation.3" ShapeID="_x0000_i1056" DrawAspect="Content" ObjectID="_1735455127" r:id="rId64"/>
              </w:object>
            </w:r>
          </w:p>
        </w:tc>
      </w:tr>
      <w:tr w:rsidR="00546E9F" w:rsidRPr="008728F5" w14:paraId="2A4CB437" w14:textId="77777777" w:rsidTr="00B71698">
        <w:tc>
          <w:tcPr>
            <w:tcW w:w="533" w:type="dxa"/>
          </w:tcPr>
          <w:p w14:paraId="2A4CB435" w14:textId="77777777" w:rsidR="00546E9F" w:rsidRPr="008728F5" w:rsidRDefault="00546E9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436" w14:textId="77777777" w:rsidR="00546E9F" w:rsidRPr="008728F5" w:rsidRDefault="00546E9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ko-KR"/>
              </w:rPr>
            </w:pPr>
            <w:r w:rsidRPr="008728F5">
              <w:rPr>
                <w:rFonts w:ascii="Times New Roman" w:hAnsi="Times New Roman" w:cs="Times New Roman"/>
                <w:bCs/>
                <w:position w:val="-24"/>
                <w:sz w:val="24"/>
                <w:szCs w:val="24"/>
                <w:lang w:val="kk-KZ"/>
              </w:rPr>
              <w:object w:dxaOrig="380" w:dyaOrig="620" w14:anchorId="2A4CCC48">
                <v:shape id="_x0000_i1057" type="#_x0000_t75" style="width:19.2pt;height:30.6pt" o:ole="">
                  <v:imagedata r:id="rId65" o:title=""/>
                </v:shape>
                <o:OLEObject Type="Embed" ProgID="Equation.3" ShapeID="_x0000_i1057" DrawAspect="Content" ObjectID="_1735455128" r:id="rId66"/>
              </w:object>
            </w:r>
          </w:p>
        </w:tc>
      </w:tr>
      <w:tr w:rsidR="00546E9F" w:rsidRPr="008728F5" w14:paraId="2A4CB43A" w14:textId="77777777" w:rsidTr="00B71698">
        <w:tc>
          <w:tcPr>
            <w:tcW w:w="533" w:type="dxa"/>
          </w:tcPr>
          <w:p w14:paraId="2A4CB438" w14:textId="77777777" w:rsidR="00546E9F" w:rsidRPr="008728F5" w:rsidRDefault="00546E9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439" w14:textId="77777777" w:rsidR="00546E9F" w:rsidRPr="008728F5" w:rsidRDefault="00546E9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ko-KR"/>
              </w:rPr>
            </w:pPr>
            <w:r w:rsidRPr="008728F5">
              <w:rPr>
                <w:rFonts w:ascii="Times New Roman" w:hAnsi="Times New Roman" w:cs="Times New Roman"/>
                <w:bCs/>
                <w:position w:val="-24"/>
                <w:sz w:val="24"/>
                <w:szCs w:val="24"/>
                <w:lang w:val="kk-KZ"/>
              </w:rPr>
              <w:object w:dxaOrig="560" w:dyaOrig="620" w14:anchorId="2A4CCC49">
                <v:shape id="_x0000_i1058" type="#_x0000_t75" style="width:27.6pt;height:30.6pt" o:ole="">
                  <v:imagedata r:id="rId67" o:title=""/>
                </v:shape>
                <o:OLEObject Type="Embed" ProgID="Equation.3" ShapeID="_x0000_i1058" DrawAspect="Content" ObjectID="_1735455129" r:id="rId68"/>
              </w:object>
            </w:r>
          </w:p>
        </w:tc>
      </w:tr>
      <w:tr w:rsidR="00546E9F" w:rsidRPr="008728F5" w14:paraId="2A4CB43D" w14:textId="77777777" w:rsidTr="00B71698">
        <w:tc>
          <w:tcPr>
            <w:tcW w:w="533" w:type="dxa"/>
          </w:tcPr>
          <w:p w14:paraId="2A4CB43B" w14:textId="77777777" w:rsidR="00546E9F" w:rsidRPr="008728F5" w:rsidRDefault="00546E9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lastRenderedPageBreak/>
              <w:t>1</w:t>
            </w:r>
          </w:p>
        </w:tc>
        <w:tc>
          <w:tcPr>
            <w:tcW w:w="8812" w:type="dxa"/>
          </w:tcPr>
          <w:p w14:paraId="2A4CB43C" w14:textId="77777777" w:rsidR="00546E9F" w:rsidRPr="008728F5" w:rsidRDefault="00546E9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ko-KR"/>
              </w:rPr>
            </w:pPr>
            <w:r w:rsidRPr="008728F5">
              <w:rPr>
                <w:rFonts w:ascii="Times New Roman" w:hAnsi="Times New Roman" w:cs="Times New Roman"/>
                <w:bCs/>
                <w:position w:val="-24"/>
                <w:sz w:val="24"/>
                <w:szCs w:val="24"/>
                <w:lang w:val="kk-KZ"/>
              </w:rPr>
              <w:object w:dxaOrig="520" w:dyaOrig="620" w14:anchorId="2A4CCC4A">
                <v:shape id="_x0000_i1059" type="#_x0000_t75" style="width:26.4pt;height:30.6pt" o:ole="">
                  <v:imagedata r:id="rId69" o:title=""/>
                </v:shape>
                <o:OLEObject Type="Embed" ProgID="Equation.3" ShapeID="_x0000_i1059" DrawAspect="Content" ObjectID="_1735455130" r:id="rId70"/>
              </w:object>
            </w:r>
          </w:p>
        </w:tc>
      </w:tr>
      <w:tr w:rsidR="00546E9F" w:rsidRPr="008728F5" w14:paraId="2A4CB440" w14:textId="77777777" w:rsidTr="00B71698">
        <w:tc>
          <w:tcPr>
            <w:tcW w:w="533" w:type="dxa"/>
          </w:tcPr>
          <w:p w14:paraId="2A4CB43E" w14:textId="77777777" w:rsidR="00546E9F" w:rsidRPr="008728F5" w:rsidRDefault="00546E9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43F" w14:textId="77777777" w:rsidR="00546E9F" w:rsidRPr="008728F5" w:rsidRDefault="00546E9F" w:rsidP="008728F5">
            <w:pPr>
              <w:pStyle w:val="a5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8728F5">
              <w:rPr>
                <w:rFonts w:ascii="Times New Roman" w:hAnsi="Times New Roman"/>
                <w:bCs/>
                <w:position w:val="-24"/>
                <w:sz w:val="24"/>
                <w:szCs w:val="24"/>
                <w:lang w:val="kk-KZ"/>
              </w:rPr>
              <w:object w:dxaOrig="360" w:dyaOrig="620" w14:anchorId="2A4CCC4B">
                <v:shape id="_x0000_i1060" type="#_x0000_t75" style="width:18pt;height:30.6pt" o:ole="">
                  <v:imagedata r:id="rId71" o:title=""/>
                </v:shape>
                <o:OLEObject Type="Embed" ProgID="Equation.3" ShapeID="_x0000_i1060" DrawAspect="Content" ObjectID="_1735455131" r:id="rId72"/>
              </w:object>
            </w:r>
          </w:p>
        </w:tc>
      </w:tr>
      <w:tr w:rsidR="00546E9F" w:rsidRPr="008728F5" w14:paraId="2A4CB443" w14:textId="77777777" w:rsidTr="00B71698">
        <w:tc>
          <w:tcPr>
            <w:tcW w:w="533" w:type="dxa"/>
          </w:tcPr>
          <w:p w14:paraId="2A4CB441" w14:textId="77777777" w:rsidR="00546E9F" w:rsidRPr="008728F5" w:rsidRDefault="00546E9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442" w14:textId="77777777" w:rsidR="00546E9F" w:rsidRPr="008728F5" w:rsidRDefault="00546E9F" w:rsidP="008728F5">
            <w:pPr>
              <w:pStyle w:val="a5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8728F5">
              <w:rPr>
                <w:rFonts w:ascii="Times New Roman" w:hAnsi="Times New Roman"/>
                <w:bCs/>
                <w:position w:val="-24"/>
                <w:sz w:val="24"/>
                <w:szCs w:val="24"/>
                <w:lang w:val="kk-KZ"/>
              </w:rPr>
              <w:object w:dxaOrig="360" w:dyaOrig="620" w14:anchorId="2A4CCC4C">
                <v:shape id="_x0000_i1061" type="#_x0000_t75" style="width:18pt;height:30.6pt" o:ole="">
                  <v:imagedata r:id="rId63" o:title=""/>
                </v:shape>
                <o:OLEObject Type="Embed" ProgID="Equation.3" ShapeID="_x0000_i1061" DrawAspect="Content" ObjectID="_1735455132" r:id="rId73"/>
              </w:object>
            </w:r>
          </w:p>
        </w:tc>
      </w:tr>
      <w:tr w:rsidR="00546E9F" w:rsidRPr="008728F5" w14:paraId="2A4CB446" w14:textId="77777777" w:rsidTr="00B71698">
        <w:tc>
          <w:tcPr>
            <w:tcW w:w="533" w:type="dxa"/>
          </w:tcPr>
          <w:p w14:paraId="2A4CB444" w14:textId="77777777" w:rsidR="00546E9F" w:rsidRPr="008728F5" w:rsidRDefault="00546E9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B445" w14:textId="77777777" w:rsidR="00546E9F" w:rsidRPr="008728F5" w:rsidRDefault="00546E9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ko-KR"/>
              </w:rPr>
            </w:pPr>
            <w:r w:rsidRPr="008728F5">
              <w:rPr>
                <w:rFonts w:ascii="Times New Roman" w:hAnsi="Times New Roman" w:cs="Times New Roman"/>
                <w:bCs/>
                <w:position w:val="-10"/>
                <w:sz w:val="24"/>
                <w:szCs w:val="24"/>
                <w:lang w:val="kk-KZ"/>
              </w:rPr>
              <w:object w:dxaOrig="620" w:dyaOrig="320" w14:anchorId="2A4CCC4D">
                <v:shape id="_x0000_i1062" type="#_x0000_t75" style="width:30.6pt;height:15.6pt" o:ole="">
                  <v:imagedata r:id="rId74" o:title=""/>
                </v:shape>
                <o:OLEObject Type="Embed" ProgID="Equation.3" ShapeID="_x0000_i1062" DrawAspect="Content" ObjectID="_1735455133" r:id="rId75"/>
              </w:object>
            </w:r>
          </w:p>
        </w:tc>
      </w:tr>
    </w:tbl>
    <w:p w14:paraId="2A4CB447" w14:textId="77777777" w:rsidR="00587C00" w:rsidRPr="008728F5" w:rsidRDefault="00587C00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p w14:paraId="2A4CB448" w14:textId="77777777" w:rsidR="00587C00" w:rsidRPr="008728F5" w:rsidRDefault="00391AD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="00587C00" w:rsidRPr="008728F5">
        <w:rPr>
          <w:rFonts w:ascii="Times New Roman" w:hAnsi="Times New Roman" w:cs="Times New Roman"/>
          <w:b/>
          <w:sz w:val="24"/>
          <w:szCs w:val="24"/>
          <w:lang w:val="kk-KZ"/>
        </w:rPr>
        <w:t>84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B449" w14:textId="77777777" w:rsidR="00587C00" w:rsidRPr="008728F5" w:rsidRDefault="00587C00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4622E6" w:rsidRPr="008728F5" w14:paraId="2A4CB44C" w14:textId="77777777" w:rsidTr="00B71698">
        <w:tc>
          <w:tcPr>
            <w:tcW w:w="533" w:type="dxa"/>
          </w:tcPr>
          <w:p w14:paraId="2A4CB44A" w14:textId="77777777" w:rsidR="004622E6" w:rsidRPr="008728F5" w:rsidRDefault="004622E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</w:tcPr>
          <w:p w14:paraId="2A4CB44B" w14:textId="77777777" w:rsidR="004622E6" w:rsidRPr="008728F5" w:rsidRDefault="004B4642" w:rsidP="008728F5">
            <w:pPr>
              <w:pStyle w:val="a7"/>
              <w:widowControl w:val="0"/>
              <w:tabs>
                <w:tab w:val="left" w:pos="519"/>
              </w:tabs>
              <w:autoSpaceDE w:val="0"/>
              <w:autoSpaceDN w:val="0"/>
              <w:spacing w:after="0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kk-KZ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x;y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 xml:space="preserve">- 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kk-KZ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kk-KZ"/>
                        </w:rPr>
                      </m:ctrlPr>
                    </m:eqArrPr>
                    <m:e>
                      <m:func>
                        <m:func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  <w:lang w:val="kk-KZ"/>
                            </w:rPr>
                          </m:ctrlPr>
                        </m:funcPr>
                        <m:fNam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  <w:lang w:val="kk-KZ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  <w:lang w:val="kk-KZ"/>
                                </w:rPr>
                                <m:t>log</m:t>
                              </m:r>
                            </m:e>
                            <m:sub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4"/>
                                      <w:szCs w:val="24"/>
                                      <w:lang w:val="kk-KZ"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4"/>
                                      <w:szCs w:val="24"/>
                                      <w:lang w:val="kk-KZ"/>
                                    </w:rPr>
                                    <m:t>3</m:t>
                                  </m:r>
                                </m:e>
                              </m:rad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  <w:lang w:val="kk-KZ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  <w:lang w:val="kk-KZ"/>
                                </w:rPr>
                                <m:t>x+y</m:t>
                              </m:r>
                            </m:e>
                          </m:d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kk-KZ"/>
                            </w:rPr>
                            <m:t>=4</m:t>
                          </m:r>
                        </m:e>
                      </m:func>
                    </m:e>
                    <m:e>
                      <m:func>
                        <m:func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  <w:lang w:val="kk-KZ"/>
                            </w:rPr>
                          </m:ctrlPr>
                        </m:funcPr>
                        <m:fNam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  <w:lang w:val="kk-KZ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  <w:lang w:val="kk-KZ"/>
                                </w:rPr>
                                <m:t xml:space="preserve"> log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  <w:lang w:val="kk-KZ"/>
                                </w:rPr>
                                <m:t>3</m:t>
                              </m:r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  <w:lang w:val="kk-KZ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  <w:lang w:val="kk-KZ"/>
                                </w:rPr>
                                <m:t>x-y</m:t>
                              </m:r>
                            </m:e>
                          </m:d>
                        </m:e>
                      </m:func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  <m:t>+</m:t>
                      </m:r>
                      <m:func>
                        <m:func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  <w:lang w:val="kk-KZ"/>
                            </w:rPr>
                          </m:ctrlPr>
                        </m:funcPr>
                        <m:fNam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  <w:lang w:val="kk-KZ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  <w:lang w:val="kk-KZ"/>
                                </w:rPr>
                                <m:t>log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  <w:lang w:val="kk-KZ"/>
                                </w:rPr>
                                <m:t>3</m:t>
                              </m:r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  <w:lang w:val="kk-KZ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  <w:lang w:val="kk-KZ"/>
                                </w:rPr>
                                <m:t>x+y</m:t>
                              </m:r>
                            </m:e>
                          </m:d>
                        </m:e>
                      </m:func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  <m:t>=3</m:t>
                      </m:r>
                    </m:e>
                  </m:eqArr>
                </m:e>
              </m:d>
            </m:oMath>
            <w:r w:rsidR="004622E6"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4622E6"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теңдеулер жүйесінің шешімі.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 xml:space="preserve">x-y </m:t>
              </m:r>
            </m:oMath>
            <w:r w:rsidR="004622E6"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айырымының мәні жатқан аралық(тар)</w:t>
            </w:r>
          </w:p>
        </w:tc>
      </w:tr>
      <w:tr w:rsidR="004622E6" w:rsidRPr="008728F5" w14:paraId="2A4CB44F" w14:textId="77777777" w:rsidTr="00B71698">
        <w:tc>
          <w:tcPr>
            <w:tcW w:w="533" w:type="dxa"/>
          </w:tcPr>
          <w:p w14:paraId="2A4CB44D" w14:textId="77777777" w:rsidR="004622E6" w:rsidRPr="008728F5" w:rsidRDefault="004622E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B44E" w14:textId="77777777" w:rsidR="004622E6" w:rsidRPr="008728F5" w:rsidRDefault="004622E6" w:rsidP="008728F5">
            <w:pPr>
              <w:pStyle w:val="af2"/>
              <w:spacing w:after="0" w:line="276" w:lineRule="auto"/>
              <w:jc w:val="both"/>
              <w:rPr>
                <w:i/>
                <w:sz w:val="24"/>
                <w:szCs w:val="24"/>
                <w:vertAlign w:val="superscript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4"/>
                    <w:szCs w:val="24"/>
                    <w:lang w:eastAsia="ru-RU"/>
                  </w:rPr>
                  <m:t>(1;8)</m:t>
                </m:r>
              </m:oMath>
            </m:oMathPara>
          </w:p>
        </w:tc>
      </w:tr>
      <w:tr w:rsidR="004622E6" w:rsidRPr="008728F5" w14:paraId="2A4CB452" w14:textId="77777777" w:rsidTr="00B71698">
        <w:tc>
          <w:tcPr>
            <w:tcW w:w="533" w:type="dxa"/>
          </w:tcPr>
          <w:p w14:paraId="2A4CB450" w14:textId="77777777" w:rsidR="004622E6" w:rsidRPr="008728F5" w:rsidRDefault="004622E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451" w14:textId="77777777" w:rsidR="004622E6" w:rsidRPr="008728F5" w:rsidRDefault="004622E6" w:rsidP="008728F5">
            <w:pPr>
              <w:pStyle w:val="af2"/>
              <w:spacing w:after="0" w:line="276" w:lineRule="auto"/>
              <w:jc w:val="both"/>
              <w:rPr>
                <w:i/>
                <w:sz w:val="24"/>
                <w:szCs w:val="24"/>
                <w:lang w:val="en-US"/>
              </w:rPr>
            </w:pPr>
            <w:r w:rsidRPr="008728F5">
              <w:rPr>
                <w:sz w:val="24"/>
                <w:szCs w:val="24"/>
                <w:lang w:val="en-US"/>
              </w:rPr>
              <w:t>[</w:t>
            </w:r>
            <m:oMath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-8;-3</m:t>
              </m:r>
            </m:oMath>
            <w:r w:rsidRPr="008728F5">
              <w:rPr>
                <w:sz w:val="24"/>
                <w:szCs w:val="24"/>
                <w:lang w:val="en-US"/>
              </w:rPr>
              <w:t>]</w:t>
            </w:r>
          </w:p>
        </w:tc>
      </w:tr>
      <w:tr w:rsidR="004622E6" w:rsidRPr="008728F5" w14:paraId="2A4CB455" w14:textId="77777777" w:rsidTr="00B71698">
        <w:tc>
          <w:tcPr>
            <w:tcW w:w="533" w:type="dxa"/>
          </w:tcPr>
          <w:p w14:paraId="2A4CB453" w14:textId="77777777" w:rsidR="004622E6" w:rsidRPr="008728F5" w:rsidRDefault="004622E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454" w14:textId="77777777" w:rsidR="004622E6" w:rsidRPr="008728F5" w:rsidRDefault="004622E6" w:rsidP="008728F5">
            <w:pPr>
              <w:pStyle w:val="af2"/>
              <w:spacing w:after="0" w:line="276" w:lineRule="auto"/>
              <w:jc w:val="both"/>
              <w:rPr>
                <w:i/>
                <w:sz w:val="24"/>
                <w:szCs w:val="24"/>
                <w:lang w:val="en-US"/>
              </w:rPr>
            </w:pPr>
            <w:r w:rsidRPr="008728F5">
              <w:rPr>
                <w:sz w:val="24"/>
                <w:szCs w:val="24"/>
                <w:lang w:val="en-US"/>
              </w:rPr>
              <w:t>(1; 3)</w:t>
            </w:r>
          </w:p>
        </w:tc>
      </w:tr>
      <w:tr w:rsidR="004622E6" w:rsidRPr="008728F5" w14:paraId="2A4CB458" w14:textId="77777777" w:rsidTr="00B71698">
        <w:tc>
          <w:tcPr>
            <w:tcW w:w="533" w:type="dxa"/>
          </w:tcPr>
          <w:p w14:paraId="2A4CB456" w14:textId="77777777" w:rsidR="004622E6" w:rsidRPr="008728F5" w:rsidRDefault="004622E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457" w14:textId="77777777" w:rsidR="004622E6" w:rsidRPr="008728F5" w:rsidRDefault="004622E6" w:rsidP="008728F5">
            <w:pPr>
              <w:pStyle w:val="af2"/>
              <w:spacing w:after="0" w:line="276" w:lineRule="auto"/>
              <w:jc w:val="both"/>
              <w:rPr>
                <w:i/>
                <w:sz w:val="24"/>
                <w:szCs w:val="24"/>
                <w:lang w:val="en-US"/>
              </w:rPr>
            </w:pPr>
            <w:r w:rsidRPr="008728F5">
              <w:rPr>
                <w:sz w:val="24"/>
                <w:szCs w:val="24"/>
                <w:lang w:val="en-US"/>
              </w:rPr>
              <w:t>[</w:t>
            </w:r>
            <m:oMath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-3;0</m:t>
              </m:r>
            </m:oMath>
            <w:r w:rsidRPr="008728F5">
              <w:rPr>
                <w:sz w:val="24"/>
                <w:szCs w:val="24"/>
                <w:lang w:val="en-US"/>
              </w:rPr>
              <w:t>]</w:t>
            </w:r>
          </w:p>
        </w:tc>
      </w:tr>
      <w:tr w:rsidR="004622E6" w:rsidRPr="008728F5" w14:paraId="2A4CB45B" w14:textId="77777777" w:rsidTr="00B71698">
        <w:tc>
          <w:tcPr>
            <w:tcW w:w="533" w:type="dxa"/>
          </w:tcPr>
          <w:p w14:paraId="2A4CB459" w14:textId="77777777" w:rsidR="004622E6" w:rsidRPr="008728F5" w:rsidRDefault="004622E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45A" w14:textId="77777777" w:rsidR="004622E6" w:rsidRPr="008728F5" w:rsidRDefault="004622E6" w:rsidP="008728F5">
            <w:pPr>
              <w:pStyle w:val="af2"/>
              <w:spacing w:after="0" w:line="276" w:lineRule="auto"/>
              <w:jc w:val="both"/>
              <w:rPr>
                <w:i/>
                <w:sz w:val="24"/>
                <w:szCs w:val="24"/>
                <w:lang w:val="en-US"/>
              </w:rPr>
            </w:pPr>
            <w:r w:rsidRPr="008728F5">
              <w:rPr>
                <w:sz w:val="24"/>
                <w:szCs w:val="24"/>
                <w:lang w:val="en-US"/>
              </w:rPr>
              <w:t>(10; 16)</w:t>
            </w:r>
          </w:p>
        </w:tc>
      </w:tr>
      <w:tr w:rsidR="004622E6" w:rsidRPr="008728F5" w14:paraId="2A4CB45E" w14:textId="77777777" w:rsidTr="00B71698">
        <w:tc>
          <w:tcPr>
            <w:tcW w:w="533" w:type="dxa"/>
          </w:tcPr>
          <w:p w14:paraId="2A4CB45C" w14:textId="77777777" w:rsidR="004622E6" w:rsidRPr="008728F5" w:rsidRDefault="004622E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B45D" w14:textId="77777777" w:rsidR="004622E6" w:rsidRPr="008728F5" w:rsidRDefault="004622E6" w:rsidP="008728F5">
            <w:pPr>
              <w:pStyle w:val="af2"/>
              <w:spacing w:after="0" w:line="276" w:lineRule="auto"/>
              <w:jc w:val="both"/>
              <w:rPr>
                <w:i/>
                <w:sz w:val="24"/>
                <w:szCs w:val="24"/>
                <w:lang w:val="en-US"/>
              </w:rPr>
            </w:pPr>
            <w:r w:rsidRPr="008728F5">
              <w:rPr>
                <w:sz w:val="24"/>
                <w:szCs w:val="24"/>
                <w:lang w:val="en-US"/>
              </w:rPr>
              <w:t>[1; 3]</w:t>
            </w:r>
          </w:p>
        </w:tc>
      </w:tr>
      <w:tr w:rsidR="004622E6" w:rsidRPr="008728F5" w14:paraId="2A4CB461" w14:textId="77777777" w:rsidTr="00B71698">
        <w:tc>
          <w:tcPr>
            <w:tcW w:w="533" w:type="dxa"/>
          </w:tcPr>
          <w:p w14:paraId="2A4CB45F" w14:textId="77777777" w:rsidR="004622E6" w:rsidRPr="008728F5" w:rsidRDefault="004622E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B460" w14:textId="77777777" w:rsidR="004622E6" w:rsidRPr="008728F5" w:rsidRDefault="004622E6" w:rsidP="008728F5">
            <w:pPr>
              <w:pStyle w:val="af2"/>
              <w:spacing w:after="0" w:line="276" w:lineRule="auto"/>
              <w:jc w:val="both"/>
              <w:rPr>
                <w:i/>
                <w:sz w:val="24"/>
                <w:szCs w:val="24"/>
                <w:lang w:val="en-US"/>
              </w:rPr>
            </w:pPr>
            <w:r w:rsidRPr="008728F5">
              <w:rPr>
                <w:sz w:val="24"/>
                <w:szCs w:val="24"/>
                <w:lang w:val="en-US"/>
              </w:rPr>
              <w:t>(</w:t>
            </w:r>
            <m:oMath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-8;8</m:t>
              </m:r>
            </m:oMath>
            <w:r w:rsidRPr="008728F5">
              <w:rPr>
                <w:sz w:val="24"/>
                <w:szCs w:val="24"/>
                <w:lang w:val="en-US"/>
              </w:rPr>
              <w:t>)</w:t>
            </w:r>
          </w:p>
        </w:tc>
      </w:tr>
      <w:tr w:rsidR="004622E6" w:rsidRPr="008728F5" w14:paraId="2A4CB464" w14:textId="77777777" w:rsidTr="00B71698">
        <w:tc>
          <w:tcPr>
            <w:tcW w:w="533" w:type="dxa"/>
          </w:tcPr>
          <w:p w14:paraId="2A4CB462" w14:textId="77777777" w:rsidR="004622E6" w:rsidRPr="008728F5" w:rsidRDefault="004622E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463" w14:textId="77777777" w:rsidR="004622E6" w:rsidRPr="008728F5" w:rsidRDefault="004622E6" w:rsidP="008728F5">
            <w:pPr>
              <w:pStyle w:val="af2"/>
              <w:spacing w:after="0" w:line="276" w:lineRule="auto"/>
              <w:jc w:val="both"/>
              <w:rPr>
                <w:i/>
                <w:sz w:val="24"/>
                <w:szCs w:val="24"/>
                <w:lang w:val="en-US"/>
              </w:rPr>
            </w:pPr>
            <w:r w:rsidRPr="008728F5">
              <w:rPr>
                <w:sz w:val="24"/>
                <w:szCs w:val="24"/>
                <w:lang w:val="en-US"/>
              </w:rPr>
              <w:t>(</w:t>
            </w:r>
            <m:oMath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-3;3</m:t>
              </m:r>
            </m:oMath>
            <w:r w:rsidRPr="008728F5">
              <w:rPr>
                <w:sz w:val="24"/>
                <w:szCs w:val="24"/>
                <w:lang w:val="en-US"/>
              </w:rPr>
              <w:t>)</w:t>
            </w:r>
          </w:p>
        </w:tc>
      </w:tr>
    </w:tbl>
    <w:p w14:paraId="2A4CB465" w14:textId="77777777" w:rsidR="00587C00" w:rsidRPr="008728F5" w:rsidRDefault="00587C00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p w14:paraId="2A4CB466" w14:textId="77777777" w:rsidR="00587C00" w:rsidRPr="008728F5" w:rsidRDefault="00391AD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="00587C00" w:rsidRPr="008728F5">
        <w:rPr>
          <w:rFonts w:ascii="Times New Roman" w:hAnsi="Times New Roman" w:cs="Times New Roman"/>
          <w:b/>
          <w:sz w:val="24"/>
          <w:szCs w:val="24"/>
          <w:lang w:val="kk-KZ"/>
        </w:rPr>
        <w:t>85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B467" w14:textId="77777777" w:rsidR="000259F8" w:rsidRPr="008728F5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533F15" w:rsidRPr="00C17B8E" w14:paraId="2A4CB46A" w14:textId="77777777" w:rsidTr="00B71698">
        <w:tc>
          <w:tcPr>
            <w:tcW w:w="533" w:type="dxa"/>
          </w:tcPr>
          <w:p w14:paraId="2A4CB468" w14:textId="77777777" w:rsidR="00533F15" w:rsidRPr="008728F5" w:rsidRDefault="00533F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V2</w:t>
            </w:r>
          </w:p>
        </w:tc>
        <w:tc>
          <w:tcPr>
            <w:tcW w:w="8812" w:type="dxa"/>
          </w:tcPr>
          <w:p w14:paraId="2A4CB469" w14:textId="77777777" w:rsidR="00533F15" w:rsidRPr="008728F5" w:rsidRDefault="00533F15" w:rsidP="008728F5">
            <w:pPr>
              <w:widowControl w:val="0"/>
              <w:tabs>
                <w:tab w:val="left" w:pos="519"/>
              </w:tabs>
              <w:autoSpaceDE w:val="0"/>
              <w:autoSpaceDN w:val="0"/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Төмендегі жауаптардың  ішінен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kk-KZ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 xml:space="preserve">= 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kk-KZ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kk-KZ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  <m:t>5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  <m:t>x</m:t>
                      </m:r>
                    </m:sup>
                  </m:sSup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25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-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kk-KZ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ln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x</m:t>
                  </m:r>
                </m:e>
              </m:func>
            </m:oMath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функциясының туындысы болатын(дар)ын көрсетіңіз</w:t>
            </w:r>
          </w:p>
        </w:tc>
      </w:tr>
      <w:tr w:rsidR="00533F15" w:rsidRPr="008728F5" w14:paraId="2A4CB46D" w14:textId="77777777" w:rsidTr="00B71698">
        <w:tc>
          <w:tcPr>
            <w:tcW w:w="533" w:type="dxa"/>
          </w:tcPr>
          <w:p w14:paraId="2A4CB46B" w14:textId="77777777" w:rsidR="00533F15" w:rsidRPr="008728F5" w:rsidRDefault="00533F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46C" w14:textId="77777777" w:rsidR="00533F15" w:rsidRPr="008728F5" w:rsidRDefault="004B4642" w:rsidP="008728F5">
            <w:pPr>
              <w:pStyle w:val="af2"/>
              <w:spacing w:after="0" w:line="276" w:lineRule="auto"/>
              <w:jc w:val="both"/>
              <w:rPr>
                <w:i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5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sup>
                    </m:s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∙x-2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den>
                </m:f>
              </m:oMath>
            </m:oMathPara>
          </w:p>
        </w:tc>
      </w:tr>
      <w:tr w:rsidR="00533F15" w:rsidRPr="008728F5" w14:paraId="2A4CB470" w14:textId="77777777" w:rsidTr="00B71698">
        <w:tc>
          <w:tcPr>
            <w:tcW w:w="533" w:type="dxa"/>
          </w:tcPr>
          <w:p w14:paraId="2A4CB46E" w14:textId="77777777" w:rsidR="00533F15" w:rsidRPr="008728F5" w:rsidRDefault="00533F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B46F" w14:textId="77777777" w:rsidR="00533F15" w:rsidRPr="008728F5" w:rsidRDefault="004B4642" w:rsidP="008728F5">
            <w:pPr>
              <w:pStyle w:val="af2"/>
              <w:spacing w:after="0" w:line="276" w:lineRule="auto"/>
              <w:jc w:val="both"/>
              <w:rPr>
                <w:i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5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sup>
                    </m:sSup>
                    <m:func>
                      <m:func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ln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5-25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5x</m:t>
                    </m:r>
                  </m:den>
                </m:f>
              </m:oMath>
            </m:oMathPara>
          </w:p>
        </w:tc>
      </w:tr>
      <w:tr w:rsidR="00533F15" w:rsidRPr="008728F5" w14:paraId="2A4CB473" w14:textId="77777777" w:rsidTr="00B71698">
        <w:tc>
          <w:tcPr>
            <w:tcW w:w="533" w:type="dxa"/>
          </w:tcPr>
          <w:p w14:paraId="2A4CB471" w14:textId="77777777" w:rsidR="00533F15" w:rsidRPr="008728F5" w:rsidRDefault="00533F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B472" w14:textId="77777777" w:rsidR="00533F15" w:rsidRPr="008728F5" w:rsidRDefault="004B4642" w:rsidP="008728F5">
            <w:pPr>
              <w:pStyle w:val="af2"/>
              <w:spacing w:after="0" w:line="276" w:lineRule="auto"/>
              <w:jc w:val="both"/>
              <w:rPr>
                <w:i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5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sup>
                    </m:sSup>
                    <m:func>
                      <m:func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ln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5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5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den>
                </m:f>
              </m:oMath>
            </m:oMathPara>
          </w:p>
        </w:tc>
      </w:tr>
      <w:tr w:rsidR="00533F15" w:rsidRPr="008728F5" w14:paraId="2A4CB476" w14:textId="77777777" w:rsidTr="00B71698">
        <w:tc>
          <w:tcPr>
            <w:tcW w:w="533" w:type="dxa"/>
          </w:tcPr>
          <w:p w14:paraId="2A4CB474" w14:textId="77777777" w:rsidR="00533F15" w:rsidRPr="008728F5" w:rsidRDefault="00533F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475" w14:textId="77777777" w:rsidR="00533F15" w:rsidRPr="008728F5" w:rsidRDefault="004B4642" w:rsidP="008728F5">
            <w:pPr>
              <w:pStyle w:val="af2"/>
              <w:spacing w:after="0" w:line="276" w:lineRule="auto"/>
              <w:jc w:val="both"/>
              <w:rPr>
                <w:i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5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sup>
                    </m:sSup>
                    <m:func>
                      <m:func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ln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5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den>
                </m:f>
              </m:oMath>
            </m:oMathPara>
          </w:p>
        </w:tc>
      </w:tr>
      <w:tr w:rsidR="00533F15" w:rsidRPr="008728F5" w14:paraId="2A4CB479" w14:textId="77777777" w:rsidTr="00B71698">
        <w:tc>
          <w:tcPr>
            <w:tcW w:w="533" w:type="dxa"/>
          </w:tcPr>
          <w:p w14:paraId="2A4CB477" w14:textId="77777777" w:rsidR="00533F15" w:rsidRPr="008728F5" w:rsidRDefault="00533F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478" w14:textId="77777777" w:rsidR="00533F15" w:rsidRPr="008728F5" w:rsidRDefault="004B4642" w:rsidP="008728F5">
            <w:pPr>
              <w:pStyle w:val="af2"/>
              <w:spacing w:after="0" w:line="276" w:lineRule="auto"/>
              <w:rPr>
                <w:i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5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sup>
                    </m:s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∙x-2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x</m:t>
                    </m:r>
                  </m:den>
                </m:f>
              </m:oMath>
            </m:oMathPara>
          </w:p>
        </w:tc>
      </w:tr>
      <w:tr w:rsidR="00533F15" w:rsidRPr="008728F5" w14:paraId="2A4CB47C" w14:textId="77777777" w:rsidTr="00B71698">
        <w:tc>
          <w:tcPr>
            <w:tcW w:w="533" w:type="dxa"/>
          </w:tcPr>
          <w:p w14:paraId="2A4CB47A" w14:textId="77777777" w:rsidR="00533F15" w:rsidRPr="008728F5" w:rsidRDefault="00533F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47B" w14:textId="77777777" w:rsidR="00533F15" w:rsidRPr="008728F5" w:rsidRDefault="004B4642" w:rsidP="008728F5">
            <w:pPr>
              <w:pStyle w:val="af2"/>
              <w:spacing w:after="0" w:line="276" w:lineRule="auto"/>
              <w:rPr>
                <w:i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5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5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den>
                </m:f>
              </m:oMath>
            </m:oMathPara>
          </w:p>
        </w:tc>
      </w:tr>
      <w:tr w:rsidR="00533F15" w:rsidRPr="008728F5" w14:paraId="2A4CB47F" w14:textId="77777777" w:rsidTr="00B71698">
        <w:tc>
          <w:tcPr>
            <w:tcW w:w="533" w:type="dxa"/>
          </w:tcPr>
          <w:p w14:paraId="2A4CB47D" w14:textId="77777777" w:rsidR="00533F15" w:rsidRPr="008728F5" w:rsidRDefault="00533F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47E" w14:textId="77777777" w:rsidR="00533F15" w:rsidRPr="008728F5" w:rsidRDefault="004B4642" w:rsidP="008728F5">
            <w:pPr>
              <w:pStyle w:val="af2"/>
              <w:spacing w:after="0" w:line="276" w:lineRule="auto"/>
              <w:jc w:val="both"/>
              <w:rPr>
                <w:i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5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den>
                </m:f>
              </m:oMath>
            </m:oMathPara>
          </w:p>
        </w:tc>
      </w:tr>
      <w:tr w:rsidR="00533F15" w:rsidRPr="008728F5" w14:paraId="2A4CB482" w14:textId="77777777" w:rsidTr="00B71698">
        <w:tc>
          <w:tcPr>
            <w:tcW w:w="533" w:type="dxa"/>
          </w:tcPr>
          <w:p w14:paraId="2A4CB480" w14:textId="77777777" w:rsidR="00533F15" w:rsidRPr="008728F5" w:rsidRDefault="00533F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481" w14:textId="77777777" w:rsidR="00533F15" w:rsidRPr="008728F5" w:rsidRDefault="004B4642" w:rsidP="008728F5">
            <w:pPr>
              <w:pStyle w:val="af2"/>
              <w:spacing w:after="0" w:line="276" w:lineRule="auto"/>
              <w:jc w:val="both"/>
              <w:rPr>
                <w:i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5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den>
                </m:f>
              </m:oMath>
            </m:oMathPara>
          </w:p>
        </w:tc>
      </w:tr>
    </w:tbl>
    <w:p w14:paraId="2A4CB483" w14:textId="77777777" w:rsidR="00587C00" w:rsidRPr="008728F5" w:rsidRDefault="00587C00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p w14:paraId="2A4CB484" w14:textId="77777777" w:rsidR="00587C00" w:rsidRPr="008728F5" w:rsidRDefault="00587C00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p w14:paraId="2A4CB485" w14:textId="77777777" w:rsidR="00DC6028" w:rsidRDefault="00DC6028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486" w14:textId="77777777" w:rsidR="00DC6028" w:rsidRDefault="00DC6028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487" w14:textId="77777777" w:rsidR="00DC6028" w:rsidRDefault="00DC6028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488" w14:textId="77777777" w:rsidR="00587C00" w:rsidRPr="008728F5" w:rsidRDefault="00391AD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="00587C00" w:rsidRPr="008728F5">
        <w:rPr>
          <w:rFonts w:ascii="Times New Roman" w:hAnsi="Times New Roman" w:cs="Times New Roman"/>
          <w:b/>
          <w:sz w:val="24"/>
          <w:szCs w:val="24"/>
          <w:lang w:val="kk-KZ"/>
        </w:rPr>
        <w:t>86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B489" w14:textId="77777777" w:rsidR="000259F8" w:rsidRPr="008728F5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546E9F" w:rsidRPr="008728F5" w14:paraId="2A4CB48C" w14:textId="77777777" w:rsidTr="00B71698">
        <w:tc>
          <w:tcPr>
            <w:tcW w:w="533" w:type="dxa"/>
          </w:tcPr>
          <w:p w14:paraId="2A4CB48A" w14:textId="77777777" w:rsidR="00546E9F" w:rsidRPr="008728F5" w:rsidRDefault="00546E9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2</w:t>
            </w:r>
          </w:p>
        </w:tc>
        <w:tc>
          <w:tcPr>
            <w:tcW w:w="8812" w:type="dxa"/>
          </w:tcPr>
          <w:p w14:paraId="2A4CB48B" w14:textId="77777777" w:rsidR="00546E9F" w:rsidRPr="008728F5" w:rsidRDefault="00546E9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Теңдеудішешіңіз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: </w:t>
            </w:r>
            <w:r w:rsidRPr="008728F5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2060" w:dyaOrig="760" w14:anchorId="2A4CCC4E">
                <v:shape id="_x0000_i1063" type="#_x0000_t75" style="width:102.6pt;height:38.4pt" o:ole="">
                  <v:imagedata r:id="rId76" o:title=""/>
                </v:shape>
                <o:OLEObject Type="Embed" ProgID="Equation.3" ShapeID="_x0000_i1063" DrawAspect="Content" ObjectID="_1735455134" r:id="rId77"/>
              </w:object>
            </w:r>
          </w:p>
        </w:tc>
      </w:tr>
      <w:tr w:rsidR="00546E9F" w:rsidRPr="008728F5" w14:paraId="2A4CB48F" w14:textId="77777777" w:rsidTr="00B71698">
        <w:tc>
          <w:tcPr>
            <w:tcW w:w="533" w:type="dxa"/>
          </w:tcPr>
          <w:p w14:paraId="2A4CB48D" w14:textId="77777777" w:rsidR="00546E9F" w:rsidRPr="008728F5" w:rsidRDefault="00546E9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B48E" w14:textId="77777777" w:rsidR="00546E9F" w:rsidRPr="008728F5" w:rsidRDefault="00546E9F" w:rsidP="008728F5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position w:val="-26"/>
                <w:sz w:val="24"/>
                <w:szCs w:val="24"/>
                <w:lang w:val="kk-KZ"/>
              </w:rPr>
              <w:object w:dxaOrig="260" w:dyaOrig="700" w14:anchorId="2A4CCC4F">
                <v:shape id="_x0000_i1064" type="#_x0000_t75" style="width:13.2pt;height:34.8pt" o:ole="">
                  <v:imagedata r:id="rId78" o:title=""/>
                </v:shape>
                <o:OLEObject Type="Embed" ProgID="Equation.3" ShapeID="_x0000_i1064" DrawAspect="Content" ObjectID="_1735455135" r:id="rId79"/>
              </w:object>
            </w:r>
          </w:p>
        </w:tc>
      </w:tr>
      <w:tr w:rsidR="00546E9F" w:rsidRPr="008728F5" w14:paraId="2A4CB492" w14:textId="77777777" w:rsidTr="00B71698">
        <w:tc>
          <w:tcPr>
            <w:tcW w:w="533" w:type="dxa"/>
          </w:tcPr>
          <w:p w14:paraId="2A4CB490" w14:textId="77777777" w:rsidR="00546E9F" w:rsidRPr="008728F5" w:rsidRDefault="00546E9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491" w14:textId="77777777" w:rsidR="00546E9F" w:rsidRPr="008728F5" w:rsidRDefault="00546E9F" w:rsidP="008728F5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position w:val="-26"/>
                <w:sz w:val="24"/>
                <w:szCs w:val="24"/>
                <w:lang w:val="kk-KZ"/>
              </w:rPr>
              <w:object w:dxaOrig="260" w:dyaOrig="700" w14:anchorId="2A4CCC50">
                <v:shape id="_x0000_i1065" type="#_x0000_t75" style="width:13.2pt;height:34.8pt" o:ole="">
                  <v:imagedata r:id="rId80" o:title=""/>
                </v:shape>
                <o:OLEObject Type="Embed" ProgID="Equation.3" ShapeID="_x0000_i1065" DrawAspect="Content" ObjectID="_1735455136" r:id="rId81"/>
              </w:object>
            </w:r>
          </w:p>
        </w:tc>
      </w:tr>
      <w:tr w:rsidR="00546E9F" w:rsidRPr="008728F5" w14:paraId="2A4CB495" w14:textId="77777777" w:rsidTr="00B71698">
        <w:tc>
          <w:tcPr>
            <w:tcW w:w="533" w:type="dxa"/>
          </w:tcPr>
          <w:p w14:paraId="2A4CB493" w14:textId="77777777" w:rsidR="00546E9F" w:rsidRPr="008728F5" w:rsidRDefault="00546E9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494" w14:textId="77777777" w:rsidR="00546E9F" w:rsidRPr="008728F5" w:rsidRDefault="00546E9F" w:rsidP="008728F5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1</w:t>
            </w:r>
          </w:p>
        </w:tc>
      </w:tr>
      <w:tr w:rsidR="00546E9F" w:rsidRPr="008728F5" w14:paraId="2A4CB498" w14:textId="77777777" w:rsidTr="00B71698">
        <w:tc>
          <w:tcPr>
            <w:tcW w:w="533" w:type="dxa"/>
          </w:tcPr>
          <w:p w14:paraId="2A4CB496" w14:textId="77777777" w:rsidR="00546E9F" w:rsidRPr="008728F5" w:rsidRDefault="00546E9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497" w14:textId="77777777" w:rsidR="00546E9F" w:rsidRPr="008728F5" w:rsidRDefault="00546E9F" w:rsidP="008728F5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2</w:t>
            </w:r>
          </w:p>
        </w:tc>
      </w:tr>
      <w:tr w:rsidR="00546E9F" w:rsidRPr="008728F5" w14:paraId="2A4CB49B" w14:textId="77777777" w:rsidTr="00B71698">
        <w:tc>
          <w:tcPr>
            <w:tcW w:w="533" w:type="dxa"/>
          </w:tcPr>
          <w:p w14:paraId="2A4CB499" w14:textId="77777777" w:rsidR="00546E9F" w:rsidRPr="008728F5" w:rsidRDefault="00546E9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B49A" w14:textId="77777777" w:rsidR="00546E9F" w:rsidRPr="008728F5" w:rsidRDefault="00546E9F" w:rsidP="008728F5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,5</w:t>
            </w:r>
          </w:p>
        </w:tc>
      </w:tr>
      <w:tr w:rsidR="00546E9F" w:rsidRPr="008728F5" w14:paraId="2A4CB49E" w14:textId="77777777" w:rsidTr="00B71698">
        <w:tc>
          <w:tcPr>
            <w:tcW w:w="533" w:type="dxa"/>
          </w:tcPr>
          <w:p w14:paraId="2A4CB49C" w14:textId="77777777" w:rsidR="00546E9F" w:rsidRPr="008728F5" w:rsidRDefault="00546E9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49D" w14:textId="77777777" w:rsidR="00546E9F" w:rsidRPr="008728F5" w:rsidRDefault="00546E9F" w:rsidP="008728F5">
            <w:pPr>
              <w:pStyle w:val="a5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8728F5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546E9F" w:rsidRPr="008728F5" w14:paraId="2A4CB4A1" w14:textId="77777777" w:rsidTr="00B71698">
        <w:tc>
          <w:tcPr>
            <w:tcW w:w="533" w:type="dxa"/>
          </w:tcPr>
          <w:p w14:paraId="2A4CB49F" w14:textId="77777777" w:rsidR="00546E9F" w:rsidRPr="008728F5" w:rsidRDefault="00546E9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4A0" w14:textId="77777777" w:rsidR="00546E9F" w:rsidRPr="008728F5" w:rsidRDefault="00546E9F" w:rsidP="008728F5">
            <w:pPr>
              <w:pStyle w:val="a5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8728F5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546E9F" w:rsidRPr="008728F5" w14:paraId="2A4CB4A4" w14:textId="77777777" w:rsidTr="00B71698">
        <w:tc>
          <w:tcPr>
            <w:tcW w:w="533" w:type="dxa"/>
          </w:tcPr>
          <w:p w14:paraId="2A4CB4A2" w14:textId="77777777" w:rsidR="00546E9F" w:rsidRPr="008728F5" w:rsidRDefault="00546E9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B4A3" w14:textId="77777777" w:rsidR="00546E9F" w:rsidRPr="008728F5" w:rsidRDefault="00546E9F" w:rsidP="008728F5">
            <w:pPr>
              <w:pStyle w:val="a5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8728F5">
              <w:rPr>
                <w:rFonts w:ascii="Times New Roman" w:hAnsi="Times New Roman"/>
                <w:position w:val="-24"/>
                <w:sz w:val="24"/>
                <w:szCs w:val="24"/>
              </w:rPr>
              <w:object w:dxaOrig="380" w:dyaOrig="620" w14:anchorId="2A4CCC51">
                <v:shape id="_x0000_i1066" type="#_x0000_t75" style="width:19.2pt;height:30.6pt" o:ole="">
                  <v:imagedata r:id="rId82" o:title=""/>
                </v:shape>
                <o:OLEObject Type="Embed" ProgID="Equation.3" ShapeID="_x0000_i1066" DrawAspect="Content" ObjectID="_1735455137" r:id="rId83"/>
              </w:object>
            </w:r>
          </w:p>
        </w:tc>
      </w:tr>
    </w:tbl>
    <w:p w14:paraId="2A4CB4A5" w14:textId="77777777" w:rsidR="00546E9F" w:rsidRPr="008728F5" w:rsidRDefault="00546E9F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4A6" w14:textId="77777777" w:rsidR="00546E9F" w:rsidRPr="008728F5" w:rsidRDefault="00546E9F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4A7" w14:textId="77777777" w:rsidR="00587C00" w:rsidRPr="008728F5" w:rsidRDefault="00587C00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p w14:paraId="2A4CB4A8" w14:textId="77777777" w:rsidR="00587C00" w:rsidRPr="008728F5" w:rsidRDefault="00587C00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p w14:paraId="2A4CB4A9" w14:textId="77777777" w:rsidR="00587C00" w:rsidRPr="008728F5" w:rsidRDefault="00391AD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="00587C00" w:rsidRPr="008728F5">
        <w:rPr>
          <w:rFonts w:ascii="Times New Roman" w:hAnsi="Times New Roman" w:cs="Times New Roman"/>
          <w:b/>
          <w:sz w:val="24"/>
          <w:szCs w:val="24"/>
          <w:lang w:val="kk-KZ"/>
        </w:rPr>
        <w:t>87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B4AA" w14:textId="77777777" w:rsidR="000259F8" w:rsidRPr="008728F5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546E9F" w:rsidRPr="008728F5" w14:paraId="2A4CB4AD" w14:textId="77777777" w:rsidTr="00B71698">
        <w:tc>
          <w:tcPr>
            <w:tcW w:w="533" w:type="dxa"/>
          </w:tcPr>
          <w:p w14:paraId="2A4CB4AB" w14:textId="77777777" w:rsidR="00546E9F" w:rsidRPr="008728F5" w:rsidRDefault="00546E9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2</w:t>
            </w:r>
          </w:p>
        </w:tc>
        <w:tc>
          <w:tcPr>
            <w:tcW w:w="8812" w:type="dxa"/>
          </w:tcPr>
          <w:p w14:paraId="2A4CB4AC" w14:textId="77777777" w:rsidR="00546E9F" w:rsidRPr="008728F5" w:rsidRDefault="00546E9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ko-KR"/>
              </w:rPr>
            </w:pPr>
            <w:r w:rsidRPr="008728F5">
              <w:rPr>
                <w:rFonts w:ascii="Times New Roman" w:hAnsi="Times New Roman" w:cs="Times New Roman"/>
                <w:position w:val="-6"/>
                <w:sz w:val="24"/>
                <w:szCs w:val="24"/>
                <w:lang w:val="en-US" w:eastAsia="ko-KR"/>
              </w:rPr>
              <w:object w:dxaOrig="1920" w:dyaOrig="380" w14:anchorId="2A4CCC52">
                <v:shape id="_x0000_i1067" type="#_x0000_t75" style="width:96pt;height:19.2pt" o:ole="" fillcolor="window">
                  <v:imagedata r:id="rId84" o:title=""/>
                </v:shape>
                <o:OLEObject Type="Embed" ProgID="Equation.3" ShapeID="_x0000_i1067" DrawAspect="Content" ObjectID="_1735455138" r:id="rId85"/>
              </w:objec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be-BY" w:eastAsia="ko-KR"/>
              </w:rPr>
              <w:t xml:space="preserve">  теңдеу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en-US" w:eastAsia="ko-KR"/>
              </w:rPr>
              <w:t>i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be-BY" w:eastAsia="ko-KR"/>
              </w:rPr>
              <w:t>н шеш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en-US" w:eastAsia="ko-KR"/>
              </w:rPr>
              <w:t>i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be-BY" w:eastAsia="ko-KR"/>
              </w:rPr>
              <w:t>ң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en-US" w:eastAsia="ko-KR"/>
              </w:rPr>
              <w:t>i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be-BY" w:eastAsia="ko-KR"/>
              </w:rPr>
              <w:t>з</w:t>
            </w:r>
          </w:p>
        </w:tc>
      </w:tr>
      <w:tr w:rsidR="00546E9F" w:rsidRPr="008728F5" w14:paraId="2A4CB4B0" w14:textId="77777777" w:rsidTr="00B71698">
        <w:tc>
          <w:tcPr>
            <w:tcW w:w="533" w:type="dxa"/>
          </w:tcPr>
          <w:p w14:paraId="2A4CB4AE" w14:textId="77777777" w:rsidR="00546E9F" w:rsidRPr="008728F5" w:rsidRDefault="00546E9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B4AF" w14:textId="77777777" w:rsidR="00546E9F" w:rsidRPr="008728F5" w:rsidRDefault="00546E9F" w:rsidP="008728F5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position w:val="-12"/>
                <w:sz w:val="24"/>
                <w:szCs w:val="24"/>
                <w:lang w:val="en-US" w:eastAsia="ko-KR"/>
              </w:rPr>
              <w:object w:dxaOrig="740" w:dyaOrig="380" w14:anchorId="2A4CCC53">
                <v:shape id="_x0000_i1068" type="#_x0000_t75" style="width:36.6pt;height:19.2pt" o:ole="" fillcolor="window">
                  <v:imagedata r:id="rId86" o:title=""/>
                </v:shape>
                <o:OLEObject Type="Embed" ProgID="Equation.3" ShapeID="_x0000_i1068" DrawAspect="Content" ObjectID="_1735455139" r:id="rId87"/>
              </w:objec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be-BY" w:eastAsia="ko-KR"/>
              </w:rPr>
              <w:t xml:space="preserve">,  </w:t>
            </w:r>
            <w:r w:rsidRPr="008728F5">
              <w:rPr>
                <w:rFonts w:ascii="Times New Roman" w:hAnsi="Times New Roman" w:cs="Times New Roman"/>
                <w:position w:val="-26"/>
                <w:sz w:val="24"/>
                <w:szCs w:val="24"/>
                <w:lang w:val="en-US" w:eastAsia="ko-KR"/>
              </w:rPr>
              <w:object w:dxaOrig="820" w:dyaOrig="700" w14:anchorId="2A4CCC54">
                <v:shape id="_x0000_i1069" type="#_x0000_t75" style="width:41.4pt;height:34.8pt" o:ole="" fillcolor="window">
                  <v:imagedata r:id="rId88" o:title=""/>
                </v:shape>
                <o:OLEObject Type="Embed" ProgID="Equation.3" ShapeID="_x0000_i1069" DrawAspect="Content" ObjectID="_1735455140" r:id="rId89"/>
              </w:object>
            </w:r>
          </w:p>
        </w:tc>
      </w:tr>
      <w:tr w:rsidR="00546E9F" w:rsidRPr="008728F5" w14:paraId="2A4CB4B3" w14:textId="77777777" w:rsidTr="00B71698">
        <w:tc>
          <w:tcPr>
            <w:tcW w:w="533" w:type="dxa"/>
          </w:tcPr>
          <w:p w14:paraId="2A4CB4B1" w14:textId="77777777" w:rsidR="00546E9F" w:rsidRPr="008728F5" w:rsidRDefault="00546E9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4B2" w14:textId="77777777" w:rsidR="00546E9F" w:rsidRPr="008728F5" w:rsidRDefault="00546E9F" w:rsidP="008728F5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position w:val="-12"/>
                <w:sz w:val="24"/>
                <w:szCs w:val="24"/>
                <w:lang w:val="en-US" w:eastAsia="ko-KR"/>
              </w:rPr>
              <w:object w:dxaOrig="740" w:dyaOrig="380" w14:anchorId="2A4CCC55">
                <v:shape id="_x0000_i1070" type="#_x0000_t75" style="width:36.6pt;height:19.2pt" o:ole="" fillcolor="window">
                  <v:imagedata r:id="rId86" o:title=""/>
                </v:shape>
                <o:OLEObject Type="Embed" ProgID="Equation.3" ShapeID="_x0000_i1070" DrawAspect="Content" ObjectID="_1735455141" r:id="rId90"/>
              </w:objec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be-BY" w:eastAsia="ko-KR"/>
              </w:rPr>
              <w:t xml:space="preserve">,  </w:t>
            </w:r>
            <w:r w:rsidRPr="008728F5">
              <w:rPr>
                <w:rFonts w:ascii="Times New Roman" w:hAnsi="Times New Roman" w:cs="Times New Roman"/>
                <w:position w:val="-28"/>
                <w:sz w:val="24"/>
                <w:szCs w:val="24"/>
                <w:lang w:val="en-US" w:eastAsia="ko-KR"/>
              </w:rPr>
              <w:object w:dxaOrig="800" w:dyaOrig="720" w14:anchorId="2A4CCC56">
                <v:shape id="_x0000_i1071" type="#_x0000_t75" style="width:39.6pt;height:36pt" o:ole="" fillcolor="window">
                  <v:imagedata r:id="rId91" o:title=""/>
                </v:shape>
                <o:OLEObject Type="Embed" ProgID="Equation.3" ShapeID="_x0000_i1071" DrawAspect="Content" ObjectID="_1735455142" r:id="rId92"/>
              </w:object>
            </w:r>
          </w:p>
        </w:tc>
      </w:tr>
      <w:tr w:rsidR="00546E9F" w:rsidRPr="008728F5" w14:paraId="2A4CB4B6" w14:textId="77777777" w:rsidTr="00B71698">
        <w:tc>
          <w:tcPr>
            <w:tcW w:w="533" w:type="dxa"/>
          </w:tcPr>
          <w:p w14:paraId="2A4CB4B4" w14:textId="77777777" w:rsidR="00546E9F" w:rsidRPr="008728F5" w:rsidRDefault="00546E9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4B5" w14:textId="77777777" w:rsidR="00546E9F" w:rsidRPr="008728F5" w:rsidRDefault="00546E9F" w:rsidP="008728F5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position w:val="-12"/>
                <w:sz w:val="24"/>
                <w:szCs w:val="24"/>
                <w:lang w:val="en-US" w:eastAsia="ko-KR"/>
              </w:rPr>
              <w:object w:dxaOrig="880" w:dyaOrig="380" w14:anchorId="2A4CCC57">
                <v:shape id="_x0000_i1072" type="#_x0000_t75" style="width:44.4pt;height:19.2pt" o:ole="" fillcolor="window">
                  <v:imagedata r:id="rId93" o:title=""/>
                </v:shape>
                <o:OLEObject Type="Embed" ProgID="Equation.3" ShapeID="_x0000_i1072" DrawAspect="Content" ObjectID="_1735455143" r:id="rId94"/>
              </w:objec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be-BY" w:eastAsia="ko-KR"/>
              </w:rPr>
              <w:t xml:space="preserve">,  </w:t>
            </w:r>
            <w:r w:rsidRPr="008728F5">
              <w:rPr>
                <w:rFonts w:ascii="Times New Roman" w:hAnsi="Times New Roman" w:cs="Times New Roman"/>
                <w:position w:val="-26"/>
                <w:sz w:val="24"/>
                <w:szCs w:val="24"/>
                <w:lang w:val="en-US" w:eastAsia="ko-KR"/>
              </w:rPr>
              <w:object w:dxaOrig="820" w:dyaOrig="700" w14:anchorId="2A4CCC58">
                <v:shape id="_x0000_i1073" type="#_x0000_t75" style="width:41.4pt;height:34.8pt" o:ole="" fillcolor="window">
                  <v:imagedata r:id="rId88" o:title=""/>
                </v:shape>
                <o:OLEObject Type="Embed" ProgID="Equation.3" ShapeID="_x0000_i1073" DrawAspect="Content" ObjectID="_1735455144" r:id="rId95"/>
              </w:object>
            </w:r>
          </w:p>
        </w:tc>
      </w:tr>
      <w:tr w:rsidR="00546E9F" w:rsidRPr="008728F5" w14:paraId="2A4CB4B9" w14:textId="77777777" w:rsidTr="00B71698">
        <w:tc>
          <w:tcPr>
            <w:tcW w:w="533" w:type="dxa"/>
          </w:tcPr>
          <w:p w14:paraId="2A4CB4B7" w14:textId="77777777" w:rsidR="00546E9F" w:rsidRPr="008728F5" w:rsidRDefault="00546E9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4B8" w14:textId="77777777" w:rsidR="00546E9F" w:rsidRPr="008728F5" w:rsidRDefault="00546E9F" w:rsidP="008728F5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position w:val="-12"/>
                <w:sz w:val="24"/>
                <w:szCs w:val="24"/>
                <w:lang w:val="en-US" w:eastAsia="ko-KR"/>
              </w:rPr>
              <w:object w:dxaOrig="700" w:dyaOrig="380" w14:anchorId="2A4CCC59">
                <v:shape id="_x0000_i1074" type="#_x0000_t75" style="width:34.8pt;height:19.2pt" o:ole="" fillcolor="window">
                  <v:imagedata r:id="rId96" o:title=""/>
                </v:shape>
                <o:OLEObject Type="Embed" ProgID="Equation.3" ShapeID="_x0000_i1074" DrawAspect="Content" ObjectID="_1735455145" r:id="rId97"/>
              </w:objec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be-BY" w:eastAsia="ko-KR"/>
              </w:rPr>
              <w:t xml:space="preserve">,  </w:t>
            </w:r>
            <w:r w:rsidRPr="008728F5">
              <w:rPr>
                <w:rFonts w:ascii="Times New Roman" w:hAnsi="Times New Roman" w:cs="Times New Roman"/>
                <w:position w:val="-26"/>
                <w:sz w:val="24"/>
                <w:szCs w:val="24"/>
                <w:lang w:val="en-US" w:eastAsia="ko-KR"/>
              </w:rPr>
              <w:object w:dxaOrig="1020" w:dyaOrig="700" w14:anchorId="2A4CCC5A">
                <v:shape id="_x0000_i1075" type="#_x0000_t75" style="width:51pt;height:34.8pt" o:ole="" fillcolor="window">
                  <v:imagedata r:id="rId98" o:title=""/>
                </v:shape>
                <o:OLEObject Type="Embed" ProgID="Equation.3" ShapeID="_x0000_i1075" DrawAspect="Content" ObjectID="_1735455146" r:id="rId99"/>
              </w:object>
            </w:r>
          </w:p>
        </w:tc>
      </w:tr>
      <w:tr w:rsidR="00546E9F" w:rsidRPr="008728F5" w14:paraId="2A4CB4BC" w14:textId="77777777" w:rsidTr="00B71698">
        <w:tc>
          <w:tcPr>
            <w:tcW w:w="533" w:type="dxa"/>
          </w:tcPr>
          <w:p w14:paraId="2A4CB4BA" w14:textId="77777777" w:rsidR="00546E9F" w:rsidRPr="008728F5" w:rsidRDefault="00546E9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4BB" w14:textId="77777777" w:rsidR="00546E9F" w:rsidRPr="008728F5" w:rsidRDefault="00546E9F" w:rsidP="008728F5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be-BY" w:eastAsia="ko-KR"/>
              </w:rPr>
              <w:t>шеш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en-US" w:eastAsia="ko-KR"/>
              </w:rPr>
              <w:t>i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be-BY" w:eastAsia="ko-KR"/>
              </w:rPr>
              <w:t>м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en-US" w:eastAsia="ko-KR"/>
              </w:rPr>
              <w:t>i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be-BY" w:eastAsia="ko-KR"/>
              </w:rPr>
              <w:t xml:space="preserve"> жоқ</w:t>
            </w:r>
          </w:p>
        </w:tc>
      </w:tr>
      <w:tr w:rsidR="00546E9F" w:rsidRPr="008728F5" w14:paraId="2A4CB4BF" w14:textId="77777777" w:rsidTr="00B71698">
        <w:tc>
          <w:tcPr>
            <w:tcW w:w="533" w:type="dxa"/>
          </w:tcPr>
          <w:p w14:paraId="2A4CB4BD" w14:textId="77777777" w:rsidR="00546E9F" w:rsidRPr="008728F5" w:rsidRDefault="00546E9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B4BE" w14:textId="77777777" w:rsidR="00546E9F" w:rsidRPr="008728F5" w:rsidRDefault="00546E9F" w:rsidP="008728F5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position w:val="-12"/>
                <w:sz w:val="24"/>
                <w:szCs w:val="24"/>
                <w:lang w:val="en-US" w:eastAsia="ko-KR"/>
              </w:rPr>
              <w:object w:dxaOrig="740" w:dyaOrig="380" w14:anchorId="2A4CCC5B">
                <v:shape id="_x0000_i1076" type="#_x0000_t75" style="width:36.6pt;height:19.2pt" o:ole="" fillcolor="window">
                  <v:imagedata r:id="rId86" o:title=""/>
                </v:shape>
                <o:OLEObject Type="Embed" ProgID="Equation.3" ShapeID="_x0000_i1076" DrawAspect="Content" ObjectID="_1735455147" r:id="rId100"/>
              </w:objec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be-BY" w:eastAsia="ko-KR"/>
              </w:rPr>
              <w:t xml:space="preserve">,  </w:t>
            </w:r>
            <w:r w:rsidRPr="008728F5">
              <w:rPr>
                <w:rFonts w:ascii="Times New Roman" w:hAnsi="Times New Roman" w:cs="Times New Roman"/>
                <w:position w:val="-10"/>
                <w:sz w:val="24"/>
                <w:szCs w:val="24"/>
                <w:lang w:val="en-US" w:eastAsia="ko-KR"/>
              </w:rPr>
              <w:object w:dxaOrig="840" w:dyaOrig="340" w14:anchorId="2A4CCC5C">
                <v:shape id="_x0000_i1077" type="#_x0000_t75" style="width:42pt;height:17.4pt" o:ole="" fillcolor="window">
                  <v:imagedata r:id="rId101" o:title=""/>
                </v:shape>
                <o:OLEObject Type="Embed" ProgID="Equation.3" ShapeID="_x0000_i1077" DrawAspect="Content" ObjectID="_1735455148" r:id="rId102"/>
              </w:object>
            </w:r>
          </w:p>
        </w:tc>
      </w:tr>
      <w:tr w:rsidR="00546E9F" w:rsidRPr="008728F5" w14:paraId="2A4CB4C2" w14:textId="77777777" w:rsidTr="00B71698">
        <w:tc>
          <w:tcPr>
            <w:tcW w:w="533" w:type="dxa"/>
          </w:tcPr>
          <w:p w14:paraId="2A4CB4C0" w14:textId="77777777" w:rsidR="00546E9F" w:rsidRPr="008728F5" w:rsidRDefault="00546E9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4C1" w14:textId="77777777" w:rsidR="00546E9F" w:rsidRPr="008728F5" w:rsidRDefault="00546E9F" w:rsidP="008728F5">
            <w:pPr>
              <w:pStyle w:val="a5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8728F5">
              <w:rPr>
                <w:rFonts w:ascii="Times New Roman" w:hAnsi="Times New Roman"/>
                <w:position w:val="-10"/>
                <w:sz w:val="24"/>
                <w:szCs w:val="24"/>
                <w:lang w:val="en-US" w:eastAsia="ko-KR"/>
              </w:rPr>
              <w:object w:dxaOrig="760" w:dyaOrig="340" w14:anchorId="2A4CCC5D">
                <v:shape id="_x0000_i1078" type="#_x0000_t75" style="width:38.4pt;height:17.4pt" o:ole="" fillcolor="window">
                  <v:imagedata r:id="rId103" o:title=""/>
                </v:shape>
                <o:OLEObject Type="Embed" ProgID="Equation.3" ShapeID="_x0000_i1078" DrawAspect="Content" ObjectID="_1735455149" r:id="rId104"/>
              </w:object>
            </w:r>
            <w:r w:rsidRPr="008728F5">
              <w:rPr>
                <w:rFonts w:ascii="Times New Roman" w:hAnsi="Times New Roman"/>
                <w:sz w:val="24"/>
                <w:szCs w:val="24"/>
                <w:lang w:val="be-BY" w:eastAsia="ko-KR"/>
              </w:rPr>
              <w:t xml:space="preserve">,  </w:t>
            </w:r>
            <w:r w:rsidRPr="008728F5">
              <w:rPr>
                <w:rFonts w:ascii="Times New Roman" w:hAnsi="Times New Roman"/>
                <w:position w:val="-26"/>
                <w:sz w:val="24"/>
                <w:szCs w:val="24"/>
                <w:lang w:val="en-US" w:eastAsia="ko-KR"/>
              </w:rPr>
              <w:object w:dxaOrig="1020" w:dyaOrig="700" w14:anchorId="2A4CCC5E">
                <v:shape id="_x0000_i1079" type="#_x0000_t75" style="width:51pt;height:34.8pt" o:ole="" fillcolor="window">
                  <v:imagedata r:id="rId98" o:title=""/>
                </v:shape>
                <o:OLEObject Type="Embed" ProgID="Equation.3" ShapeID="_x0000_i1079" DrawAspect="Content" ObjectID="_1735455150" r:id="rId105"/>
              </w:object>
            </w:r>
          </w:p>
        </w:tc>
      </w:tr>
      <w:tr w:rsidR="00546E9F" w:rsidRPr="008728F5" w14:paraId="2A4CB4C5" w14:textId="77777777" w:rsidTr="00B71698">
        <w:tc>
          <w:tcPr>
            <w:tcW w:w="533" w:type="dxa"/>
          </w:tcPr>
          <w:p w14:paraId="2A4CB4C3" w14:textId="77777777" w:rsidR="00546E9F" w:rsidRPr="008728F5" w:rsidRDefault="00546E9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4C4" w14:textId="77777777" w:rsidR="00546E9F" w:rsidRPr="008728F5" w:rsidRDefault="00546E9F" w:rsidP="008728F5">
            <w:pPr>
              <w:pStyle w:val="a5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8728F5">
              <w:rPr>
                <w:rFonts w:ascii="Times New Roman" w:hAnsi="Times New Roman"/>
                <w:position w:val="-10"/>
                <w:sz w:val="24"/>
                <w:szCs w:val="24"/>
                <w:lang w:val="en-US" w:eastAsia="ko-KR"/>
              </w:rPr>
              <w:object w:dxaOrig="639" w:dyaOrig="340" w14:anchorId="2A4CCC5F">
                <v:shape id="_x0000_i1080" type="#_x0000_t75" style="width:32.4pt;height:17.4pt" o:ole="" fillcolor="window">
                  <v:imagedata r:id="rId106" o:title=""/>
                </v:shape>
                <o:OLEObject Type="Embed" ProgID="Equation.3" ShapeID="_x0000_i1080" DrawAspect="Content" ObjectID="_1735455151" r:id="rId107"/>
              </w:object>
            </w:r>
            <w:r w:rsidRPr="008728F5">
              <w:rPr>
                <w:rFonts w:ascii="Times New Roman" w:hAnsi="Times New Roman"/>
                <w:sz w:val="24"/>
                <w:szCs w:val="24"/>
                <w:lang w:val="be-BY" w:eastAsia="ko-KR"/>
              </w:rPr>
              <w:t xml:space="preserve">,  </w:t>
            </w:r>
            <w:r w:rsidRPr="008728F5">
              <w:rPr>
                <w:rFonts w:ascii="Times New Roman" w:hAnsi="Times New Roman"/>
                <w:position w:val="-26"/>
                <w:sz w:val="24"/>
                <w:szCs w:val="24"/>
                <w:lang w:val="en-US" w:eastAsia="ko-KR"/>
              </w:rPr>
              <w:object w:dxaOrig="1020" w:dyaOrig="700" w14:anchorId="2A4CCC60">
                <v:shape id="_x0000_i1081" type="#_x0000_t75" style="width:51pt;height:34.8pt" o:ole="" fillcolor="window">
                  <v:imagedata r:id="rId98" o:title=""/>
                </v:shape>
                <o:OLEObject Type="Embed" ProgID="Equation.3" ShapeID="_x0000_i1081" DrawAspect="Content" ObjectID="_1735455152" r:id="rId108"/>
              </w:object>
            </w:r>
          </w:p>
        </w:tc>
      </w:tr>
    </w:tbl>
    <w:p w14:paraId="2A4CB4C6" w14:textId="77777777" w:rsidR="00587C00" w:rsidRPr="008728F5" w:rsidRDefault="00587C00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p w14:paraId="2A4CB4C7" w14:textId="77777777" w:rsidR="00587C00" w:rsidRPr="008728F5" w:rsidRDefault="00587C00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p w14:paraId="2A4CB4C8" w14:textId="77777777" w:rsidR="00DC6028" w:rsidRDefault="00DC6028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4C9" w14:textId="77777777" w:rsidR="00DC6028" w:rsidRDefault="00DC6028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4CA" w14:textId="77777777" w:rsidR="00DC6028" w:rsidRDefault="00DC6028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4CB" w14:textId="77777777" w:rsidR="00587C00" w:rsidRPr="008728F5" w:rsidRDefault="00391AD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="00587C00" w:rsidRPr="008728F5">
        <w:rPr>
          <w:rFonts w:ascii="Times New Roman" w:hAnsi="Times New Roman" w:cs="Times New Roman"/>
          <w:b/>
          <w:sz w:val="24"/>
          <w:szCs w:val="24"/>
          <w:lang w:val="kk-KZ"/>
        </w:rPr>
        <w:t>88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B4CC" w14:textId="77777777" w:rsidR="000259F8" w:rsidRPr="008728F5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DE5D92" w:rsidRPr="00C17B8E" w14:paraId="2A4CB4D0" w14:textId="77777777" w:rsidTr="00B71698">
        <w:tc>
          <w:tcPr>
            <w:tcW w:w="533" w:type="dxa"/>
          </w:tcPr>
          <w:p w14:paraId="2A4CB4CD" w14:textId="77777777" w:rsidR="00DE5D92" w:rsidRPr="008728F5" w:rsidRDefault="00DE5D9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V2</w:t>
            </w:r>
          </w:p>
        </w:tc>
        <w:tc>
          <w:tcPr>
            <w:tcW w:w="8812" w:type="dxa"/>
          </w:tcPr>
          <w:p w14:paraId="2A4CB4CE" w14:textId="77777777" w:rsidR="00DE5D92" w:rsidRPr="008728F5" w:rsidRDefault="00DE5D92" w:rsidP="008728F5">
            <w:pPr>
              <w:widowControl w:val="0"/>
              <w:tabs>
                <w:tab w:val="left" w:pos="519"/>
              </w:tabs>
              <w:autoSpaceDE w:val="0"/>
              <w:autoSpaceDN w:val="0"/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>ABC</w:t>
            </w:r>
            <w:r w:rsidRPr="008728F5">
              <w:rPr>
                <w:rFonts w:ascii="Times New Roman" w:hAnsi="Times New Roman" w:cs="Times New Roman"/>
                <w:noProof/>
                <w:sz w:val="24"/>
                <w:szCs w:val="24"/>
                <w:lang w:val="kk-KZ"/>
              </w:rPr>
              <w:t xml:space="preserve"> үшбұрышының төбелерінің координаталары: А(</w:t>
            </w:r>
            <w:r w:rsidRPr="008728F5">
              <w:rPr>
                <w:rFonts w:ascii="Times New Roman" w:hAnsi="Times New Roman" w:cs="Times New Roman"/>
                <w:noProof/>
                <w:sz w:val="24"/>
                <w:szCs w:val="24"/>
              </w:rPr>
              <w:t>2;</w:t>
            </w:r>
            <m:oMath>
              <m:r>
                <w:rPr>
                  <w:rFonts w:ascii="Cambria Math" w:hAnsi="Cambria Math" w:cs="Times New Roman"/>
                  <w:noProof/>
                  <w:sz w:val="24"/>
                  <w:szCs w:val="24"/>
                </w:rPr>
                <m:t>-1</m:t>
              </m:r>
            </m:oMath>
            <w:r w:rsidRPr="008728F5">
              <w:rPr>
                <w:rFonts w:ascii="Times New Roman" w:hAnsi="Times New Roman" w:cs="Times New Roman"/>
                <w:noProof/>
                <w:sz w:val="24"/>
                <w:szCs w:val="24"/>
                <w:lang w:val="kk-KZ"/>
              </w:rPr>
              <w:t>)</w:t>
            </w:r>
            <w:r w:rsidRPr="008728F5">
              <w:rPr>
                <w:rFonts w:ascii="Times New Roman" w:hAnsi="Times New Roman" w:cs="Times New Roman"/>
                <w:noProof/>
                <w:sz w:val="24"/>
                <w:szCs w:val="24"/>
              </w:rPr>
              <w:t>,</w:t>
            </w:r>
            <w:r w:rsidRPr="008728F5">
              <w:rPr>
                <w:rFonts w:ascii="Times New Roman" w:hAnsi="Times New Roman" w:cs="Times New Roman"/>
                <w:noProof/>
                <w:sz w:val="24"/>
                <w:szCs w:val="24"/>
                <w:lang w:val="kk-KZ"/>
              </w:rPr>
              <w:t xml:space="preserve"> В(</w:t>
            </w:r>
            <m:oMath>
              <m:r>
                <w:rPr>
                  <w:rFonts w:ascii="Cambria Math" w:hAnsi="Cambria Math" w:cs="Times New Roman"/>
                  <w:noProof/>
                  <w:sz w:val="24"/>
                  <w:szCs w:val="24"/>
                </w:rPr>
                <m:t>-3;5</m:t>
              </m:r>
            </m:oMath>
            <w:r w:rsidRPr="008728F5">
              <w:rPr>
                <w:rFonts w:ascii="Times New Roman" w:hAnsi="Times New Roman" w:cs="Times New Roman"/>
                <w:noProof/>
                <w:sz w:val="24"/>
                <w:szCs w:val="24"/>
                <w:lang w:val="kk-KZ"/>
              </w:rPr>
              <w:t>) және  С(</w:t>
            </w:r>
            <m:oMath>
              <m:r>
                <w:rPr>
                  <w:rFonts w:ascii="Cambria Math" w:hAnsi="Cambria Math" w:cs="Times New Roman"/>
                  <w:noProof/>
                  <w:sz w:val="24"/>
                  <w:szCs w:val="24"/>
                </w:rPr>
                <m:t>-2;3</m:t>
              </m:r>
            </m:oMath>
            <w:r w:rsidRPr="008728F5">
              <w:rPr>
                <w:rFonts w:ascii="Times New Roman" w:hAnsi="Times New Roman" w:cs="Times New Roman"/>
                <w:noProof/>
                <w:sz w:val="24"/>
                <w:szCs w:val="24"/>
                <w:lang w:val="kk-KZ"/>
              </w:rPr>
              <w:t>). D нүктесі АС қабырғасын А төбесінен санағанда 1:3 қатынасында бөледі. ВD ұзындығын табыңыз</w:t>
            </w:r>
          </w:p>
          <w:p w14:paraId="2A4CB4CF" w14:textId="77777777" w:rsidR="00DE5D92" w:rsidRPr="008728F5" w:rsidRDefault="00DE5D92" w:rsidP="008728F5">
            <w:pPr>
              <w:widowControl w:val="0"/>
              <w:tabs>
                <w:tab w:val="left" w:pos="519"/>
              </w:tabs>
              <w:autoSpaceDE w:val="0"/>
              <w:autoSpaceDN w:val="0"/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</w:tc>
      </w:tr>
      <w:tr w:rsidR="00DE5D92" w:rsidRPr="008728F5" w14:paraId="2A4CB4D3" w14:textId="77777777" w:rsidTr="00B71698">
        <w:tc>
          <w:tcPr>
            <w:tcW w:w="533" w:type="dxa"/>
          </w:tcPr>
          <w:p w14:paraId="2A4CB4D1" w14:textId="77777777" w:rsidR="00DE5D92" w:rsidRPr="008728F5" w:rsidRDefault="00DE5D9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4D2" w14:textId="77777777" w:rsidR="00DE5D92" w:rsidRPr="008728F5" w:rsidRDefault="004B4642" w:rsidP="008728F5">
            <w:pPr>
              <w:pStyle w:val="af2"/>
              <w:spacing w:after="0" w:line="276" w:lineRule="auto"/>
              <w:jc w:val="both"/>
              <w:rPr>
                <w:i/>
                <w:iCs/>
                <w:sz w:val="24"/>
                <w:szCs w:val="24"/>
                <w:lang w:eastAsia="ru-RU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sz w:val="24"/>
                        <w:szCs w:val="24"/>
                        <w:lang w:eastAsia="ru-RU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eastAsia="ru-RU"/>
                      </w:rPr>
                      <m:t>19</m:t>
                    </m:r>
                  </m:e>
                </m:rad>
              </m:oMath>
            </m:oMathPara>
          </w:p>
        </w:tc>
      </w:tr>
      <w:tr w:rsidR="00DE5D92" w:rsidRPr="008728F5" w14:paraId="2A4CB4D6" w14:textId="77777777" w:rsidTr="00B71698">
        <w:tc>
          <w:tcPr>
            <w:tcW w:w="533" w:type="dxa"/>
          </w:tcPr>
          <w:p w14:paraId="2A4CB4D4" w14:textId="77777777" w:rsidR="00DE5D92" w:rsidRPr="008728F5" w:rsidRDefault="00DE5D9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4D5" w14:textId="77777777" w:rsidR="00DE5D92" w:rsidRPr="008728F5" w:rsidRDefault="004B4642" w:rsidP="008728F5">
            <w:pPr>
              <w:pStyle w:val="af2"/>
              <w:spacing w:after="0" w:line="276" w:lineRule="auto"/>
              <w:rPr>
                <w:i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sz w:val="24"/>
                        <w:szCs w:val="24"/>
                        <w:lang w:eastAsia="ru-RU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eastAsia="ru-RU"/>
                      </w:rPr>
                      <m:t>37</m:t>
                    </m:r>
                  </m:e>
                </m:rad>
              </m:oMath>
            </m:oMathPara>
          </w:p>
        </w:tc>
      </w:tr>
      <w:tr w:rsidR="00DE5D92" w:rsidRPr="008728F5" w14:paraId="2A4CB4D9" w14:textId="77777777" w:rsidTr="00B71698">
        <w:tc>
          <w:tcPr>
            <w:tcW w:w="533" w:type="dxa"/>
          </w:tcPr>
          <w:p w14:paraId="2A4CB4D7" w14:textId="77777777" w:rsidR="00DE5D92" w:rsidRPr="008728F5" w:rsidRDefault="00DE5D9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4D8" w14:textId="77777777" w:rsidR="00DE5D92" w:rsidRPr="008728F5" w:rsidRDefault="004B4642" w:rsidP="008728F5">
            <w:pPr>
              <w:pStyle w:val="af2"/>
              <w:spacing w:after="0" w:line="276" w:lineRule="auto"/>
              <w:rPr>
                <w:i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sz w:val="24"/>
                        <w:szCs w:val="24"/>
                        <w:lang w:eastAsia="ru-RU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eastAsia="ru-RU"/>
                      </w:rPr>
                      <m:t>39</m:t>
                    </m:r>
                  </m:e>
                </m:rad>
              </m:oMath>
            </m:oMathPara>
          </w:p>
        </w:tc>
      </w:tr>
      <w:tr w:rsidR="00DE5D92" w:rsidRPr="008728F5" w14:paraId="2A4CB4DC" w14:textId="77777777" w:rsidTr="00B71698">
        <w:tc>
          <w:tcPr>
            <w:tcW w:w="533" w:type="dxa"/>
          </w:tcPr>
          <w:p w14:paraId="2A4CB4DA" w14:textId="77777777" w:rsidR="00DE5D92" w:rsidRPr="008728F5" w:rsidRDefault="00DE5D9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</w:tcPr>
          <w:p w14:paraId="2A4CB4DB" w14:textId="77777777" w:rsidR="00DE5D92" w:rsidRPr="008728F5" w:rsidRDefault="004B4642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eastAsia="Roboto" w:hAnsi="Cambria Math" w:cs="Times New Roman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eastAsia="Roboto" w:hAnsi="Cambria Math" w:cs="Times New Roman"/>
                        <w:sz w:val="24"/>
                        <w:szCs w:val="24"/>
                      </w:rPr>
                      <m:t>41</m:t>
                    </m:r>
                  </m:e>
                </m:rad>
              </m:oMath>
            </m:oMathPara>
          </w:p>
        </w:tc>
      </w:tr>
      <w:tr w:rsidR="00DE5D92" w:rsidRPr="008728F5" w14:paraId="2A4CB4DF" w14:textId="77777777" w:rsidTr="00B71698">
        <w:tc>
          <w:tcPr>
            <w:tcW w:w="533" w:type="dxa"/>
          </w:tcPr>
          <w:p w14:paraId="2A4CB4DD" w14:textId="77777777" w:rsidR="00DE5D92" w:rsidRPr="008728F5" w:rsidRDefault="00DE5D9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4DE" w14:textId="77777777" w:rsidR="00DE5D92" w:rsidRPr="008728F5" w:rsidRDefault="004B4642" w:rsidP="008728F5">
            <w:pPr>
              <w:pStyle w:val="af2"/>
              <w:spacing w:after="0" w:line="276" w:lineRule="auto"/>
              <w:jc w:val="both"/>
              <w:rPr>
                <w:i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sz w:val="24"/>
                        <w:szCs w:val="24"/>
                        <w:lang w:eastAsia="ru-RU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eastAsia="ru-RU"/>
                      </w:rPr>
                      <m:t>21</m:t>
                    </m:r>
                  </m:e>
                </m:rad>
              </m:oMath>
            </m:oMathPara>
          </w:p>
        </w:tc>
      </w:tr>
      <w:tr w:rsidR="00DE5D92" w:rsidRPr="008728F5" w14:paraId="2A4CB4E2" w14:textId="77777777" w:rsidTr="00B71698">
        <w:tc>
          <w:tcPr>
            <w:tcW w:w="533" w:type="dxa"/>
          </w:tcPr>
          <w:p w14:paraId="2A4CB4E0" w14:textId="77777777" w:rsidR="00DE5D92" w:rsidRPr="008728F5" w:rsidRDefault="00DE5D9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4E1" w14:textId="77777777" w:rsidR="00DE5D92" w:rsidRPr="008728F5" w:rsidRDefault="004B4642" w:rsidP="008728F5">
            <w:pPr>
              <w:pStyle w:val="af2"/>
              <w:spacing w:after="0" w:line="276" w:lineRule="auto"/>
              <w:jc w:val="both"/>
              <w:rPr>
                <w:i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sz w:val="24"/>
                        <w:szCs w:val="24"/>
                        <w:lang w:eastAsia="ru-RU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eastAsia="ru-RU"/>
                      </w:rPr>
                      <m:t>23</m:t>
                    </m:r>
                  </m:e>
                </m:rad>
              </m:oMath>
            </m:oMathPara>
          </w:p>
        </w:tc>
      </w:tr>
      <w:tr w:rsidR="00DE5D92" w:rsidRPr="008728F5" w14:paraId="2A4CB4E5" w14:textId="77777777" w:rsidTr="00B71698">
        <w:tc>
          <w:tcPr>
            <w:tcW w:w="533" w:type="dxa"/>
          </w:tcPr>
          <w:p w14:paraId="2A4CB4E3" w14:textId="77777777" w:rsidR="00DE5D92" w:rsidRPr="008728F5" w:rsidRDefault="00DE5D9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4E4" w14:textId="77777777" w:rsidR="00DE5D92" w:rsidRPr="008728F5" w:rsidRDefault="004B4642" w:rsidP="008728F5">
            <w:pPr>
              <w:pStyle w:val="af2"/>
              <w:spacing w:after="0" w:line="276" w:lineRule="auto"/>
              <w:jc w:val="both"/>
              <w:rPr>
                <w:i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sz w:val="24"/>
                        <w:szCs w:val="24"/>
                        <w:lang w:eastAsia="ru-RU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eastAsia="ru-RU"/>
                      </w:rPr>
                      <m:t>31</m:t>
                    </m:r>
                  </m:e>
                </m:rad>
              </m:oMath>
            </m:oMathPara>
          </w:p>
        </w:tc>
      </w:tr>
      <w:tr w:rsidR="00DE5D92" w:rsidRPr="008728F5" w14:paraId="2A4CB4E8" w14:textId="77777777" w:rsidTr="00B71698">
        <w:tc>
          <w:tcPr>
            <w:tcW w:w="533" w:type="dxa"/>
          </w:tcPr>
          <w:p w14:paraId="2A4CB4E6" w14:textId="77777777" w:rsidR="00DE5D92" w:rsidRPr="008728F5" w:rsidRDefault="00DE5D9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4E7" w14:textId="77777777" w:rsidR="00DE5D92" w:rsidRPr="008728F5" w:rsidRDefault="004B4642" w:rsidP="008728F5">
            <w:pPr>
              <w:pStyle w:val="af2"/>
              <w:spacing w:after="0" w:line="276" w:lineRule="auto"/>
              <w:jc w:val="both"/>
              <w:rPr>
                <w:i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sz w:val="24"/>
                        <w:szCs w:val="24"/>
                        <w:lang w:eastAsia="ru-RU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eastAsia="ru-RU"/>
                      </w:rPr>
                      <m:t>29</m:t>
                    </m:r>
                  </m:e>
                </m:rad>
              </m:oMath>
            </m:oMathPara>
          </w:p>
        </w:tc>
      </w:tr>
    </w:tbl>
    <w:p w14:paraId="2A4CB4E9" w14:textId="77777777" w:rsidR="00587C00" w:rsidRPr="008728F5" w:rsidRDefault="00587C00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p w14:paraId="2A4CB4EA" w14:textId="77777777" w:rsidR="00587C00" w:rsidRPr="008728F5" w:rsidRDefault="00587C00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p w14:paraId="2A4CB4EB" w14:textId="77777777" w:rsidR="00587C00" w:rsidRPr="008728F5" w:rsidRDefault="00391AD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="00587C00" w:rsidRPr="008728F5">
        <w:rPr>
          <w:rFonts w:ascii="Times New Roman" w:hAnsi="Times New Roman" w:cs="Times New Roman"/>
          <w:b/>
          <w:sz w:val="24"/>
          <w:szCs w:val="24"/>
          <w:lang w:val="kk-KZ"/>
        </w:rPr>
        <w:t>89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B4EC" w14:textId="77777777" w:rsidR="000259F8" w:rsidRPr="008728F5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2"/>
        <w:gridCol w:w="8813"/>
      </w:tblGrid>
      <w:tr w:rsidR="00F379E9" w:rsidRPr="008728F5" w14:paraId="2A4CB4F0" w14:textId="77777777" w:rsidTr="00B71698">
        <w:tc>
          <w:tcPr>
            <w:tcW w:w="532" w:type="dxa"/>
          </w:tcPr>
          <w:p w14:paraId="2A4CB4ED" w14:textId="77777777" w:rsidR="00F379E9" w:rsidRPr="008728F5" w:rsidRDefault="00F379E9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3" w:type="dxa"/>
          </w:tcPr>
          <w:p w14:paraId="2A4CB4EE" w14:textId="77777777" w:rsidR="00F379E9" w:rsidRPr="008728F5" w:rsidRDefault="00F379E9" w:rsidP="008728F5">
            <w:pPr>
              <w:shd w:val="clear" w:color="auto" w:fill="FFFFFF"/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kk-KZ"/>
              </w:rPr>
            </w:pPr>
            <m:oMath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val="kk-KZ"/>
                </w:rPr>
                <m:t>y=</m:t>
              </m:r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i/>
                      <w:color w:val="000000"/>
                      <w:sz w:val="24"/>
                      <w:szCs w:val="24"/>
                      <w:lang w:val="kk-KZ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000000"/>
                          <w:sz w:val="24"/>
                          <w:szCs w:val="24"/>
                          <w:lang w:val="kk-KZ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color w:val="000000"/>
                          <w:sz w:val="24"/>
                          <w:szCs w:val="24"/>
                          <w:lang w:val="kk-KZ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color w:val="000000"/>
                          <w:sz w:val="24"/>
                          <w:szCs w:val="24"/>
                          <w:lang w:val="kk-KZ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  <w:lang w:val="kk-KZ"/>
                    </w:rPr>
                    <m:t>-9</m:t>
                  </m:r>
                </m:e>
              </m:rad>
            </m:oMath>
            <w:r w:rsidRPr="008728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</w:rPr>
                <m:t>∙</m:t>
              </m:r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val="en-US"/>
                </w:rPr>
                <m:t>arccos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color w:val="000000"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</w:rPr>
                    <m:t>3-2</m:t>
                  </m:r>
                  <m: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  <w:lang w:val="en-US"/>
                    </w:rPr>
                    <m:t>x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</w:rPr>
                    <m:t>5</m:t>
                  </m:r>
                </m:den>
              </m:f>
            </m:oMath>
            <w:r w:rsidRPr="008728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8728F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kk-KZ"/>
              </w:rPr>
              <w:t>функциясының анықталу облысын анықтаңыз</w:t>
            </w:r>
          </w:p>
          <w:p w14:paraId="2A4CB4EF" w14:textId="77777777" w:rsidR="00F379E9" w:rsidRPr="008728F5" w:rsidRDefault="00F379E9" w:rsidP="008728F5">
            <w:pPr>
              <w:shd w:val="clear" w:color="auto" w:fill="FFFFFF"/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kk-KZ"/>
              </w:rPr>
            </w:pPr>
          </w:p>
        </w:tc>
      </w:tr>
      <w:tr w:rsidR="00F379E9" w:rsidRPr="008728F5" w14:paraId="2A4CB4F3" w14:textId="77777777" w:rsidTr="00B71698">
        <w:tc>
          <w:tcPr>
            <w:tcW w:w="532" w:type="dxa"/>
          </w:tcPr>
          <w:p w14:paraId="2A4CB4F1" w14:textId="77777777" w:rsidR="00F379E9" w:rsidRPr="008728F5" w:rsidRDefault="00F379E9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3" w:type="dxa"/>
          </w:tcPr>
          <w:p w14:paraId="2A4CB4F2" w14:textId="77777777" w:rsidR="00F379E9" w:rsidRPr="008728F5" w:rsidRDefault="00F379E9" w:rsidP="008728F5">
            <w:pPr>
              <w:pStyle w:val="af2"/>
              <w:spacing w:after="0" w:line="276" w:lineRule="auto"/>
              <w:rPr>
                <w:i/>
                <w:sz w:val="24"/>
                <w:szCs w:val="24"/>
                <w:lang w:val="en-US"/>
              </w:rPr>
            </w:pPr>
            <w:r w:rsidRPr="008728F5">
              <w:rPr>
                <w:sz w:val="24"/>
                <w:szCs w:val="24"/>
                <w:lang w:val="en-US"/>
              </w:rPr>
              <w:t>(1; 4]</w:t>
            </w:r>
          </w:p>
        </w:tc>
      </w:tr>
      <w:tr w:rsidR="00F379E9" w:rsidRPr="008728F5" w14:paraId="2A4CB4F6" w14:textId="77777777" w:rsidTr="00B71698">
        <w:tc>
          <w:tcPr>
            <w:tcW w:w="532" w:type="dxa"/>
          </w:tcPr>
          <w:p w14:paraId="2A4CB4F4" w14:textId="77777777" w:rsidR="00F379E9" w:rsidRPr="008728F5" w:rsidRDefault="00F379E9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3" w:type="dxa"/>
          </w:tcPr>
          <w:p w14:paraId="2A4CB4F5" w14:textId="77777777" w:rsidR="00F379E9" w:rsidRPr="008728F5" w:rsidRDefault="004B4642" w:rsidP="008728F5">
            <w:pPr>
              <w:pStyle w:val="af2"/>
              <w:spacing w:after="0" w:line="276" w:lineRule="auto"/>
              <w:rPr>
                <w:i/>
                <w:spacing w:val="-37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3;4</m:t>
                    </m:r>
                  </m:e>
                </m:d>
              </m:oMath>
            </m:oMathPara>
          </w:p>
        </w:tc>
      </w:tr>
      <w:tr w:rsidR="00F379E9" w:rsidRPr="008728F5" w14:paraId="2A4CB4F9" w14:textId="77777777" w:rsidTr="00B71698">
        <w:tc>
          <w:tcPr>
            <w:tcW w:w="532" w:type="dxa"/>
          </w:tcPr>
          <w:p w14:paraId="2A4CB4F7" w14:textId="77777777" w:rsidR="00F379E9" w:rsidRPr="008728F5" w:rsidRDefault="00F379E9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3" w:type="dxa"/>
          </w:tcPr>
          <w:p w14:paraId="2A4CB4F8" w14:textId="77777777" w:rsidR="00F379E9" w:rsidRPr="008728F5" w:rsidRDefault="00F379E9" w:rsidP="008728F5">
            <w:pPr>
              <w:pStyle w:val="af2"/>
              <w:spacing w:after="0" w:line="276" w:lineRule="auto"/>
              <w:rPr>
                <w:i/>
                <w:spacing w:val="-37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pacing w:val="-37"/>
                    <w:sz w:val="24"/>
                    <w:szCs w:val="24"/>
                  </w:rPr>
                  <m:t>1≤x&lt;4</m:t>
                </m:r>
              </m:oMath>
            </m:oMathPara>
          </w:p>
        </w:tc>
      </w:tr>
      <w:tr w:rsidR="00F379E9" w:rsidRPr="008728F5" w14:paraId="2A4CB4FC" w14:textId="77777777" w:rsidTr="00B71698">
        <w:tc>
          <w:tcPr>
            <w:tcW w:w="532" w:type="dxa"/>
          </w:tcPr>
          <w:p w14:paraId="2A4CB4FA" w14:textId="77777777" w:rsidR="00F379E9" w:rsidRPr="008728F5" w:rsidRDefault="00F379E9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3" w:type="dxa"/>
          </w:tcPr>
          <w:p w14:paraId="2A4CB4FB" w14:textId="77777777" w:rsidR="00F379E9" w:rsidRPr="008728F5" w:rsidRDefault="00F379E9" w:rsidP="008728F5">
            <w:pPr>
              <w:pStyle w:val="af2"/>
              <w:spacing w:after="0" w:line="276" w:lineRule="auto"/>
              <w:rPr>
                <w:i/>
                <w:sz w:val="24"/>
                <w:szCs w:val="24"/>
                <w:lang w:val="en-US"/>
              </w:rPr>
            </w:pPr>
            <w:r w:rsidRPr="008728F5">
              <w:rPr>
                <w:rFonts w:eastAsiaTheme="minorEastAsia"/>
                <w:sz w:val="24"/>
                <w:szCs w:val="24"/>
                <w:lang w:val="en-US"/>
              </w:rPr>
              <w:t>3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&lt;x&lt;</m:t>
              </m:r>
            </m:oMath>
            <w:r w:rsidRPr="008728F5">
              <w:rPr>
                <w:rFonts w:eastAsiaTheme="minorEastAsia"/>
                <w:sz w:val="24"/>
                <w:szCs w:val="24"/>
                <w:lang w:val="en-US"/>
              </w:rPr>
              <w:t>4</w:t>
            </w:r>
          </w:p>
        </w:tc>
      </w:tr>
      <w:tr w:rsidR="00F379E9" w:rsidRPr="008728F5" w14:paraId="2A4CB4FF" w14:textId="77777777" w:rsidTr="00B71698">
        <w:tc>
          <w:tcPr>
            <w:tcW w:w="532" w:type="dxa"/>
          </w:tcPr>
          <w:p w14:paraId="2A4CB4FD" w14:textId="77777777" w:rsidR="00F379E9" w:rsidRPr="008728F5" w:rsidRDefault="00F379E9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3" w:type="dxa"/>
          </w:tcPr>
          <w:p w14:paraId="2A4CB4FE" w14:textId="77777777" w:rsidR="00F379E9" w:rsidRPr="008728F5" w:rsidRDefault="00F379E9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 xml:space="preserve">1&lt;x≤4 </m:t>
                </m:r>
              </m:oMath>
            </m:oMathPara>
          </w:p>
        </w:tc>
      </w:tr>
      <w:tr w:rsidR="00F379E9" w:rsidRPr="008728F5" w14:paraId="2A4CB502" w14:textId="77777777" w:rsidTr="00B71698">
        <w:tc>
          <w:tcPr>
            <w:tcW w:w="532" w:type="dxa"/>
          </w:tcPr>
          <w:p w14:paraId="2A4CB500" w14:textId="77777777" w:rsidR="00F379E9" w:rsidRPr="008728F5" w:rsidRDefault="00F379E9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3" w:type="dxa"/>
          </w:tcPr>
          <w:p w14:paraId="2A4CB501" w14:textId="77777777" w:rsidR="00F379E9" w:rsidRPr="008728F5" w:rsidRDefault="00F379E9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3≤x≤4</m:t>
                </m:r>
              </m:oMath>
            </m:oMathPara>
          </w:p>
        </w:tc>
      </w:tr>
      <w:tr w:rsidR="00F379E9" w:rsidRPr="008728F5" w14:paraId="2A4CB505" w14:textId="77777777" w:rsidTr="00B71698">
        <w:tc>
          <w:tcPr>
            <w:tcW w:w="532" w:type="dxa"/>
          </w:tcPr>
          <w:p w14:paraId="2A4CB503" w14:textId="77777777" w:rsidR="00F379E9" w:rsidRPr="008728F5" w:rsidRDefault="00F379E9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3" w:type="dxa"/>
          </w:tcPr>
          <w:p w14:paraId="2A4CB504" w14:textId="77777777" w:rsidR="00F379E9" w:rsidRPr="008728F5" w:rsidRDefault="00F379E9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[1; 4)</w:t>
            </w:r>
          </w:p>
        </w:tc>
      </w:tr>
      <w:tr w:rsidR="00F379E9" w:rsidRPr="008728F5" w14:paraId="2A4CB508" w14:textId="77777777" w:rsidTr="00B71698">
        <w:tc>
          <w:tcPr>
            <w:tcW w:w="532" w:type="dxa"/>
          </w:tcPr>
          <w:p w14:paraId="2A4CB506" w14:textId="77777777" w:rsidR="00F379E9" w:rsidRPr="008728F5" w:rsidRDefault="00F379E9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3" w:type="dxa"/>
          </w:tcPr>
          <w:p w14:paraId="2A4CB507" w14:textId="77777777" w:rsidR="00F379E9" w:rsidRPr="008728F5" w:rsidRDefault="004B464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kk-KZ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3;4</m:t>
                    </m:r>
                  </m:e>
                </m:d>
              </m:oMath>
            </m:oMathPara>
          </w:p>
        </w:tc>
      </w:tr>
    </w:tbl>
    <w:p w14:paraId="2A4CB509" w14:textId="77777777" w:rsidR="00546E9F" w:rsidRPr="008728F5" w:rsidRDefault="00546E9F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50A" w14:textId="77777777" w:rsidR="00587C00" w:rsidRPr="008728F5" w:rsidRDefault="00587C00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p w14:paraId="2A4CB50B" w14:textId="77777777" w:rsidR="00587C00" w:rsidRPr="008728F5" w:rsidRDefault="00587C00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p w14:paraId="2A4CB50C" w14:textId="77777777" w:rsidR="00587C00" w:rsidRPr="008728F5" w:rsidRDefault="00391AD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="00587C00" w:rsidRPr="008728F5">
        <w:rPr>
          <w:rFonts w:ascii="Times New Roman" w:hAnsi="Times New Roman" w:cs="Times New Roman"/>
          <w:b/>
          <w:sz w:val="24"/>
          <w:szCs w:val="24"/>
          <w:lang w:val="kk-KZ"/>
        </w:rPr>
        <w:t>90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B50D" w14:textId="77777777" w:rsidR="000259F8" w:rsidRPr="008728F5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2205A0" w:rsidRPr="008728F5" w14:paraId="2A4CB510" w14:textId="77777777" w:rsidTr="00B71698">
        <w:tc>
          <w:tcPr>
            <w:tcW w:w="533" w:type="dxa"/>
          </w:tcPr>
          <w:p w14:paraId="2A4CB50E" w14:textId="77777777" w:rsidR="002205A0" w:rsidRPr="008728F5" w:rsidRDefault="002205A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2</w:t>
            </w:r>
          </w:p>
        </w:tc>
        <w:tc>
          <w:tcPr>
            <w:tcW w:w="8812" w:type="dxa"/>
          </w:tcPr>
          <w:p w14:paraId="2A4CB50F" w14:textId="77777777" w:rsidR="002205A0" w:rsidRPr="008728F5" w:rsidRDefault="002205A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ko-KR"/>
              </w:rPr>
            </w:pPr>
            <w:r w:rsidRPr="008728F5">
              <w:rPr>
                <w:rFonts w:ascii="Times New Roman" w:hAnsi="Times New Roman" w:cs="Times New Roman"/>
                <w:position w:val="-14"/>
                <w:sz w:val="24"/>
                <w:szCs w:val="24"/>
                <w:lang w:val="en-US" w:eastAsia="ko-KR"/>
              </w:rPr>
              <w:object w:dxaOrig="1260" w:dyaOrig="420" w14:anchorId="2A4CCC61">
                <v:shape id="_x0000_i1082" type="#_x0000_t75" style="width:63pt;height:21pt" o:ole="" fillcolor="window">
                  <v:imagedata r:id="rId109" o:title=""/>
                </v:shape>
                <o:OLEObject Type="Embed" ProgID="Equation.3" ShapeID="_x0000_i1082" DrawAspect="Content" ObjectID="_1735455153" r:id="rId110"/>
              </w:objec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be-BY" w:eastAsia="ko-KR"/>
              </w:rPr>
              <w:t xml:space="preserve">   теңдеу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en-US" w:eastAsia="ko-KR"/>
              </w:rPr>
              <w:t>i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be-BY" w:eastAsia="ko-KR"/>
              </w:rPr>
              <w:t>н шеш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en-US" w:eastAsia="ko-KR"/>
              </w:rPr>
              <w:t>i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be-BY" w:eastAsia="ko-KR"/>
              </w:rPr>
              <w:t>ң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en-US" w:eastAsia="ko-KR"/>
              </w:rPr>
              <w:t>i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be-BY" w:eastAsia="ko-KR"/>
              </w:rPr>
              <w:t>з</w:t>
            </w:r>
          </w:p>
        </w:tc>
      </w:tr>
      <w:tr w:rsidR="002205A0" w:rsidRPr="008728F5" w14:paraId="2A4CB513" w14:textId="77777777" w:rsidTr="00B71698">
        <w:tc>
          <w:tcPr>
            <w:tcW w:w="533" w:type="dxa"/>
          </w:tcPr>
          <w:p w14:paraId="2A4CB511" w14:textId="77777777" w:rsidR="002205A0" w:rsidRPr="008728F5" w:rsidRDefault="002205A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512" w14:textId="77777777" w:rsidR="002205A0" w:rsidRPr="008728F5" w:rsidRDefault="002205A0" w:rsidP="008728F5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position w:val="-12"/>
                <w:sz w:val="24"/>
                <w:szCs w:val="24"/>
                <w:lang w:val="en-US" w:eastAsia="ko-KR"/>
              </w:rPr>
              <w:object w:dxaOrig="700" w:dyaOrig="380" w14:anchorId="2A4CCC62">
                <v:shape id="_x0000_i1083" type="#_x0000_t75" style="width:34.8pt;height:19.2pt" o:ole="" fillcolor="window">
                  <v:imagedata r:id="rId111" o:title=""/>
                </v:shape>
                <o:OLEObject Type="Embed" ProgID="Equation.3" ShapeID="_x0000_i1083" DrawAspect="Content" ObjectID="_1735455154" r:id="rId112"/>
              </w:objec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be-BY" w:eastAsia="ko-KR"/>
              </w:rPr>
              <w:t xml:space="preserve">,  </w:t>
            </w:r>
            <w:r w:rsidRPr="008728F5">
              <w:rPr>
                <w:rFonts w:ascii="Times New Roman" w:hAnsi="Times New Roman" w:cs="Times New Roman"/>
                <w:position w:val="-26"/>
                <w:sz w:val="24"/>
                <w:szCs w:val="24"/>
                <w:lang w:val="en-US" w:eastAsia="ko-KR"/>
              </w:rPr>
              <w:object w:dxaOrig="1020" w:dyaOrig="700" w14:anchorId="2A4CCC63">
                <v:shape id="_x0000_i1084" type="#_x0000_t75" style="width:51pt;height:34.8pt" o:ole="" fillcolor="window">
                  <v:imagedata r:id="rId113" o:title=""/>
                </v:shape>
                <o:OLEObject Type="Embed" ProgID="Equation.3" ShapeID="_x0000_i1084" DrawAspect="Content" ObjectID="_1735455155" r:id="rId114"/>
              </w:object>
            </w:r>
          </w:p>
        </w:tc>
      </w:tr>
      <w:tr w:rsidR="002205A0" w:rsidRPr="008728F5" w14:paraId="2A4CB516" w14:textId="77777777" w:rsidTr="00B71698">
        <w:tc>
          <w:tcPr>
            <w:tcW w:w="533" w:type="dxa"/>
          </w:tcPr>
          <w:p w14:paraId="2A4CB514" w14:textId="77777777" w:rsidR="002205A0" w:rsidRPr="008728F5" w:rsidRDefault="002205A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B515" w14:textId="77777777" w:rsidR="002205A0" w:rsidRPr="008728F5" w:rsidRDefault="002205A0" w:rsidP="008728F5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position w:val="-28"/>
                <w:sz w:val="24"/>
                <w:szCs w:val="24"/>
                <w:lang w:val="en-US" w:eastAsia="ko-KR"/>
              </w:rPr>
              <w:object w:dxaOrig="780" w:dyaOrig="720" w14:anchorId="2A4CCC64">
                <v:shape id="_x0000_i1085" type="#_x0000_t75" style="width:39pt;height:36pt" o:ole="" fillcolor="window">
                  <v:imagedata r:id="rId115" o:title=""/>
                </v:shape>
                <o:OLEObject Type="Embed" ProgID="Equation.3" ShapeID="_x0000_i1085" DrawAspect="Content" ObjectID="_1735455156" r:id="rId116"/>
              </w:objec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be-BY" w:eastAsia="ko-KR"/>
              </w:rPr>
              <w:t xml:space="preserve">,  </w:t>
            </w:r>
            <w:r w:rsidRPr="008728F5">
              <w:rPr>
                <w:rFonts w:ascii="Times New Roman" w:hAnsi="Times New Roman" w:cs="Times New Roman"/>
                <w:position w:val="-12"/>
                <w:sz w:val="24"/>
                <w:szCs w:val="24"/>
                <w:lang w:val="en-US" w:eastAsia="ko-KR"/>
              </w:rPr>
              <w:object w:dxaOrig="720" w:dyaOrig="380" w14:anchorId="2A4CCC65">
                <v:shape id="_x0000_i1086" type="#_x0000_t75" style="width:36pt;height:19.2pt" o:ole="" fillcolor="window">
                  <v:imagedata r:id="rId117" o:title=""/>
                </v:shape>
                <o:OLEObject Type="Embed" ProgID="Equation.3" ShapeID="_x0000_i1086" DrawAspect="Content" ObjectID="_1735455157" r:id="rId118"/>
              </w:object>
            </w:r>
          </w:p>
        </w:tc>
      </w:tr>
      <w:tr w:rsidR="002205A0" w:rsidRPr="008728F5" w14:paraId="2A4CB519" w14:textId="77777777" w:rsidTr="00B71698">
        <w:tc>
          <w:tcPr>
            <w:tcW w:w="533" w:type="dxa"/>
          </w:tcPr>
          <w:p w14:paraId="2A4CB517" w14:textId="77777777" w:rsidR="002205A0" w:rsidRPr="008728F5" w:rsidRDefault="002205A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0</w:t>
            </w:r>
          </w:p>
        </w:tc>
        <w:tc>
          <w:tcPr>
            <w:tcW w:w="8812" w:type="dxa"/>
          </w:tcPr>
          <w:p w14:paraId="2A4CB518" w14:textId="77777777" w:rsidR="002205A0" w:rsidRPr="008728F5" w:rsidRDefault="002205A0" w:rsidP="008728F5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position w:val="-12"/>
                <w:sz w:val="24"/>
                <w:szCs w:val="24"/>
                <w:lang w:val="en-US" w:eastAsia="ko-KR"/>
              </w:rPr>
              <w:object w:dxaOrig="720" w:dyaOrig="380" w14:anchorId="2A4CCC66">
                <v:shape id="_x0000_i1087" type="#_x0000_t75" style="width:36pt;height:19.2pt" o:ole="" fillcolor="window">
                  <v:imagedata r:id="rId119" o:title=""/>
                </v:shape>
                <o:OLEObject Type="Embed" ProgID="Equation.3" ShapeID="_x0000_i1087" DrawAspect="Content" ObjectID="_1735455158" r:id="rId120"/>
              </w:objec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be-BY" w:eastAsia="ko-KR"/>
              </w:rPr>
              <w:t xml:space="preserve">,  </w:t>
            </w:r>
            <w:r w:rsidRPr="008728F5">
              <w:rPr>
                <w:rFonts w:ascii="Times New Roman" w:hAnsi="Times New Roman" w:cs="Times New Roman"/>
                <w:position w:val="-28"/>
                <w:sz w:val="24"/>
                <w:szCs w:val="24"/>
                <w:lang w:val="en-US" w:eastAsia="ko-KR"/>
              </w:rPr>
              <w:object w:dxaOrig="820" w:dyaOrig="720" w14:anchorId="2A4CCC67">
                <v:shape id="_x0000_i1088" type="#_x0000_t75" style="width:41.4pt;height:36pt" o:ole="" fillcolor="window">
                  <v:imagedata r:id="rId121" o:title=""/>
                </v:shape>
                <o:OLEObject Type="Embed" ProgID="Equation.3" ShapeID="_x0000_i1088" DrawAspect="Content" ObjectID="_1735455159" r:id="rId122"/>
              </w:object>
            </w:r>
          </w:p>
        </w:tc>
      </w:tr>
      <w:tr w:rsidR="002205A0" w:rsidRPr="008728F5" w14:paraId="2A4CB51C" w14:textId="77777777" w:rsidTr="00B71698">
        <w:tc>
          <w:tcPr>
            <w:tcW w:w="533" w:type="dxa"/>
          </w:tcPr>
          <w:p w14:paraId="2A4CB51A" w14:textId="77777777" w:rsidR="002205A0" w:rsidRPr="008728F5" w:rsidRDefault="002205A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51B" w14:textId="77777777" w:rsidR="002205A0" w:rsidRPr="008728F5" w:rsidRDefault="002205A0" w:rsidP="008728F5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position w:val="-12"/>
                <w:sz w:val="24"/>
                <w:szCs w:val="24"/>
                <w:lang w:val="en-US" w:eastAsia="ko-KR"/>
              </w:rPr>
              <w:object w:dxaOrig="740" w:dyaOrig="380" w14:anchorId="2A4CCC68">
                <v:shape id="_x0000_i1089" type="#_x0000_t75" style="width:36.6pt;height:19.2pt" o:ole="" fillcolor="window">
                  <v:imagedata r:id="rId123" o:title=""/>
                </v:shape>
                <o:OLEObject Type="Embed" ProgID="Equation.3" ShapeID="_x0000_i1089" DrawAspect="Content" ObjectID="_1735455160" r:id="rId124"/>
              </w:objec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be-BY" w:eastAsia="ko-KR"/>
              </w:rPr>
              <w:t xml:space="preserve">,  </w:t>
            </w:r>
            <w:r w:rsidRPr="008728F5">
              <w:rPr>
                <w:rFonts w:ascii="Times New Roman" w:hAnsi="Times New Roman" w:cs="Times New Roman"/>
                <w:position w:val="-12"/>
                <w:sz w:val="24"/>
                <w:szCs w:val="24"/>
                <w:lang w:val="en-US" w:eastAsia="ko-KR"/>
              </w:rPr>
              <w:object w:dxaOrig="760" w:dyaOrig="380" w14:anchorId="2A4CCC69">
                <v:shape id="_x0000_i1090" type="#_x0000_t75" style="width:38.4pt;height:19.2pt" o:ole="" fillcolor="window">
                  <v:imagedata r:id="rId125" o:title=""/>
                </v:shape>
                <o:OLEObject Type="Embed" ProgID="Equation.3" ShapeID="_x0000_i1090" DrawAspect="Content" ObjectID="_1735455161" r:id="rId126"/>
              </w:object>
            </w:r>
          </w:p>
        </w:tc>
      </w:tr>
      <w:tr w:rsidR="002205A0" w:rsidRPr="008728F5" w14:paraId="2A4CB51F" w14:textId="77777777" w:rsidTr="00B71698">
        <w:tc>
          <w:tcPr>
            <w:tcW w:w="533" w:type="dxa"/>
          </w:tcPr>
          <w:p w14:paraId="2A4CB51D" w14:textId="77777777" w:rsidR="002205A0" w:rsidRPr="008728F5" w:rsidRDefault="002205A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51E" w14:textId="77777777" w:rsidR="002205A0" w:rsidRPr="008728F5" w:rsidRDefault="002205A0" w:rsidP="008728F5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position w:val="-12"/>
                <w:sz w:val="24"/>
                <w:szCs w:val="24"/>
                <w:lang w:val="en-US" w:eastAsia="ko-KR"/>
              </w:rPr>
              <w:object w:dxaOrig="900" w:dyaOrig="380" w14:anchorId="2A4CCC6A">
                <v:shape id="_x0000_i1091" type="#_x0000_t75" style="width:45pt;height:19.2pt" o:ole="" fillcolor="window">
                  <v:imagedata r:id="rId127" o:title=""/>
                </v:shape>
                <o:OLEObject Type="Embed" ProgID="Equation.3" ShapeID="_x0000_i1091" DrawAspect="Content" ObjectID="_1735455162" r:id="rId128"/>
              </w:objec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be-BY" w:eastAsia="ko-KR"/>
              </w:rPr>
              <w:t xml:space="preserve">,  </w:t>
            </w:r>
            <w:r w:rsidRPr="008728F5">
              <w:rPr>
                <w:rFonts w:ascii="Times New Roman" w:hAnsi="Times New Roman" w:cs="Times New Roman"/>
                <w:position w:val="-12"/>
                <w:sz w:val="24"/>
                <w:szCs w:val="24"/>
                <w:lang w:val="en-US" w:eastAsia="ko-KR"/>
              </w:rPr>
              <w:object w:dxaOrig="920" w:dyaOrig="380" w14:anchorId="2A4CCC6B">
                <v:shape id="_x0000_i1092" type="#_x0000_t75" style="width:45.6pt;height:19.2pt" o:ole="" fillcolor="window">
                  <v:imagedata r:id="rId129" o:title=""/>
                </v:shape>
                <o:OLEObject Type="Embed" ProgID="Equation.3" ShapeID="_x0000_i1092" DrawAspect="Content" ObjectID="_1735455163" r:id="rId130"/>
              </w:object>
            </w:r>
          </w:p>
        </w:tc>
      </w:tr>
      <w:tr w:rsidR="002205A0" w:rsidRPr="008728F5" w14:paraId="2A4CB522" w14:textId="77777777" w:rsidTr="00B71698">
        <w:tc>
          <w:tcPr>
            <w:tcW w:w="533" w:type="dxa"/>
          </w:tcPr>
          <w:p w14:paraId="2A4CB520" w14:textId="77777777" w:rsidR="002205A0" w:rsidRPr="008728F5" w:rsidRDefault="002205A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521" w14:textId="77777777" w:rsidR="002205A0" w:rsidRPr="008728F5" w:rsidRDefault="002205A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position w:val="-10"/>
                <w:sz w:val="24"/>
                <w:szCs w:val="24"/>
                <w:lang w:val="en-US" w:eastAsia="ko-KR"/>
              </w:rPr>
              <w:object w:dxaOrig="660" w:dyaOrig="340" w14:anchorId="2A4CCC6C">
                <v:shape id="_x0000_i1093" type="#_x0000_t75" style="width:33pt;height:17.4pt" o:ole="" fillcolor="window">
                  <v:imagedata r:id="rId131" o:title=""/>
                </v:shape>
                <o:OLEObject Type="Embed" ProgID="Equation.3" ShapeID="_x0000_i1093" DrawAspect="Content" ObjectID="_1735455164" r:id="rId132"/>
              </w:objec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be-BY" w:eastAsia="ko-KR"/>
              </w:rPr>
              <w:t xml:space="preserve">,  </w:t>
            </w:r>
            <w:r w:rsidRPr="008728F5">
              <w:rPr>
                <w:rFonts w:ascii="Times New Roman" w:hAnsi="Times New Roman" w:cs="Times New Roman"/>
                <w:position w:val="-12"/>
                <w:sz w:val="24"/>
                <w:szCs w:val="24"/>
                <w:lang w:val="en-US" w:eastAsia="ko-KR"/>
              </w:rPr>
              <w:object w:dxaOrig="920" w:dyaOrig="380" w14:anchorId="2A4CCC6D">
                <v:shape id="_x0000_i1094" type="#_x0000_t75" style="width:45.6pt;height:19.2pt" o:ole="" fillcolor="window">
                  <v:imagedata r:id="rId129" o:title=""/>
                </v:shape>
                <o:OLEObject Type="Embed" ProgID="Equation.3" ShapeID="_x0000_i1094" DrawAspect="Content" ObjectID="_1735455165" r:id="rId133"/>
              </w:object>
            </w:r>
          </w:p>
        </w:tc>
      </w:tr>
      <w:tr w:rsidR="002205A0" w:rsidRPr="008728F5" w14:paraId="2A4CB525" w14:textId="77777777" w:rsidTr="00B71698">
        <w:tc>
          <w:tcPr>
            <w:tcW w:w="533" w:type="dxa"/>
          </w:tcPr>
          <w:p w14:paraId="2A4CB523" w14:textId="77777777" w:rsidR="002205A0" w:rsidRPr="008728F5" w:rsidRDefault="002205A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524" w14:textId="77777777" w:rsidR="002205A0" w:rsidRPr="008728F5" w:rsidRDefault="002205A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position w:val="-12"/>
                <w:sz w:val="24"/>
                <w:szCs w:val="24"/>
                <w:lang w:val="en-US" w:eastAsia="ko-KR"/>
              </w:rPr>
              <w:object w:dxaOrig="900" w:dyaOrig="380" w14:anchorId="2A4CCC6E">
                <v:shape id="_x0000_i1095" type="#_x0000_t75" style="width:45pt;height:19.2pt" o:ole="" fillcolor="window">
                  <v:imagedata r:id="rId127" o:title=""/>
                </v:shape>
                <o:OLEObject Type="Embed" ProgID="Equation.3" ShapeID="_x0000_i1095" DrawAspect="Content" ObjectID="_1735455166" r:id="rId134"/>
              </w:objec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be-BY" w:eastAsia="ko-KR"/>
              </w:rPr>
              <w:t xml:space="preserve">,  </w:t>
            </w:r>
            <w:r w:rsidRPr="008728F5">
              <w:rPr>
                <w:rFonts w:ascii="Times New Roman" w:hAnsi="Times New Roman" w:cs="Times New Roman"/>
                <w:position w:val="-10"/>
                <w:sz w:val="24"/>
                <w:szCs w:val="24"/>
                <w:lang w:val="en-US" w:eastAsia="ko-KR"/>
              </w:rPr>
              <w:object w:dxaOrig="820" w:dyaOrig="340" w14:anchorId="2A4CCC6F">
                <v:shape id="_x0000_i1096" type="#_x0000_t75" style="width:41.4pt;height:17.4pt" o:ole="" fillcolor="window">
                  <v:imagedata r:id="rId135" o:title=""/>
                </v:shape>
                <o:OLEObject Type="Embed" ProgID="Equation.3" ShapeID="_x0000_i1096" DrawAspect="Content" ObjectID="_1735455167" r:id="rId136"/>
              </w:object>
            </w:r>
          </w:p>
        </w:tc>
      </w:tr>
      <w:tr w:rsidR="002205A0" w:rsidRPr="008728F5" w14:paraId="2A4CB528" w14:textId="77777777" w:rsidTr="00B71698">
        <w:tc>
          <w:tcPr>
            <w:tcW w:w="533" w:type="dxa"/>
          </w:tcPr>
          <w:p w14:paraId="2A4CB526" w14:textId="77777777" w:rsidR="002205A0" w:rsidRPr="008728F5" w:rsidRDefault="002205A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B527" w14:textId="77777777" w:rsidR="002205A0" w:rsidRPr="008728F5" w:rsidRDefault="002205A0" w:rsidP="008728F5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position w:val="-24"/>
                <w:sz w:val="24"/>
                <w:szCs w:val="24"/>
                <w:lang w:val="en-US" w:eastAsia="ko-KR"/>
              </w:rPr>
              <w:object w:dxaOrig="820" w:dyaOrig="620" w14:anchorId="2A4CCC70">
                <v:shape id="_x0000_i1097" type="#_x0000_t75" style="width:41.4pt;height:30.6pt" o:ole="" fillcolor="window">
                  <v:imagedata r:id="rId137" o:title=""/>
                </v:shape>
                <o:OLEObject Type="Embed" ProgID="Equation.3" ShapeID="_x0000_i1097" DrawAspect="Content" ObjectID="_1735455168" r:id="rId138"/>
              </w:objec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be-BY" w:eastAsia="ko-KR"/>
              </w:rPr>
              <w:t xml:space="preserve">,  </w:t>
            </w:r>
            <w:r w:rsidRPr="008728F5">
              <w:rPr>
                <w:rFonts w:ascii="Times New Roman" w:hAnsi="Times New Roman" w:cs="Times New Roman"/>
                <w:position w:val="-12"/>
                <w:sz w:val="24"/>
                <w:szCs w:val="24"/>
                <w:lang w:val="en-US" w:eastAsia="ko-KR"/>
              </w:rPr>
              <w:object w:dxaOrig="720" w:dyaOrig="380" w14:anchorId="2A4CCC71">
                <v:shape id="_x0000_i1098" type="#_x0000_t75" style="width:36pt;height:19.2pt" o:ole="" fillcolor="window">
                  <v:imagedata r:id="rId117" o:title=""/>
                </v:shape>
                <o:OLEObject Type="Embed" ProgID="Equation.3" ShapeID="_x0000_i1098" DrawAspect="Content" ObjectID="_1735455169" r:id="rId139"/>
              </w:object>
            </w:r>
          </w:p>
        </w:tc>
      </w:tr>
    </w:tbl>
    <w:p w14:paraId="2A4CB529" w14:textId="77777777" w:rsidR="00587C00" w:rsidRPr="008728F5" w:rsidRDefault="00587C00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p w14:paraId="2A4CB52A" w14:textId="77777777" w:rsidR="00587C00" w:rsidRPr="008728F5" w:rsidRDefault="00587C00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p w14:paraId="2A4CB52B" w14:textId="77777777" w:rsidR="00587C00" w:rsidRPr="008728F5" w:rsidRDefault="00391AD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="00587C00" w:rsidRPr="008728F5">
        <w:rPr>
          <w:rFonts w:ascii="Times New Roman" w:hAnsi="Times New Roman" w:cs="Times New Roman"/>
          <w:b/>
          <w:sz w:val="24"/>
          <w:szCs w:val="24"/>
          <w:lang w:val="kk-KZ"/>
        </w:rPr>
        <w:t>91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B52C" w14:textId="77777777" w:rsidR="000259F8" w:rsidRPr="008728F5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2"/>
        <w:gridCol w:w="8813"/>
      </w:tblGrid>
      <w:tr w:rsidR="00CE0C53" w:rsidRPr="00C17B8E" w14:paraId="2A4CB52F" w14:textId="77777777" w:rsidTr="00B71698">
        <w:tc>
          <w:tcPr>
            <w:tcW w:w="532" w:type="dxa"/>
          </w:tcPr>
          <w:p w14:paraId="2A4CB52D" w14:textId="77777777" w:rsidR="00CE0C53" w:rsidRPr="008728F5" w:rsidRDefault="00CE0C5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2</w:t>
            </w:r>
          </w:p>
        </w:tc>
        <w:tc>
          <w:tcPr>
            <w:tcW w:w="8813" w:type="dxa"/>
          </w:tcPr>
          <w:p w14:paraId="2A4CB52E" w14:textId="77777777" w:rsidR="00CE0C53" w:rsidRPr="008728F5" w:rsidRDefault="00CE0C5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Цилиндрдің осьтік қимасы мен табан аудандарының қатынасы 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: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π</m:t>
              </m:r>
            </m:oMath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.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Осьтік қиманың диагональдарының арасындағы бұрышты табыңыз</w:t>
            </w:r>
          </w:p>
        </w:tc>
      </w:tr>
      <w:tr w:rsidR="00CE0C53" w:rsidRPr="008728F5" w14:paraId="2A4CB532" w14:textId="77777777" w:rsidTr="00B71698">
        <w:tc>
          <w:tcPr>
            <w:tcW w:w="532" w:type="dxa"/>
          </w:tcPr>
          <w:p w14:paraId="2A4CB530" w14:textId="77777777" w:rsidR="00CE0C53" w:rsidRPr="008728F5" w:rsidRDefault="00CE0C5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3" w:type="dxa"/>
          </w:tcPr>
          <w:p w14:paraId="2A4CB531" w14:textId="77777777" w:rsidR="00CE0C53" w:rsidRPr="008728F5" w:rsidRDefault="004B464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3</m:t>
                    </m:r>
                  </m:den>
                </m:f>
              </m:oMath>
            </m:oMathPara>
          </w:p>
        </w:tc>
      </w:tr>
      <w:tr w:rsidR="00CE0C53" w:rsidRPr="008728F5" w14:paraId="2A4CB535" w14:textId="77777777" w:rsidTr="00B71698">
        <w:tc>
          <w:tcPr>
            <w:tcW w:w="532" w:type="dxa"/>
          </w:tcPr>
          <w:p w14:paraId="2A4CB533" w14:textId="77777777" w:rsidR="00CE0C53" w:rsidRPr="008728F5" w:rsidRDefault="00CE0C5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3" w:type="dxa"/>
          </w:tcPr>
          <w:p w14:paraId="2A4CB534" w14:textId="77777777" w:rsidR="00CE0C53" w:rsidRPr="008728F5" w:rsidRDefault="00CE0C5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60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°</m:t>
              </m:r>
            </m:oMath>
          </w:p>
        </w:tc>
      </w:tr>
      <w:tr w:rsidR="00CE0C53" w:rsidRPr="008728F5" w14:paraId="2A4CB538" w14:textId="77777777" w:rsidTr="00B71698">
        <w:tc>
          <w:tcPr>
            <w:tcW w:w="532" w:type="dxa"/>
          </w:tcPr>
          <w:p w14:paraId="2A4CB536" w14:textId="77777777" w:rsidR="00CE0C53" w:rsidRPr="008728F5" w:rsidRDefault="00CE0C5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3" w:type="dxa"/>
          </w:tcPr>
          <w:p w14:paraId="2A4CB537" w14:textId="77777777" w:rsidR="00CE0C53" w:rsidRPr="008728F5" w:rsidRDefault="004B464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2</m:t>
                    </m:r>
                  </m:den>
                </m:f>
              </m:oMath>
            </m:oMathPara>
          </w:p>
        </w:tc>
      </w:tr>
      <w:tr w:rsidR="00CE0C53" w:rsidRPr="008728F5" w14:paraId="2A4CB53B" w14:textId="77777777" w:rsidTr="00B71698">
        <w:tc>
          <w:tcPr>
            <w:tcW w:w="532" w:type="dxa"/>
          </w:tcPr>
          <w:p w14:paraId="2A4CB539" w14:textId="77777777" w:rsidR="00CE0C53" w:rsidRPr="008728F5" w:rsidRDefault="00CE0C5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3" w:type="dxa"/>
          </w:tcPr>
          <w:p w14:paraId="2A4CB53A" w14:textId="77777777" w:rsidR="00CE0C53" w:rsidRPr="008728F5" w:rsidRDefault="00CE0C5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45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°</m:t>
              </m:r>
            </m:oMath>
          </w:p>
        </w:tc>
      </w:tr>
      <w:tr w:rsidR="00CE0C53" w:rsidRPr="008728F5" w14:paraId="2A4CB53E" w14:textId="77777777" w:rsidTr="00B71698">
        <w:tc>
          <w:tcPr>
            <w:tcW w:w="532" w:type="dxa"/>
          </w:tcPr>
          <w:p w14:paraId="2A4CB53C" w14:textId="77777777" w:rsidR="00CE0C53" w:rsidRPr="008728F5" w:rsidRDefault="00CE0C5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3" w:type="dxa"/>
          </w:tcPr>
          <w:p w14:paraId="2A4CB53D" w14:textId="77777777" w:rsidR="00CE0C53" w:rsidRPr="008728F5" w:rsidRDefault="00CE0C5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°</m:t>
              </m:r>
            </m:oMath>
          </w:p>
        </w:tc>
      </w:tr>
      <w:tr w:rsidR="00CE0C53" w:rsidRPr="008728F5" w14:paraId="2A4CB541" w14:textId="77777777" w:rsidTr="00B71698">
        <w:tc>
          <w:tcPr>
            <w:tcW w:w="532" w:type="dxa"/>
          </w:tcPr>
          <w:p w14:paraId="2A4CB53F" w14:textId="77777777" w:rsidR="00CE0C53" w:rsidRPr="008728F5" w:rsidRDefault="00CE0C5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3" w:type="dxa"/>
          </w:tcPr>
          <w:p w14:paraId="2A4CB540" w14:textId="77777777" w:rsidR="00CE0C53" w:rsidRPr="008728F5" w:rsidRDefault="004B464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4</m:t>
                    </m:r>
                  </m:den>
                </m:f>
              </m:oMath>
            </m:oMathPara>
          </w:p>
        </w:tc>
      </w:tr>
      <w:tr w:rsidR="00CE0C53" w:rsidRPr="008728F5" w14:paraId="2A4CB544" w14:textId="77777777" w:rsidTr="00B71698">
        <w:tc>
          <w:tcPr>
            <w:tcW w:w="532" w:type="dxa"/>
          </w:tcPr>
          <w:p w14:paraId="2A4CB542" w14:textId="77777777" w:rsidR="00CE0C53" w:rsidRPr="008728F5" w:rsidRDefault="00CE0C5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3" w:type="dxa"/>
          </w:tcPr>
          <w:p w14:paraId="2A4CB543" w14:textId="77777777" w:rsidR="00CE0C53" w:rsidRPr="008728F5" w:rsidRDefault="004B464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6</m:t>
                    </m:r>
                  </m:den>
                </m:f>
              </m:oMath>
            </m:oMathPara>
          </w:p>
        </w:tc>
      </w:tr>
      <w:tr w:rsidR="00CE0C53" w:rsidRPr="008728F5" w14:paraId="2A4CB547" w14:textId="77777777" w:rsidTr="00B71698">
        <w:tc>
          <w:tcPr>
            <w:tcW w:w="532" w:type="dxa"/>
          </w:tcPr>
          <w:p w14:paraId="2A4CB545" w14:textId="77777777" w:rsidR="00CE0C53" w:rsidRPr="008728F5" w:rsidRDefault="00CE0C5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3" w:type="dxa"/>
          </w:tcPr>
          <w:p w14:paraId="2A4CB546" w14:textId="77777777" w:rsidR="00CE0C53" w:rsidRPr="008728F5" w:rsidRDefault="00CE0C53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90°</m:t>
                </m:r>
              </m:oMath>
            </m:oMathPara>
          </w:p>
        </w:tc>
      </w:tr>
    </w:tbl>
    <w:p w14:paraId="2A4CB548" w14:textId="77777777" w:rsidR="00587C00" w:rsidRPr="008728F5" w:rsidRDefault="00587C00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p w14:paraId="2A4CB549" w14:textId="77777777" w:rsidR="00587C00" w:rsidRPr="008728F5" w:rsidRDefault="00587C00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p w14:paraId="2A4CB54A" w14:textId="77777777" w:rsidR="00587C00" w:rsidRPr="008728F5" w:rsidRDefault="00391AD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="00587C00" w:rsidRPr="008728F5">
        <w:rPr>
          <w:rFonts w:ascii="Times New Roman" w:hAnsi="Times New Roman" w:cs="Times New Roman"/>
          <w:b/>
          <w:sz w:val="24"/>
          <w:szCs w:val="24"/>
          <w:lang w:val="kk-KZ"/>
        </w:rPr>
        <w:t>92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B54B" w14:textId="77777777" w:rsidR="000259F8" w:rsidRPr="008728F5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B51732" w:rsidRPr="008728F5" w14:paraId="2A4CB54E" w14:textId="77777777" w:rsidTr="00B71698">
        <w:tc>
          <w:tcPr>
            <w:tcW w:w="533" w:type="dxa"/>
          </w:tcPr>
          <w:p w14:paraId="2A4CB54C" w14:textId="77777777" w:rsidR="00B51732" w:rsidRPr="008728F5" w:rsidRDefault="00B5173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</w:tcPr>
          <w:p w14:paraId="2A4CB54D" w14:textId="77777777" w:rsidR="00B51732" w:rsidRPr="008728F5" w:rsidRDefault="00B51732" w:rsidP="008728F5">
            <w:pPr>
              <w:widowControl w:val="0"/>
              <w:tabs>
                <w:tab w:val="left" w:pos="430"/>
              </w:tabs>
              <w:autoSpaceDE w:val="0"/>
              <w:autoSpaceDN w:val="0"/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үбірлері 2 және 5 болатын квадрат т</w:t>
            </w:r>
            <w:r w:rsidR="00C47BA6"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еңде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у(лер)</w:t>
            </w:r>
          </w:p>
        </w:tc>
      </w:tr>
      <w:tr w:rsidR="00B51732" w:rsidRPr="008728F5" w14:paraId="2A4CB551" w14:textId="77777777" w:rsidTr="00B71698">
        <w:tc>
          <w:tcPr>
            <w:tcW w:w="533" w:type="dxa"/>
          </w:tcPr>
          <w:p w14:paraId="2A4CB54F" w14:textId="77777777" w:rsidR="00B51732" w:rsidRPr="008728F5" w:rsidRDefault="00B5173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550" w14:textId="77777777" w:rsidR="00B51732" w:rsidRPr="008728F5" w:rsidRDefault="00B51732" w:rsidP="008728F5">
            <w:pPr>
              <w:pStyle w:val="af2"/>
              <w:spacing w:after="0" w:line="276" w:lineRule="auto"/>
              <w:jc w:val="both"/>
              <w:rPr>
                <w:i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5</m:t>
                </m:r>
                <m:sSup>
                  <m:sSup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+35x-50=0</m:t>
                </m:r>
              </m:oMath>
            </m:oMathPara>
          </w:p>
        </w:tc>
      </w:tr>
      <w:tr w:rsidR="00B51732" w:rsidRPr="008728F5" w14:paraId="2A4CB554" w14:textId="77777777" w:rsidTr="00B71698">
        <w:tc>
          <w:tcPr>
            <w:tcW w:w="533" w:type="dxa"/>
          </w:tcPr>
          <w:p w14:paraId="2A4CB552" w14:textId="77777777" w:rsidR="00B51732" w:rsidRPr="008728F5" w:rsidRDefault="00B5173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</w:tcPr>
          <w:p w14:paraId="2A4CB553" w14:textId="77777777" w:rsidR="00B51732" w:rsidRPr="008728F5" w:rsidRDefault="004B4642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eastAsia="Roboto" w:hAnsi="Cambria Math" w:cs="Times New Roman"/>
                        <w:i/>
                        <w:iCs/>
                        <w:sz w:val="24"/>
                        <w:szCs w:val="24"/>
                        <w:lang w:val="kk-KZ" w:eastAsia="en-US"/>
                      </w:rPr>
                    </m:ctrlPr>
                  </m:sSupPr>
                  <m:e>
                    <m:r>
                      <w:rPr>
                        <w:rFonts w:ascii="Cambria Math" w:eastAsia="Roboto" w:hAnsi="Cambria Math" w:cs="Times New Roman"/>
                        <w:sz w:val="24"/>
                        <w:szCs w:val="24"/>
                        <w:lang w:val="kk-KZ"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eastAsia="Roboto" w:hAnsi="Cambria Math" w:cs="Times New Roman"/>
                        <w:sz w:val="24"/>
                        <w:szCs w:val="24"/>
                        <w:lang w:val="kk-KZ" w:eastAsia="en-US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-7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+10=0</m:t>
                </m:r>
              </m:oMath>
            </m:oMathPara>
          </w:p>
        </w:tc>
      </w:tr>
      <w:tr w:rsidR="00B51732" w:rsidRPr="008728F5" w14:paraId="2A4CB557" w14:textId="77777777" w:rsidTr="00B71698">
        <w:tc>
          <w:tcPr>
            <w:tcW w:w="533" w:type="dxa"/>
          </w:tcPr>
          <w:p w14:paraId="2A4CB555" w14:textId="77777777" w:rsidR="00B51732" w:rsidRPr="008728F5" w:rsidRDefault="00B5173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556" w14:textId="77777777" w:rsidR="00B51732" w:rsidRPr="008728F5" w:rsidRDefault="004B4642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eastAsia="Roboto" w:hAnsi="Cambria Math" w:cs="Times New Roman"/>
                        <w:i/>
                        <w:iCs/>
                        <w:sz w:val="24"/>
                        <w:szCs w:val="24"/>
                        <w:lang w:val="kk-KZ" w:eastAsia="en-US"/>
                      </w:rPr>
                    </m:ctrlPr>
                  </m:sSupPr>
                  <m:e>
                    <m:r>
                      <w:rPr>
                        <w:rFonts w:ascii="Cambria Math" w:eastAsia="Roboto" w:hAnsi="Cambria Math" w:cs="Times New Roman"/>
                        <w:sz w:val="24"/>
                        <w:szCs w:val="24"/>
                        <w:lang w:val="kk-KZ"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eastAsia="Roboto" w:hAnsi="Cambria Math" w:cs="Times New Roman"/>
                        <w:sz w:val="24"/>
                        <w:szCs w:val="24"/>
                        <w:lang w:val="kk-KZ" w:eastAsia="en-US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-7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-10=0</m:t>
                </m:r>
              </m:oMath>
            </m:oMathPara>
          </w:p>
        </w:tc>
      </w:tr>
      <w:tr w:rsidR="00B51732" w:rsidRPr="008728F5" w14:paraId="2A4CB55A" w14:textId="77777777" w:rsidTr="00B71698">
        <w:tc>
          <w:tcPr>
            <w:tcW w:w="533" w:type="dxa"/>
          </w:tcPr>
          <w:p w14:paraId="2A4CB558" w14:textId="77777777" w:rsidR="00B51732" w:rsidRPr="008728F5" w:rsidRDefault="00B5173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559" w14:textId="77777777" w:rsidR="00B51732" w:rsidRPr="008728F5" w:rsidRDefault="00B51732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  <m:sSup>
                  <m:sSupPr>
                    <m:ctrlPr>
                      <w:rPr>
                        <w:rFonts w:ascii="Cambria Math" w:eastAsia="Roboto" w:hAnsi="Cambria Math" w:cs="Times New Roman"/>
                        <w:i/>
                        <w:iCs/>
                        <w:sz w:val="24"/>
                        <w:szCs w:val="24"/>
                        <w:lang w:val="kk-KZ" w:eastAsia="en-US"/>
                      </w:rPr>
                    </m:ctrlPr>
                  </m:sSupPr>
                  <m:e>
                    <m:r>
                      <w:rPr>
                        <w:rFonts w:ascii="Cambria Math" w:eastAsia="Roboto" w:hAnsi="Cambria Math" w:cs="Times New Roman"/>
                        <w:sz w:val="24"/>
                        <w:szCs w:val="24"/>
                        <w:lang w:val="kk-KZ"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eastAsia="Roboto" w:hAnsi="Cambria Math" w:cs="Times New Roman"/>
                        <w:sz w:val="24"/>
                        <w:szCs w:val="24"/>
                        <w:lang w:val="kk-KZ" w:eastAsia="en-US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+14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+20=0</m:t>
                </m:r>
              </m:oMath>
            </m:oMathPara>
          </w:p>
        </w:tc>
      </w:tr>
      <w:tr w:rsidR="00B51732" w:rsidRPr="008728F5" w14:paraId="2A4CB55D" w14:textId="77777777" w:rsidTr="00B71698">
        <w:tc>
          <w:tcPr>
            <w:tcW w:w="533" w:type="dxa"/>
          </w:tcPr>
          <w:p w14:paraId="2A4CB55B" w14:textId="77777777" w:rsidR="00B51732" w:rsidRPr="008728F5" w:rsidRDefault="00B5173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55C" w14:textId="77777777" w:rsidR="00B51732" w:rsidRPr="008728F5" w:rsidRDefault="004B4642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eastAsia="Roboto" w:hAnsi="Cambria Math" w:cs="Times New Roman"/>
                        <w:i/>
                        <w:iCs/>
                        <w:sz w:val="24"/>
                        <w:szCs w:val="24"/>
                        <w:lang w:val="kk-KZ" w:eastAsia="en-US"/>
                      </w:rPr>
                    </m:ctrlPr>
                  </m:sSupPr>
                  <m:e>
                    <m:r>
                      <w:rPr>
                        <w:rFonts w:ascii="Cambria Math" w:eastAsia="Roboto" w:hAnsi="Cambria Math" w:cs="Times New Roman"/>
                        <w:sz w:val="24"/>
                        <w:szCs w:val="24"/>
                        <w:lang w:val="kk-KZ"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eastAsia="Roboto" w:hAnsi="Cambria Math" w:cs="Times New Roman"/>
                        <w:sz w:val="24"/>
                        <w:szCs w:val="24"/>
                        <w:lang w:val="kk-KZ" w:eastAsia="en-US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+7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+10=0</m:t>
                </m:r>
              </m:oMath>
            </m:oMathPara>
          </w:p>
        </w:tc>
      </w:tr>
      <w:tr w:rsidR="00B51732" w:rsidRPr="008728F5" w14:paraId="2A4CB560" w14:textId="77777777" w:rsidTr="00B71698">
        <w:tc>
          <w:tcPr>
            <w:tcW w:w="533" w:type="dxa"/>
          </w:tcPr>
          <w:p w14:paraId="2A4CB55E" w14:textId="77777777" w:rsidR="00B51732" w:rsidRPr="008728F5" w:rsidRDefault="00B5173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55F" w14:textId="77777777" w:rsidR="00B51732" w:rsidRPr="008728F5" w:rsidRDefault="00B51732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  <m:sSup>
                  <m:sSupPr>
                    <m:ctrlPr>
                      <w:rPr>
                        <w:rFonts w:ascii="Cambria Math" w:eastAsia="Roboto" w:hAnsi="Cambria Math" w:cs="Times New Roman"/>
                        <w:i/>
                        <w:iCs/>
                        <w:sz w:val="24"/>
                        <w:szCs w:val="24"/>
                        <w:lang w:val="kk-KZ" w:eastAsia="en-US"/>
                      </w:rPr>
                    </m:ctrlPr>
                  </m:sSupPr>
                  <m:e>
                    <m:r>
                      <w:rPr>
                        <w:rFonts w:ascii="Cambria Math" w:eastAsia="Roboto" w:hAnsi="Cambria Math" w:cs="Times New Roman"/>
                        <w:sz w:val="24"/>
                        <w:szCs w:val="24"/>
                        <w:lang w:val="kk-KZ"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eastAsia="Roboto" w:hAnsi="Cambria Math" w:cs="Times New Roman"/>
                        <w:sz w:val="24"/>
                        <w:szCs w:val="24"/>
                        <w:lang w:val="kk-KZ" w:eastAsia="en-US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+21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-30=0</m:t>
                </m:r>
              </m:oMath>
            </m:oMathPara>
          </w:p>
        </w:tc>
      </w:tr>
      <w:tr w:rsidR="00B51732" w:rsidRPr="008728F5" w14:paraId="2A4CB563" w14:textId="77777777" w:rsidTr="00B71698">
        <w:tc>
          <w:tcPr>
            <w:tcW w:w="533" w:type="dxa"/>
          </w:tcPr>
          <w:p w14:paraId="2A4CB561" w14:textId="77777777" w:rsidR="00B51732" w:rsidRPr="008728F5" w:rsidRDefault="00B5173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</w:tcPr>
          <w:p w14:paraId="2A4CB562" w14:textId="77777777" w:rsidR="00B51732" w:rsidRPr="008728F5" w:rsidRDefault="00B51732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  <m:sSup>
                  <m:sSupPr>
                    <m:ctrlPr>
                      <w:rPr>
                        <w:rFonts w:ascii="Cambria Math" w:eastAsia="Roboto" w:hAnsi="Cambria Math" w:cs="Times New Roman"/>
                        <w:i/>
                        <w:iCs/>
                        <w:sz w:val="24"/>
                        <w:szCs w:val="24"/>
                        <w:lang w:val="kk-KZ" w:eastAsia="en-US"/>
                      </w:rPr>
                    </m:ctrlPr>
                  </m:sSupPr>
                  <m:e>
                    <m:r>
                      <w:rPr>
                        <w:rFonts w:ascii="Cambria Math" w:eastAsia="Roboto" w:hAnsi="Cambria Math" w:cs="Times New Roman"/>
                        <w:sz w:val="24"/>
                        <w:szCs w:val="24"/>
                        <w:lang w:val="kk-KZ"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eastAsia="Roboto" w:hAnsi="Cambria Math" w:cs="Times New Roman"/>
                        <w:sz w:val="24"/>
                        <w:szCs w:val="24"/>
                        <w:lang w:val="kk-KZ" w:eastAsia="en-US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-14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+20=0</m:t>
                </m:r>
              </m:oMath>
            </m:oMathPara>
          </w:p>
        </w:tc>
      </w:tr>
      <w:tr w:rsidR="00B51732" w:rsidRPr="008728F5" w14:paraId="2A4CB566" w14:textId="77777777" w:rsidTr="00B71698">
        <w:tc>
          <w:tcPr>
            <w:tcW w:w="533" w:type="dxa"/>
          </w:tcPr>
          <w:p w14:paraId="2A4CB564" w14:textId="77777777" w:rsidR="00B51732" w:rsidRPr="008728F5" w:rsidRDefault="00B5173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565" w14:textId="77777777" w:rsidR="00B51732" w:rsidRPr="008728F5" w:rsidRDefault="004B4642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eastAsia="Roboto" w:hAnsi="Cambria Math" w:cs="Times New Roman"/>
                        <w:i/>
                        <w:iCs/>
                        <w:sz w:val="24"/>
                        <w:szCs w:val="24"/>
                        <w:lang w:val="kk-KZ" w:eastAsia="en-US"/>
                      </w:rPr>
                    </m:ctrlPr>
                  </m:sSupPr>
                  <m:e>
                    <m:r>
                      <w:rPr>
                        <w:rFonts w:ascii="Cambria Math" w:eastAsia="Roboto" w:hAnsi="Cambria Math" w:cs="Times New Roman"/>
                        <w:sz w:val="24"/>
                        <w:szCs w:val="24"/>
                        <w:lang w:val="kk-KZ"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eastAsia="Roboto" w:hAnsi="Cambria Math" w:cs="Times New Roman"/>
                        <w:sz w:val="24"/>
                        <w:szCs w:val="24"/>
                        <w:lang w:val="kk-KZ" w:eastAsia="en-US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+7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-10=0</m:t>
                </m:r>
              </m:oMath>
            </m:oMathPara>
          </w:p>
        </w:tc>
      </w:tr>
    </w:tbl>
    <w:p w14:paraId="2A4CB567" w14:textId="77777777" w:rsidR="00587C00" w:rsidRPr="008728F5" w:rsidRDefault="00587C00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p w14:paraId="2A4CB568" w14:textId="77777777" w:rsidR="00587C00" w:rsidRPr="008728F5" w:rsidRDefault="00587C00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p w14:paraId="2A4CB569" w14:textId="77777777" w:rsidR="00587C00" w:rsidRPr="008728F5" w:rsidRDefault="00391AD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="00587C00" w:rsidRPr="008728F5">
        <w:rPr>
          <w:rFonts w:ascii="Times New Roman" w:hAnsi="Times New Roman" w:cs="Times New Roman"/>
          <w:b/>
          <w:sz w:val="24"/>
          <w:szCs w:val="24"/>
          <w:lang w:val="kk-KZ"/>
        </w:rPr>
        <w:t>93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B56A" w14:textId="77777777" w:rsidR="000259F8" w:rsidRPr="008728F5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2205A0" w:rsidRPr="008728F5" w14:paraId="2A4CB56D" w14:textId="77777777" w:rsidTr="00B71698">
        <w:tc>
          <w:tcPr>
            <w:tcW w:w="533" w:type="dxa"/>
          </w:tcPr>
          <w:p w14:paraId="2A4CB56B" w14:textId="77777777" w:rsidR="002205A0" w:rsidRPr="008728F5" w:rsidRDefault="002205A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2</w:t>
            </w:r>
          </w:p>
        </w:tc>
        <w:tc>
          <w:tcPr>
            <w:tcW w:w="8812" w:type="dxa"/>
          </w:tcPr>
          <w:p w14:paraId="2A4CB56C" w14:textId="77777777" w:rsidR="002205A0" w:rsidRPr="008728F5" w:rsidRDefault="002205A0" w:rsidP="008728F5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26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мен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39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сандарының 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ЕКОЕ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абыңдар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2205A0" w:rsidRPr="008728F5" w14:paraId="2A4CB570" w14:textId="77777777" w:rsidTr="00B71698">
        <w:tc>
          <w:tcPr>
            <w:tcW w:w="533" w:type="dxa"/>
          </w:tcPr>
          <w:p w14:paraId="2A4CB56E" w14:textId="77777777" w:rsidR="002205A0" w:rsidRPr="008728F5" w:rsidRDefault="002205A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0</w:t>
            </w:r>
          </w:p>
        </w:tc>
        <w:tc>
          <w:tcPr>
            <w:tcW w:w="8812" w:type="dxa"/>
          </w:tcPr>
          <w:p w14:paraId="2A4CB56F" w14:textId="77777777" w:rsidR="002205A0" w:rsidRPr="008728F5" w:rsidRDefault="002205A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2</w:t>
            </w:r>
          </w:p>
        </w:tc>
      </w:tr>
      <w:tr w:rsidR="002205A0" w:rsidRPr="008728F5" w14:paraId="2A4CB573" w14:textId="77777777" w:rsidTr="00B71698">
        <w:tc>
          <w:tcPr>
            <w:tcW w:w="533" w:type="dxa"/>
          </w:tcPr>
          <w:p w14:paraId="2A4CB571" w14:textId="77777777" w:rsidR="002205A0" w:rsidRPr="008728F5" w:rsidRDefault="002205A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B572" w14:textId="77777777" w:rsidR="002205A0" w:rsidRPr="008728F5" w:rsidRDefault="002205A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5</w:t>
            </w:r>
          </w:p>
        </w:tc>
      </w:tr>
      <w:tr w:rsidR="002205A0" w:rsidRPr="008728F5" w14:paraId="2A4CB576" w14:textId="77777777" w:rsidTr="00B71698">
        <w:tc>
          <w:tcPr>
            <w:tcW w:w="533" w:type="dxa"/>
          </w:tcPr>
          <w:p w14:paraId="2A4CB574" w14:textId="77777777" w:rsidR="002205A0" w:rsidRPr="008728F5" w:rsidRDefault="002205A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812" w:type="dxa"/>
          </w:tcPr>
          <w:p w14:paraId="2A4CB575" w14:textId="77777777" w:rsidR="002205A0" w:rsidRPr="008728F5" w:rsidRDefault="002205A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8</w:t>
            </w:r>
          </w:p>
        </w:tc>
      </w:tr>
      <w:tr w:rsidR="002205A0" w:rsidRPr="008728F5" w14:paraId="2A4CB579" w14:textId="77777777" w:rsidTr="00B71698">
        <w:tc>
          <w:tcPr>
            <w:tcW w:w="533" w:type="dxa"/>
          </w:tcPr>
          <w:p w14:paraId="2A4CB577" w14:textId="77777777" w:rsidR="002205A0" w:rsidRPr="008728F5" w:rsidRDefault="002205A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578" w14:textId="77777777" w:rsidR="002205A0" w:rsidRPr="008728F5" w:rsidRDefault="002205A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6</w:t>
            </w:r>
          </w:p>
        </w:tc>
      </w:tr>
      <w:tr w:rsidR="002205A0" w:rsidRPr="008728F5" w14:paraId="2A4CB57C" w14:textId="77777777" w:rsidTr="00B71698">
        <w:tc>
          <w:tcPr>
            <w:tcW w:w="533" w:type="dxa"/>
          </w:tcPr>
          <w:p w14:paraId="2A4CB57A" w14:textId="77777777" w:rsidR="002205A0" w:rsidRPr="008728F5" w:rsidRDefault="002205A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B57B" w14:textId="77777777" w:rsidR="002205A0" w:rsidRPr="008728F5" w:rsidRDefault="002205A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17</w:t>
            </w:r>
          </w:p>
        </w:tc>
      </w:tr>
      <w:tr w:rsidR="002205A0" w:rsidRPr="008728F5" w14:paraId="2A4CB57F" w14:textId="77777777" w:rsidTr="00B71698">
        <w:tc>
          <w:tcPr>
            <w:tcW w:w="533" w:type="dxa"/>
          </w:tcPr>
          <w:p w14:paraId="2A4CB57D" w14:textId="77777777" w:rsidR="002205A0" w:rsidRPr="008728F5" w:rsidRDefault="002205A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B57E" w14:textId="77777777" w:rsidR="002205A0" w:rsidRPr="008728F5" w:rsidRDefault="002205A0" w:rsidP="008728F5">
            <w:pPr>
              <w:pStyle w:val="a5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8728F5">
              <w:rPr>
                <w:rFonts w:ascii="Times New Roman" w:hAnsi="Times New Roman"/>
                <w:sz w:val="24"/>
                <w:szCs w:val="24"/>
              </w:rPr>
              <w:t>65</w:t>
            </w:r>
          </w:p>
        </w:tc>
      </w:tr>
      <w:tr w:rsidR="002205A0" w:rsidRPr="008728F5" w14:paraId="2A4CB582" w14:textId="77777777" w:rsidTr="00B71698">
        <w:tc>
          <w:tcPr>
            <w:tcW w:w="533" w:type="dxa"/>
          </w:tcPr>
          <w:p w14:paraId="2A4CB580" w14:textId="77777777" w:rsidR="002205A0" w:rsidRPr="008728F5" w:rsidRDefault="002205A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581" w14:textId="77777777" w:rsidR="002205A0" w:rsidRPr="008728F5" w:rsidRDefault="002205A0" w:rsidP="008728F5">
            <w:pPr>
              <w:pStyle w:val="a5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8728F5">
              <w:rPr>
                <w:rFonts w:ascii="Times New Roman" w:hAnsi="Times New Roman"/>
                <w:sz w:val="24"/>
                <w:szCs w:val="24"/>
              </w:rPr>
              <w:t>171</w:t>
            </w:r>
          </w:p>
        </w:tc>
      </w:tr>
      <w:tr w:rsidR="002205A0" w:rsidRPr="008728F5" w14:paraId="2A4CB585" w14:textId="77777777" w:rsidTr="00B71698">
        <w:tc>
          <w:tcPr>
            <w:tcW w:w="533" w:type="dxa"/>
          </w:tcPr>
          <w:p w14:paraId="2A4CB583" w14:textId="77777777" w:rsidR="002205A0" w:rsidRPr="008728F5" w:rsidRDefault="002205A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B584" w14:textId="77777777" w:rsidR="002205A0" w:rsidRPr="008728F5" w:rsidRDefault="002205A0" w:rsidP="008728F5">
            <w:pPr>
              <w:pStyle w:val="a5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8728F5">
              <w:rPr>
                <w:rFonts w:ascii="Times New Roman" w:hAnsi="Times New Roman"/>
                <w:sz w:val="24"/>
                <w:szCs w:val="24"/>
              </w:rPr>
              <w:t>87</w:t>
            </w:r>
          </w:p>
        </w:tc>
      </w:tr>
    </w:tbl>
    <w:p w14:paraId="2A4CB586" w14:textId="77777777" w:rsidR="00587C00" w:rsidRPr="008728F5" w:rsidRDefault="00587C00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p w14:paraId="2A4CB587" w14:textId="77777777" w:rsidR="00587C00" w:rsidRPr="008728F5" w:rsidRDefault="00587C00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p w14:paraId="2A4CB588" w14:textId="77777777" w:rsidR="00587C00" w:rsidRPr="008728F5" w:rsidRDefault="00391AD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="00587C00" w:rsidRPr="008728F5">
        <w:rPr>
          <w:rFonts w:ascii="Times New Roman" w:hAnsi="Times New Roman" w:cs="Times New Roman"/>
          <w:b/>
          <w:sz w:val="24"/>
          <w:szCs w:val="24"/>
          <w:lang w:val="kk-KZ"/>
        </w:rPr>
        <w:t>94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B589" w14:textId="77777777" w:rsidR="000259F8" w:rsidRPr="008728F5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2205A0" w:rsidRPr="008728F5" w14:paraId="2A4CB58C" w14:textId="77777777" w:rsidTr="00B71698">
        <w:tc>
          <w:tcPr>
            <w:tcW w:w="533" w:type="dxa"/>
          </w:tcPr>
          <w:p w14:paraId="2A4CB58A" w14:textId="77777777" w:rsidR="002205A0" w:rsidRPr="008728F5" w:rsidRDefault="002205A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2</w:t>
            </w:r>
          </w:p>
        </w:tc>
        <w:tc>
          <w:tcPr>
            <w:tcW w:w="8812" w:type="dxa"/>
          </w:tcPr>
          <w:p w14:paraId="2A4CB58B" w14:textId="77777777" w:rsidR="002205A0" w:rsidRPr="008728F5" w:rsidRDefault="002205A0" w:rsidP="008728F5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34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пен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51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proofErr w:type="gramStart"/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сандарының 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ЕҮОБ</w:t>
            </w:r>
            <w:proofErr w:type="gramEnd"/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мен</w:t>
            </w: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 xml:space="preserve"> ЕКОЕ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абыңдар.</w:t>
            </w:r>
          </w:p>
        </w:tc>
      </w:tr>
      <w:tr w:rsidR="002205A0" w:rsidRPr="008728F5" w14:paraId="2A4CB58F" w14:textId="77777777" w:rsidTr="00B71698">
        <w:tc>
          <w:tcPr>
            <w:tcW w:w="533" w:type="dxa"/>
          </w:tcPr>
          <w:p w14:paraId="2A4CB58D" w14:textId="77777777" w:rsidR="002205A0" w:rsidRPr="008728F5" w:rsidRDefault="002205A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58E" w14:textId="77777777" w:rsidR="002205A0" w:rsidRPr="008728F5" w:rsidRDefault="002205A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4; 68</w:t>
            </w:r>
          </w:p>
        </w:tc>
      </w:tr>
      <w:tr w:rsidR="002205A0" w:rsidRPr="008728F5" w14:paraId="2A4CB592" w14:textId="77777777" w:rsidTr="00B71698">
        <w:tc>
          <w:tcPr>
            <w:tcW w:w="533" w:type="dxa"/>
          </w:tcPr>
          <w:p w14:paraId="2A4CB590" w14:textId="77777777" w:rsidR="002205A0" w:rsidRPr="008728F5" w:rsidRDefault="002205A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B591" w14:textId="77777777" w:rsidR="002205A0" w:rsidRPr="008728F5" w:rsidRDefault="002205A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; 51</w:t>
            </w:r>
          </w:p>
        </w:tc>
      </w:tr>
      <w:tr w:rsidR="002205A0" w:rsidRPr="008728F5" w14:paraId="2A4CB595" w14:textId="77777777" w:rsidTr="00B71698">
        <w:tc>
          <w:tcPr>
            <w:tcW w:w="533" w:type="dxa"/>
          </w:tcPr>
          <w:p w14:paraId="2A4CB593" w14:textId="77777777" w:rsidR="002205A0" w:rsidRPr="008728F5" w:rsidRDefault="002205A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594" w14:textId="77777777" w:rsidR="002205A0" w:rsidRPr="008728F5" w:rsidRDefault="002205A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7; 34</w:t>
            </w:r>
          </w:p>
        </w:tc>
      </w:tr>
      <w:tr w:rsidR="002205A0" w:rsidRPr="008728F5" w14:paraId="2A4CB598" w14:textId="77777777" w:rsidTr="00B71698">
        <w:tc>
          <w:tcPr>
            <w:tcW w:w="533" w:type="dxa"/>
          </w:tcPr>
          <w:p w14:paraId="2A4CB596" w14:textId="77777777" w:rsidR="002205A0" w:rsidRPr="008728F5" w:rsidRDefault="002205A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812" w:type="dxa"/>
          </w:tcPr>
          <w:p w14:paraId="2A4CB597" w14:textId="77777777" w:rsidR="002205A0" w:rsidRPr="008728F5" w:rsidRDefault="002205A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7; 102</w:t>
            </w:r>
          </w:p>
        </w:tc>
      </w:tr>
      <w:tr w:rsidR="002205A0" w:rsidRPr="008728F5" w14:paraId="2A4CB59B" w14:textId="77777777" w:rsidTr="00B71698">
        <w:tc>
          <w:tcPr>
            <w:tcW w:w="533" w:type="dxa"/>
          </w:tcPr>
          <w:p w14:paraId="2A4CB599" w14:textId="77777777" w:rsidR="002205A0" w:rsidRPr="008728F5" w:rsidRDefault="002205A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B59A" w14:textId="77777777" w:rsidR="002205A0" w:rsidRPr="008728F5" w:rsidRDefault="002205A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; 85</w:t>
            </w:r>
          </w:p>
        </w:tc>
      </w:tr>
      <w:tr w:rsidR="002205A0" w:rsidRPr="008728F5" w14:paraId="2A4CB59E" w14:textId="77777777" w:rsidTr="00B71698">
        <w:tc>
          <w:tcPr>
            <w:tcW w:w="533" w:type="dxa"/>
          </w:tcPr>
          <w:p w14:paraId="2A4CB59C" w14:textId="77777777" w:rsidR="002205A0" w:rsidRPr="008728F5" w:rsidRDefault="002205A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B59D" w14:textId="77777777" w:rsidR="002205A0" w:rsidRPr="008728F5" w:rsidRDefault="002205A0" w:rsidP="008728F5">
            <w:pPr>
              <w:pStyle w:val="a5"/>
              <w:spacing w:line="276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/>
                <w:sz w:val="24"/>
                <w:szCs w:val="24"/>
              </w:rPr>
              <w:t>15</w:t>
            </w:r>
            <w:r w:rsidRPr="008728F5">
              <w:rPr>
                <w:rFonts w:ascii="Times New Roman" w:hAnsi="Times New Roman"/>
                <w:sz w:val="24"/>
                <w:szCs w:val="24"/>
                <w:lang w:val="en-US"/>
              </w:rPr>
              <w:t>;51</w:t>
            </w:r>
          </w:p>
        </w:tc>
      </w:tr>
      <w:tr w:rsidR="002205A0" w:rsidRPr="008728F5" w14:paraId="2A4CB5A1" w14:textId="77777777" w:rsidTr="00B71698">
        <w:tc>
          <w:tcPr>
            <w:tcW w:w="533" w:type="dxa"/>
          </w:tcPr>
          <w:p w14:paraId="2A4CB59F" w14:textId="77777777" w:rsidR="002205A0" w:rsidRPr="008728F5" w:rsidRDefault="002205A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5A0" w14:textId="77777777" w:rsidR="002205A0" w:rsidRPr="008728F5" w:rsidRDefault="002205A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7; 12</w:t>
            </w:r>
          </w:p>
        </w:tc>
      </w:tr>
      <w:tr w:rsidR="002205A0" w:rsidRPr="008728F5" w14:paraId="2A4CB5A4" w14:textId="77777777" w:rsidTr="00B71698">
        <w:tc>
          <w:tcPr>
            <w:tcW w:w="533" w:type="dxa"/>
          </w:tcPr>
          <w:p w14:paraId="2A4CB5A2" w14:textId="77777777" w:rsidR="002205A0" w:rsidRPr="008728F5" w:rsidRDefault="002205A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B5A3" w14:textId="77777777" w:rsidR="002205A0" w:rsidRPr="008728F5" w:rsidRDefault="002205A0" w:rsidP="008728F5">
            <w:pPr>
              <w:pStyle w:val="a5"/>
              <w:spacing w:line="276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/>
                <w:sz w:val="24"/>
                <w:szCs w:val="24"/>
              </w:rPr>
              <w:t>17</w:t>
            </w:r>
            <w:r w:rsidRPr="008728F5">
              <w:rPr>
                <w:rFonts w:ascii="Times New Roman" w:hAnsi="Times New Roman"/>
                <w:sz w:val="24"/>
                <w:szCs w:val="24"/>
                <w:lang w:val="en-US"/>
              </w:rPr>
              <w:t>;25</w:t>
            </w:r>
          </w:p>
        </w:tc>
      </w:tr>
    </w:tbl>
    <w:p w14:paraId="2A4CB5A5" w14:textId="77777777" w:rsidR="00587C00" w:rsidRPr="008728F5" w:rsidRDefault="00587C00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p w14:paraId="2A4CB5A6" w14:textId="77777777" w:rsidR="00587C00" w:rsidRPr="008728F5" w:rsidRDefault="00587C00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p w14:paraId="2A4CB5A7" w14:textId="77777777" w:rsidR="00587C00" w:rsidRPr="008728F5" w:rsidRDefault="00391AD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="00587C00" w:rsidRPr="008728F5">
        <w:rPr>
          <w:rFonts w:ascii="Times New Roman" w:hAnsi="Times New Roman" w:cs="Times New Roman"/>
          <w:b/>
          <w:sz w:val="24"/>
          <w:szCs w:val="24"/>
          <w:lang w:val="kk-KZ"/>
        </w:rPr>
        <w:t>95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B5A8" w14:textId="77777777" w:rsidR="00587C00" w:rsidRPr="008728F5" w:rsidRDefault="00587C00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2205A0" w:rsidRPr="008728F5" w14:paraId="2A4CB5AB" w14:textId="77777777" w:rsidTr="00B71698">
        <w:tc>
          <w:tcPr>
            <w:tcW w:w="533" w:type="dxa"/>
          </w:tcPr>
          <w:p w14:paraId="2A4CB5A9" w14:textId="77777777" w:rsidR="002205A0" w:rsidRPr="008728F5" w:rsidRDefault="002205A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2</w:t>
            </w:r>
          </w:p>
        </w:tc>
        <w:tc>
          <w:tcPr>
            <w:tcW w:w="8812" w:type="dxa"/>
          </w:tcPr>
          <w:p w14:paraId="2A4CB5AA" w14:textId="77777777" w:rsidR="002205A0" w:rsidRPr="008728F5" w:rsidRDefault="002205A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ko-KR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Көбейткіштерге жіктеңдер: </w:t>
            </w:r>
            <w:r w:rsidRPr="008728F5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99" w:dyaOrig="360" w14:anchorId="2A4CCC72">
                <v:shape id="_x0000_i1099" type="#_x0000_t75" style="width:60pt;height:18pt" o:ole="">
                  <v:imagedata r:id="rId140" o:title=""/>
                </v:shape>
                <o:OLEObject Type="Embed" ProgID="Equation.3" ShapeID="_x0000_i1099" DrawAspect="Content" ObjectID="_1735455170" r:id="rId141"/>
              </w:object>
            </w:r>
          </w:p>
        </w:tc>
      </w:tr>
      <w:tr w:rsidR="002205A0" w:rsidRPr="008728F5" w14:paraId="2A4CB5AE" w14:textId="77777777" w:rsidTr="00B71698">
        <w:tc>
          <w:tcPr>
            <w:tcW w:w="533" w:type="dxa"/>
          </w:tcPr>
          <w:p w14:paraId="2A4CB5AC" w14:textId="77777777" w:rsidR="002205A0" w:rsidRPr="008728F5" w:rsidRDefault="002205A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5AD" w14:textId="77777777" w:rsidR="002205A0" w:rsidRPr="008728F5" w:rsidRDefault="002205A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2840" w:dyaOrig="360" w14:anchorId="2A4CCC73">
                <v:shape id="_x0000_i1100" type="#_x0000_t75" style="width:143.4pt;height:18pt" o:ole="">
                  <v:imagedata r:id="rId142" o:title=""/>
                </v:shape>
                <o:OLEObject Type="Embed" ProgID="Equation.3" ShapeID="_x0000_i1100" DrawAspect="Content" ObjectID="_1735455171" r:id="rId143"/>
              </w:object>
            </w:r>
          </w:p>
        </w:tc>
      </w:tr>
      <w:tr w:rsidR="002205A0" w:rsidRPr="008728F5" w14:paraId="2A4CB5B1" w14:textId="77777777" w:rsidTr="00B71698">
        <w:tc>
          <w:tcPr>
            <w:tcW w:w="533" w:type="dxa"/>
          </w:tcPr>
          <w:p w14:paraId="2A4CB5AF" w14:textId="77777777" w:rsidR="002205A0" w:rsidRPr="008728F5" w:rsidRDefault="002205A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B5B0" w14:textId="77777777" w:rsidR="002205A0" w:rsidRPr="008728F5" w:rsidRDefault="002205A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2840" w:dyaOrig="360" w14:anchorId="2A4CCC74">
                <v:shape id="_x0000_i1101" type="#_x0000_t75" style="width:143.4pt;height:18pt" o:ole="">
                  <v:imagedata r:id="rId144" o:title=""/>
                </v:shape>
                <o:OLEObject Type="Embed" ProgID="Equation.3" ShapeID="_x0000_i1101" DrawAspect="Content" ObjectID="_1735455172" r:id="rId145"/>
              </w:object>
            </w:r>
          </w:p>
        </w:tc>
      </w:tr>
      <w:tr w:rsidR="002205A0" w:rsidRPr="008728F5" w14:paraId="2A4CB5B4" w14:textId="77777777" w:rsidTr="00B71698">
        <w:tc>
          <w:tcPr>
            <w:tcW w:w="533" w:type="dxa"/>
          </w:tcPr>
          <w:p w14:paraId="2A4CB5B2" w14:textId="77777777" w:rsidR="002205A0" w:rsidRPr="008728F5" w:rsidRDefault="002205A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5B3" w14:textId="77777777" w:rsidR="002205A0" w:rsidRPr="008728F5" w:rsidRDefault="002205A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2840" w:dyaOrig="360" w14:anchorId="2A4CCC75">
                <v:shape id="_x0000_i1102" type="#_x0000_t75" style="width:143.4pt;height:18pt" o:ole="">
                  <v:imagedata r:id="rId146" o:title=""/>
                </v:shape>
                <o:OLEObject Type="Embed" ProgID="Equation.3" ShapeID="_x0000_i1102" DrawAspect="Content" ObjectID="_1735455173" r:id="rId147"/>
              </w:object>
            </w:r>
          </w:p>
        </w:tc>
      </w:tr>
      <w:tr w:rsidR="002205A0" w:rsidRPr="008728F5" w14:paraId="2A4CB5B7" w14:textId="77777777" w:rsidTr="00B71698">
        <w:tc>
          <w:tcPr>
            <w:tcW w:w="533" w:type="dxa"/>
          </w:tcPr>
          <w:p w14:paraId="2A4CB5B5" w14:textId="77777777" w:rsidR="002205A0" w:rsidRPr="008728F5" w:rsidRDefault="002205A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812" w:type="dxa"/>
          </w:tcPr>
          <w:p w14:paraId="2A4CB5B6" w14:textId="77777777" w:rsidR="002205A0" w:rsidRPr="008728F5" w:rsidRDefault="002205A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2840" w:dyaOrig="360" w14:anchorId="2A4CCC76">
                <v:shape id="_x0000_i1103" type="#_x0000_t75" style="width:143.4pt;height:18pt" o:ole="">
                  <v:imagedata r:id="rId148" o:title=""/>
                </v:shape>
                <o:OLEObject Type="Embed" ProgID="Equation.3" ShapeID="_x0000_i1103" DrawAspect="Content" ObjectID="_1735455174" r:id="rId149"/>
              </w:object>
            </w:r>
          </w:p>
        </w:tc>
      </w:tr>
      <w:tr w:rsidR="002205A0" w:rsidRPr="008728F5" w14:paraId="2A4CB5BA" w14:textId="77777777" w:rsidTr="00B71698">
        <w:tc>
          <w:tcPr>
            <w:tcW w:w="533" w:type="dxa"/>
          </w:tcPr>
          <w:p w14:paraId="2A4CB5B8" w14:textId="77777777" w:rsidR="002205A0" w:rsidRPr="008728F5" w:rsidRDefault="002205A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B5B9" w14:textId="77777777" w:rsidR="002205A0" w:rsidRPr="008728F5" w:rsidRDefault="002205A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3059" w:dyaOrig="420" w14:anchorId="2A4CCC77">
                <v:shape id="_x0000_i1104" type="#_x0000_t75" style="width:153.6pt;height:19.8pt" o:ole="">
                  <v:imagedata r:id="rId150" o:title=""/>
                </v:shape>
                <o:OLEObject Type="Embed" ProgID="Equation.3" ShapeID="_x0000_i1104" DrawAspect="Content" ObjectID="_1735455175" r:id="rId151"/>
              </w:object>
            </w:r>
          </w:p>
        </w:tc>
      </w:tr>
      <w:tr w:rsidR="002205A0" w:rsidRPr="008728F5" w14:paraId="2A4CB5BD" w14:textId="77777777" w:rsidTr="00B71698">
        <w:tc>
          <w:tcPr>
            <w:tcW w:w="533" w:type="dxa"/>
          </w:tcPr>
          <w:p w14:paraId="2A4CB5BB" w14:textId="77777777" w:rsidR="002205A0" w:rsidRPr="008728F5" w:rsidRDefault="002205A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B5BC" w14:textId="77777777" w:rsidR="002205A0" w:rsidRPr="008728F5" w:rsidRDefault="002205A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3060" w:dyaOrig="420" w14:anchorId="2A4CCC78">
                <v:shape id="_x0000_i1105" type="#_x0000_t75" style="width:155.4pt;height:19.8pt" o:ole="">
                  <v:imagedata r:id="rId152" o:title=""/>
                </v:shape>
                <o:OLEObject Type="Embed" ProgID="Equation.3" ShapeID="_x0000_i1105" DrawAspect="Content" ObjectID="_1735455176" r:id="rId153"/>
              </w:object>
            </w:r>
          </w:p>
        </w:tc>
      </w:tr>
      <w:tr w:rsidR="002205A0" w:rsidRPr="008728F5" w14:paraId="2A4CB5C0" w14:textId="77777777" w:rsidTr="00B71698">
        <w:tc>
          <w:tcPr>
            <w:tcW w:w="533" w:type="dxa"/>
          </w:tcPr>
          <w:p w14:paraId="2A4CB5BE" w14:textId="77777777" w:rsidR="002205A0" w:rsidRPr="008728F5" w:rsidRDefault="002205A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5BF" w14:textId="77777777" w:rsidR="002205A0" w:rsidRPr="008728F5" w:rsidRDefault="002205A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8728F5">
              <w:rPr>
                <w:rFonts w:ascii="Times New Roman" w:hAnsi="Times New Roman" w:cs="Times New Roman"/>
                <w:position w:val="-10"/>
                <w:sz w:val="24"/>
                <w:szCs w:val="24"/>
                <w:lang w:val="kk-KZ"/>
              </w:rPr>
              <w:object w:dxaOrig="3060" w:dyaOrig="420" w14:anchorId="2A4CCC79">
                <v:shape id="_x0000_i1106" type="#_x0000_t75" style="width:155.4pt;height:19.8pt" o:ole="">
                  <v:imagedata r:id="rId154" o:title=""/>
                </v:shape>
                <o:OLEObject Type="Embed" ProgID="Equation.3" ShapeID="_x0000_i1106" DrawAspect="Content" ObjectID="_1735455177" r:id="rId155"/>
              </w:object>
            </w:r>
          </w:p>
        </w:tc>
      </w:tr>
    </w:tbl>
    <w:p w14:paraId="2A4CB5C1" w14:textId="77777777" w:rsidR="00587C00" w:rsidRPr="008728F5" w:rsidRDefault="00587C00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p w14:paraId="2A4CB5C2" w14:textId="77777777" w:rsidR="00587C00" w:rsidRPr="008728F5" w:rsidRDefault="00391AD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="00587C00" w:rsidRPr="008728F5">
        <w:rPr>
          <w:rFonts w:ascii="Times New Roman" w:hAnsi="Times New Roman" w:cs="Times New Roman"/>
          <w:b/>
          <w:sz w:val="24"/>
          <w:szCs w:val="24"/>
          <w:lang w:val="kk-KZ"/>
        </w:rPr>
        <w:t>96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B5C3" w14:textId="77777777" w:rsidR="000259F8" w:rsidRPr="008728F5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2205A0" w:rsidRPr="00C17B8E" w14:paraId="2A4CB5C6" w14:textId="77777777" w:rsidTr="00B71698">
        <w:tc>
          <w:tcPr>
            <w:tcW w:w="534" w:type="dxa"/>
          </w:tcPr>
          <w:p w14:paraId="2A4CB5C4" w14:textId="77777777" w:rsidR="002205A0" w:rsidRPr="008728F5" w:rsidRDefault="002205A0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14:paraId="2A4CB5C5" w14:textId="77777777" w:rsidR="002205A0" w:rsidRPr="008728F5" w:rsidRDefault="002205A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Жаңа ұғымдардың мағынасын бұрыннан белгілі ұғымдар арқылы түсіндіретін сөйлем</w:t>
            </w:r>
            <w:r w:rsidR="00C47BA6"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</w:t>
            </w:r>
          </w:p>
        </w:tc>
      </w:tr>
      <w:tr w:rsidR="002205A0" w:rsidRPr="008728F5" w14:paraId="2A4CB5C9" w14:textId="77777777" w:rsidTr="00B71698">
        <w:tc>
          <w:tcPr>
            <w:tcW w:w="534" w:type="dxa"/>
          </w:tcPr>
          <w:p w14:paraId="2A4CB5C7" w14:textId="77777777" w:rsidR="002205A0" w:rsidRPr="008728F5" w:rsidRDefault="002205A0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9037" w:type="dxa"/>
          </w:tcPr>
          <w:p w14:paraId="2A4CB5C8" w14:textId="77777777" w:rsidR="002205A0" w:rsidRPr="008728F5" w:rsidRDefault="002205A0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Аксиома</w:t>
            </w:r>
          </w:p>
        </w:tc>
      </w:tr>
      <w:tr w:rsidR="002205A0" w:rsidRPr="008728F5" w14:paraId="2A4CB5CC" w14:textId="77777777" w:rsidTr="00B71698">
        <w:tc>
          <w:tcPr>
            <w:tcW w:w="534" w:type="dxa"/>
          </w:tcPr>
          <w:p w14:paraId="2A4CB5CA" w14:textId="77777777" w:rsidR="002205A0" w:rsidRPr="008728F5" w:rsidRDefault="002205A0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1</w:t>
            </w:r>
          </w:p>
        </w:tc>
        <w:tc>
          <w:tcPr>
            <w:tcW w:w="9037" w:type="dxa"/>
          </w:tcPr>
          <w:p w14:paraId="2A4CB5CB" w14:textId="77777777" w:rsidR="002205A0" w:rsidRPr="008728F5" w:rsidRDefault="002205A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Анықтама</w:t>
            </w:r>
          </w:p>
        </w:tc>
      </w:tr>
      <w:tr w:rsidR="002205A0" w:rsidRPr="008728F5" w14:paraId="2A4CB5CF" w14:textId="77777777" w:rsidTr="00B71698">
        <w:tc>
          <w:tcPr>
            <w:tcW w:w="534" w:type="dxa"/>
          </w:tcPr>
          <w:p w14:paraId="2A4CB5CD" w14:textId="77777777" w:rsidR="002205A0" w:rsidRPr="008728F5" w:rsidRDefault="002205A0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9037" w:type="dxa"/>
          </w:tcPr>
          <w:p w14:paraId="2A4CB5CE" w14:textId="77777777" w:rsidR="002205A0" w:rsidRPr="008728F5" w:rsidRDefault="002205A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орема</w:t>
            </w:r>
          </w:p>
        </w:tc>
      </w:tr>
      <w:tr w:rsidR="002205A0" w:rsidRPr="008728F5" w14:paraId="2A4CB5D2" w14:textId="77777777" w:rsidTr="00B71698">
        <w:tc>
          <w:tcPr>
            <w:tcW w:w="534" w:type="dxa"/>
          </w:tcPr>
          <w:p w14:paraId="2A4CB5D0" w14:textId="77777777" w:rsidR="002205A0" w:rsidRPr="008728F5" w:rsidRDefault="002205A0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9037" w:type="dxa"/>
          </w:tcPr>
          <w:p w14:paraId="2A4CB5D1" w14:textId="77777777" w:rsidR="002205A0" w:rsidRPr="008728F5" w:rsidRDefault="002205A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Қасиет</w:t>
            </w:r>
          </w:p>
        </w:tc>
      </w:tr>
      <w:tr w:rsidR="002205A0" w:rsidRPr="008728F5" w14:paraId="2A4CB5D5" w14:textId="77777777" w:rsidTr="00B71698">
        <w:tc>
          <w:tcPr>
            <w:tcW w:w="534" w:type="dxa"/>
          </w:tcPr>
          <w:p w14:paraId="2A4CB5D3" w14:textId="77777777" w:rsidR="002205A0" w:rsidRPr="008728F5" w:rsidRDefault="002205A0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lastRenderedPageBreak/>
              <w:t>0</w:t>
            </w:r>
          </w:p>
        </w:tc>
        <w:tc>
          <w:tcPr>
            <w:tcW w:w="9037" w:type="dxa"/>
          </w:tcPr>
          <w:p w14:paraId="2A4CB5D4" w14:textId="77777777" w:rsidR="002205A0" w:rsidRPr="008728F5" w:rsidRDefault="002205A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Дәлелдеу</w:t>
            </w:r>
          </w:p>
        </w:tc>
      </w:tr>
    </w:tbl>
    <w:p w14:paraId="2A4CB5D6" w14:textId="77777777" w:rsidR="00587C00" w:rsidRPr="008728F5" w:rsidRDefault="00587C00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p w14:paraId="2A4CB5D7" w14:textId="77777777" w:rsidR="00587C00" w:rsidRPr="008728F5" w:rsidRDefault="00587C00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p w14:paraId="2A4CB5D8" w14:textId="77777777" w:rsidR="00587C00" w:rsidRPr="008728F5" w:rsidRDefault="00391AD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="00587C00" w:rsidRPr="008728F5">
        <w:rPr>
          <w:rFonts w:ascii="Times New Roman" w:hAnsi="Times New Roman" w:cs="Times New Roman"/>
          <w:b/>
          <w:sz w:val="24"/>
          <w:szCs w:val="24"/>
          <w:lang w:val="kk-KZ"/>
        </w:rPr>
        <w:t>97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B5D9" w14:textId="77777777" w:rsidR="000259F8" w:rsidRPr="008728F5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A813CD" w:rsidRPr="008728F5" w14:paraId="2A4CB5DC" w14:textId="77777777" w:rsidTr="00B71698">
        <w:tc>
          <w:tcPr>
            <w:tcW w:w="534" w:type="dxa"/>
          </w:tcPr>
          <w:p w14:paraId="2A4CB5DA" w14:textId="77777777" w:rsidR="00A813CD" w:rsidRPr="008728F5" w:rsidRDefault="00A813C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14:paraId="2A4CB5DB" w14:textId="77777777" w:rsidR="00A813CD" w:rsidRPr="008728F5" w:rsidRDefault="00A813C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Аксиома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-</w:t>
            </w:r>
          </w:p>
        </w:tc>
      </w:tr>
      <w:tr w:rsidR="00A813CD" w:rsidRPr="008728F5" w14:paraId="2A4CB5DF" w14:textId="77777777" w:rsidTr="00B71698">
        <w:tc>
          <w:tcPr>
            <w:tcW w:w="534" w:type="dxa"/>
          </w:tcPr>
          <w:p w14:paraId="2A4CB5DD" w14:textId="77777777" w:rsidR="00A813CD" w:rsidRPr="008728F5" w:rsidRDefault="00A813C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9037" w:type="dxa"/>
          </w:tcPr>
          <w:p w14:paraId="2A4CB5DE" w14:textId="77777777" w:rsidR="00A813CD" w:rsidRPr="008728F5" w:rsidRDefault="00A813CD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ерілге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тұжырымдаман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ретіме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талдау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арқыл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ақиқаттығына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көз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жеткізу</w:t>
            </w:r>
            <w:proofErr w:type="spellEnd"/>
          </w:p>
        </w:tc>
      </w:tr>
      <w:tr w:rsidR="00A813CD" w:rsidRPr="008728F5" w14:paraId="2A4CB5E2" w14:textId="77777777" w:rsidTr="00B71698">
        <w:tc>
          <w:tcPr>
            <w:tcW w:w="534" w:type="dxa"/>
          </w:tcPr>
          <w:p w14:paraId="2A4CB5E0" w14:textId="77777777" w:rsidR="00A813CD" w:rsidRPr="008728F5" w:rsidRDefault="00A813C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1</w:t>
            </w:r>
          </w:p>
        </w:tc>
        <w:tc>
          <w:tcPr>
            <w:tcW w:w="9037" w:type="dxa"/>
          </w:tcPr>
          <w:p w14:paraId="2A4CB5E1" w14:textId="77777777" w:rsidR="00A813CD" w:rsidRPr="008728F5" w:rsidRDefault="00A813C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Ақиқаттығ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дәлелдеусіз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қабылданаты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сөйлем</w:t>
            </w:r>
            <w:proofErr w:type="spellEnd"/>
          </w:p>
        </w:tc>
      </w:tr>
      <w:tr w:rsidR="00A813CD" w:rsidRPr="008728F5" w14:paraId="2A4CB5E5" w14:textId="77777777" w:rsidTr="00B71698">
        <w:tc>
          <w:tcPr>
            <w:tcW w:w="534" w:type="dxa"/>
          </w:tcPr>
          <w:p w14:paraId="2A4CB5E3" w14:textId="77777777" w:rsidR="00A813CD" w:rsidRPr="008728F5" w:rsidRDefault="00A813C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9037" w:type="dxa"/>
          </w:tcPr>
          <w:p w14:paraId="2A4CB5E4" w14:textId="77777777" w:rsidR="00A813CD" w:rsidRPr="008728F5" w:rsidRDefault="00A813C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Жаңа ұғымдардың мағынасын бұрыннан белгілі ұғымдар арқылы түсіндіретін сөйлем</w:t>
            </w:r>
          </w:p>
        </w:tc>
      </w:tr>
      <w:tr w:rsidR="00A813CD" w:rsidRPr="008728F5" w14:paraId="2A4CB5E8" w14:textId="77777777" w:rsidTr="00B71698">
        <w:tc>
          <w:tcPr>
            <w:tcW w:w="534" w:type="dxa"/>
          </w:tcPr>
          <w:p w14:paraId="2A4CB5E6" w14:textId="77777777" w:rsidR="00A813CD" w:rsidRPr="008728F5" w:rsidRDefault="00A813C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9037" w:type="dxa"/>
          </w:tcPr>
          <w:p w14:paraId="2A4CB5E7" w14:textId="77777777" w:rsidR="00A813CD" w:rsidRPr="008728F5" w:rsidRDefault="00A813C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Ақиқаттығ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дәлелденеті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сөйлем</w:t>
            </w:r>
            <w:proofErr w:type="spellEnd"/>
          </w:p>
        </w:tc>
      </w:tr>
      <w:tr w:rsidR="00A813CD" w:rsidRPr="008728F5" w14:paraId="2A4CB5EB" w14:textId="77777777" w:rsidTr="00B71698">
        <w:tc>
          <w:tcPr>
            <w:tcW w:w="534" w:type="dxa"/>
          </w:tcPr>
          <w:p w14:paraId="2A4CB5E9" w14:textId="77777777" w:rsidR="00A813CD" w:rsidRPr="008728F5" w:rsidRDefault="00A813C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9037" w:type="dxa"/>
          </w:tcPr>
          <w:p w14:paraId="2A4CB5EA" w14:textId="77777777" w:rsidR="00A813CD" w:rsidRPr="008728F5" w:rsidRDefault="00A813C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Анықтамасыз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қабылданаты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ұғымдар</w:t>
            </w:r>
            <w:proofErr w:type="spellEnd"/>
          </w:p>
        </w:tc>
      </w:tr>
    </w:tbl>
    <w:p w14:paraId="2A4CB5EC" w14:textId="77777777" w:rsidR="00587C00" w:rsidRPr="008728F5" w:rsidRDefault="00587C00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p w14:paraId="2A4CB5ED" w14:textId="77777777" w:rsidR="00587C00" w:rsidRPr="008728F5" w:rsidRDefault="00587C00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p w14:paraId="2A4CB5EE" w14:textId="77777777" w:rsidR="00587C00" w:rsidRPr="008728F5" w:rsidRDefault="00391AD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="00587C00" w:rsidRPr="008728F5">
        <w:rPr>
          <w:rFonts w:ascii="Times New Roman" w:hAnsi="Times New Roman" w:cs="Times New Roman"/>
          <w:b/>
          <w:sz w:val="24"/>
          <w:szCs w:val="24"/>
          <w:lang w:val="kk-KZ"/>
        </w:rPr>
        <w:t>98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B5EF" w14:textId="77777777" w:rsidR="00587C00" w:rsidRPr="008728F5" w:rsidRDefault="00587C00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A813CD" w:rsidRPr="008728F5" w14:paraId="2A4CB5F2" w14:textId="77777777" w:rsidTr="00391AD8">
        <w:tc>
          <w:tcPr>
            <w:tcW w:w="533" w:type="dxa"/>
          </w:tcPr>
          <w:p w14:paraId="2A4CB5F0" w14:textId="77777777" w:rsidR="00A813CD" w:rsidRPr="008728F5" w:rsidRDefault="00A813C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8812" w:type="dxa"/>
          </w:tcPr>
          <w:p w14:paraId="2A4CB5F1" w14:textId="77777777" w:rsidR="00A813CD" w:rsidRPr="008728F5" w:rsidRDefault="00A813C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Ақиқаттығ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дәлелдеусіз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қабылданаты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сөйлем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="00C47BA6"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</w:t>
            </w:r>
          </w:p>
        </w:tc>
      </w:tr>
      <w:tr w:rsidR="00A813CD" w:rsidRPr="008728F5" w14:paraId="2A4CB5F5" w14:textId="77777777" w:rsidTr="00391AD8">
        <w:tc>
          <w:tcPr>
            <w:tcW w:w="533" w:type="dxa"/>
          </w:tcPr>
          <w:p w14:paraId="2A4CB5F3" w14:textId="77777777" w:rsidR="00A813CD" w:rsidRPr="008728F5" w:rsidRDefault="00A813C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5F4" w14:textId="77777777" w:rsidR="00A813CD" w:rsidRPr="008728F5" w:rsidRDefault="00A813CD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Анықтама</w:t>
            </w:r>
          </w:p>
        </w:tc>
      </w:tr>
      <w:tr w:rsidR="00A813CD" w:rsidRPr="008728F5" w14:paraId="2A4CB5F8" w14:textId="77777777" w:rsidTr="00391AD8">
        <w:tc>
          <w:tcPr>
            <w:tcW w:w="533" w:type="dxa"/>
          </w:tcPr>
          <w:p w14:paraId="2A4CB5F6" w14:textId="77777777" w:rsidR="00A813CD" w:rsidRPr="008728F5" w:rsidRDefault="00A813C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1</w:t>
            </w:r>
          </w:p>
        </w:tc>
        <w:tc>
          <w:tcPr>
            <w:tcW w:w="8812" w:type="dxa"/>
          </w:tcPr>
          <w:p w14:paraId="2A4CB5F7" w14:textId="77777777" w:rsidR="00A813CD" w:rsidRPr="008728F5" w:rsidRDefault="00A813C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Аксиома</w:t>
            </w:r>
          </w:p>
        </w:tc>
      </w:tr>
      <w:tr w:rsidR="00A813CD" w:rsidRPr="008728F5" w14:paraId="2A4CB5FB" w14:textId="77777777" w:rsidTr="00391AD8">
        <w:tc>
          <w:tcPr>
            <w:tcW w:w="533" w:type="dxa"/>
          </w:tcPr>
          <w:p w14:paraId="2A4CB5F9" w14:textId="77777777" w:rsidR="00A813CD" w:rsidRPr="008728F5" w:rsidRDefault="00A813C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5FA" w14:textId="77777777" w:rsidR="00A813CD" w:rsidRPr="008728F5" w:rsidRDefault="00A813C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орема</w:t>
            </w:r>
          </w:p>
        </w:tc>
      </w:tr>
      <w:tr w:rsidR="00A813CD" w:rsidRPr="008728F5" w14:paraId="2A4CB5FE" w14:textId="77777777" w:rsidTr="00391AD8">
        <w:tc>
          <w:tcPr>
            <w:tcW w:w="533" w:type="dxa"/>
          </w:tcPr>
          <w:p w14:paraId="2A4CB5FC" w14:textId="77777777" w:rsidR="00A813CD" w:rsidRPr="008728F5" w:rsidRDefault="00A813C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5FD" w14:textId="77777777" w:rsidR="00A813CD" w:rsidRPr="008728F5" w:rsidRDefault="00A813C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Қасиет</w:t>
            </w:r>
          </w:p>
        </w:tc>
      </w:tr>
      <w:tr w:rsidR="00A813CD" w:rsidRPr="008728F5" w14:paraId="2A4CB601" w14:textId="77777777" w:rsidTr="00391AD8">
        <w:tc>
          <w:tcPr>
            <w:tcW w:w="533" w:type="dxa"/>
          </w:tcPr>
          <w:p w14:paraId="2A4CB5FF" w14:textId="77777777" w:rsidR="00A813CD" w:rsidRPr="008728F5" w:rsidRDefault="00A813C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B600" w14:textId="77777777" w:rsidR="00A813CD" w:rsidRPr="008728F5" w:rsidRDefault="00A813C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Дәлелдеу</w:t>
            </w:r>
          </w:p>
        </w:tc>
      </w:tr>
    </w:tbl>
    <w:p w14:paraId="2A4CB602" w14:textId="77777777" w:rsidR="00391AD8" w:rsidRPr="008728F5" w:rsidRDefault="00391AD8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603" w14:textId="77777777" w:rsidR="00587C00" w:rsidRPr="008728F5" w:rsidRDefault="00391AD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="00587C00" w:rsidRPr="008728F5">
        <w:rPr>
          <w:rFonts w:ascii="Times New Roman" w:hAnsi="Times New Roman" w:cs="Times New Roman"/>
          <w:b/>
          <w:sz w:val="24"/>
          <w:szCs w:val="24"/>
          <w:lang w:val="kk-KZ"/>
        </w:rPr>
        <w:t>99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B604" w14:textId="77777777" w:rsidR="00587C00" w:rsidRPr="008728F5" w:rsidRDefault="00587C00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95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4"/>
        <w:gridCol w:w="9037"/>
      </w:tblGrid>
      <w:tr w:rsidR="00A813CD" w:rsidRPr="008728F5" w14:paraId="2A4CB607" w14:textId="77777777" w:rsidTr="00B71698">
        <w:tc>
          <w:tcPr>
            <w:tcW w:w="534" w:type="dxa"/>
          </w:tcPr>
          <w:p w14:paraId="2A4CB605" w14:textId="77777777" w:rsidR="00A813CD" w:rsidRPr="008728F5" w:rsidRDefault="00A813C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14:paraId="2A4CB606" w14:textId="77777777" w:rsidR="00A813CD" w:rsidRPr="008728F5" w:rsidRDefault="00A813C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Теорема </w:t>
            </w: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-</w:t>
            </w:r>
          </w:p>
        </w:tc>
      </w:tr>
      <w:tr w:rsidR="00A813CD" w:rsidRPr="008728F5" w14:paraId="2A4CB60A" w14:textId="77777777" w:rsidTr="00B71698">
        <w:tc>
          <w:tcPr>
            <w:tcW w:w="534" w:type="dxa"/>
          </w:tcPr>
          <w:p w14:paraId="2A4CB608" w14:textId="77777777" w:rsidR="00A813CD" w:rsidRPr="008728F5" w:rsidRDefault="00A813C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9037" w:type="dxa"/>
          </w:tcPr>
          <w:p w14:paraId="2A4CB609" w14:textId="77777777" w:rsidR="00A813CD" w:rsidRPr="008728F5" w:rsidRDefault="00A813CD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Берілге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тұжырымдаман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ретіме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талдау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арқыл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ақиқаттығына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көз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жеткізу</w:t>
            </w:r>
            <w:proofErr w:type="spellEnd"/>
          </w:p>
        </w:tc>
      </w:tr>
      <w:tr w:rsidR="00A813CD" w:rsidRPr="008728F5" w14:paraId="2A4CB60D" w14:textId="77777777" w:rsidTr="00B71698">
        <w:tc>
          <w:tcPr>
            <w:tcW w:w="534" w:type="dxa"/>
          </w:tcPr>
          <w:p w14:paraId="2A4CB60B" w14:textId="77777777" w:rsidR="00A813CD" w:rsidRPr="008728F5" w:rsidRDefault="00A813C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1</w:t>
            </w:r>
          </w:p>
        </w:tc>
        <w:tc>
          <w:tcPr>
            <w:tcW w:w="9037" w:type="dxa"/>
          </w:tcPr>
          <w:p w14:paraId="2A4CB60C" w14:textId="77777777" w:rsidR="00A813CD" w:rsidRPr="008728F5" w:rsidRDefault="00A813C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Ақиқаттығ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дәлелденеті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сөйлем</w:t>
            </w:r>
            <w:proofErr w:type="spellEnd"/>
          </w:p>
        </w:tc>
      </w:tr>
      <w:tr w:rsidR="00A813CD" w:rsidRPr="008728F5" w14:paraId="2A4CB610" w14:textId="77777777" w:rsidTr="00B71698">
        <w:tc>
          <w:tcPr>
            <w:tcW w:w="534" w:type="dxa"/>
          </w:tcPr>
          <w:p w14:paraId="2A4CB60E" w14:textId="77777777" w:rsidR="00A813CD" w:rsidRPr="008728F5" w:rsidRDefault="00A813C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9037" w:type="dxa"/>
          </w:tcPr>
          <w:p w14:paraId="2A4CB60F" w14:textId="77777777" w:rsidR="00A813CD" w:rsidRPr="008728F5" w:rsidRDefault="00A813C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Жаңа ұғымдардың мағынасын бұрыннан белгілі ұғымдар арқылы түсіндіретін сөйлем</w:t>
            </w:r>
          </w:p>
        </w:tc>
      </w:tr>
      <w:tr w:rsidR="00A813CD" w:rsidRPr="008728F5" w14:paraId="2A4CB613" w14:textId="77777777" w:rsidTr="00B71698">
        <w:tc>
          <w:tcPr>
            <w:tcW w:w="534" w:type="dxa"/>
          </w:tcPr>
          <w:p w14:paraId="2A4CB611" w14:textId="77777777" w:rsidR="00A813CD" w:rsidRPr="008728F5" w:rsidRDefault="00A813C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9037" w:type="dxa"/>
          </w:tcPr>
          <w:p w14:paraId="2A4CB612" w14:textId="77777777" w:rsidR="00A813CD" w:rsidRPr="008728F5" w:rsidRDefault="00A813C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Ақиқаттығ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дәлелдеусіз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қабылданаты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сөйлем</w:t>
            </w:r>
            <w:proofErr w:type="spellEnd"/>
          </w:p>
        </w:tc>
      </w:tr>
      <w:tr w:rsidR="00A813CD" w:rsidRPr="008728F5" w14:paraId="2A4CB616" w14:textId="77777777" w:rsidTr="00B71698">
        <w:tc>
          <w:tcPr>
            <w:tcW w:w="534" w:type="dxa"/>
          </w:tcPr>
          <w:p w14:paraId="2A4CB614" w14:textId="77777777" w:rsidR="00A813CD" w:rsidRPr="008728F5" w:rsidRDefault="00A813C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9037" w:type="dxa"/>
          </w:tcPr>
          <w:p w14:paraId="2A4CB615" w14:textId="77777777" w:rsidR="00A813CD" w:rsidRPr="008728F5" w:rsidRDefault="00A813C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Анықтамасыз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қабылданаты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ұғымдар</w:t>
            </w:r>
            <w:proofErr w:type="spellEnd"/>
          </w:p>
        </w:tc>
      </w:tr>
    </w:tbl>
    <w:p w14:paraId="2A4CB617" w14:textId="77777777" w:rsidR="00587C00" w:rsidRPr="008728F5" w:rsidRDefault="00587C00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p w14:paraId="2A4CB618" w14:textId="77777777" w:rsidR="00587C00" w:rsidRPr="008728F5" w:rsidRDefault="00391AD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8728F5">
        <w:rPr>
          <w:rFonts w:ascii="Times New Roman" w:hAnsi="Times New Roman" w:cs="Times New Roman"/>
          <w:b/>
          <w:sz w:val="24"/>
          <w:szCs w:val="24"/>
        </w:rPr>
        <w:t>№</w:t>
      </w:r>
      <w:r w:rsidR="00587C00" w:rsidRPr="008728F5">
        <w:rPr>
          <w:rFonts w:ascii="Times New Roman" w:hAnsi="Times New Roman" w:cs="Times New Roman"/>
          <w:b/>
          <w:sz w:val="24"/>
          <w:szCs w:val="24"/>
          <w:lang w:val="kk-KZ"/>
        </w:rPr>
        <w:t>100</w:t>
      </w:r>
      <w:r w:rsidRPr="008728F5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B619" w14:textId="77777777" w:rsidR="00DB5D12" w:rsidRPr="008728F5" w:rsidRDefault="00DB5D12" w:rsidP="008728F5">
      <w:pPr>
        <w:spacing w:after="0"/>
        <w:rPr>
          <w:rFonts w:ascii="Times New Roman" w:hAnsi="Times New Roman" w:cs="Times New Roman"/>
          <w:b/>
          <w:sz w:val="24"/>
          <w:szCs w:val="24"/>
          <w:highlight w:val="green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A813CD" w:rsidRPr="008728F5" w14:paraId="2A4CB61C" w14:textId="77777777" w:rsidTr="00B71698">
        <w:tc>
          <w:tcPr>
            <w:tcW w:w="534" w:type="dxa"/>
          </w:tcPr>
          <w:p w14:paraId="2A4CB61A" w14:textId="77777777" w:rsidR="00A813CD" w:rsidRPr="008728F5" w:rsidRDefault="00A813C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9037" w:type="dxa"/>
          </w:tcPr>
          <w:p w14:paraId="2A4CB61B" w14:textId="77777777" w:rsidR="00A813CD" w:rsidRPr="008728F5" w:rsidRDefault="00A813C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Ақиқаттығы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дәлелденетін</w:t>
            </w:r>
            <w:proofErr w:type="spellEnd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</w:t>
            </w:r>
            <w:proofErr w:type="spellStart"/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сөйлем</w:t>
            </w:r>
            <w:proofErr w:type="spellEnd"/>
            <w:r w:rsidR="00C47BA6" w:rsidRPr="008728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</w:t>
            </w:r>
          </w:p>
        </w:tc>
      </w:tr>
      <w:tr w:rsidR="00A813CD" w:rsidRPr="008728F5" w14:paraId="2A4CB61F" w14:textId="77777777" w:rsidTr="00B71698">
        <w:tc>
          <w:tcPr>
            <w:tcW w:w="534" w:type="dxa"/>
          </w:tcPr>
          <w:p w14:paraId="2A4CB61D" w14:textId="77777777" w:rsidR="00A813CD" w:rsidRPr="008728F5" w:rsidRDefault="00A813C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9037" w:type="dxa"/>
          </w:tcPr>
          <w:p w14:paraId="2A4CB61E" w14:textId="77777777" w:rsidR="00A813CD" w:rsidRPr="008728F5" w:rsidRDefault="00A813CD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Анықтама</w:t>
            </w:r>
          </w:p>
        </w:tc>
      </w:tr>
      <w:tr w:rsidR="00A813CD" w:rsidRPr="008728F5" w14:paraId="2A4CB622" w14:textId="77777777" w:rsidTr="00B71698">
        <w:tc>
          <w:tcPr>
            <w:tcW w:w="534" w:type="dxa"/>
          </w:tcPr>
          <w:p w14:paraId="2A4CB620" w14:textId="77777777" w:rsidR="00A813CD" w:rsidRPr="008728F5" w:rsidRDefault="00A813C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1</w:t>
            </w:r>
          </w:p>
        </w:tc>
        <w:tc>
          <w:tcPr>
            <w:tcW w:w="9037" w:type="dxa"/>
          </w:tcPr>
          <w:p w14:paraId="2A4CB621" w14:textId="77777777" w:rsidR="00A813CD" w:rsidRPr="008728F5" w:rsidRDefault="00A813C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орема</w:t>
            </w:r>
          </w:p>
        </w:tc>
      </w:tr>
      <w:tr w:rsidR="00A813CD" w:rsidRPr="008728F5" w14:paraId="2A4CB625" w14:textId="77777777" w:rsidTr="00B71698">
        <w:tc>
          <w:tcPr>
            <w:tcW w:w="534" w:type="dxa"/>
          </w:tcPr>
          <w:p w14:paraId="2A4CB623" w14:textId="77777777" w:rsidR="00A813CD" w:rsidRPr="008728F5" w:rsidRDefault="00A813C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9037" w:type="dxa"/>
          </w:tcPr>
          <w:p w14:paraId="2A4CB624" w14:textId="77777777" w:rsidR="00A813CD" w:rsidRPr="008728F5" w:rsidRDefault="00A813C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Аксиома</w:t>
            </w:r>
          </w:p>
        </w:tc>
      </w:tr>
      <w:tr w:rsidR="00A813CD" w:rsidRPr="008728F5" w14:paraId="2A4CB628" w14:textId="77777777" w:rsidTr="00B71698">
        <w:tc>
          <w:tcPr>
            <w:tcW w:w="534" w:type="dxa"/>
          </w:tcPr>
          <w:p w14:paraId="2A4CB626" w14:textId="77777777" w:rsidR="00A813CD" w:rsidRPr="008728F5" w:rsidRDefault="00A813C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9037" w:type="dxa"/>
          </w:tcPr>
          <w:p w14:paraId="2A4CB627" w14:textId="77777777" w:rsidR="00A813CD" w:rsidRPr="008728F5" w:rsidRDefault="00A813C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Қасиет</w:t>
            </w:r>
          </w:p>
        </w:tc>
      </w:tr>
      <w:tr w:rsidR="00A813CD" w:rsidRPr="008728F5" w14:paraId="2A4CB62B" w14:textId="77777777" w:rsidTr="00B71698">
        <w:tc>
          <w:tcPr>
            <w:tcW w:w="534" w:type="dxa"/>
          </w:tcPr>
          <w:p w14:paraId="2A4CB629" w14:textId="77777777" w:rsidR="00A813CD" w:rsidRPr="008728F5" w:rsidRDefault="00A813C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9037" w:type="dxa"/>
          </w:tcPr>
          <w:p w14:paraId="2A4CB62A" w14:textId="77777777" w:rsidR="00A813CD" w:rsidRPr="008728F5" w:rsidRDefault="00A813C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728F5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Дәлелдеу</w:t>
            </w:r>
          </w:p>
        </w:tc>
      </w:tr>
    </w:tbl>
    <w:p w14:paraId="2A4CB62C" w14:textId="77777777" w:rsidR="00DB5D12" w:rsidRPr="008728F5" w:rsidRDefault="00DB5D12" w:rsidP="008728F5">
      <w:pPr>
        <w:spacing w:after="0"/>
        <w:rPr>
          <w:rFonts w:ascii="Times New Roman" w:hAnsi="Times New Roman" w:cs="Times New Roman"/>
          <w:b/>
          <w:sz w:val="24"/>
          <w:szCs w:val="24"/>
          <w:highlight w:val="green"/>
          <w:lang w:val="kk-KZ"/>
        </w:rPr>
      </w:pPr>
    </w:p>
    <w:p w14:paraId="2A4CB62D" w14:textId="77777777" w:rsidR="00DB5D12" w:rsidRPr="008728F5" w:rsidRDefault="00DB5D12" w:rsidP="008728F5">
      <w:pPr>
        <w:spacing w:after="0"/>
        <w:rPr>
          <w:rFonts w:ascii="Times New Roman" w:hAnsi="Times New Roman" w:cs="Times New Roman"/>
          <w:b/>
          <w:sz w:val="24"/>
          <w:szCs w:val="24"/>
          <w:highlight w:val="green"/>
          <w:lang w:val="kk-KZ"/>
        </w:rPr>
      </w:pPr>
    </w:p>
    <w:p w14:paraId="2A4CB62E" w14:textId="77777777" w:rsidR="00DB5D12" w:rsidRDefault="00DB5D12" w:rsidP="008728F5">
      <w:pPr>
        <w:spacing w:after="0"/>
        <w:rPr>
          <w:rFonts w:ascii="Times New Roman" w:hAnsi="Times New Roman" w:cs="Times New Roman"/>
          <w:b/>
          <w:sz w:val="24"/>
          <w:szCs w:val="24"/>
          <w:highlight w:val="green"/>
          <w:lang w:val="kk-KZ"/>
        </w:rPr>
      </w:pPr>
    </w:p>
    <w:p w14:paraId="2A4CB62F" w14:textId="77777777" w:rsidR="00DC6028" w:rsidRDefault="00DC6028" w:rsidP="008728F5">
      <w:pPr>
        <w:spacing w:after="0"/>
        <w:rPr>
          <w:rFonts w:ascii="Times New Roman" w:hAnsi="Times New Roman" w:cs="Times New Roman"/>
          <w:b/>
          <w:sz w:val="24"/>
          <w:szCs w:val="24"/>
          <w:highlight w:val="green"/>
          <w:lang w:val="kk-KZ"/>
        </w:rPr>
      </w:pPr>
    </w:p>
    <w:p w14:paraId="2A4CB630" w14:textId="77777777" w:rsidR="00DC6028" w:rsidRDefault="00DC6028" w:rsidP="008728F5">
      <w:pPr>
        <w:spacing w:after="0"/>
        <w:rPr>
          <w:rFonts w:ascii="Times New Roman" w:hAnsi="Times New Roman" w:cs="Times New Roman"/>
          <w:b/>
          <w:sz w:val="24"/>
          <w:szCs w:val="24"/>
          <w:highlight w:val="green"/>
          <w:lang w:val="kk-KZ"/>
        </w:rPr>
      </w:pPr>
    </w:p>
    <w:p w14:paraId="2A4CB631" w14:textId="77777777" w:rsidR="00DC6028" w:rsidRPr="008728F5" w:rsidRDefault="00DC6028" w:rsidP="008728F5">
      <w:pPr>
        <w:spacing w:after="0"/>
        <w:rPr>
          <w:rFonts w:ascii="Times New Roman" w:hAnsi="Times New Roman" w:cs="Times New Roman"/>
          <w:b/>
          <w:sz w:val="24"/>
          <w:szCs w:val="24"/>
          <w:highlight w:val="green"/>
          <w:lang w:val="kk-KZ"/>
        </w:rPr>
      </w:pPr>
    </w:p>
    <w:p w14:paraId="2A4CB632" w14:textId="77777777" w:rsidR="00DB5D12" w:rsidRDefault="00DB5D12" w:rsidP="00102556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highlight w:val="green"/>
          <w:lang w:val="kk-KZ"/>
        </w:rPr>
      </w:pPr>
    </w:p>
    <w:p w14:paraId="2A4CB633" w14:textId="77777777" w:rsidR="00883506" w:rsidRPr="00B41BF4" w:rsidRDefault="008C121B" w:rsidP="00102556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  <w:highlight w:val="green"/>
          <w:lang w:val="kk-KZ"/>
        </w:rPr>
        <w:t>2-деңгей</w:t>
      </w:r>
    </w:p>
    <w:p w14:paraId="2A4CB634" w14:textId="77777777" w:rsidR="00102556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1</w:t>
      </w:r>
      <w:r w:rsidR="00266CEC" w:rsidRPr="00B41BF4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B635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AE0EB7" w:rsidRPr="00B41BF4" w14:paraId="2A4CB638" w14:textId="77777777" w:rsidTr="006A4170">
        <w:tc>
          <w:tcPr>
            <w:tcW w:w="533" w:type="dxa"/>
          </w:tcPr>
          <w:p w14:paraId="2A4CB636" w14:textId="77777777" w:rsidR="00AE0EB7" w:rsidRPr="00EC4813" w:rsidRDefault="00AE0EB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EC481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EC4813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</w:tcPr>
          <w:p w14:paraId="2A4CB637" w14:textId="77777777" w:rsidR="00AE0EB7" w:rsidRPr="00EC4813" w:rsidRDefault="004B4642" w:rsidP="008728F5">
            <w:pPr>
              <w:widowControl w:val="0"/>
              <w:tabs>
                <w:tab w:val="left" w:pos="430"/>
              </w:tabs>
              <w:autoSpaceDE w:val="0"/>
              <w:autoSpaceDN w:val="0"/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kk-KZ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kk-KZ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  <m:t>2sinx+cosy=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  <w:lang w:val="kk-KZ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kk-KZ"/>
                            </w:rPr>
                            <m:t>3</m:t>
                          </m:r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  <w:lang w:val="kk-KZ"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  <w:lang w:val="kk-KZ"/>
                                </w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kk-KZ"/>
                            </w:rPr>
                            <m:t>2</m:t>
                          </m:r>
                        </m:den>
                      </m:f>
                    </m: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  <m:t>sinx-cosy=0</m:t>
                      </m:r>
                    </m:e>
                  </m:eqArr>
                </m:e>
              </m:d>
            </m:oMath>
            <w:r w:rsidR="00AE0EB7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 теңдеулер жүйесін шешіңіз</w:t>
            </w:r>
          </w:p>
        </w:tc>
      </w:tr>
      <w:tr w:rsidR="00AE0EB7" w:rsidRPr="00C17B8E" w14:paraId="2A4CB63B" w14:textId="77777777" w:rsidTr="006A4170">
        <w:tc>
          <w:tcPr>
            <w:tcW w:w="533" w:type="dxa"/>
          </w:tcPr>
          <w:p w14:paraId="2A4CB639" w14:textId="77777777" w:rsidR="00AE0EB7" w:rsidRPr="00EC4813" w:rsidRDefault="00AE0EB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63A" w14:textId="77777777" w:rsidR="00AE0EB7" w:rsidRPr="00322854" w:rsidRDefault="00AE0EB7" w:rsidP="008728F5">
            <w:pPr>
              <w:widowControl w:val="0"/>
              <w:tabs>
                <w:tab w:val="left" w:pos="430"/>
              </w:tabs>
              <w:autoSpaceDE w:val="0"/>
              <w:autoSpaceDN w:val="0"/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2285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(-1)</w:t>
            </w:r>
            <w:r w:rsidRPr="00322854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k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vertAlign w:val="superscript"/>
                  <w:lang w:val="en-US"/>
                </w:rPr>
                <m:t xml:space="preserve">  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vertAlign w:val="superscript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vertAlign w:val="superscript"/>
                      <w:lang w:val="en-US"/>
                    </w:rPr>
                    <m:t>π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  <w:vertAlign w:val="superscript"/>
                      <w:lang w:val="en-US"/>
                    </w:rPr>
                    <m:t>4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  <w:vertAlign w:val="superscript"/>
                  <w:lang w:val="en-US"/>
                </w:rPr>
                <m:t>+πk;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vertAlign w:val="superscript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vertAlign w:val="superscript"/>
                      <w:lang w:val="en-US"/>
                    </w:rPr>
                    <m:t>π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  <w:vertAlign w:val="superscript"/>
                      <w:lang w:val="en-US"/>
                    </w:rPr>
                    <m:t>3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  <w:vertAlign w:val="superscript"/>
                  <w:lang w:val="en-US"/>
                </w:rPr>
                <m:t>+2πn</m:t>
              </m:r>
            </m:oMath>
            <w:r w:rsidRPr="00322854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 xml:space="preserve"> </w:t>
            </w:r>
            <w:r w:rsidRPr="0032285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), k, n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 xml:space="preserve"> ∈Z</m:t>
              </m:r>
            </m:oMath>
          </w:p>
        </w:tc>
      </w:tr>
      <w:tr w:rsidR="00AE0EB7" w:rsidRPr="00C17B8E" w14:paraId="2A4CB63E" w14:textId="77777777" w:rsidTr="006A4170">
        <w:tc>
          <w:tcPr>
            <w:tcW w:w="533" w:type="dxa"/>
          </w:tcPr>
          <w:p w14:paraId="2A4CB63C" w14:textId="77777777" w:rsidR="00AE0EB7" w:rsidRPr="00EC4813" w:rsidRDefault="00AE0EB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EC4813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63D" w14:textId="77777777" w:rsidR="00AE0EB7" w:rsidRPr="00322854" w:rsidRDefault="00AE0EB7" w:rsidP="008728F5">
            <w:pPr>
              <w:widowControl w:val="0"/>
              <w:tabs>
                <w:tab w:val="left" w:pos="430"/>
              </w:tabs>
              <w:autoSpaceDE w:val="0"/>
              <w:autoSpaceDN w:val="0"/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2285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(-1)</w:t>
            </w:r>
            <w:r w:rsidRPr="00322854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k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vertAlign w:val="superscript"/>
                  <w:lang w:val="en-US"/>
                </w:rPr>
                <m:t xml:space="preserve">  </m:t>
              </m:r>
              <m:f>
                <m:fPr>
                  <m:ctrlPr>
                    <w:rPr>
                      <w:rFonts w:ascii="Cambria Math" w:eastAsia="Roboto" w:hAnsi="Cambria Math" w:cs="Times New Roman"/>
                      <w:i/>
                      <w:iCs/>
                      <w:spacing w:val="-37"/>
                      <w:sz w:val="24"/>
                      <w:szCs w:val="24"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eastAsia="Roboto" w:hAnsi="Cambria Math" w:cs="Times New Roman"/>
                      <w:spacing w:val="-37"/>
                      <w:sz w:val="24"/>
                      <w:szCs w:val="24"/>
                      <w:lang w:val="en-US" w:eastAsia="en-US"/>
                    </w:rPr>
                    <m:t>π</m:t>
                  </m:r>
                </m:num>
                <m:den>
                  <m:r>
                    <w:rPr>
                      <w:rFonts w:ascii="Cambria Math" w:hAnsi="Cambria Math" w:cs="Times New Roman"/>
                      <w:spacing w:val="-37"/>
                      <w:sz w:val="24"/>
                      <w:szCs w:val="24"/>
                      <w:lang w:val="en-US"/>
                    </w:rPr>
                    <m:t>4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  <w:vertAlign w:val="superscript"/>
                  <w:lang w:val="en-US"/>
                </w:rPr>
                <m:t>+2πk;±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vertAlign w:val="superscript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vertAlign w:val="superscript"/>
                      <w:lang w:val="en-US"/>
                    </w:rPr>
                    <m:t>π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  <w:vertAlign w:val="superscript"/>
                      <w:lang w:val="en-US"/>
                    </w:rPr>
                    <m:t>4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  <w:vertAlign w:val="superscript"/>
                  <w:lang w:val="en-US"/>
                </w:rPr>
                <m:t xml:space="preserve">+2πn), 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k, n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∈Z</m:t>
              </m:r>
            </m:oMath>
          </w:p>
        </w:tc>
      </w:tr>
      <w:tr w:rsidR="00AE0EB7" w:rsidRPr="00B41BF4" w14:paraId="2A4CB641" w14:textId="77777777" w:rsidTr="006A4170">
        <w:tc>
          <w:tcPr>
            <w:tcW w:w="533" w:type="dxa"/>
          </w:tcPr>
          <w:p w14:paraId="2A4CB63F" w14:textId="77777777" w:rsidR="00AE0EB7" w:rsidRPr="00EC4813" w:rsidRDefault="00AE0EB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EC4813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640" w14:textId="77777777" w:rsidR="00AE0EB7" w:rsidRPr="00322854" w:rsidRDefault="00AE0EB7" w:rsidP="008728F5">
            <w:pPr>
              <w:widowControl w:val="0"/>
              <w:tabs>
                <w:tab w:val="left" w:pos="430"/>
              </w:tabs>
              <w:autoSpaceDE w:val="0"/>
              <w:autoSpaceDN w:val="0"/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2285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 xml:space="preserve"> 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π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+πk;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π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6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+πn</m:t>
              </m:r>
            </m:oMath>
            <w:r w:rsidRPr="0032285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)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</w:t>
            </w:r>
            <w:r w:rsidRPr="0032285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k, n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 xml:space="preserve"> ∈Z</m:t>
              </m:r>
            </m:oMath>
          </w:p>
        </w:tc>
      </w:tr>
      <w:tr w:rsidR="00AE0EB7" w:rsidRPr="00B41BF4" w14:paraId="2A4CB644" w14:textId="77777777" w:rsidTr="006A4170">
        <w:tc>
          <w:tcPr>
            <w:tcW w:w="533" w:type="dxa"/>
          </w:tcPr>
          <w:p w14:paraId="2A4CB642" w14:textId="77777777" w:rsidR="00AE0EB7" w:rsidRPr="00EC4813" w:rsidRDefault="00AE0EB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EC4813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643" w14:textId="77777777" w:rsidR="00AE0EB7" w:rsidRPr="00322854" w:rsidRDefault="00AE0EB7" w:rsidP="008728F5">
            <w:pPr>
              <w:widowControl w:val="0"/>
              <w:tabs>
                <w:tab w:val="left" w:pos="430"/>
              </w:tabs>
              <w:autoSpaceDE w:val="0"/>
              <w:autoSpaceDN w:val="0"/>
              <w:spacing w:after="0"/>
              <w:jc w:val="both"/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  <w:lang w:val="kk-KZ"/>
              </w:rPr>
            </w:pPr>
            <w:r w:rsidRPr="0032285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 xml:space="preserve"> 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π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4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+πk;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π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4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+πn</m:t>
              </m:r>
            </m:oMath>
            <w:r w:rsidRPr="0032285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)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</w:t>
            </w:r>
            <w:r w:rsidRPr="0032285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k, n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 xml:space="preserve"> ∈Z</m:t>
              </m:r>
            </m:oMath>
          </w:p>
        </w:tc>
      </w:tr>
      <w:tr w:rsidR="00AE0EB7" w:rsidRPr="00B41BF4" w14:paraId="2A4CB647" w14:textId="77777777" w:rsidTr="006A4170">
        <w:tc>
          <w:tcPr>
            <w:tcW w:w="533" w:type="dxa"/>
          </w:tcPr>
          <w:p w14:paraId="2A4CB645" w14:textId="77777777" w:rsidR="00AE0EB7" w:rsidRPr="00322854" w:rsidRDefault="00AE0EB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2285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B646" w14:textId="77777777" w:rsidR="00AE0EB7" w:rsidRPr="00322854" w:rsidRDefault="00AE0EB7" w:rsidP="008728F5">
            <w:pPr>
              <w:widowControl w:val="0"/>
              <w:tabs>
                <w:tab w:val="left" w:pos="430"/>
              </w:tabs>
              <w:autoSpaceDE w:val="0"/>
              <w:autoSpaceDN w:val="0"/>
              <w:spacing w:after="0"/>
              <w:jc w:val="both"/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  <w:lang w:val="kk-KZ"/>
              </w:rPr>
            </w:pPr>
            <w:r w:rsidRPr="0032285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 xml:space="preserve"> 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π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5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+2πk;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π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4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+2πn</m:t>
              </m:r>
            </m:oMath>
            <w:r w:rsidRPr="0032285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)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</w:t>
            </w:r>
            <w:r w:rsidRPr="0032285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k, n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 xml:space="preserve"> ∈Z</m:t>
              </m:r>
            </m:oMath>
          </w:p>
        </w:tc>
      </w:tr>
      <w:tr w:rsidR="00AE0EB7" w:rsidRPr="00B41BF4" w14:paraId="2A4CB64A" w14:textId="77777777" w:rsidTr="006A4170">
        <w:tc>
          <w:tcPr>
            <w:tcW w:w="533" w:type="dxa"/>
          </w:tcPr>
          <w:p w14:paraId="2A4CB648" w14:textId="77777777" w:rsidR="00AE0EB7" w:rsidRPr="00955CFA" w:rsidRDefault="00AE0EB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649" w14:textId="77777777" w:rsidR="00AE0EB7" w:rsidRPr="00322854" w:rsidRDefault="00AE0EB7" w:rsidP="008728F5">
            <w:pPr>
              <w:widowControl w:val="0"/>
              <w:tabs>
                <w:tab w:val="left" w:pos="430"/>
              </w:tabs>
              <w:autoSpaceDE w:val="0"/>
              <w:autoSpaceDN w:val="0"/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32285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 xml:space="preserve"> 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π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4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+πk;±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π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4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+2πn</m:t>
              </m:r>
            </m:oMath>
            <w:r w:rsidRPr="0032285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)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</w:t>
            </w:r>
            <w:r w:rsidRPr="0032285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k, n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 xml:space="preserve"> ∈Z</m:t>
              </m:r>
            </m:oMath>
          </w:p>
        </w:tc>
      </w:tr>
      <w:tr w:rsidR="00AE0EB7" w:rsidRPr="00C17B8E" w14:paraId="2A4CB64D" w14:textId="77777777" w:rsidTr="006A4170">
        <w:tc>
          <w:tcPr>
            <w:tcW w:w="533" w:type="dxa"/>
          </w:tcPr>
          <w:p w14:paraId="2A4CB64B" w14:textId="77777777" w:rsidR="00AE0EB7" w:rsidRPr="00955CFA" w:rsidRDefault="00AE0EB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</w:tcPr>
          <w:p w14:paraId="2A4CB64C" w14:textId="77777777" w:rsidR="00AE0EB7" w:rsidRPr="00322854" w:rsidRDefault="00AE0EB7" w:rsidP="008728F5">
            <w:pPr>
              <w:widowControl w:val="0"/>
              <w:tabs>
                <w:tab w:val="left" w:pos="430"/>
              </w:tabs>
              <w:autoSpaceDE w:val="0"/>
              <w:autoSpaceDN w:val="0"/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32285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(-1)</w:t>
            </w:r>
            <w:r w:rsidRPr="00322854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k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vertAlign w:val="superscript"/>
                  <w:lang w:val="en-US"/>
                </w:rPr>
                <m:t xml:space="preserve">  </m:t>
              </m:r>
              <m:f>
                <m:fPr>
                  <m:ctrlPr>
                    <w:rPr>
                      <w:rFonts w:ascii="Cambria Math" w:eastAsia="Roboto" w:hAnsi="Cambria Math" w:cs="Times New Roman"/>
                      <w:i/>
                      <w:iCs/>
                      <w:spacing w:val="-37"/>
                      <w:sz w:val="24"/>
                      <w:szCs w:val="24"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eastAsia="Roboto" w:hAnsi="Cambria Math" w:cs="Times New Roman"/>
                      <w:spacing w:val="-37"/>
                      <w:sz w:val="24"/>
                      <w:szCs w:val="24"/>
                      <w:lang w:val="en-US" w:eastAsia="en-US"/>
                    </w:rPr>
                    <m:t>π</m:t>
                  </m:r>
                </m:num>
                <m:den>
                  <m:r>
                    <w:rPr>
                      <w:rFonts w:ascii="Cambria Math" w:hAnsi="Cambria Math" w:cs="Times New Roman"/>
                      <w:spacing w:val="-37"/>
                      <w:sz w:val="24"/>
                      <w:szCs w:val="24"/>
                      <w:lang w:val="en-US"/>
                    </w:rPr>
                    <m:t>4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  <w:vertAlign w:val="superscript"/>
                  <w:lang w:val="en-US"/>
                </w:rPr>
                <m:t>+πk;±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vertAlign w:val="superscript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vertAlign w:val="superscript"/>
                      <w:lang w:val="en-US"/>
                    </w:rPr>
                    <m:t>π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  <w:vertAlign w:val="superscript"/>
                      <w:lang w:val="en-US"/>
                    </w:rPr>
                    <m:t>4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  <w:vertAlign w:val="superscript"/>
                  <w:lang w:val="en-US"/>
                </w:rPr>
                <m:t>+2πn),</m:t>
              </m:r>
            </m:oMath>
            <w:r w:rsidRPr="00322854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 xml:space="preserve"> </w:t>
            </w:r>
            <w:r w:rsidRPr="0032285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, n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 xml:space="preserve"> ∈Z</m:t>
              </m:r>
            </m:oMath>
          </w:p>
        </w:tc>
      </w:tr>
      <w:tr w:rsidR="00AE0EB7" w:rsidRPr="00C17B8E" w14:paraId="2A4CB650" w14:textId="77777777" w:rsidTr="006A4170">
        <w:tc>
          <w:tcPr>
            <w:tcW w:w="533" w:type="dxa"/>
          </w:tcPr>
          <w:p w14:paraId="2A4CB64E" w14:textId="77777777" w:rsidR="00AE0EB7" w:rsidRPr="00955CFA" w:rsidRDefault="00AE0EB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64F" w14:textId="77777777" w:rsidR="00AE0EB7" w:rsidRPr="00322854" w:rsidRDefault="00AE0EB7" w:rsidP="008728F5">
            <w:pPr>
              <w:widowControl w:val="0"/>
              <w:tabs>
                <w:tab w:val="left" w:pos="430"/>
              </w:tabs>
              <w:autoSpaceDE w:val="0"/>
              <w:autoSpaceDN w:val="0"/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32285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(-1)</w:t>
            </w:r>
            <w:r w:rsidRPr="00322854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k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vertAlign w:val="superscript"/>
                  <w:lang w:val="en-US"/>
                </w:rPr>
                <m:t xml:space="preserve">  </m:t>
              </m:r>
              <m:f>
                <m:fPr>
                  <m:ctrlPr>
                    <w:rPr>
                      <w:rFonts w:ascii="Cambria Math" w:eastAsia="Roboto" w:hAnsi="Cambria Math" w:cs="Times New Roman"/>
                      <w:i/>
                      <w:iCs/>
                      <w:spacing w:val="-37"/>
                      <w:sz w:val="24"/>
                      <w:szCs w:val="24"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eastAsia="Roboto" w:hAnsi="Cambria Math" w:cs="Times New Roman"/>
                      <w:spacing w:val="-37"/>
                      <w:sz w:val="24"/>
                      <w:szCs w:val="24"/>
                      <w:lang w:val="en-US" w:eastAsia="en-US"/>
                    </w:rPr>
                    <m:t>π</m:t>
                  </m:r>
                </m:num>
                <m:den>
                  <m:r>
                    <w:rPr>
                      <w:rFonts w:ascii="Cambria Math" w:hAnsi="Cambria Math" w:cs="Times New Roman"/>
                      <w:spacing w:val="-37"/>
                      <w:sz w:val="24"/>
                      <w:szCs w:val="24"/>
                      <w:lang w:val="en-US"/>
                    </w:rPr>
                    <m:t>4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  <w:vertAlign w:val="superscript"/>
                  <w:lang w:val="en-US"/>
                </w:rPr>
                <m:t>+πk;±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vertAlign w:val="superscript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vertAlign w:val="superscript"/>
                      <w:lang w:val="en-US"/>
                    </w:rPr>
                    <m:t>π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  <w:vertAlign w:val="superscript"/>
                      <w:lang w:val="en-US"/>
                    </w:rPr>
                    <m:t>4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  <w:vertAlign w:val="superscript"/>
                  <w:lang w:val="en-US"/>
                </w:rPr>
                <m:t>+πn),</m:t>
              </m:r>
            </m:oMath>
            <w:r w:rsidRPr="00322854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 xml:space="preserve"> </w:t>
            </w:r>
            <w:r w:rsidRPr="0032285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, n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 xml:space="preserve"> ∈Z</m:t>
              </m:r>
            </m:oMath>
          </w:p>
        </w:tc>
      </w:tr>
    </w:tbl>
    <w:p w14:paraId="2A4CB651" w14:textId="77777777" w:rsidR="00102556" w:rsidRPr="00AE0EB7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14:paraId="2A4CB652" w14:textId="77777777" w:rsidR="00102556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2</w:t>
      </w:r>
      <w:r w:rsidR="00266CEC" w:rsidRPr="00B41BF4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B653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9F530B" w:rsidRPr="003108FF" w14:paraId="2A4CB656" w14:textId="77777777" w:rsidTr="00B32830">
        <w:tc>
          <w:tcPr>
            <w:tcW w:w="533" w:type="dxa"/>
          </w:tcPr>
          <w:p w14:paraId="2A4CB654" w14:textId="77777777" w:rsidR="009F530B" w:rsidRPr="00EC4813" w:rsidRDefault="009F530B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EC481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EC4813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</w:tcPr>
          <w:p w14:paraId="2A4CB655" w14:textId="77777777" w:rsidR="009F530B" w:rsidRPr="00C767E0" w:rsidRDefault="004B4642" w:rsidP="008728F5">
            <w:pPr>
              <w:widowControl w:val="0"/>
              <w:tabs>
                <w:tab w:val="left" w:pos="430"/>
              </w:tabs>
              <w:autoSpaceDE w:val="0"/>
              <w:autoSpaceDN w:val="0"/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kk-KZ"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kk-KZ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kk-KZ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kk-KZ"/>
                        </w:rPr>
                        <m:t>(π-2α)</m:t>
                      </m:r>
                    </m:e>
                  </m:func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+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α</m:t>
                      </m:r>
                    </m:e>
                  </m:func>
                </m:den>
              </m:f>
            </m:oMath>
            <w:r w:rsidR="009F530B" w:rsidRPr="00C767E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9F530B" w:rsidRPr="00C767E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өрнегінің мәні болатын жауап(тар</w:t>
            </w:r>
            <w:r w:rsidR="009F530B" w:rsidRPr="00C767E0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9F530B" w:rsidRPr="00B41BF4" w14:paraId="2A4CB659" w14:textId="77777777" w:rsidTr="00B32830">
        <w:tc>
          <w:tcPr>
            <w:tcW w:w="533" w:type="dxa"/>
          </w:tcPr>
          <w:p w14:paraId="2A4CB657" w14:textId="77777777" w:rsidR="009F530B" w:rsidRPr="00EC4813" w:rsidRDefault="009F530B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EC4813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658" w14:textId="77777777" w:rsidR="009F530B" w:rsidRPr="00C767E0" w:rsidRDefault="004B4642" w:rsidP="008728F5">
            <w:pPr>
              <w:pStyle w:val="af2"/>
              <w:spacing w:after="0" w:line="276" w:lineRule="auto"/>
              <w:rPr>
                <w:i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tg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α</m:t>
                        </m:r>
                      </m:e>
                    </m:func>
                  </m:den>
                </m:f>
              </m:oMath>
            </m:oMathPara>
          </w:p>
        </w:tc>
      </w:tr>
      <w:tr w:rsidR="009F530B" w:rsidRPr="00B41BF4" w14:paraId="2A4CB65C" w14:textId="77777777" w:rsidTr="00B32830">
        <w:tc>
          <w:tcPr>
            <w:tcW w:w="533" w:type="dxa"/>
          </w:tcPr>
          <w:p w14:paraId="2A4CB65A" w14:textId="77777777" w:rsidR="009F530B" w:rsidRPr="00EC4813" w:rsidRDefault="009F530B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65B" w14:textId="77777777" w:rsidR="009F530B" w:rsidRPr="00C767E0" w:rsidRDefault="004B4642" w:rsidP="008728F5">
            <w:pPr>
              <w:pStyle w:val="af2"/>
              <w:spacing w:after="0" w:line="276" w:lineRule="auto"/>
              <w:rPr>
                <w:i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α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α</m:t>
                        </m:r>
                      </m:e>
                    </m:func>
                  </m:den>
                </m:f>
              </m:oMath>
            </m:oMathPara>
          </w:p>
        </w:tc>
      </w:tr>
      <w:tr w:rsidR="009F530B" w:rsidRPr="00B41BF4" w14:paraId="2A4CB65F" w14:textId="77777777" w:rsidTr="00B32830">
        <w:tc>
          <w:tcPr>
            <w:tcW w:w="533" w:type="dxa"/>
          </w:tcPr>
          <w:p w14:paraId="2A4CB65D" w14:textId="77777777" w:rsidR="009F530B" w:rsidRPr="00EC4813" w:rsidRDefault="009F530B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EC4813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65E" w14:textId="77777777" w:rsidR="009F530B" w:rsidRPr="00C767E0" w:rsidRDefault="004B4642" w:rsidP="008728F5">
            <w:pPr>
              <w:pStyle w:val="af2"/>
              <w:spacing w:after="0" w:line="276" w:lineRule="auto"/>
              <w:rPr>
                <w:i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</m:ctrlPr>
                  </m:funcPr>
                  <m:fNam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ctg</m:t>
                    </m:r>
                  </m:fName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α</m:t>
                    </m:r>
                  </m:e>
                </m:func>
              </m:oMath>
            </m:oMathPara>
          </w:p>
        </w:tc>
      </w:tr>
      <w:tr w:rsidR="009F530B" w:rsidRPr="00B41BF4" w14:paraId="2A4CB662" w14:textId="77777777" w:rsidTr="00B32830">
        <w:tc>
          <w:tcPr>
            <w:tcW w:w="533" w:type="dxa"/>
          </w:tcPr>
          <w:p w14:paraId="2A4CB660" w14:textId="77777777" w:rsidR="009F530B" w:rsidRPr="00EC4813" w:rsidRDefault="009F530B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EC4813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661" w14:textId="77777777" w:rsidR="009F530B" w:rsidRPr="00C767E0" w:rsidRDefault="004B4642" w:rsidP="008728F5">
            <w:pPr>
              <w:pStyle w:val="af2"/>
              <w:spacing w:after="0" w:line="276" w:lineRule="auto"/>
              <w:rPr>
                <w:i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funcPr>
                  <m:fNam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α</m:t>
                    </m:r>
                  </m:e>
                </m:func>
              </m:oMath>
            </m:oMathPara>
          </w:p>
        </w:tc>
      </w:tr>
      <w:tr w:rsidR="009F530B" w:rsidRPr="00B41BF4" w14:paraId="2A4CB665" w14:textId="77777777" w:rsidTr="00B32830">
        <w:tc>
          <w:tcPr>
            <w:tcW w:w="533" w:type="dxa"/>
          </w:tcPr>
          <w:p w14:paraId="2A4CB663" w14:textId="77777777" w:rsidR="009F530B" w:rsidRPr="00EC4813" w:rsidRDefault="009F530B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</w:tcPr>
          <w:p w14:paraId="2A4CB664" w14:textId="77777777" w:rsidR="009F530B" w:rsidRPr="00C767E0" w:rsidRDefault="004B4642" w:rsidP="008728F5">
            <w:pPr>
              <w:pStyle w:val="af2"/>
              <w:spacing w:after="0" w:line="276" w:lineRule="auto"/>
              <w:rPr>
                <w:i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ctg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α</m:t>
                        </m:r>
                      </m:e>
                    </m:func>
                  </m:den>
                </m:f>
              </m:oMath>
            </m:oMathPara>
          </w:p>
        </w:tc>
      </w:tr>
      <w:tr w:rsidR="009F530B" w:rsidRPr="00B41BF4" w14:paraId="2A4CB668" w14:textId="77777777" w:rsidTr="00B32830">
        <w:tc>
          <w:tcPr>
            <w:tcW w:w="533" w:type="dxa"/>
          </w:tcPr>
          <w:p w14:paraId="2A4CB666" w14:textId="77777777" w:rsidR="009F530B" w:rsidRPr="00EC4813" w:rsidRDefault="009F530B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</w:tcPr>
          <w:p w14:paraId="2A4CB667" w14:textId="77777777" w:rsidR="009F530B" w:rsidRPr="00C767E0" w:rsidRDefault="004B4642" w:rsidP="008728F5">
            <w:pPr>
              <w:pStyle w:val="af2"/>
              <w:spacing w:after="0" w:line="276" w:lineRule="auto"/>
              <w:rPr>
                <w:i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α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α</m:t>
                        </m:r>
                      </m:e>
                    </m:func>
                  </m:den>
                </m:f>
              </m:oMath>
            </m:oMathPara>
          </w:p>
        </w:tc>
      </w:tr>
      <w:tr w:rsidR="009F530B" w:rsidRPr="00B41BF4" w14:paraId="2A4CB66B" w14:textId="77777777" w:rsidTr="00B32830">
        <w:tc>
          <w:tcPr>
            <w:tcW w:w="533" w:type="dxa"/>
          </w:tcPr>
          <w:p w14:paraId="2A4CB669" w14:textId="77777777" w:rsidR="009F530B" w:rsidRPr="00EC4813" w:rsidRDefault="009F530B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66A" w14:textId="77777777" w:rsidR="009F530B" w:rsidRPr="00C767E0" w:rsidRDefault="004B4642" w:rsidP="008728F5">
            <w:pPr>
              <w:pStyle w:val="af2"/>
              <w:spacing w:after="0" w:line="276" w:lineRule="auto"/>
              <w:rPr>
                <w:i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funcPr>
                  <m:fNam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α</m:t>
                    </m:r>
                  </m:e>
                </m:func>
              </m:oMath>
            </m:oMathPara>
          </w:p>
        </w:tc>
      </w:tr>
      <w:tr w:rsidR="009F530B" w:rsidRPr="00B41BF4" w14:paraId="2A4CB66E" w14:textId="77777777" w:rsidTr="00B32830">
        <w:tc>
          <w:tcPr>
            <w:tcW w:w="533" w:type="dxa"/>
          </w:tcPr>
          <w:p w14:paraId="2A4CB66C" w14:textId="77777777" w:rsidR="009F530B" w:rsidRPr="00EC4813" w:rsidRDefault="009F530B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</w:tcPr>
          <w:p w14:paraId="2A4CB66D" w14:textId="77777777" w:rsidR="009F530B" w:rsidRPr="00D2682C" w:rsidRDefault="004B4642" w:rsidP="008728F5">
            <w:pPr>
              <w:pStyle w:val="af2"/>
              <w:spacing w:after="0" w:line="276" w:lineRule="auto"/>
              <w:jc w:val="both"/>
              <w:rPr>
                <w:i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funcPr>
                  <m:fNam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tg</m:t>
                    </m:r>
                  </m:fNam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α</m:t>
                    </m:r>
                  </m:e>
                </m:func>
              </m:oMath>
            </m:oMathPara>
          </w:p>
        </w:tc>
      </w:tr>
    </w:tbl>
    <w:p w14:paraId="2A4CB66F" w14:textId="77777777" w:rsidR="00102556" w:rsidRPr="00B41BF4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670" w14:textId="77777777" w:rsidR="00102556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3</w:t>
      </w:r>
      <w:r w:rsidR="00266CEC" w:rsidRPr="00B41BF4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B671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A83790" w:rsidRPr="00C17B8E" w14:paraId="2A4CB674" w14:textId="77777777" w:rsidTr="00B020C0">
        <w:tc>
          <w:tcPr>
            <w:tcW w:w="533" w:type="dxa"/>
          </w:tcPr>
          <w:p w14:paraId="2A4CB672" w14:textId="77777777" w:rsidR="00A83790" w:rsidRPr="00322854" w:rsidRDefault="00A8379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C481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32285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8812" w:type="dxa"/>
          </w:tcPr>
          <w:p w14:paraId="2A4CB673" w14:textId="77777777" w:rsidR="00A83790" w:rsidRPr="008D3410" w:rsidRDefault="00A83790" w:rsidP="008728F5">
            <w:pPr>
              <w:pStyle w:val="a7"/>
              <w:widowControl w:val="0"/>
              <w:tabs>
                <w:tab w:val="left" w:pos="519"/>
              </w:tabs>
              <w:autoSpaceDE w:val="0"/>
              <w:autoSpaceDN w:val="0"/>
              <w:spacing w:after="0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Мадияр үш сан ойлады. Ол ойлаған сандардың қатынасы </w:t>
            </w:r>
            <w:r w:rsidRPr="008D341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4:5:6 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қатынасындай. Бірінші сан мен үшінші санның қосындысы </w:t>
            </w:r>
            <w:r w:rsidRPr="008D341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60-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қа тең. Мадияр ойлаған сандар</w:t>
            </w:r>
          </w:p>
        </w:tc>
      </w:tr>
      <w:tr w:rsidR="00A83790" w:rsidRPr="00B41BF4" w14:paraId="2A4CB677" w14:textId="77777777" w:rsidTr="00B020C0">
        <w:tc>
          <w:tcPr>
            <w:tcW w:w="533" w:type="dxa"/>
          </w:tcPr>
          <w:p w14:paraId="2A4CB675" w14:textId="77777777" w:rsidR="00A83790" w:rsidRPr="008D3410" w:rsidRDefault="00A8379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D341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676" w14:textId="77777777" w:rsidR="00A83790" w:rsidRPr="008D3410" w:rsidRDefault="00A83790" w:rsidP="008728F5">
            <w:pPr>
              <w:pStyle w:val="af2"/>
              <w:spacing w:after="0" w:line="276" w:lineRule="auto"/>
              <w:jc w:val="both"/>
              <w:rPr>
                <w:i/>
                <w:sz w:val="24"/>
                <w:szCs w:val="24"/>
              </w:rPr>
            </w:pPr>
            <w:r>
              <w:rPr>
                <w:sz w:val="24"/>
                <w:szCs w:val="24"/>
              </w:rPr>
              <w:t>20</w:t>
            </w:r>
          </w:p>
        </w:tc>
      </w:tr>
      <w:tr w:rsidR="00A83790" w:rsidRPr="00B41BF4" w14:paraId="2A4CB67A" w14:textId="77777777" w:rsidTr="00B020C0">
        <w:tc>
          <w:tcPr>
            <w:tcW w:w="533" w:type="dxa"/>
          </w:tcPr>
          <w:p w14:paraId="2A4CB678" w14:textId="77777777" w:rsidR="00A83790" w:rsidRPr="008D3410" w:rsidRDefault="00A8379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679" w14:textId="77777777" w:rsidR="00A83790" w:rsidRPr="008D3410" w:rsidRDefault="00A83790" w:rsidP="008728F5">
            <w:pPr>
              <w:pStyle w:val="af2"/>
              <w:spacing w:after="0" w:line="276" w:lineRule="auto"/>
              <w:jc w:val="both"/>
              <w:rPr>
                <w:i/>
                <w:sz w:val="24"/>
                <w:szCs w:val="24"/>
              </w:rPr>
            </w:pPr>
            <w:r>
              <w:rPr>
                <w:sz w:val="24"/>
                <w:szCs w:val="24"/>
              </w:rPr>
              <w:t>25</w:t>
            </w:r>
          </w:p>
        </w:tc>
      </w:tr>
      <w:tr w:rsidR="00A83790" w:rsidRPr="00B41BF4" w14:paraId="2A4CB67D" w14:textId="77777777" w:rsidTr="00B020C0">
        <w:tc>
          <w:tcPr>
            <w:tcW w:w="533" w:type="dxa"/>
          </w:tcPr>
          <w:p w14:paraId="2A4CB67B" w14:textId="77777777" w:rsidR="00A83790" w:rsidRPr="008D3410" w:rsidRDefault="00A8379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D341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67C" w14:textId="77777777" w:rsidR="00A83790" w:rsidRPr="008D3410" w:rsidRDefault="00A83790" w:rsidP="008728F5">
            <w:pPr>
              <w:pStyle w:val="af2"/>
              <w:spacing w:after="0" w:line="276" w:lineRule="auto"/>
              <w:jc w:val="both"/>
              <w:rPr>
                <w:i/>
                <w:sz w:val="24"/>
                <w:szCs w:val="24"/>
              </w:rPr>
            </w:pPr>
            <w:r>
              <w:rPr>
                <w:sz w:val="24"/>
                <w:szCs w:val="24"/>
              </w:rPr>
              <w:t>16</w:t>
            </w:r>
          </w:p>
        </w:tc>
      </w:tr>
      <w:tr w:rsidR="00A83790" w:rsidRPr="00B41BF4" w14:paraId="2A4CB680" w14:textId="77777777" w:rsidTr="00B020C0">
        <w:tc>
          <w:tcPr>
            <w:tcW w:w="533" w:type="dxa"/>
          </w:tcPr>
          <w:p w14:paraId="2A4CB67E" w14:textId="77777777" w:rsidR="00A83790" w:rsidRPr="008D3410" w:rsidRDefault="00A8379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B67F" w14:textId="77777777" w:rsidR="00A83790" w:rsidRPr="008D3410" w:rsidRDefault="00A83790" w:rsidP="008728F5">
            <w:pPr>
              <w:pStyle w:val="af2"/>
              <w:spacing w:after="0" w:line="276" w:lineRule="auto"/>
              <w:jc w:val="both"/>
              <w:rPr>
                <w:i/>
                <w:sz w:val="24"/>
                <w:szCs w:val="24"/>
              </w:rPr>
            </w:pPr>
            <w:r>
              <w:rPr>
                <w:sz w:val="24"/>
                <w:szCs w:val="24"/>
              </w:rPr>
              <w:t>36</w:t>
            </w:r>
          </w:p>
        </w:tc>
      </w:tr>
      <w:tr w:rsidR="00A83790" w:rsidRPr="00B41BF4" w14:paraId="2A4CB683" w14:textId="77777777" w:rsidTr="00B020C0">
        <w:tc>
          <w:tcPr>
            <w:tcW w:w="533" w:type="dxa"/>
          </w:tcPr>
          <w:p w14:paraId="2A4CB681" w14:textId="77777777" w:rsidR="00A83790" w:rsidRPr="008D3410" w:rsidRDefault="00A8379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8D3410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lastRenderedPageBreak/>
              <w:t>0</w:t>
            </w:r>
          </w:p>
        </w:tc>
        <w:tc>
          <w:tcPr>
            <w:tcW w:w="8812" w:type="dxa"/>
          </w:tcPr>
          <w:p w14:paraId="2A4CB682" w14:textId="77777777" w:rsidR="00A83790" w:rsidRPr="008D3410" w:rsidRDefault="00A83790" w:rsidP="008728F5">
            <w:pPr>
              <w:pStyle w:val="af2"/>
              <w:spacing w:after="0" w:line="276" w:lineRule="auto"/>
              <w:contextualSpacing/>
              <w:jc w:val="both"/>
              <w:rPr>
                <w:i/>
                <w:sz w:val="24"/>
                <w:szCs w:val="24"/>
              </w:rPr>
            </w:pPr>
            <w:r>
              <w:rPr>
                <w:sz w:val="24"/>
                <w:szCs w:val="24"/>
              </w:rPr>
              <w:t>44</w:t>
            </w:r>
          </w:p>
        </w:tc>
      </w:tr>
      <w:tr w:rsidR="00A83790" w:rsidRPr="00B41BF4" w14:paraId="2A4CB686" w14:textId="77777777" w:rsidTr="00B020C0">
        <w:tc>
          <w:tcPr>
            <w:tcW w:w="533" w:type="dxa"/>
          </w:tcPr>
          <w:p w14:paraId="2A4CB684" w14:textId="77777777" w:rsidR="00A83790" w:rsidRPr="008D3410" w:rsidRDefault="00A8379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B685" w14:textId="77777777" w:rsidR="00A83790" w:rsidRPr="008D3410" w:rsidRDefault="00A83790" w:rsidP="008728F5">
            <w:pPr>
              <w:pStyle w:val="af2"/>
              <w:spacing w:after="0" w:line="276" w:lineRule="auto"/>
              <w:contextualSpacing/>
              <w:jc w:val="both"/>
              <w:rPr>
                <w:i/>
                <w:sz w:val="24"/>
                <w:szCs w:val="24"/>
              </w:rPr>
            </w:pPr>
            <w:r>
              <w:rPr>
                <w:sz w:val="24"/>
                <w:szCs w:val="24"/>
              </w:rPr>
              <w:t>30</w:t>
            </w:r>
          </w:p>
        </w:tc>
      </w:tr>
      <w:tr w:rsidR="00A83790" w:rsidRPr="00B41BF4" w14:paraId="2A4CB689" w14:textId="77777777" w:rsidTr="00B020C0">
        <w:tc>
          <w:tcPr>
            <w:tcW w:w="533" w:type="dxa"/>
          </w:tcPr>
          <w:p w14:paraId="2A4CB687" w14:textId="77777777" w:rsidR="00A83790" w:rsidRPr="008D3410" w:rsidRDefault="00A8379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688" w14:textId="77777777" w:rsidR="00A83790" w:rsidRPr="008D3410" w:rsidRDefault="00A83790" w:rsidP="008728F5">
            <w:pPr>
              <w:pStyle w:val="af2"/>
              <w:spacing w:after="0" w:line="276" w:lineRule="auto"/>
              <w:contextualSpacing/>
              <w:jc w:val="both"/>
              <w:rPr>
                <w:i/>
                <w:sz w:val="24"/>
                <w:szCs w:val="24"/>
              </w:rPr>
            </w:pPr>
            <w:r>
              <w:rPr>
                <w:sz w:val="24"/>
                <w:szCs w:val="24"/>
              </w:rPr>
              <w:t>35</w:t>
            </w:r>
          </w:p>
        </w:tc>
      </w:tr>
      <w:tr w:rsidR="00A83790" w:rsidRPr="00B41BF4" w14:paraId="2A4CB68C" w14:textId="77777777" w:rsidTr="00B020C0">
        <w:tc>
          <w:tcPr>
            <w:tcW w:w="533" w:type="dxa"/>
          </w:tcPr>
          <w:p w14:paraId="2A4CB68A" w14:textId="77777777" w:rsidR="00A83790" w:rsidRPr="008D3410" w:rsidRDefault="00A8379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B68B" w14:textId="77777777" w:rsidR="00A83790" w:rsidRPr="008D3410" w:rsidRDefault="00A83790" w:rsidP="008728F5">
            <w:pPr>
              <w:pStyle w:val="af2"/>
              <w:spacing w:after="0" w:line="276" w:lineRule="auto"/>
              <w:contextualSpacing/>
              <w:jc w:val="both"/>
              <w:rPr>
                <w:i/>
                <w:sz w:val="24"/>
                <w:szCs w:val="24"/>
              </w:rPr>
            </w:pPr>
            <w:r>
              <w:rPr>
                <w:sz w:val="24"/>
                <w:szCs w:val="24"/>
              </w:rPr>
              <w:t>24</w:t>
            </w:r>
          </w:p>
        </w:tc>
      </w:tr>
    </w:tbl>
    <w:p w14:paraId="2A4CB68D" w14:textId="77777777" w:rsidR="00102556" w:rsidRPr="00B41BF4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68E" w14:textId="77777777" w:rsidR="00102556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4</w:t>
      </w:r>
      <w:r w:rsidR="00266CEC" w:rsidRPr="00B41BF4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B68F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11112C" w:rsidRPr="00B41BF4" w14:paraId="2A4CB692" w14:textId="77777777" w:rsidTr="0011112C">
        <w:tc>
          <w:tcPr>
            <w:tcW w:w="533" w:type="dxa"/>
          </w:tcPr>
          <w:p w14:paraId="2A4CB690" w14:textId="77777777" w:rsidR="0011112C" w:rsidRPr="00B41BF4" w:rsidRDefault="0011112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</w:tcPr>
          <w:p w14:paraId="2A4CB691" w14:textId="77777777" w:rsidR="0011112C" w:rsidRPr="00B41BF4" w:rsidRDefault="0011112C" w:rsidP="008728F5">
            <w:pPr>
              <w:spacing w:after="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kk-KZ"/>
              </w:rPr>
            </w:pPr>
            <w:bookmarkStart w:id="6" w:name="_Hlk124840443"/>
            <w:r w:rsidRPr="00B41BF4">
              <w:rPr>
                <w:rFonts w:ascii="Times New Roman" w:hAnsi="Times New Roman" w:cs="Times New Roman"/>
                <w:iCs/>
                <w:sz w:val="28"/>
                <w:szCs w:val="28"/>
                <w:lang w:val="kk-KZ"/>
              </w:rPr>
              <w:t xml:space="preserve">Өрнекті ықшамдаңдар:  </w:t>
            </w:r>
            <w:r w:rsidRPr="00B41BF4">
              <w:rPr>
                <w:rFonts w:ascii="Times New Roman" w:hAnsi="Times New Roman" w:cs="Times New Roman"/>
                <w:position w:val="-28"/>
                <w:sz w:val="28"/>
                <w:szCs w:val="28"/>
                <w:lang w:val="en-US"/>
              </w:rPr>
              <w:object w:dxaOrig="1840" w:dyaOrig="720" w14:anchorId="2A4CCC7A">
                <v:shape id="_x0000_i1107" type="#_x0000_t75" style="width:91.8pt;height:37.8pt" o:ole="">
                  <v:imagedata r:id="rId156" o:title=""/>
                </v:shape>
                <o:OLEObject Type="Embed" ProgID="Equation.3" ShapeID="_x0000_i1107" DrawAspect="Content" ObjectID="_1735455178" r:id="rId157"/>
              </w:object>
            </w:r>
            <w:bookmarkEnd w:id="6"/>
          </w:p>
        </w:tc>
      </w:tr>
      <w:tr w:rsidR="0011112C" w:rsidRPr="00B41BF4" w14:paraId="2A4CB695" w14:textId="77777777" w:rsidTr="0011112C">
        <w:tc>
          <w:tcPr>
            <w:tcW w:w="533" w:type="dxa"/>
          </w:tcPr>
          <w:p w14:paraId="2A4CB693" w14:textId="77777777" w:rsidR="0011112C" w:rsidRPr="00B41BF4" w:rsidRDefault="0011112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694" w14:textId="77777777" w:rsidR="0011112C" w:rsidRPr="00B41BF4" w:rsidRDefault="0011112C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position w:val="-24"/>
                <w:sz w:val="28"/>
                <w:szCs w:val="28"/>
                <w:lang w:val="kk-KZ"/>
              </w:rPr>
              <w:object w:dxaOrig="400" w:dyaOrig="680" w14:anchorId="2A4CCC7B">
                <v:shape id="_x0000_i1108" type="#_x0000_t75" style="width:19.8pt;height:34.8pt" o:ole="">
                  <v:imagedata r:id="rId158" o:title=""/>
                </v:shape>
                <o:OLEObject Type="Embed" ProgID="Equation.3" ShapeID="_x0000_i1108" DrawAspect="Content" ObjectID="_1735455179" r:id="rId159"/>
              </w:object>
            </w:r>
          </w:p>
        </w:tc>
      </w:tr>
      <w:tr w:rsidR="0011112C" w:rsidRPr="00B41BF4" w14:paraId="2A4CB698" w14:textId="77777777" w:rsidTr="0011112C">
        <w:tc>
          <w:tcPr>
            <w:tcW w:w="533" w:type="dxa"/>
          </w:tcPr>
          <w:p w14:paraId="2A4CB696" w14:textId="77777777" w:rsidR="0011112C" w:rsidRPr="00B41BF4" w:rsidRDefault="0011112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bookmarkStart w:id="7" w:name="_Hlk124840466"/>
        <w:tc>
          <w:tcPr>
            <w:tcW w:w="8812" w:type="dxa"/>
          </w:tcPr>
          <w:p w14:paraId="2A4CB697" w14:textId="77777777" w:rsidR="0011112C" w:rsidRPr="00B41BF4" w:rsidRDefault="0011112C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position w:val="-24"/>
                <w:sz w:val="28"/>
                <w:szCs w:val="28"/>
                <w:lang w:val="kk-KZ"/>
              </w:rPr>
              <w:object w:dxaOrig="600" w:dyaOrig="680" w14:anchorId="2A4CCC7C">
                <v:shape id="_x0000_i1109" type="#_x0000_t75" style="width:30pt;height:34.8pt" o:ole="">
                  <v:imagedata r:id="rId160" o:title=""/>
                </v:shape>
                <o:OLEObject Type="Embed" ProgID="Equation.3" ShapeID="_x0000_i1109" DrawAspect="Content" ObjectID="_1735455180" r:id="rId161"/>
              </w:object>
            </w:r>
            <w:bookmarkEnd w:id="7"/>
          </w:p>
        </w:tc>
      </w:tr>
      <w:tr w:rsidR="0011112C" w:rsidRPr="00B41BF4" w14:paraId="2A4CB69B" w14:textId="77777777" w:rsidTr="0011112C">
        <w:tc>
          <w:tcPr>
            <w:tcW w:w="533" w:type="dxa"/>
          </w:tcPr>
          <w:p w14:paraId="2A4CB699" w14:textId="77777777" w:rsidR="0011112C" w:rsidRPr="00B41BF4" w:rsidRDefault="0011112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69A" w14:textId="77777777" w:rsidR="0011112C" w:rsidRPr="00B41BF4" w:rsidRDefault="0011112C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position w:val="-8"/>
                <w:sz w:val="28"/>
                <w:szCs w:val="28"/>
                <w:lang w:val="kk-KZ"/>
              </w:rPr>
              <w:object w:dxaOrig="380" w:dyaOrig="360" w14:anchorId="2A4CCC7D">
                <v:shape id="_x0000_i1110" type="#_x0000_t75" style="width:19.2pt;height:18pt" o:ole="">
                  <v:imagedata r:id="rId162" o:title=""/>
                </v:shape>
                <o:OLEObject Type="Embed" ProgID="Equation.3" ShapeID="_x0000_i1110" DrawAspect="Content" ObjectID="_1735455181" r:id="rId163"/>
              </w:object>
            </w:r>
          </w:p>
        </w:tc>
      </w:tr>
      <w:tr w:rsidR="0011112C" w:rsidRPr="00B41BF4" w14:paraId="2A4CB69E" w14:textId="77777777" w:rsidTr="0011112C">
        <w:tc>
          <w:tcPr>
            <w:tcW w:w="533" w:type="dxa"/>
          </w:tcPr>
          <w:p w14:paraId="2A4CB69C" w14:textId="77777777" w:rsidR="0011112C" w:rsidRPr="00B41BF4" w:rsidRDefault="0011112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69D" w14:textId="77777777" w:rsidR="0011112C" w:rsidRPr="00B41BF4" w:rsidRDefault="0011112C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position w:val="-6"/>
                <w:sz w:val="28"/>
                <w:szCs w:val="28"/>
                <w:lang w:val="kk-KZ"/>
              </w:rPr>
              <w:object w:dxaOrig="180" w:dyaOrig="280" w14:anchorId="2A4CCC7E">
                <v:shape id="_x0000_i1111" type="#_x0000_t75" style="width:9pt;height:14.4pt" o:ole="">
                  <v:imagedata r:id="rId164" o:title=""/>
                </v:shape>
                <o:OLEObject Type="Embed" ProgID="Equation.3" ShapeID="_x0000_i1111" DrawAspect="Content" ObjectID="_1735455182" r:id="rId165"/>
              </w:object>
            </w:r>
          </w:p>
        </w:tc>
      </w:tr>
      <w:tr w:rsidR="0011112C" w:rsidRPr="00B41BF4" w14:paraId="2A4CB6A1" w14:textId="77777777" w:rsidTr="0011112C">
        <w:tc>
          <w:tcPr>
            <w:tcW w:w="533" w:type="dxa"/>
          </w:tcPr>
          <w:p w14:paraId="2A4CB69F" w14:textId="77777777" w:rsidR="0011112C" w:rsidRPr="00B41BF4" w:rsidRDefault="0011112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6A0" w14:textId="77777777" w:rsidR="0011112C" w:rsidRPr="00B41BF4" w:rsidRDefault="0011112C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position w:val="-8"/>
                <w:sz w:val="28"/>
                <w:szCs w:val="28"/>
                <w:lang w:val="kk-KZ"/>
              </w:rPr>
              <w:object w:dxaOrig="500" w:dyaOrig="360" w14:anchorId="2A4CCC7F">
                <v:shape id="_x0000_i1112" type="#_x0000_t75" style="width:24pt;height:18pt" o:ole="">
                  <v:imagedata r:id="rId166" o:title=""/>
                </v:shape>
                <o:OLEObject Type="Embed" ProgID="Equation.3" ShapeID="_x0000_i1112" DrawAspect="Content" ObjectID="_1735455183" r:id="rId167"/>
              </w:object>
            </w:r>
          </w:p>
        </w:tc>
      </w:tr>
      <w:tr w:rsidR="0011112C" w:rsidRPr="00B41BF4" w14:paraId="2A4CB6A4" w14:textId="77777777" w:rsidTr="0011112C">
        <w:tc>
          <w:tcPr>
            <w:tcW w:w="533" w:type="dxa"/>
          </w:tcPr>
          <w:p w14:paraId="2A4CB6A2" w14:textId="77777777" w:rsidR="0011112C" w:rsidRPr="00B41BF4" w:rsidRDefault="0011112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bookmarkStart w:id="8" w:name="_Hlk124840534"/>
        <w:tc>
          <w:tcPr>
            <w:tcW w:w="8812" w:type="dxa"/>
          </w:tcPr>
          <w:p w14:paraId="2A4CB6A3" w14:textId="77777777" w:rsidR="0011112C" w:rsidRPr="00B41BF4" w:rsidRDefault="0011112C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position w:val="-28"/>
                <w:sz w:val="28"/>
                <w:szCs w:val="28"/>
                <w:lang w:val="kk-KZ"/>
              </w:rPr>
              <w:object w:dxaOrig="600" w:dyaOrig="660" w14:anchorId="2A4CCC80">
                <v:shape id="_x0000_i1113" type="#_x0000_t75" style="width:30pt;height:33pt" o:ole="">
                  <v:imagedata r:id="rId168" o:title=""/>
                </v:shape>
                <o:OLEObject Type="Embed" ProgID="Equation.3" ShapeID="_x0000_i1113" DrawAspect="Content" ObjectID="_1735455184" r:id="rId169"/>
              </w:object>
            </w:r>
            <w:bookmarkEnd w:id="8"/>
          </w:p>
        </w:tc>
      </w:tr>
      <w:tr w:rsidR="0011112C" w:rsidRPr="00B41BF4" w14:paraId="2A4CB6A7" w14:textId="77777777" w:rsidTr="0011112C">
        <w:tc>
          <w:tcPr>
            <w:tcW w:w="533" w:type="dxa"/>
          </w:tcPr>
          <w:p w14:paraId="2A4CB6A5" w14:textId="77777777" w:rsidR="0011112C" w:rsidRPr="00B41BF4" w:rsidRDefault="0011112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6A6" w14:textId="77777777" w:rsidR="0011112C" w:rsidRPr="00B41BF4" w:rsidRDefault="0011112C" w:rsidP="008728F5">
            <w:pPr>
              <w:pStyle w:val="a5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B41BF4">
              <w:rPr>
                <w:rFonts w:ascii="Times New Roman" w:hAnsi="Times New Roman"/>
                <w:sz w:val="28"/>
                <w:szCs w:val="28"/>
                <w:lang w:val="kk-KZ"/>
              </w:rPr>
              <w:t>-</w:t>
            </w:r>
            <w:r w:rsidRPr="00B41BF4">
              <w:rPr>
                <w:rFonts w:ascii="Times New Roman" w:hAnsi="Times New Roman"/>
                <w:position w:val="-8"/>
                <w:sz w:val="28"/>
                <w:szCs w:val="28"/>
                <w:lang w:val="kk-KZ"/>
              </w:rPr>
              <w:object w:dxaOrig="500" w:dyaOrig="360" w14:anchorId="2A4CCC81">
                <v:shape id="_x0000_i1114" type="#_x0000_t75" style="width:24pt;height:18pt" o:ole="">
                  <v:imagedata r:id="rId166" o:title=""/>
                </v:shape>
                <o:OLEObject Type="Embed" ProgID="Equation.3" ShapeID="_x0000_i1114" DrawAspect="Content" ObjectID="_1735455185" r:id="rId170"/>
              </w:object>
            </w:r>
          </w:p>
        </w:tc>
      </w:tr>
      <w:tr w:rsidR="0011112C" w:rsidRPr="00B41BF4" w14:paraId="2A4CB6AA" w14:textId="77777777" w:rsidTr="0011112C">
        <w:tc>
          <w:tcPr>
            <w:tcW w:w="533" w:type="dxa"/>
          </w:tcPr>
          <w:p w14:paraId="2A4CB6A8" w14:textId="77777777" w:rsidR="0011112C" w:rsidRPr="00B41BF4" w:rsidRDefault="0011112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bookmarkStart w:id="9" w:name="_Hlk124840596"/>
        <w:tc>
          <w:tcPr>
            <w:tcW w:w="8812" w:type="dxa"/>
          </w:tcPr>
          <w:p w14:paraId="2A4CB6A9" w14:textId="77777777" w:rsidR="0011112C" w:rsidRPr="00B41BF4" w:rsidRDefault="0011112C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position w:val="-28"/>
                <w:sz w:val="28"/>
                <w:szCs w:val="28"/>
                <w:lang w:val="kk-KZ"/>
              </w:rPr>
              <w:object w:dxaOrig="600" w:dyaOrig="720" w14:anchorId="2A4CCC82">
                <v:shape id="_x0000_i1115" type="#_x0000_t75" style="width:30pt;height:36pt" o:ole="">
                  <v:imagedata r:id="rId171" o:title=""/>
                </v:shape>
                <o:OLEObject Type="Embed" ProgID="Equation.3" ShapeID="_x0000_i1115" DrawAspect="Content" ObjectID="_1735455186" r:id="rId172"/>
              </w:object>
            </w:r>
            <w:bookmarkEnd w:id="9"/>
          </w:p>
        </w:tc>
      </w:tr>
    </w:tbl>
    <w:p w14:paraId="2A4CB6AB" w14:textId="77777777" w:rsidR="00102556" w:rsidRPr="00B41BF4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6AC" w14:textId="77777777" w:rsidR="00102556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5</w:t>
      </w:r>
      <w:r w:rsidR="00266CEC" w:rsidRPr="00B41BF4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B6AD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01"/>
        <w:gridCol w:w="8844"/>
      </w:tblGrid>
      <w:tr w:rsidR="00A83790" w:rsidRPr="00B41BF4" w14:paraId="2A4CB6B1" w14:textId="77777777" w:rsidTr="0011112C">
        <w:tc>
          <w:tcPr>
            <w:tcW w:w="533" w:type="dxa"/>
          </w:tcPr>
          <w:p w14:paraId="2A4CB6AE" w14:textId="77777777" w:rsidR="00A83790" w:rsidRPr="00955CFA" w:rsidRDefault="00A8379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55CF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955CFA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</w:tcPr>
          <w:p w14:paraId="2A4CB6AF" w14:textId="77777777" w:rsidR="00A83790" w:rsidRPr="00955CFA" w:rsidRDefault="004B4642" w:rsidP="008728F5">
            <w:pPr>
              <w:spacing w:after="0"/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  <w:lang w:val="kk-KZ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kk-KZ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kk-KZ"/>
                          </w:rPr>
                        </m:ctrlPr>
                      </m:eqArrPr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kk-KZ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kk-KZ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kk-KZ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kk-KZ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kk-KZ"/>
                              </w:rPr>
                            </m:ctrlPr>
                          </m:sSupPr>
                          <m:e>
                            <m:box>
                              <m:boxPr>
                                <m:diff m:val="1"/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  <w:lang w:val="kk-KZ"/>
                                  </w:rPr>
                                </m:ctrlPr>
                              </m:box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  <w:lang w:val="kk-KZ"/>
                                  </w:rPr>
                                  <m:t>y</m:t>
                                </m:r>
                              </m:e>
                            </m:box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kk-KZ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kk-KZ"/>
                          </w:rPr>
                          <m:t>=10</m:t>
                        </m:r>
                      </m:e>
                      <m:e>
                        <m:box>
                          <m:boxPr>
                            <m:diff m:val="1"/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kk-KZ"/>
                              </w:rPr>
                            </m:ctrlPr>
                          </m:box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kk-KZ"/>
                              </w:rPr>
                              <m:t>x-</m:t>
                            </m:r>
                          </m:e>
                        </m:box>
                        <m:box>
                          <m:boxPr>
                            <m:diff m:val="1"/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kk-KZ"/>
                              </w:rPr>
                            </m:ctrlPr>
                          </m:box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kk-KZ"/>
                              </w:rPr>
                              <m:t>y</m:t>
                            </m:r>
                          </m:e>
                        </m:box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kk-KZ"/>
                          </w:rPr>
                          <m:t>=2</m:t>
                        </m:r>
                      </m:e>
                    </m:eqAr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 xml:space="preserve">егер теңдеулер жүйесінің шешімі 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kk-KZ"/>
                      </w:rPr>
                    </m:ctrlPr>
                  </m:dPr>
                  <m:e>
                    <m:box>
                      <m:boxPr>
                        <m:diff m:val="1"/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kk-KZ"/>
                          </w:rPr>
                        </m:ctrlPr>
                      </m:box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kk-KZ"/>
                              </w:rPr>
                            </m:ctrlPr>
                          </m:sSubPr>
                          <m:e>
                            <m:box>
                              <m:boxPr>
                                <m:diff m:val="1"/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  <w:lang w:val="kk-KZ"/>
                                  </w:rPr>
                                </m:ctrlPr>
                              </m:box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  <w:lang w:val="kk-KZ"/>
                                  </w:rPr>
                                  <m:t>x</m:t>
                                </m:r>
                              </m:e>
                            </m:box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kk-KZ"/>
                              </w:rPr>
                              <m:t>n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kk-KZ"/>
                          </w:rPr>
                          <m:t>;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kk-KZ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kk-KZ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kk-KZ"/>
                              </w:rPr>
                              <m:t>n</m:t>
                            </m:r>
                          </m:sub>
                        </m:sSub>
                      </m:e>
                    </m:box>
                    <m:ctrlPr>
                      <w:rPr>
                        <w:rFonts w:ascii="Cambria Math" w:hAnsi="Cambria Math" w:cs="Times New Roman"/>
                        <w:b/>
                        <w:bCs/>
                        <w:iCs/>
                        <w:sz w:val="24"/>
                        <w:szCs w:val="24"/>
                        <w:lang w:val="kk-KZ"/>
                      </w:rPr>
                    </m:ctrlP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 болса,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 xml:space="preserve">онда 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kk-KZ"/>
                      </w:rPr>
                    </m:ctrlPr>
                  </m:dPr>
                  <m:e>
                    <m:box>
                      <m:boxPr>
                        <m:diff m:val="1"/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kk-KZ"/>
                          </w:rPr>
                        </m:ctrlPr>
                      </m:box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kk-KZ"/>
                              </w:rPr>
                            </m:ctrlPr>
                          </m:sSubPr>
                          <m:e>
                            <m:box>
                              <m:boxPr>
                                <m:diff m:val="1"/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  <w:lang w:val="kk-KZ"/>
                                  </w:rPr>
                                </m:ctrlPr>
                              </m:box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  <w:lang w:val="kk-KZ"/>
                                  </w:rPr>
                                  <m:t>x</m:t>
                                </m:r>
                              </m:e>
                            </m:box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kk-KZ"/>
                              </w:rPr>
                              <m:t>n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kk-KZ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kk-KZ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kk-KZ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kk-KZ"/>
                              </w:rPr>
                              <m:t>n</m:t>
                            </m:r>
                          </m:sub>
                        </m:sSub>
                      </m:e>
                    </m:box>
                    <m:ctrlPr>
                      <w:rPr>
                        <w:rFonts w:ascii="Cambria Math" w:hAnsi="Cambria Math" w:cs="Times New Roman"/>
                        <w:b/>
                        <w:bCs/>
                        <w:iCs/>
                        <w:sz w:val="24"/>
                        <w:szCs w:val="24"/>
                        <w:lang w:val="kk-KZ"/>
                      </w:rPr>
                    </m:ctrlPr>
                  </m:e>
                </m:d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 xml:space="preserve"> және</m:t>
                </m:r>
              </m:oMath>
            </m:oMathPara>
          </w:p>
          <w:p w14:paraId="2A4CB6B0" w14:textId="77777777" w:rsidR="00A83790" w:rsidRPr="00955CFA" w:rsidRDefault="00A83790" w:rsidP="008728F5">
            <w:pPr>
              <w:spacing w:after="0"/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  <w:lang w:val="kk-KZ"/>
              </w:rPr>
            </w:pPr>
            <m:oMathPara>
              <m:oMathParaPr>
                <m:jc m:val="left"/>
              </m:oMathParaPr>
              <m:oMath>
                <m:r>
                  <m:rPr>
                    <m:sty m:val="b"/>
                  </m:rP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kk-KZ"/>
                      </w:rPr>
                    </m:ctrlPr>
                  </m:dPr>
                  <m:e>
                    <m:box>
                      <m:boxPr>
                        <m:diff m:val="1"/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kk-KZ"/>
                          </w:rPr>
                        </m:ctrlPr>
                      </m:box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kk-KZ"/>
                              </w:rPr>
                            </m:ctrlPr>
                          </m:sSubPr>
                          <m:e>
                            <m:box>
                              <m:boxPr>
                                <m:diff m:val="1"/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  <w:lang w:val="kk-KZ"/>
                                  </w:rPr>
                                </m:ctrlPr>
                              </m:box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  <w:lang w:val="kk-KZ"/>
                                  </w:rPr>
                                  <m:t>x</m:t>
                                </m:r>
                              </m:e>
                            </m:box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kk-KZ"/>
                              </w:rPr>
                              <m:t>n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kk-KZ"/>
                          </w:rPr>
                          <m:t>∙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kk-KZ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kk-KZ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kk-KZ"/>
                              </w:rPr>
                              <m:t>n</m:t>
                            </m:r>
                          </m:sub>
                        </m:sSub>
                      </m:e>
                    </m:box>
                    <m:ctrlPr>
                      <w:rPr>
                        <w:rFonts w:ascii="Cambria Math" w:hAnsi="Cambria Math" w:cs="Times New Roman"/>
                        <w:b/>
                        <w:bCs/>
                        <w:iCs/>
                        <w:sz w:val="24"/>
                        <w:szCs w:val="24"/>
                        <w:lang w:val="kk-KZ"/>
                      </w:rPr>
                    </m:ctrlPr>
                  </m:e>
                </m:d>
                <m:r>
                  <m:rPr>
                    <m:sty m:val="b"/>
                  </m:rP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 xml:space="preserve"> мәндерін табыңыз</m:t>
                </m:r>
              </m:oMath>
            </m:oMathPara>
          </w:p>
        </w:tc>
      </w:tr>
      <w:tr w:rsidR="00A83790" w:rsidRPr="00B41BF4" w14:paraId="2A4CB6B4" w14:textId="77777777" w:rsidTr="0011112C">
        <w:tc>
          <w:tcPr>
            <w:tcW w:w="533" w:type="dxa"/>
          </w:tcPr>
          <w:p w14:paraId="2A4CB6B2" w14:textId="77777777" w:rsidR="00A83790" w:rsidRPr="00955CFA" w:rsidRDefault="00A8379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55CF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6B3" w14:textId="77777777" w:rsidR="00A83790" w:rsidRPr="00955CFA" w:rsidRDefault="00A8379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955CFA">
              <w:rPr>
                <w:rFonts w:ascii="Times New Roman" w:hAnsi="Times New Roman" w:cs="Times New Roman" w:hint="eastAsia"/>
                <w:sz w:val="24"/>
                <w:szCs w:val="24"/>
                <w:lang w:val="kk-KZ"/>
              </w:rPr>
              <w:t>1</w:t>
            </w:r>
          </w:p>
        </w:tc>
      </w:tr>
      <w:tr w:rsidR="00A83790" w:rsidRPr="00B41BF4" w14:paraId="2A4CB6B7" w14:textId="77777777" w:rsidTr="0011112C">
        <w:tc>
          <w:tcPr>
            <w:tcW w:w="533" w:type="dxa"/>
          </w:tcPr>
          <w:p w14:paraId="2A4CB6B5" w14:textId="77777777" w:rsidR="00A83790" w:rsidRPr="00955CFA" w:rsidRDefault="00A8379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</w:tcPr>
          <w:p w14:paraId="2A4CB6B6" w14:textId="77777777" w:rsidR="00A83790" w:rsidRPr="00955CFA" w:rsidRDefault="00A83790" w:rsidP="008728F5">
            <w:pPr>
              <w:spacing w:after="0"/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</w:pPr>
            <w:r w:rsidRPr="00955CFA"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  <w:t>4</w:t>
            </w:r>
          </w:p>
        </w:tc>
      </w:tr>
      <w:tr w:rsidR="00A83790" w:rsidRPr="00B41BF4" w14:paraId="2A4CB6BA" w14:textId="77777777" w:rsidTr="0011112C">
        <w:tc>
          <w:tcPr>
            <w:tcW w:w="533" w:type="dxa"/>
          </w:tcPr>
          <w:p w14:paraId="2A4CB6B8" w14:textId="77777777" w:rsidR="00A83790" w:rsidRPr="00955CFA" w:rsidRDefault="00A8379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55CF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6B9" w14:textId="77777777" w:rsidR="00A83790" w:rsidRPr="00955CFA" w:rsidRDefault="00A83790" w:rsidP="008728F5">
            <w:pPr>
              <w:spacing w:after="0"/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</w:pPr>
            <w:r w:rsidRPr="00955CFA"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  <w:t>2</w:t>
            </w:r>
          </w:p>
        </w:tc>
      </w:tr>
      <w:tr w:rsidR="00A83790" w:rsidRPr="00B41BF4" w14:paraId="2A4CB6BD" w14:textId="77777777" w:rsidTr="0011112C">
        <w:tc>
          <w:tcPr>
            <w:tcW w:w="533" w:type="dxa"/>
          </w:tcPr>
          <w:p w14:paraId="2A4CB6BB" w14:textId="77777777" w:rsidR="00A83790" w:rsidRPr="00955CFA" w:rsidRDefault="00A8379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55CF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6BC" w14:textId="77777777" w:rsidR="00A83790" w:rsidRPr="00955CFA" w:rsidRDefault="00A83790" w:rsidP="008728F5">
            <w:pPr>
              <w:spacing w:after="0"/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</w:pPr>
            <w:r w:rsidRPr="00955CFA"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  <w:t>8</w:t>
            </w:r>
          </w:p>
        </w:tc>
      </w:tr>
      <w:tr w:rsidR="00A83790" w:rsidRPr="00B41BF4" w14:paraId="2A4CB6C0" w14:textId="77777777" w:rsidTr="0011112C">
        <w:tc>
          <w:tcPr>
            <w:tcW w:w="533" w:type="dxa"/>
          </w:tcPr>
          <w:p w14:paraId="2A4CB6BE" w14:textId="77777777" w:rsidR="00A83790" w:rsidRPr="00955CFA" w:rsidRDefault="00A8379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</w:tcPr>
          <w:p w14:paraId="2A4CB6BF" w14:textId="77777777" w:rsidR="00A83790" w:rsidRPr="00955CFA" w:rsidRDefault="00A83790" w:rsidP="008728F5">
            <w:pPr>
              <w:spacing w:after="0"/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-</m:t>
              </m:r>
            </m:oMath>
            <w:r w:rsidRPr="00955CFA"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  <w:t>4</w:t>
            </w:r>
          </w:p>
        </w:tc>
      </w:tr>
      <w:tr w:rsidR="00A83790" w:rsidRPr="00B41BF4" w14:paraId="2A4CB6C3" w14:textId="77777777" w:rsidTr="0011112C">
        <w:tc>
          <w:tcPr>
            <w:tcW w:w="533" w:type="dxa"/>
          </w:tcPr>
          <w:p w14:paraId="2A4CB6C1" w14:textId="77777777" w:rsidR="00A83790" w:rsidRPr="00955CFA" w:rsidRDefault="00A8379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55CF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6C2" w14:textId="77777777" w:rsidR="00A83790" w:rsidRPr="00955CFA" w:rsidRDefault="00A83790" w:rsidP="008728F5">
            <w:pPr>
              <w:spacing w:after="0"/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</w:pPr>
            <w:r w:rsidRPr="00955CFA"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  <w:t>6</w:t>
            </w:r>
          </w:p>
        </w:tc>
      </w:tr>
      <w:tr w:rsidR="00A83790" w:rsidRPr="00B41BF4" w14:paraId="2A4CB6C6" w14:textId="77777777" w:rsidTr="0011112C">
        <w:tc>
          <w:tcPr>
            <w:tcW w:w="533" w:type="dxa"/>
          </w:tcPr>
          <w:p w14:paraId="2A4CB6C4" w14:textId="77777777" w:rsidR="00A83790" w:rsidRPr="00955CFA" w:rsidRDefault="00A8379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55CF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6C5" w14:textId="77777777" w:rsidR="00A83790" w:rsidRPr="00955CFA" w:rsidRDefault="00A83790" w:rsidP="008728F5">
            <w:pPr>
              <w:spacing w:after="0"/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-5</m:t>
                </m:r>
              </m:oMath>
            </m:oMathPara>
          </w:p>
        </w:tc>
      </w:tr>
      <w:tr w:rsidR="00A83790" w:rsidRPr="00B41BF4" w14:paraId="2A4CB6C9" w14:textId="77777777" w:rsidTr="0011112C">
        <w:tc>
          <w:tcPr>
            <w:tcW w:w="533" w:type="dxa"/>
          </w:tcPr>
          <w:p w14:paraId="2A4CB6C7" w14:textId="77777777" w:rsidR="00A83790" w:rsidRPr="00955CFA" w:rsidRDefault="00A8379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55CF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6C8" w14:textId="77777777" w:rsidR="00A83790" w:rsidRPr="00955CFA" w:rsidRDefault="00A83790" w:rsidP="008728F5">
            <w:pPr>
              <w:spacing w:after="0"/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</w:pPr>
            <w:r w:rsidRPr="00955CFA"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  <w:t>3</w:t>
            </w:r>
          </w:p>
        </w:tc>
      </w:tr>
    </w:tbl>
    <w:p w14:paraId="2A4CB6CA" w14:textId="77777777" w:rsidR="00102556" w:rsidRPr="00B41BF4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6CB" w14:textId="77777777" w:rsidR="00102556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6</w:t>
      </w:r>
      <w:r w:rsidR="00266CEC" w:rsidRPr="00B41BF4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B6CC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C925F9" w:rsidRPr="00B41BF4" w14:paraId="2A4CB6CF" w14:textId="77777777" w:rsidTr="00C925F9">
        <w:tc>
          <w:tcPr>
            <w:tcW w:w="533" w:type="dxa"/>
          </w:tcPr>
          <w:p w14:paraId="2A4CB6CD" w14:textId="77777777" w:rsidR="00C925F9" w:rsidRPr="00B41BF4" w:rsidRDefault="00C925F9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</w:tcPr>
          <w:p w14:paraId="2A4CB6CE" w14:textId="77777777" w:rsidR="00C925F9" w:rsidRPr="00B41BF4" w:rsidRDefault="00C925F9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bookmarkStart w:id="10" w:name="_Hlk124840624"/>
            <w:proofErr w:type="spellStart"/>
            <w:r w:rsidRPr="00B41BF4">
              <w:rPr>
                <w:rFonts w:ascii="Times New Roman" w:hAnsi="Times New Roman" w:cs="Times New Roman"/>
                <w:sz w:val="28"/>
                <w:szCs w:val="28"/>
              </w:rPr>
              <w:t>Теңдеудішешіңдер</w:t>
            </w:r>
            <w:proofErr w:type="spellEnd"/>
            <w:r w:rsidRPr="00B41BF4">
              <w:rPr>
                <w:rFonts w:ascii="Times New Roman" w:hAnsi="Times New Roman" w:cs="Times New Roman"/>
                <w:sz w:val="28"/>
                <w:szCs w:val="28"/>
              </w:rPr>
              <w:t xml:space="preserve">: </w:t>
            </w:r>
            <w:r w:rsidRPr="00B41BF4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380" w:dyaOrig="620" w14:anchorId="2A4CCC83">
                <v:shape id="_x0000_i1116" type="#_x0000_t75" style="width:69pt;height:30.6pt" o:ole="">
                  <v:imagedata r:id="rId173" o:title=""/>
                </v:shape>
                <o:OLEObject Type="Embed" ProgID="Equation.3" ShapeID="_x0000_i1116" DrawAspect="Content" ObjectID="_1735455187" r:id="rId174"/>
              </w:object>
            </w:r>
            <w:bookmarkEnd w:id="10"/>
          </w:p>
        </w:tc>
      </w:tr>
      <w:tr w:rsidR="00C925F9" w:rsidRPr="00B41BF4" w14:paraId="2A4CB6D2" w14:textId="77777777" w:rsidTr="00C925F9">
        <w:tc>
          <w:tcPr>
            <w:tcW w:w="533" w:type="dxa"/>
          </w:tcPr>
          <w:p w14:paraId="2A4CB6D0" w14:textId="77777777" w:rsidR="00C925F9" w:rsidRPr="00B41BF4" w:rsidRDefault="00C925F9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6D1" w14:textId="77777777" w:rsidR="00C925F9" w:rsidRPr="00B41BF4" w:rsidRDefault="00C925F9" w:rsidP="008728F5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C925F9" w:rsidRPr="00B41BF4" w14:paraId="2A4CB6D5" w14:textId="77777777" w:rsidTr="00C925F9">
        <w:tc>
          <w:tcPr>
            <w:tcW w:w="533" w:type="dxa"/>
          </w:tcPr>
          <w:p w14:paraId="2A4CB6D3" w14:textId="77777777" w:rsidR="00C925F9" w:rsidRPr="00B41BF4" w:rsidRDefault="00C925F9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0</w:t>
            </w:r>
          </w:p>
        </w:tc>
        <w:tc>
          <w:tcPr>
            <w:tcW w:w="8812" w:type="dxa"/>
          </w:tcPr>
          <w:p w14:paraId="2A4CB6D4" w14:textId="77777777" w:rsidR="00C925F9" w:rsidRPr="00B41BF4" w:rsidRDefault="00C925F9" w:rsidP="008728F5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 w:rsidRPr="00B41BF4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720" w:dyaOrig="680" w14:anchorId="2A4CCC84">
                <v:shape id="_x0000_i1117" type="#_x0000_t75" style="width:37.8pt;height:34.8pt" o:ole="">
                  <v:imagedata r:id="rId175" o:title=""/>
                </v:shape>
                <o:OLEObject Type="Embed" ProgID="Equation.3" ShapeID="_x0000_i1117" DrawAspect="Content" ObjectID="_1735455188" r:id="rId176"/>
              </w:object>
            </w:r>
          </w:p>
        </w:tc>
      </w:tr>
      <w:tr w:rsidR="00C925F9" w:rsidRPr="00B41BF4" w14:paraId="2A4CB6D8" w14:textId="77777777" w:rsidTr="00C925F9">
        <w:tc>
          <w:tcPr>
            <w:tcW w:w="533" w:type="dxa"/>
          </w:tcPr>
          <w:p w14:paraId="2A4CB6D6" w14:textId="77777777" w:rsidR="00C925F9" w:rsidRPr="00B41BF4" w:rsidRDefault="00C925F9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6D7" w14:textId="77777777" w:rsidR="00C925F9" w:rsidRPr="00B41BF4" w:rsidRDefault="00C925F9" w:rsidP="008728F5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 w:rsidRPr="00B41BF4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420" w:dyaOrig="700" w14:anchorId="2A4CCC85">
                <v:shape id="_x0000_i1118" type="#_x0000_t75" style="width:19.8pt;height:34.8pt" o:ole="">
                  <v:imagedata r:id="rId177" o:title=""/>
                </v:shape>
                <o:OLEObject Type="Embed" ProgID="Equation.3" ShapeID="_x0000_i1118" DrawAspect="Content" ObjectID="_1735455189" r:id="rId178"/>
              </w:object>
            </w:r>
          </w:p>
        </w:tc>
      </w:tr>
      <w:tr w:rsidR="00C925F9" w:rsidRPr="00B41BF4" w14:paraId="2A4CB6DB" w14:textId="77777777" w:rsidTr="00C925F9">
        <w:tc>
          <w:tcPr>
            <w:tcW w:w="533" w:type="dxa"/>
          </w:tcPr>
          <w:p w14:paraId="2A4CB6D9" w14:textId="77777777" w:rsidR="00C925F9" w:rsidRPr="00B41BF4" w:rsidRDefault="00C925F9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bookmarkStart w:id="11" w:name="_Hlk124840657"/>
        <w:tc>
          <w:tcPr>
            <w:tcW w:w="8812" w:type="dxa"/>
          </w:tcPr>
          <w:p w14:paraId="2A4CB6DA" w14:textId="77777777" w:rsidR="00C925F9" w:rsidRPr="00B41BF4" w:rsidRDefault="00C925F9" w:rsidP="008728F5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 w:rsidRPr="00B41BF4">
              <w:rPr>
                <w:rFonts w:ascii="Times New Roman" w:hAnsi="Times New Roman" w:cs="Times New Roman"/>
                <w:position w:val="-26"/>
                <w:sz w:val="28"/>
                <w:szCs w:val="28"/>
                <w:lang w:val="en-US"/>
              </w:rPr>
              <w:object w:dxaOrig="780" w:dyaOrig="700" w14:anchorId="2A4CCC86">
                <v:shape id="_x0000_i1119" type="#_x0000_t75" style="width:39pt;height:34.8pt" o:ole="">
                  <v:imagedata r:id="rId179" o:title=""/>
                </v:shape>
                <o:OLEObject Type="Embed" ProgID="Equation.3" ShapeID="_x0000_i1119" DrawAspect="Content" ObjectID="_1735455190" r:id="rId180"/>
              </w:object>
            </w:r>
            <w:bookmarkEnd w:id="11"/>
          </w:p>
        </w:tc>
      </w:tr>
      <w:tr w:rsidR="00C925F9" w:rsidRPr="00B41BF4" w14:paraId="2A4CB6DE" w14:textId="77777777" w:rsidTr="00C925F9">
        <w:tc>
          <w:tcPr>
            <w:tcW w:w="533" w:type="dxa"/>
          </w:tcPr>
          <w:p w14:paraId="2A4CB6DC" w14:textId="77777777" w:rsidR="00C925F9" w:rsidRPr="00B41BF4" w:rsidRDefault="00C925F9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6DD" w14:textId="77777777" w:rsidR="00C925F9" w:rsidRPr="00B41BF4" w:rsidRDefault="00C925F9" w:rsidP="008728F5">
            <w:pPr>
              <w:spacing w:after="0"/>
              <w:jc w:val="both"/>
              <w:rPr>
                <w:rFonts w:ascii="Times New Roman" w:hAnsi="Times New Roman" w:cs="Times New Roman"/>
                <w:position w:val="-6"/>
                <w:sz w:val="28"/>
                <w:szCs w:val="28"/>
                <w:lang w:val="kk-KZ"/>
              </w:rPr>
            </w:pPr>
            <w:r w:rsidRPr="00B41BF4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400" w:dyaOrig="700" w14:anchorId="2A4CCC87">
                <v:shape id="_x0000_i1120" type="#_x0000_t75" style="width:19.8pt;height:34.8pt" o:ole="">
                  <v:imagedata r:id="rId181" o:title=""/>
                </v:shape>
                <o:OLEObject Type="Embed" ProgID="Equation.3" ShapeID="_x0000_i1120" DrawAspect="Content" ObjectID="_1735455191" r:id="rId182"/>
              </w:object>
            </w:r>
          </w:p>
        </w:tc>
      </w:tr>
      <w:tr w:rsidR="00C925F9" w:rsidRPr="00B41BF4" w14:paraId="2A4CB6E1" w14:textId="77777777" w:rsidTr="00C925F9">
        <w:tc>
          <w:tcPr>
            <w:tcW w:w="533" w:type="dxa"/>
          </w:tcPr>
          <w:p w14:paraId="2A4CB6DF" w14:textId="77777777" w:rsidR="00C925F9" w:rsidRPr="00B41BF4" w:rsidRDefault="00C925F9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6E0" w14:textId="77777777" w:rsidR="00C925F9" w:rsidRPr="00B41BF4" w:rsidRDefault="00C925F9" w:rsidP="008728F5">
            <w:pPr>
              <w:pStyle w:val="a5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B41BF4">
              <w:rPr>
                <w:rFonts w:ascii="Times New Roman" w:hAnsi="Times New Roman"/>
                <w:sz w:val="28"/>
                <w:szCs w:val="28"/>
              </w:rPr>
              <w:t>1-</w:t>
            </w:r>
            <w:r w:rsidRPr="00B41BF4">
              <w:rPr>
                <w:rFonts w:ascii="Times New Roman" w:hAnsi="Times New Roman"/>
                <w:position w:val="-26"/>
                <w:sz w:val="28"/>
                <w:szCs w:val="28"/>
              </w:rPr>
              <w:object w:dxaOrig="420" w:dyaOrig="700" w14:anchorId="2A4CCC88">
                <v:shape id="_x0000_i1121" type="#_x0000_t75" style="width:19.8pt;height:34.8pt" o:ole="">
                  <v:imagedata r:id="rId177" o:title=""/>
                </v:shape>
                <o:OLEObject Type="Embed" ProgID="Equation.3" ShapeID="_x0000_i1121" DrawAspect="Content" ObjectID="_1735455192" r:id="rId183"/>
              </w:object>
            </w:r>
          </w:p>
        </w:tc>
      </w:tr>
      <w:tr w:rsidR="00C925F9" w:rsidRPr="00B41BF4" w14:paraId="2A4CB6E4" w14:textId="77777777" w:rsidTr="00C925F9">
        <w:tc>
          <w:tcPr>
            <w:tcW w:w="533" w:type="dxa"/>
          </w:tcPr>
          <w:p w14:paraId="2A4CB6E2" w14:textId="77777777" w:rsidR="00C925F9" w:rsidRPr="00B41BF4" w:rsidRDefault="00C925F9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bookmarkStart w:id="12" w:name="_Hlk124840697"/>
        <w:tc>
          <w:tcPr>
            <w:tcW w:w="8812" w:type="dxa"/>
          </w:tcPr>
          <w:p w14:paraId="2A4CB6E3" w14:textId="77777777" w:rsidR="00C925F9" w:rsidRPr="00B41BF4" w:rsidRDefault="00C925F9" w:rsidP="008728F5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 w:rsidRPr="00B41BF4">
              <w:rPr>
                <w:rFonts w:ascii="Times New Roman" w:hAnsi="Times New Roman" w:cs="Times New Roman"/>
                <w:position w:val="-28"/>
                <w:sz w:val="28"/>
                <w:szCs w:val="28"/>
                <w:lang w:val="en-US"/>
              </w:rPr>
              <w:object w:dxaOrig="780" w:dyaOrig="720" w14:anchorId="2A4CCC89">
                <v:shape id="_x0000_i1122" type="#_x0000_t75" style="width:39pt;height:34.2pt" o:ole="">
                  <v:imagedata r:id="rId184" o:title=""/>
                </v:shape>
                <o:OLEObject Type="Embed" ProgID="Equation.3" ShapeID="_x0000_i1122" DrawAspect="Content" ObjectID="_1735455193" r:id="rId185"/>
              </w:object>
            </w:r>
            <w:bookmarkEnd w:id="12"/>
          </w:p>
        </w:tc>
      </w:tr>
      <w:tr w:rsidR="00C925F9" w:rsidRPr="00B41BF4" w14:paraId="2A4CB6E7" w14:textId="77777777" w:rsidTr="00C925F9">
        <w:tc>
          <w:tcPr>
            <w:tcW w:w="533" w:type="dxa"/>
          </w:tcPr>
          <w:p w14:paraId="2A4CB6E5" w14:textId="77777777" w:rsidR="00C925F9" w:rsidRPr="00B41BF4" w:rsidRDefault="00C925F9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bookmarkStart w:id="13" w:name="_Hlk124840713"/>
        <w:tc>
          <w:tcPr>
            <w:tcW w:w="8812" w:type="dxa"/>
          </w:tcPr>
          <w:p w14:paraId="2A4CB6E6" w14:textId="77777777" w:rsidR="00C925F9" w:rsidRPr="00B41BF4" w:rsidRDefault="00C925F9" w:rsidP="008728F5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 w:rsidRPr="00B41BF4">
              <w:rPr>
                <w:rFonts w:ascii="Times New Roman" w:hAnsi="Times New Roman" w:cs="Times New Roman"/>
                <w:position w:val="-26"/>
                <w:sz w:val="28"/>
                <w:szCs w:val="28"/>
                <w:lang w:val="en-US"/>
              </w:rPr>
              <w:object w:dxaOrig="900" w:dyaOrig="700" w14:anchorId="2A4CCC8A">
                <v:shape id="_x0000_i1123" type="#_x0000_t75" style="width:45pt;height:34.8pt" o:ole="">
                  <v:imagedata r:id="rId186" o:title=""/>
                </v:shape>
                <o:OLEObject Type="Embed" ProgID="Equation.3" ShapeID="_x0000_i1123" DrawAspect="Content" ObjectID="_1735455194" r:id="rId187"/>
              </w:object>
            </w:r>
            <w:bookmarkEnd w:id="13"/>
          </w:p>
        </w:tc>
      </w:tr>
    </w:tbl>
    <w:p w14:paraId="2A4CB6E8" w14:textId="77777777" w:rsidR="00102556" w:rsidRPr="00B41BF4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6E9" w14:textId="77777777" w:rsidR="00102556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7</w:t>
      </w:r>
      <w:r w:rsidR="00266CEC" w:rsidRPr="00B41BF4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B6EA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C925F9" w:rsidRPr="00B41BF4" w14:paraId="2A4CB6ED" w14:textId="77777777" w:rsidTr="00C925F9">
        <w:tc>
          <w:tcPr>
            <w:tcW w:w="533" w:type="dxa"/>
          </w:tcPr>
          <w:p w14:paraId="2A4CB6EB" w14:textId="77777777" w:rsidR="00C925F9" w:rsidRPr="00B41BF4" w:rsidRDefault="00C925F9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</w:tcPr>
          <w:p w14:paraId="2A4CB6EC" w14:textId="77777777" w:rsidR="00C925F9" w:rsidRPr="00B41BF4" w:rsidRDefault="00C925F9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B41BF4">
              <w:rPr>
                <w:rFonts w:ascii="Times New Roman" w:hAnsi="Times New Roman" w:cs="Times New Roman"/>
                <w:sz w:val="28"/>
                <w:szCs w:val="28"/>
              </w:rPr>
              <w:t>Теңдеудішешіңдер</w:t>
            </w:r>
            <w:proofErr w:type="spellEnd"/>
            <w:r w:rsidRPr="00B41BF4">
              <w:rPr>
                <w:rFonts w:ascii="Times New Roman" w:hAnsi="Times New Roman" w:cs="Times New Roman"/>
                <w:sz w:val="28"/>
                <w:szCs w:val="28"/>
              </w:rPr>
              <w:t xml:space="preserve">: </w:t>
            </w:r>
            <w:r w:rsidRPr="00B41BF4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2100" w:dyaOrig="360" w14:anchorId="2A4CCC8B">
                <v:shape id="_x0000_i1124" type="#_x0000_t75" style="width:105pt;height:18pt" o:ole="">
                  <v:imagedata r:id="rId188" o:title=""/>
                </v:shape>
                <o:OLEObject Type="Embed" ProgID="Equation.3" ShapeID="_x0000_i1124" DrawAspect="Content" ObjectID="_1735455195" r:id="rId189"/>
              </w:object>
            </w:r>
          </w:p>
        </w:tc>
      </w:tr>
      <w:tr w:rsidR="00C925F9" w:rsidRPr="00B41BF4" w14:paraId="2A4CB6F0" w14:textId="77777777" w:rsidTr="00C925F9">
        <w:tc>
          <w:tcPr>
            <w:tcW w:w="533" w:type="dxa"/>
          </w:tcPr>
          <w:p w14:paraId="2A4CB6EE" w14:textId="77777777" w:rsidR="00C925F9" w:rsidRPr="00B41BF4" w:rsidRDefault="00C925F9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6EF" w14:textId="77777777" w:rsidR="00C925F9" w:rsidRPr="00B41BF4" w:rsidRDefault="00C925F9" w:rsidP="008728F5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1</w:t>
            </w:r>
          </w:p>
        </w:tc>
      </w:tr>
      <w:tr w:rsidR="00C925F9" w:rsidRPr="00B41BF4" w14:paraId="2A4CB6F3" w14:textId="77777777" w:rsidTr="00C925F9">
        <w:tc>
          <w:tcPr>
            <w:tcW w:w="533" w:type="dxa"/>
          </w:tcPr>
          <w:p w14:paraId="2A4CB6F1" w14:textId="77777777" w:rsidR="00C925F9" w:rsidRPr="00B41BF4" w:rsidRDefault="00C925F9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6F2" w14:textId="77777777" w:rsidR="00C925F9" w:rsidRPr="00B41BF4" w:rsidRDefault="00C925F9" w:rsidP="008728F5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</w:tr>
      <w:tr w:rsidR="00C925F9" w:rsidRPr="00B41BF4" w14:paraId="2A4CB6F6" w14:textId="77777777" w:rsidTr="00C925F9">
        <w:tc>
          <w:tcPr>
            <w:tcW w:w="533" w:type="dxa"/>
          </w:tcPr>
          <w:p w14:paraId="2A4CB6F4" w14:textId="77777777" w:rsidR="00C925F9" w:rsidRPr="00B41BF4" w:rsidRDefault="00C925F9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6F5" w14:textId="77777777" w:rsidR="00C925F9" w:rsidRPr="00B41BF4" w:rsidRDefault="00C925F9" w:rsidP="008728F5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</w:tr>
      <w:tr w:rsidR="00C925F9" w:rsidRPr="00B41BF4" w14:paraId="2A4CB6F9" w14:textId="77777777" w:rsidTr="00C925F9">
        <w:tc>
          <w:tcPr>
            <w:tcW w:w="533" w:type="dxa"/>
          </w:tcPr>
          <w:p w14:paraId="2A4CB6F7" w14:textId="77777777" w:rsidR="00C925F9" w:rsidRPr="00B41BF4" w:rsidRDefault="00C925F9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6F8" w14:textId="77777777" w:rsidR="00C925F9" w:rsidRPr="00B41BF4" w:rsidRDefault="00C925F9" w:rsidP="008728F5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2</w:t>
            </w:r>
          </w:p>
        </w:tc>
      </w:tr>
      <w:tr w:rsidR="00C925F9" w:rsidRPr="00B41BF4" w14:paraId="2A4CB6FC" w14:textId="77777777" w:rsidTr="00C925F9">
        <w:tc>
          <w:tcPr>
            <w:tcW w:w="533" w:type="dxa"/>
          </w:tcPr>
          <w:p w14:paraId="2A4CB6FA" w14:textId="77777777" w:rsidR="00C925F9" w:rsidRPr="00B41BF4" w:rsidRDefault="00C925F9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B6FB" w14:textId="77777777" w:rsidR="00C925F9" w:rsidRPr="00B41BF4" w:rsidRDefault="00C925F9" w:rsidP="008728F5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C925F9" w:rsidRPr="00B41BF4" w14:paraId="2A4CB6FF" w14:textId="77777777" w:rsidTr="00C925F9">
        <w:tc>
          <w:tcPr>
            <w:tcW w:w="533" w:type="dxa"/>
          </w:tcPr>
          <w:p w14:paraId="2A4CB6FD" w14:textId="77777777" w:rsidR="00C925F9" w:rsidRPr="00B41BF4" w:rsidRDefault="00C925F9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B6FE" w14:textId="77777777" w:rsidR="00C925F9" w:rsidRPr="00B41BF4" w:rsidRDefault="00C925F9" w:rsidP="008728F5">
            <w:pPr>
              <w:pStyle w:val="a5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B41BF4">
              <w:rPr>
                <w:rFonts w:ascii="Times New Roman" w:hAnsi="Times New Roman"/>
                <w:position w:val="-8"/>
                <w:sz w:val="28"/>
                <w:szCs w:val="28"/>
              </w:rPr>
              <w:object w:dxaOrig="360" w:dyaOrig="360" w14:anchorId="2A4CCC8C">
                <v:shape id="_x0000_i1125" type="#_x0000_t75" style="width:18pt;height:18pt" o:ole="">
                  <v:imagedata r:id="rId190" o:title=""/>
                </v:shape>
                <o:OLEObject Type="Embed" ProgID="Equation.3" ShapeID="_x0000_i1125" DrawAspect="Content" ObjectID="_1735455196" r:id="rId191"/>
              </w:object>
            </w:r>
          </w:p>
        </w:tc>
      </w:tr>
      <w:tr w:rsidR="00C925F9" w:rsidRPr="00B41BF4" w14:paraId="2A4CB702" w14:textId="77777777" w:rsidTr="00C925F9">
        <w:tc>
          <w:tcPr>
            <w:tcW w:w="533" w:type="dxa"/>
          </w:tcPr>
          <w:p w14:paraId="2A4CB700" w14:textId="77777777" w:rsidR="00C925F9" w:rsidRPr="00B41BF4" w:rsidRDefault="00C925F9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701" w14:textId="77777777" w:rsidR="00C925F9" w:rsidRPr="00B41BF4" w:rsidRDefault="00C925F9" w:rsidP="008728F5">
            <w:pPr>
              <w:pStyle w:val="a5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B41BF4">
              <w:rPr>
                <w:rFonts w:ascii="Times New Roman" w:hAnsi="Times New Roman"/>
                <w:sz w:val="28"/>
                <w:szCs w:val="28"/>
              </w:rPr>
              <w:t>-2</w:t>
            </w:r>
          </w:p>
        </w:tc>
      </w:tr>
      <w:tr w:rsidR="00C925F9" w:rsidRPr="00B41BF4" w14:paraId="2A4CB705" w14:textId="77777777" w:rsidTr="00C925F9">
        <w:tc>
          <w:tcPr>
            <w:tcW w:w="533" w:type="dxa"/>
          </w:tcPr>
          <w:p w14:paraId="2A4CB703" w14:textId="77777777" w:rsidR="00C925F9" w:rsidRPr="00B41BF4" w:rsidRDefault="00C925F9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704" w14:textId="77777777" w:rsidR="00C925F9" w:rsidRPr="00B41BF4" w:rsidRDefault="00C925F9" w:rsidP="008728F5">
            <w:pPr>
              <w:pStyle w:val="a5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B41BF4">
              <w:rPr>
                <w:rFonts w:ascii="Times New Roman" w:hAnsi="Times New Roman"/>
                <w:sz w:val="28"/>
                <w:szCs w:val="28"/>
              </w:rPr>
              <w:t>-5</w:t>
            </w:r>
          </w:p>
        </w:tc>
      </w:tr>
    </w:tbl>
    <w:p w14:paraId="2A4CB706" w14:textId="77777777" w:rsidR="00102556" w:rsidRPr="00B41BF4" w:rsidRDefault="00102556" w:rsidP="008728F5">
      <w:pPr>
        <w:spacing w:after="0"/>
        <w:rPr>
          <w:rFonts w:ascii="Times New Roman" w:hAnsi="Times New Roman" w:cs="Times New Roman"/>
          <w:b/>
          <w:bCs/>
          <w:color w:val="202122"/>
          <w:sz w:val="21"/>
          <w:szCs w:val="21"/>
          <w:shd w:val="clear" w:color="auto" w:fill="FFFFFF"/>
        </w:rPr>
      </w:pPr>
    </w:p>
    <w:p w14:paraId="2A4CB707" w14:textId="77777777" w:rsidR="00102556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8</w:t>
      </w:r>
      <w:r w:rsidR="00266CEC" w:rsidRPr="00B41BF4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B708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792D35" w:rsidRPr="00B41BF4" w14:paraId="2A4CB70B" w14:textId="77777777" w:rsidTr="00792D35">
        <w:tc>
          <w:tcPr>
            <w:tcW w:w="533" w:type="dxa"/>
          </w:tcPr>
          <w:p w14:paraId="2A4CB709" w14:textId="77777777" w:rsidR="00792D35" w:rsidRPr="00B41BF4" w:rsidRDefault="00792D3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</w:tcPr>
          <w:p w14:paraId="2A4CB70A" w14:textId="77777777" w:rsidR="00792D35" w:rsidRPr="00B41BF4" w:rsidRDefault="00792D35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kk-KZ" w:eastAsia="ko-KR"/>
              </w:rPr>
            </w:pPr>
            <w:proofErr w:type="spellStart"/>
            <w:r w:rsidRPr="00B41BF4">
              <w:rPr>
                <w:rFonts w:ascii="Times New Roman" w:hAnsi="Times New Roman" w:cs="Times New Roman"/>
                <w:sz w:val="28"/>
                <w:szCs w:val="28"/>
              </w:rPr>
              <w:t>Ықшамдаңдар</w:t>
            </w:r>
            <w:proofErr w:type="spellEnd"/>
            <w:r w:rsidRPr="00B41BF4">
              <w:rPr>
                <w:rFonts w:ascii="Times New Roman" w:hAnsi="Times New Roman" w:cs="Times New Roman"/>
                <w:sz w:val="28"/>
                <w:szCs w:val="28"/>
              </w:rPr>
              <w:t xml:space="preserve">: </w:t>
            </w:r>
            <w:r w:rsidRPr="00B41BF4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380" w:dyaOrig="660" w14:anchorId="2A4CCC8D">
                <v:shape id="_x0000_i1126" type="#_x0000_t75" style="width:69pt;height:33pt" o:ole="">
                  <v:imagedata r:id="rId192" o:title=""/>
                </v:shape>
                <o:OLEObject Type="Embed" ProgID="Equation.3" ShapeID="_x0000_i1126" DrawAspect="Content" ObjectID="_1735455197" r:id="rId193"/>
              </w:object>
            </w:r>
          </w:p>
        </w:tc>
      </w:tr>
      <w:tr w:rsidR="00792D35" w:rsidRPr="00B41BF4" w14:paraId="2A4CB70E" w14:textId="77777777" w:rsidTr="00792D35">
        <w:tc>
          <w:tcPr>
            <w:tcW w:w="533" w:type="dxa"/>
          </w:tcPr>
          <w:p w14:paraId="2A4CB70C" w14:textId="77777777" w:rsidR="00792D35" w:rsidRPr="00B41BF4" w:rsidRDefault="00792D3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70D" w14:textId="77777777" w:rsidR="00792D35" w:rsidRPr="00B41BF4" w:rsidRDefault="00792D35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kk-KZ" w:eastAsia="ko-KR"/>
              </w:rPr>
            </w:pPr>
            <w:r w:rsidRPr="00B41BF4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620" w:dyaOrig="279" w14:anchorId="2A4CCC8E">
                <v:shape id="_x0000_i1127" type="#_x0000_t75" style="width:30.6pt;height:14.4pt" o:ole="">
                  <v:imagedata r:id="rId194" o:title=""/>
                </v:shape>
                <o:OLEObject Type="Embed" ProgID="Equation.3" ShapeID="_x0000_i1127" DrawAspect="Content" ObjectID="_1735455198" r:id="rId195"/>
              </w:object>
            </w:r>
          </w:p>
        </w:tc>
      </w:tr>
      <w:tr w:rsidR="00792D35" w:rsidRPr="00B41BF4" w14:paraId="2A4CB711" w14:textId="77777777" w:rsidTr="00792D35">
        <w:tc>
          <w:tcPr>
            <w:tcW w:w="533" w:type="dxa"/>
          </w:tcPr>
          <w:p w14:paraId="2A4CB70F" w14:textId="77777777" w:rsidR="00792D35" w:rsidRPr="00B41BF4" w:rsidRDefault="00792D3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B710" w14:textId="77777777" w:rsidR="00792D35" w:rsidRPr="00B41BF4" w:rsidRDefault="00792D35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kk-KZ" w:eastAsia="ko-KR"/>
              </w:rPr>
            </w:pPr>
            <w:r w:rsidRPr="00B41BF4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639" w:dyaOrig="279" w14:anchorId="2A4CCC8F">
                <v:shape id="_x0000_i1128" type="#_x0000_t75" style="width:32.4pt;height:14.4pt" o:ole="">
                  <v:imagedata r:id="rId196" o:title=""/>
                </v:shape>
                <o:OLEObject Type="Embed" ProgID="Equation.3" ShapeID="_x0000_i1128" DrawAspect="Content" ObjectID="_1735455199" r:id="rId197"/>
              </w:object>
            </w:r>
          </w:p>
        </w:tc>
      </w:tr>
      <w:tr w:rsidR="00792D35" w:rsidRPr="00B41BF4" w14:paraId="2A4CB714" w14:textId="77777777" w:rsidTr="00792D35">
        <w:tc>
          <w:tcPr>
            <w:tcW w:w="533" w:type="dxa"/>
          </w:tcPr>
          <w:p w14:paraId="2A4CB712" w14:textId="77777777" w:rsidR="00792D35" w:rsidRPr="00B41BF4" w:rsidRDefault="00792D3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713" w14:textId="77777777" w:rsidR="00792D35" w:rsidRPr="00B41BF4" w:rsidRDefault="00792D35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kk-KZ" w:eastAsia="ko-KR"/>
              </w:rPr>
            </w:pPr>
            <w:r w:rsidRPr="00B41BF4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660" w:dyaOrig="279" w14:anchorId="2A4CCC90">
                <v:shape id="_x0000_i1129" type="#_x0000_t75" style="width:33pt;height:14.4pt" o:ole="">
                  <v:imagedata r:id="rId198" o:title=""/>
                </v:shape>
                <o:OLEObject Type="Embed" ProgID="Equation.3" ShapeID="_x0000_i1129" DrawAspect="Content" ObjectID="_1735455200" r:id="rId199"/>
              </w:object>
            </w:r>
          </w:p>
        </w:tc>
      </w:tr>
      <w:tr w:rsidR="00792D35" w:rsidRPr="00B41BF4" w14:paraId="2A4CB717" w14:textId="77777777" w:rsidTr="00792D35">
        <w:tc>
          <w:tcPr>
            <w:tcW w:w="533" w:type="dxa"/>
          </w:tcPr>
          <w:p w14:paraId="2A4CB715" w14:textId="77777777" w:rsidR="00792D35" w:rsidRPr="00B41BF4" w:rsidRDefault="00792D3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716" w14:textId="77777777" w:rsidR="00792D35" w:rsidRPr="00B41BF4" w:rsidRDefault="00792D35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kk-KZ" w:eastAsia="ko-KR"/>
              </w:rPr>
            </w:pPr>
            <w:r w:rsidRPr="00B41BF4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540" w:dyaOrig="279" w14:anchorId="2A4CCC91">
                <v:shape id="_x0000_i1130" type="#_x0000_t75" style="width:27pt;height:14.4pt" o:ole="">
                  <v:imagedata r:id="rId200" o:title=""/>
                </v:shape>
                <o:OLEObject Type="Embed" ProgID="Equation.3" ShapeID="_x0000_i1130" DrawAspect="Content" ObjectID="_1735455201" r:id="rId201"/>
              </w:object>
            </w:r>
          </w:p>
        </w:tc>
      </w:tr>
      <w:tr w:rsidR="00792D35" w:rsidRPr="00B41BF4" w14:paraId="2A4CB71A" w14:textId="77777777" w:rsidTr="00792D35">
        <w:tc>
          <w:tcPr>
            <w:tcW w:w="533" w:type="dxa"/>
          </w:tcPr>
          <w:p w14:paraId="2A4CB718" w14:textId="77777777" w:rsidR="00792D35" w:rsidRPr="00B41BF4" w:rsidRDefault="00792D3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719" w14:textId="77777777" w:rsidR="00792D35" w:rsidRPr="00B41BF4" w:rsidRDefault="00792D35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kk-KZ" w:eastAsia="ko-KR"/>
              </w:rPr>
            </w:pPr>
            <w:r w:rsidRPr="00B41BF4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660" w:dyaOrig="279" w14:anchorId="2A4CCC92">
                <v:shape id="_x0000_i1131" type="#_x0000_t75" style="width:33pt;height:14.4pt" o:ole="">
                  <v:imagedata r:id="rId202" o:title=""/>
                </v:shape>
                <o:OLEObject Type="Embed" ProgID="Equation.3" ShapeID="_x0000_i1131" DrawAspect="Content" ObjectID="_1735455202" r:id="rId203"/>
              </w:object>
            </w:r>
          </w:p>
        </w:tc>
      </w:tr>
      <w:tr w:rsidR="00792D35" w:rsidRPr="00B41BF4" w14:paraId="2A4CB71D" w14:textId="77777777" w:rsidTr="00792D35">
        <w:tc>
          <w:tcPr>
            <w:tcW w:w="533" w:type="dxa"/>
          </w:tcPr>
          <w:p w14:paraId="2A4CB71B" w14:textId="77777777" w:rsidR="00792D35" w:rsidRPr="00B41BF4" w:rsidRDefault="00792D3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71C" w14:textId="77777777" w:rsidR="00792D35" w:rsidRPr="00B41BF4" w:rsidRDefault="00792D35" w:rsidP="008728F5">
            <w:pPr>
              <w:pStyle w:val="a5"/>
              <w:spacing w:line="276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B41BF4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</w:tr>
      <w:tr w:rsidR="00792D35" w:rsidRPr="00B41BF4" w14:paraId="2A4CB720" w14:textId="77777777" w:rsidTr="00792D35">
        <w:tc>
          <w:tcPr>
            <w:tcW w:w="533" w:type="dxa"/>
          </w:tcPr>
          <w:p w14:paraId="2A4CB71E" w14:textId="77777777" w:rsidR="00792D35" w:rsidRPr="00B41BF4" w:rsidRDefault="00792D3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B71F" w14:textId="77777777" w:rsidR="00792D35" w:rsidRPr="00B41BF4" w:rsidRDefault="00792D35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eastAsia="ko-KR"/>
              </w:rPr>
            </w:pPr>
            <w:r w:rsidRPr="00B41BF4"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  <w:object w:dxaOrig="760" w:dyaOrig="340" w14:anchorId="2A4CCC93">
                <v:shape id="_x0000_i1132" type="#_x0000_t75" style="width:38.4pt;height:17.4pt" o:ole="">
                  <v:imagedata r:id="rId204" o:title=""/>
                </v:shape>
                <o:OLEObject Type="Embed" ProgID="Equation.3" ShapeID="_x0000_i1132" DrawAspect="Content" ObjectID="_1735455203" r:id="rId205"/>
              </w:object>
            </w:r>
          </w:p>
        </w:tc>
      </w:tr>
      <w:tr w:rsidR="00792D35" w:rsidRPr="00B41BF4" w14:paraId="2A4CB723" w14:textId="77777777" w:rsidTr="00792D35">
        <w:tc>
          <w:tcPr>
            <w:tcW w:w="533" w:type="dxa"/>
          </w:tcPr>
          <w:p w14:paraId="2A4CB721" w14:textId="77777777" w:rsidR="00792D35" w:rsidRPr="00B41BF4" w:rsidRDefault="00792D3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722" w14:textId="77777777" w:rsidR="00792D35" w:rsidRPr="00B41BF4" w:rsidRDefault="00792D35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kk-KZ" w:eastAsia="ko-KR"/>
              </w:rPr>
            </w:pPr>
            <w:r w:rsidRPr="00B41BF4"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660" w:dyaOrig="279" w14:anchorId="2A4CCC94">
                <v:shape id="_x0000_i1133" type="#_x0000_t75" style="width:33pt;height:14.4pt" o:ole="">
                  <v:imagedata r:id="rId206" o:title=""/>
                </v:shape>
                <o:OLEObject Type="Embed" ProgID="Equation.3" ShapeID="_x0000_i1133" DrawAspect="Content" ObjectID="_1735455204" r:id="rId207"/>
              </w:object>
            </w:r>
          </w:p>
        </w:tc>
      </w:tr>
    </w:tbl>
    <w:p w14:paraId="2A4CB724" w14:textId="77777777" w:rsidR="00102556" w:rsidRPr="00B41BF4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725" w14:textId="77777777" w:rsidR="00DC6028" w:rsidRDefault="00DC6028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726" w14:textId="77777777" w:rsidR="00102556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9</w:t>
      </w:r>
      <w:r w:rsidR="00266CEC" w:rsidRPr="00B41BF4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B727" w14:textId="77777777" w:rsidR="009F530B" w:rsidRPr="00B41BF4" w:rsidRDefault="009F530B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9F530B" w:rsidRPr="00B41BF4" w14:paraId="2A4CB72A" w14:textId="77777777" w:rsidTr="006478AC">
        <w:tc>
          <w:tcPr>
            <w:tcW w:w="533" w:type="dxa"/>
          </w:tcPr>
          <w:p w14:paraId="2A4CB728" w14:textId="77777777" w:rsidR="009F530B" w:rsidRPr="00EC4813" w:rsidRDefault="009F530B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bookmarkStart w:id="14" w:name="_Hlk124840764"/>
            <w:r w:rsidRPr="00EC481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EC4813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</w:tcPr>
          <w:p w14:paraId="2A4CB729" w14:textId="77777777" w:rsidR="009F530B" w:rsidRPr="00D2682C" w:rsidRDefault="009F530B" w:rsidP="008728F5">
            <w:pPr>
              <w:widowControl w:val="0"/>
              <w:tabs>
                <w:tab w:val="left" w:pos="430"/>
              </w:tabs>
              <w:autoSpaceDE w:val="0"/>
              <w:autoSpaceDN w:val="0"/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үбірлері 2 және 5 болатын квадрат теңдау(лер)</w:t>
            </w:r>
          </w:p>
        </w:tc>
      </w:tr>
      <w:bookmarkEnd w:id="14"/>
      <w:tr w:rsidR="009F530B" w:rsidRPr="00B41BF4" w14:paraId="2A4CB72D" w14:textId="77777777" w:rsidTr="006478AC">
        <w:tc>
          <w:tcPr>
            <w:tcW w:w="533" w:type="dxa"/>
          </w:tcPr>
          <w:p w14:paraId="2A4CB72B" w14:textId="77777777" w:rsidR="009F530B" w:rsidRPr="00EC4813" w:rsidRDefault="009F530B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EC4813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72C" w14:textId="77777777" w:rsidR="009F530B" w:rsidRPr="008F1281" w:rsidRDefault="009F530B" w:rsidP="008728F5">
            <w:pPr>
              <w:pStyle w:val="af2"/>
              <w:spacing w:after="0" w:line="276" w:lineRule="auto"/>
              <w:jc w:val="both"/>
              <w:rPr>
                <w:i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5</m:t>
                </m:r>
                <m:sSup>
                  <m:sSup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+35x-50=0</m:t>
                </m:r>
              </m:oMath>
            </m:oMathPara>
          </w:p>
        </w:tc>
      </w:tr>
      <w:tr w:rsidR="009F530B" w:rsidRPr="00B41BF4" w14:paraId="2A4CB730" w14:textId="77777777" w:rsidTr="006478AC">
        <w:tc>
          <w:tcPr>
            <w:tcW w:w="533" w:type="dxa"/>
          </w:tcPr>
          <w:p w14:paraId="2A4CB72E" w14:textId="77777777" w:rsidR="009F530B" w:rsidRPr="00EC4813" w:rsidRDefault="009F530B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bookmarkStart w:id="15" w:name="_Hlk124840790"/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</w:tcPr>
          <w:p w14:paraId="2A4CB72F" w14:textId="77777777" w:rsidR="009F530B" w:rsidRPr="008F1281" w:rsidRDefault="004B4642" w:rsidP="008728F5">
            <w:pPr>
              <w:spacing w:after="0"/>
              <w:jc w:val="both"/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eastAsia="Roboto" w:hAnsi="Cambria Math" w:cs="Times New Roman"/>
                        <w:i/>
                        <w:iCs/>
                        <w:sz w:val="24"/>
                        <w:szCs w:val="24"/>
                        <w:lang w:val="kk-KZ" w:eastAsia="en-US"/>
                      </w:rPr>
                    </m:ctrlPr>
                  </m:sSupPr>
                  <m:e>
                    <m:r>
                      <w:rPr>
                        <w:rFonts w:ascii="Cambria Math" w:eastAsia="Roboto" w:hAnsi="Cambria Math" w:cs="Times New Roman"/>
                        <w:sz w:val="24"/>
                        <w:szCs w:val="24"/>
                        <w:lang w:val="kk-KZ"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eastAsia="Roboto" w:hAnsi="Cambria Math" w:cs="Times New Roman"/>
                        <w:sz w:val="24"/>
                        <w:szCs w:val="24"/>
                        <w:lang w:val="kk-KZ" w:eastAsia="en-US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-7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+10=0</m:t>
                </m:r>
              </m:oMath>
            </m:oMathPara>
          </w:p>
        </w:tc>
      </w:tr>
      <w:bookmarkEnd w:id="15"/>
      <w:tr w:rsidR="009F530B" w:rsidRPr="00B41BF4" w14:paraId="2A4CB733" w14:textId="77777777" w:rsidTr="006478AC">
        <w:tc>
          <w:tcPr>
            <w:tcW w:w="533" w:type="dxa"/>
          </w:tcPr>
          <w:p w14:paraId="2A4CB731" w14:textId="77777777" w:rsidR="009F530B" w:rsidRPr="00EC4813" w:rsidRDefault="009F530B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EC4813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732" w14:textId="77777777" w:rsidR="009F530B" w:rsidRPr="008F1281" w:rsidRDefault="004B4642" w:rsidP="008728F5">
            <w:pPr>
              <w:spacing w:after="0"/>
              <w:jc w:val="both"/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eastAsia="Roboto" w:hAnsi="Cambria Math" w:cs="Times New Roman"/>
                        <w:i/>
                        <w:iCs/>
                        <w:sz w:val="24"/>
                        <w:szCs w:val="24"/>
                        <w:lang w:val="kk-KZ" w:eastAsia="en-US"/>
                      </w:rPr>
                    </m:ctrlPr>
                  </m:sSupPr>
                  <m:e>
                    <m:r>
                      <w:rPr>
                        <w:rFonts w:ascii="Cambria Math" w:eastAsia="Roboto" w:hAnsi="Cambria Math" w:cs="Times New Roman"/>
                        <w:sz w:val="24"/>
                        <w:szCs w:val="24"/>
                        <w:lang w:val="kk-KZ"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eastAsia="Roboto" w:hAnsi="Cambria Math" w:cs="Times New Roman"/>
                        <w:sz w:val="24"/>
                        <w:szCs w:val="24"/>
                        <w:lang w:val="kk-KZ" w:eastAsia="en-US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-7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-10=0</m:t>
                </m:r>
              </m:oMath>
            </m:oMathPara>
          </w:p>
        </w:tc>
      </w:tr>
      <w:tr w:rsidR="009F530B" w:rsidRPr="00B41BF4" w14:paraId="2A4CB736" w14:textId="77777777" w:rsidTr="006478AC">
        <w:tc>
          <w:tcPr>
            <w:tcW w:w="533" w:type="dxa"/>
          </w:tcPr>
          <w:p w14:paraId="2A4CB734" w14:textId="77777777" w:rsidR="009F530B" w:rsidRPr="00EC4813" w:rsidRDefault="009F530B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EC4813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735" w14:textId="77777777" w:rsidR="009F530B" w:rsidRPr="008F1281" w:rsidRDefault="009F530B" w:rsidP="008728F5">
            <w:pPr>
              <w:spacing w:after="0"/>
              <w:jc w:val="both"/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  <m:sSup>
                  <m:sSupPr>
                    <m:ctrlPr>
                      <w:rPr>
                        <w:rFonts w:ascii="Cambria Math" w:eastAsia="Roboto" w:hAnsi="Cambria Math" w:cs="Times New Roman"/>
                        <w:i/>
                        <w:iCs/>
                        <w:sz w:val="24"/>
                        <w:szCs w:val="24"/>
                        <w:lang w:val="kk-KZ" w:eastAsia="en-US"/>
                      </w:rPr>
                    </m:ctrlPr>
                  </m:sSupPr>
                  <m:e>
                    <m:r>
                      <w:rPr>
                        <w:rFonts w:ascii="Cambria Math" w:eastAsia="Roboto" w:hAnsi="Cambria Math" w:cs="Times New Roman"/>
                        <w:sz w:val="24"/>
                        <w:szCs w:val="24"/>
                        <w:lang w:val="kk-KZ"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eastAsia="Roboto" w:hAnsi="Cambria Math" w:cs="Times New Roman"/>
                        <w:sz w:val="24"/>
                        <w:szCs w:val="24"/>
                        <w:lang w:val="kk-KZ" w:eastAsia="en-US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+14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+20=0</m:t>
                </m:r>
              </m:oMath>
            </m:oMathPara>
          </w:p>
        </w:tc>
      </w:tr>
      <w:tr w:rsidR="009F530B" w:rsidRPr="00B41BF4" w14:paraId="2A4CB739" w14:textId="77777777" w:rsidTr="006478AC">
        <w:tc>
          <w:tcPr>
            <w:tcW w:w="533" w:type="dxa"/>
          </w:tcPr>
          <w:p w14:paraId="2A4CB737" w14:textId="77777777" w:rsidR="009F530B" w:rsidRPr="00EC4813" w:rsidRDefault="009F530B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738" w14:textId="77777777" w:rsidR="009F530B" w:rsidRPr="008F1281" w:rsidRDefault="004B4642" w:rsidP="008728F5">
            <w:pPr>
              <w:spacing w:after="0"/>
              <w:jc w:val="both"/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eastAsia="Roboto" w:hAnsi="Cambria Math" w:cs="Times New Roman"/>
                        <w:i/>
                        <w:iCs/>
                        <w:sz w:val="24"/>
                        <w:szCs w:val="24"/>
                        <w:lang w:val="kk-KZ" w:eastAsia="en-US"/>
                      </w:rPr>
                    </m:ctrlPr>
                  </m:sSupPr>
                  <m:e>
                    <m:r>
                      <w:rPr>
                        <w:rFonts w:ascii="Cambria Math" w:eastAsia="Roboto" w:hAnsi="Cambria Math" w:cs="Times New Roman"/>
                        <w:sz w:val="24"/>
                        <w:szCs w:val="24"/>
                        <w:lang w:val="kk-KZ"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eastAsia="Roboto" w:hAnsi="Cambria Math" w:cs="Times New Roman"/>
                        <w:sz w:val="24"/>
                        <w:szCs w:val="24"/>
                        <w:lang w:val="kk-KZ" w:eastAsia="en-US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+7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+10=0</m:t>
                </m:r>
              </m:oMath>
            </m:oMathPara>
          </w:p>
        </w:tc>
      </w:tr>
      <w:tr w:rsidR="009F530B" w:rsidRPr="00B41BF4" w14:paraId="2A4CB73C" w14:textId="77777777" w:rsidTr="006478AC">
        <w:tc>
          <w:tcPr>
            <w:tcW w:w="533" w:type="dxa"/>
          </w:tcPr>
          <w:p w14:paraId="2A4CB73A" w14:textId="77777777" w:rsidR="009F530B" w:rsidRPr="00EC4813" w:rsidRDefault="009F530B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73B" w14:textId="77777777" w:rsidR="009F530B" w:rsidRPr="008F1281" w:rsidRDefault="009F530B" w:rsidP="008728F5">
            <w:pPr>
              <w:spacing w:after="0"/>
              <w:jc w:val="both"/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  <m:sSup>
                  <m:sSupPr>
                    <m:ctrlPr>
                      <w:rPr>
                        <w:rFonts w:ascii="Cambria Math" w:eastAsia="Roboto" w:hAnsi="Cambria Math" w:cs="Times New Roman"/>
                        <w:i/>
                        <w:iCs/>
                        <w:sz w:val="24"/>
                        <w:szCs w:val="24"/>
                        <w:lang w:val="kk-KZ" w:eastAsia="en-US"/>
                      </w:rPr>
                    </m:ctrlPr>
                  </m:sSupPr>
                  <m:e>
                    <m:r>
                      <w:rPr>
                        <w:rFonts w:ascii="Cambria Math" w:eastAsia="Roboto" w:hAnsi="Cambria Math" w:cs="Times New Roman"/>
                        <w:sz w:val="24"/>
                        <w:szCs w:val="24"/>
                        <w:lang w:val="kk-KZ"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eastAsia="Roboto" w:hAnsi="Cambria Math" w:cs="Times New Roman"/>
                        <w:sz w:val="24"/>
                        <w:szCs w:val="24"/>
                        <w:lang w:val="kk-KZ" w:eastAsia="en-US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+21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-30=0</m:t>
                </m:r>
              </m:oMath>
            </m:oMathPara>
          </w:p>
        </w:tc>
      </w:tr>
      <w:tr w:rsidR="009F530B" w:rsidRPr="00B41BF4" w14:paraId="2A4CB73F" w14:textId="77777777" w:rsidTr="006478AC">
        <w:tc>
          <w:tcPr>
            <w:tcW w:w="533" w:type="dxa"/>
          </w:tcPr>
          <w:p w14:paraId="2A4CB73D" w14:textId="77777777" w:rsidR="009F530B" w:rsidRPr="00EC4813" w:rsidRDefault="009F530B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</w:tcPr>
          <w:p w14:paraId="2A4CB73E" w14:textId="77777777" w:rsidR="009F530B" w:rsidRPr="008F1281" w:rsidRDefault="009F530B" w:rsidP="008728F5">
            <w:pPr>
              <w:spacing w:after="0"/>
              <w:jc w:val="both"/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  <m:sSup>
                  <m:sSupPr>
                    <m:ctrlPr>
                      <w:rPr>
                        <w:rFonts w:ascii="Cambria Math" w:eastAsia="Roboto" w:hAnsi="Cambria Math" w:cs="Times New Roman"/>
                        <w:i/>
                        <w:iCs/>
                        <w:sz w:val="24"/>
                        <w:szCs w:val="24"/>
                        <w:lang w:val="kk-KZ" w:eastAsia="en-US"/>
                      </w:rPr>
                    </m:ctrlPr>
                  </m:sSupPr>
                  <m:e>
                    <m:r>
                      <w:rPr>
                        <w:rFonts w:ascii="Cambria Math" w:eastAsia="Roboto" w:hAnsi="Cambria Math" w:cs="Times New Roman"/>
                        <w:sz w:val="24"/>
                        <w:szCs w:val="24"/>
                        <w:lang w:val="kk-KZ"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eastAsia="Roboto" w:hAnsi="Cambria Math" w:cs="Times New Roman"/>
                        <w:sz w:val="24"/>
                        <w:szCs w:val="24"/>
                        <w:lang w:val="kk-KZ" w:eastAsia="en-US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-14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+20=0</m:t>
                </m:r>
              </m:oMath>
            </m:oMathPara>
          </w:p>
        </w:tc>
      </w:tr>
      <w:tr w:rsidR="009F530B" w:rsidRPr="00B41BF4" w14:paraId="2A4CB742" w14:textId="77777777" w:rsidTr="006478AC">
        <w:tc>
          <w:tcPr>
            <w:tcW w:w="533" w:type="dxa"/>
          </w:tcPr>
          <w:p w14:paraId="2A4CB740" w14:textId="77777777" w:rsidR="009F530B" w:rsidRPr="00EC4813" w:rsidRDefault="009F530B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741" w14:textId="77777777" w:rsidR="009F530B" w:rsidRPr="008F1281" w:rsidRDefault="004B4642" w:rsidP="008728F5">
            <w:pPr>
              <w:spacing w:after="0"/>
              <w:jc w:val="both"/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eastAsia="Roboto" w:hAnsi="Cambria Math" w:cs="Times New Roman"/>
                        <w:i/>
                        <w:iCs/>
                        <w:sz w:val="24"/>
                        <w:szCs w:val="24"/>
                        <w:lang w:val="kk-KZ" w:eastAsia="en-US"/>
                      </w:rPr>
                    </m:ctrlPr>
                  </m:sSupPr>
                  <m:e>
                    <m:r>
                      <w:rPr>
                        <w:rFonts w:ascii="Cambria Math" w:eastAsia="Roboto" w:hAnsi="Cambria Math" w:cs="Times New Roman"/>
                        <w:sz w:val="24"/>
                        <w:szCs w:val="24"/>
                        <w:lang w:val="kk-KZ"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eastAsia="Roboto" w:hAnsi="Cambria Math" w:cs="Times New Roman"/>
                        <w:sz w:val="24"/>
                        <w:szCs w:val="24"/>
                        <w:lang w:val="kk-KZ" w:eastAsia="en-US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+7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-10=0</m:t>
                </m:r>
              </m:oMath>
            </m:oMathPara>
          </w:p>
        </w:tc>
      </w:tr>
    </w:tbl>
    <w:p w14:paraId="2A4CB743" w14:textId="77777777" w:rsidR="00102556" w:rsidRPr="00B41BF4" w:rsidRDefault="00102556" w:rsidP="008728F5">
      <w:pPr>
        <w:shd w:val="clear" w:color="auto" w:fill="FFFFFF"/>
        <w:spacing w:after="0"/>
        <w:textAlignment w:val="baseline"/>
        <w:rPr>
          <w:rFonts w:ascii="Times New Roman" w:eastAsia="Times New Roman" w:hAnsi="Times New Roman" w:cs="Times New Roman"/>
          <w:color w:val="111111"/>
          <w:sz w:val="24"/>
          <w:szCs w:val="24"/>
        </w:rPr>
      </w:pPr>
    </w:p>
    <w:p w14:paraId="2A4CB744" w14:textId="77777777" w:rsidR="00102556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10</w:t>
      </w:r>
      <w:r w:rsidR="00266CEC" w:rsidRPr="00B41BF4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B745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6478AC" w:rsidRPr="00B41BF4" w14:paraId="2A4CB748" w14:textId="77777777" w:rsidTr="006478AC">
        <w:tc>
          <w:tcPr>
            <w:tcW w:w="533" w:type="dxa"/>
          </w:tcPr>
          <w:p w14:paraId="2A4CB746" w14:textId="77777777" w:rsidR="006478AC" w:rsidRPr="00B41BF4" w:rsidRDefault="006478A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</w:tcPr>
          <w:p w14:paraId="2A4CB747" w14:textId="77777777" w:rsidR="006478AC" w:rsidRPr="00B41BF4" w:rsidRDefault="006478AC" w:rsidP="008728F5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kk-KZ" w:eastAsia="ko-KR"/>
              </w:rPr>
            </w:pPr>
            <w:r w:rsidRPr="00B41BF4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80" w:dyaOrig="420" w14:anchorId="2A4CCC95">
                <v:shape id="_x0000_i1134" type="#_x0000_t75" style="width:58.8pt;height:19.8pt" o:ole="">
                  <v:imagedata r:id="rId208" o:title=""/>
                </v:shape>
                <o:OLEObject Type="Embed" ProgID="Equation.3" ShapeID="_x0000_i1134" DrawAspect="Content" ObjectID="_1735455205" r:id="rId209"/>
              </w:object>
            </w:r>
            <w:proofErr w:type="spellStart"/>
            <w:r w:rsidRPr="00B41BF4">
              <w:rPr>
                <w:rFonts w:ascii="Times New Roman" w:hAnsi="Times New Roman" w:cs="Times New Roman"/>
                <w:sz w:val="28"/>
                <w:szCs w:val="28"/>
              </w:rPr>
              <w:t>функциясының</w:t>
            </w:r>
            <w:proofErr w:type="spellEnd"/>
            <w:r w:rsidRPr="00B41BF4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8"/>
                <w:szCs w:val="28"/>
              </w:rPr>
              <w:t>анықталу</w:t>
            </w:r>
            <w:proofErr w:type="spellEnd"/>
            <w:r w:rsidRPr="00B41BF4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8"/>
                <w:szCs w:val="28"/>
              </w:rPr>
              <w:t>облысын</w:t>
            </w:r>
            <w:proofErr w:type="spellEnd"/>
            <w:r w:rsidRPr="00B41BF4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</w:t>
            </w:r>
            <w:proofErr w:type="spellStart"/>
            <w:r w:rsidR="00C47BA6">
              <w:rPr>
                <w:rFonts w:ascii="Times New Roman" w:hAnsi="Times New Roman" w:cs="Times New Roman"/>
                <w:sz w:val="28"/>
                <w:szCs w:val="28"/>
              </w:rPr>
              <w:t>табыңыз</w:t>
            </w:r>
            <w:proofErr w:type="spellEnd"/>
          </w:p>
        </w:tc>
      </w:tr>
      <w:tr w:rsidR="006478AC" w:rsidRPr="00B41BF4" w14:paraId="2A4CB74B" w14:textId="77777777" w:rsidTr="006478AC">
        <w:tc>
          <w:tcPr>
            <w:tcW w:w="533" w:type="dxa"/>
          </w:tcPr>
          <w:p w14:paraId="2A4CB749" w14:textId="77777777" w:rsidR="006478AC" w:rsidRPr="00B41BF4" w:rsidRDefault="006478A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74A" w14:textId="77777777" w:rsidR="006478AC" w:rsidRPr="00B41BF4" w:rsidRDefault="006478AC" w:rsidP="008728F5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kk-KZ" w:eastAsia="ko-KR"/>
              </w:rPr>
            </w:pPr>
            <w:r w:rsidRPr="00B41BF4">
              <w:rPr>
                <w:rFonts w:ascii="Times New Roman" w:hAnsi="Times New Roman" w:cs="Times New Roman"/>
                <w:sz w:val="28"/>
                <w:szCs w:val="28"/>
              </w:rPr>
              <w:t xml:space="preserve">[0;1] </w:t>
            </w:r>
          </w:p>
        </w:tc>
      </w:tr>
      <w:tr w:rsidR="006478AC" w:rsidRPr="00B41BF4" w14:paraId="2A4CB74E" w14:textId="77777777" w:rsidTr="006478AC">
        <w:tc>
          <w:tcPr>
            <w:tcW w:w="533" w:type="dxa"/>
          </w:tcPr>
          <w:p w14:paraId="2A4CB74C" w14:textId="77777777" w:rsidR="006478AC" w:rsidRPr="00B41BF4" w:rsidRDefault="006478A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B74D" w14:textId="77777777" w:rsidR="006478AC" w:rsidRPr="00B41BF4" w:rsidRDefault="006478AC" w:rsidP="008728F5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kk-KZ" w:eastAsia="ko-KR"/>
              </w:rPr>
            </w:pPr>
            <w:r w:rsidRPr="00B41BF4">
              <w:rPr>
                <w:rFonts w:ascii="Times New Roman" w:hAnsi="Times New Roman" w:cs="Times New Roman"/>
                <w:sz w:val="28"/>
                <w:szCs w:val="28"/>
              </w:rPr>
              <w:t xml:space="preserve">[-1;1] </w:t>
            </w:r>
          </w:p>
        </w:tc>
      </w:tr>
      <w:tr w:rsidR="006478AC" w:rsidRPr="00B41BF4" w14:paraId="2A4CB751" w14:textId="77777777" w:rsidTr="006478AC">
        <w:tc>
          <w:tcPr>
            <w:tcW w:w="533" w:type="dxa"/>
          </w:tcPr>
          <w:p w14:paraId="2A4CB74F" w14:textId="77777777" w:rsidR="006478AC" w:rsidRPr="00B41BF4" w:rsidRDefault="006478A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750" w14:textId="77777777" w:rsidR="006478AC" w:rsidRPr="00B41BF4" w:rsidRDefault="006478AC" w:rsidP="008728F5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kk-KZ" w:eastAsia="ko-KR"/>
              </w:rPr>
            </w:pPr>
            <w:r w:rsidRPr="00B41BF4">
              <w:rPr>
                <w:rFonts w:ascii="Times New Roman" w:hAnsi="Times New Roman" w:cs="Times New Roman"/>
                <w:sz w:val="28"/>
                <w:szCs w:val="28"/>
              </w:rPr>
              <w:t xml:space="preserve">[0;2] </w:t>
            </w:r>
          </w:p>
        </w:tc>
      </w:tr>
      <w:tr w:rsidR="006478AC" w:rsidRPr="00B41BF4" w14:paraId="2A4CB754" w14:textId="77777777" w:rsidTr="006478AC">
        <w:tc>
          <w:tcPr>
            <w:tcW w:w="533" w:type="dxa"/>
          </w:tcPr>
          <w:p w14:paraId="2A4CB752" w14:textId="77777777" w:rsidR="006478AC" w:rsidRPr="00B41BF4" w:rsidRDefault="006478A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753" w14:textId="77777777" w:rsidR="006478AC" w:rsidRPr="00B41BF4" w:rsidRDefault="006478AC" w:rsidP="008728F5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kk-KZ" w:eastAsia="ko-KR"/>
              </w:rPr>
            </w:pPr>
            <w:r w:rsidRPr="00B41BF4">
              <w:rPr>
                <w:rFonts w:ascii="Times New Roman" w:hAnsi="Times New Roman" w:cs="Times New Roman"/>
                <w:sz w:val="28"/>
                <w:szCs w:val="28"/>
              </w:rPr>
              <w:t xml:space="preserve">[-1;0] </w:t>
            </w:r>
          </w:p>
        </w:tc>
      </w:tr>
      <w:tr w:rsidR="006478AC" w:rsidRPr="00B41BF4" w14:paraId="2A4CB757" w14:textId="77777777" w:rsidTr="006478AC">
        <w:tc>
          <w:tcPr>
            <w:tcW w:w="533" w:type="dxa"/>
          </w:tcPr>
          <w:p w14:paraId="2A4CB755" w14:textId="77777777" w:rsidR="006478AC" w:rsidRPr="00B41BF4" w:rsidRDefault="006478A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756" w14:textId="77777777" w:rsidR="006478AC" w:rsidRPr="00B41BF4" w:rsidRDefault="006478AC" w:rsidP="008728F5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kk-KZ" w:eastAsia="ko-KR"/>
              </w:rPr>
            </w:pPr>
            <w:r w:rsidRPr="00B41BF4">
              <w:rPr>
                <w:rFonts w:ascii="Times New Roman" w:hAnsi="Times New Roman" w:cs="Times New Roman"/>
                <w:sz w:val="28"/>
                <w:szCs w:val="28"/>
              </w:rPr>
              <w:t xml:space="preserve">[-2;2] </w:t>
            </w:r>
          </w:p>
        </w:tc>
      </w:tr>
      <w:tr w:rsidR="006478AC" w:rsidRPr="00B41BF4" w14:paraId="2A4CB75A" w14:textId="77777777" w:rsidTr="006478AC">
        <w:tc>
          <w:tcPr>
            <w:tcW w:w="533" w:type="dxa"/>
          </w:tcPr>
          <w:p w14:paraId="2A4CB758" w14:textId="77777777" w:rsidR="006478AC" w:rsidRPr="003B2DD2" w:rsidRDefault="006478A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3B2DD2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B759" w14:textId="77777777" w:rsidR="006478AC" w:rsidRPr="003B2DD2" w:rsidRDefault="003B2DD2" w:rsidP="003B2DD2">
            <w:pPr>
              <w:pStyle w:val="a5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-1≤x≤1</m:t>
                </m:r>
              </m:oMath>
            </m:oMathPara>
          </w:p>
        </w:tc>
      </w:tr>
      <w:tr w:rsidR="006478AC" w:rsidRPr="00B41BF4" w14:paraId="2A4CB75E" w14:textId="77777777" w:rsidTr="006478AC">
        <w:tc>
          <w:tcPr>
            <w:tcW w:w="533" w:type="dxa"/>
          </w:tcPr>
          <w:p w14:paraId="2A4CB75B" w14:textId="77777777" w:rsidR="006478AC" w:rsidRPr="00B41BF4" w:rsidRDefault="006478A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75C" w14:textId="77777777" w:rsidR="006478AC" w:rsidRPr="00B41BF4" w:rsidRDefault="006478AC" w:rsidP="008728F5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sz w:val="28"/>
                <w:szCs w:val="28"/>
              </w:rPr>
              <w:t xml:space="preserve">[-1;2] </w:t>
            </w:r>
          </w:p>
          <w:p w14:paraId="2A4CB75D" w14:textId="77777777" w:rsidR="006478AC" w:rsidRPr="00B41BF4" w:rsidRDefault="006478AC" w:rsidP="008728F5">
            <w:pPr>
              <w:pStyle w:val="a5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6478AC" w:rsidRPr="00B41BF4" w14:paraId="2A4CB761" w14:textId="77777777" w:rsidTr="006478AC">
        <w:tc>
          <w:tcPr>
            <w:tcW w:w="533" w:type="dxa"/>
          </w:tcPr>
          <w:p w14:paraId="2A4CB75F" w14:textId="77777777" w:rsidR="006478AC" w:rsidRPr="00B41BF4" w:rsidRDefault="006478A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760" w14:textId="77777777" w:rsidR="006478AC" w:rsidRPr="00B41BF4" w:rsidRDefault="006478AC" w:rsidP="008728F5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sz w:val="28"/>
                <w:szCs w:val="28"/>
              </w:rPr>
              <w:t xml:space="preserve">[1;2] </w:t>
            </w:r>
          </w:p>
        </w:tc>
      </w:tr>
    </w:tbl>
    <w:p w14:paraId="2A4CB762" w14:textId="77777777" w:rsidR="00102556" w:rsidRPr="00B41BF4" w:rsidRDefault="00102556" w:rsidP="008728F5">
      <w:pPr>
        <w:shd w:val="clear" w:color="auto" w:fill="FFFFFF"/>
        <w:spacing w:after="0"/>
        <w:textAlignment w:val="baseline"/>
        <w:rPr>
          <w:rFonts w:ascii="Times New Roman" w:eastAsia="Times New Roman" w:hAnsi="Times New Roman" w:cs="Times New Roman"/>
          <w:color w:val="111111"/>
          <w:sz w:val="24"/>
          <w:szCs w:val="24"/>
        </w:rPr>
      </w:pPr>
    </w:p>
    <w:p w14:paraId="2A4CB763" w14:textId="77777777" w:rsidR="00102556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11</w:t>
      </w:r>
      <w:r w:rsidR="00266CEC" w:rsidRPr="00B41BF4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B764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606BEB" w:rsidRPr="00B41BF4" w14:paraId="2A4CB767" w14:textId="77777777" w:rsidTr="00606BEB">
        <w:tc>
          <w:tcPr>
            <w:tcW w:w="533" w:type="dxa"/>
          </w:tcPr>
          <w:p w14:paraId="2A4CB765" w14:textId="77777777" w:rsidR="00606BEB" w:rsidRPr="00B41BF4" w:rsidRDefault="00606BEB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</w:tcPr>
          <w:p w14:paraId="2A4CB766" w14:textId="77777777" w:rsidR="00606BEB" w:rsidRPr="00B41BF4" w:rsidRDefault="00606BEB" w:rsidP="008728F5">
            <w:pPr>
              <w:spacing w:after="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bookmarkStart w:id="16" w:name="_Hlk124840864"/>
            <w:r w:rsidRPr="00B41BF4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Амалдарды орында: </w:t>
            </w:r>
            <w:r w:rsidRPr="00B41BF4">
              <w:rPr>
                <w:rFonts w:ascii="Times New Roman" w:hAnsi="Times New Roman" w:cs="Times New Roman"/>
                <w:position w:val="-54"/>
                <w:sz w:val="28"/>
                <w:szCs w:val="28"/>
                <w:lang w:val="kk-KZ"/>
              </w:rPr>
              <w:object w:dxaOrig="2260" w:dyaOrig="980" w14:anchorId="2A4CCC96">
                <v:shape id="_x0000_i1135" type="#_x0000_t75" style="width:112.8pt;height:49.2pt" o:ole="">
                  <v:imagedata r:id="rId210" o:title=""/>
                </v:shape>
                <o:OLEObject Type="Embed" ProgID="Equation.3" ShapeID="_x0000_i1135" DrawAspect="Content" ObjectID="_1735455206" r:id="rId211"/>
              </w:object>
            </w:r>
            <w:bookmarkEnd w:id="16"/>
          </w:p>
        </w:tc>
      </w:tr>
      <w:tr w:rsidR="00606BEB" w:rsidRPr="00B41BF4" w14:paraId="2A4CB76A" w14:textId="77777777" w:rsidTr="00606BEB">
        <w:tc>
          <w:tcPr>
            <w:tcW w:w="533" w:type="dxa"/>
          </w:tcPr>
          <w:p w14:paraId="2A4CB768" w14:textId="77777777" w:rsidR="00606BEB" w:rsidRPr="00B41BF4" w:rsidRDefault="00606BEB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769" w14:textId="77777777" w:rsidR="00606BEB" w:rsidRPr="00B41BF4" w:rsidRDefault="00606BEB" w:rsidP="008728F5">
            <w:pPr>
              <w:spacing w:after="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6,27</w:t>
            </w:r>
          </w:p>
        </w:tc>
      </w:tr>
      <w:tr w:rsidR="00606BEB" w:rsidRPr="00B41BF4" w14:paraId="2A4CB76D" w14:textId="77777777" w:rsidTr="00606BEB">
        <w:tc>
          <w:tcPr>
            <w:tcW w:w="533" w:type="dxa"/>
          </w:tcPr>
          <w:p w14:paraId="2A4CB76B" w14:textId="77777777" w:rsidR="00606BEB" w:rsidRPr="00B41BF4" w:rsidRDefault="00606BEB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76C" w14:textId="77777777" w:rsidR="00606BEB" w:rsidRPr="00B41BF4" w:rsidRDefault="00606BEB" w:rsidP="008728F5">
            <w:pPr>
              <w:spacing w:after="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6,26</w:t>
            </w:r>
          </w:p>
        </w:tc>
      </w:tr>
      <w:tr w:rsidR="00606BEB" w:rsidRPr="00B41BF4" w14:paraId="2A4CB770" w14:textId="77777777" w:rsidTr="00606BEB">
        <w:tc>
          <w:tcPr>
            <w:tcW w:w="533" w:type="dxa"/>
          </w:tcPr>
          <w:p w14:paraId="2A4CB76E" w14:textId="77777777" w:rsidR="00606BEB" w:rsidRPr="00B41BF4" w:rsidRDefault="00606BEB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76F" w14:textId="77777777" w:rsidR="00606BEB" w:rsidRPr="00B41BF4" w:rsidRDefault="00606BEB" w:rsidP="008728F5">
            <w:pPr>
              <w:spacing w:after="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6,22</w:t>
            </w:r>
          </w:p>
        </w:tc>
      </w:tr>
      <w:tr w:rsidR="00606BEB" w:rsidRPr="00B41BF4" w14:paraId="2A4CB773" w14:textId="77777777" w:rsidTr="00606BEB">
        <w:tc>
          <w:tcPr>
            <w:tcW w:w="533" w:type="dxa"/>
          </w:tcPr>
          <w:p w14:paraId="2A4CB771" w14:textId="77777777" w:rsidR="00606BEB" w:rsidRPr="00B41BF4" w:rsidRDefault="00606BEB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772" w14:textId="77777777" w:rsidR="00606BEB" w:rsidRPr="00B41BF4" w:rsidRDefault="00606BEB" w:rsidP="008728F5">
            <w:pPr>
              <w:spacing w:after="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-6,24</w:t>
            </w:r>
          </w:p>
        </w:tc>
      </w:tr>
      <w:tr w:rsidR="00606BEB" w:rsidRPr="00B41BF4" w14:paraId="2A4CB776" w14:textId="77777777" w:rsidTr="00606BEB">
        <w:tc>
          <w:tcPr>
            <w:tcW w:w="533" w:type="dxa"/>
          </w:tcPr>
          <w:p w14:paraId="2A4CB774" w14:textId="77777777" w:rsidR="00606BEB" w:rsidRPr="00B41BF4" w:rsidRDefault="00606BEB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B775" w14:textId="77777777" w:rsidR="00606BEB" w:rsidRPr="00B41BF4" w:rsidRDefault="00606BEB" w:rsidP="008728F5">
            <w:pPr>
              <w:spacing w:after="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bookmarkStart w:id="17" w:name="_Hlk124840896"/>
            <w:r w:rsidRPr="00B41BF4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-6,25</w:t>
            </w:r>
            <w:bookmarkEnd w:id="17"/>
          </w:p>
        </w:tc>
      </w:tr>
      <w:tr w:rsidR="00606BEB" w:rsidRPr="00B41BF4" w14:paraId="2A4CB779" w14:textId="77777777" w:rsidTr="00606BEB">
        <w:tc>
          <w:tcPr>
            <w:tcW w:w="533" w:type="dxa"/>
          </w:tcPr>
          <w:p w14:paraId="2A4CB777" w14:textId="77777777" w:rsidR="00606BEB" w:rsidRPr="00B41BF4" w:rsidRDefault="00606BEB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778" w14:textId="77777777" w:rsidR="00606BEB" w:rsidRPr="00B41BF4" w:rsidRDefault="00606BEB" w:rsidP="008728F5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-6,26</w:t>
            </w:r>
          </w:p>
        </w:tc>
      </w:tr>
      <w:tr w:rsidR="00606BEB" w:rsidRPr="00B41BF4" w14:paraId="2A4CB77C" w14:textId="77777777" w:rsidTr="00606BEB">
        <w:tc>
          <w:tcPr>
            <w:tcW w:w="533" w:type="dxa"/>
          </w:tcPr>
          <w:p w14:paraId="2A4CB77A" w14:textId="77777777" w:rsidR="00606BEB" w:rsidRPr="00B41BF4" w:rsidRDefault="00606BEB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B77B" w14:textId="77777777" w:rsidR="00606BEB" w:rsidRPr="00B41BF4" w:rsidRDefault="00606BEB" w:rsidP="008728F5">
            <w:pPr>
              <w:spacing w:after="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position w:val="-24"/>
                <w:sz w:val="28"/>
                <w:szCs w:val="28"/>
                <w:lang w:val="kk-KZ"/>
              </w:rPr>
              <w:object w:dxaOrig="560" w:dyaOrig="620" w14:anchorId="2A4CCC97">
                <v:shape id="_x0000_i1136" type="#_x0000_t75" style="width:27.6pt;height:30.6pt" o:ole="">
                  <v:imagedata r:id="rId212" o:title=""/>
                </v:shape>
                <o:OLEObject Type="Embed" ProgID="Equation.3" ShapeID="_x0000_i1136" DrawAspect="Content" ObjectID="_1735455207" r:id="rId213"/>
              </w:object>
            </w:r>
          </w:p>
        </w:tc>
      </w:tr>
      <w:tr w:rsidR="00606BEB" w:rsidRPr="00B41BF4" w14:paraId="2A4CB77F" w14:textId="77777777" w:rsidTr="00606BEB">
        <w:tc>
          <w:tcPr>
            <w:tcW w:w="533" w:type="dxa"/>
          </w:tcPr>
          <w:p w14:paraId="2A4CB77D" w14:textId="77777777" w:rsidR="00606BEB" w:rsidRPr="00B41BF4" w:rsidRDefault="00606BEB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lastRenderedPageBreak/>
              <w:t>1</w:t>
            </w:r>
          </w:p>
        </w:tc>
        <w:tc>
          <w:tcPr>
            <w:tcW w:w="8812" w:type="dxa"/>
          </w:tcPr>
          <w:p w14:paraId="2A4CB77E" w14:textId="77777777" w:rsidR="00606BEB" w:rsidRPr="00B41BF4" w:rsidRDefault="00606BEB" w:rsidP="008728F5">
            <w:pPr>
              <w:spacing w:after="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position w:val="-24"/>
                <w:sz w:val="28"/>
                <w:szCs w:val="28"/>
                <w:lang w:val="kk-KZ"/>
              </w:rPr>
              <w:object w:dxaOrig="560" w:dyaOrig="620" w14:anchorId="2A4CCC98">
                <v:shape id="_x0000_i1137" type="#_x0000_t75" style="width:27.6pt;height:30.6pt" o:ole="">
                  <v:imagedata r:id="rId214" o:title=""/>
                </v:shape>
                <o:OLEObject Type="Embed" ProgID="Equation.3" ShapeID="_x0000_i1137" DrawAspect="Content" ObjectID="_1735455208" r:id="rId215"/>
              </w:object>
            </w:r>
          </w:p>
        </w:tc>
      </w:tr>
    </w:tbl>
    <w:p w14:paraId="2A4CB780" w14:textId="77777777" w:rsidR="00102556" w:rsidRPr="00B41BF4" w:rsidRDefault="00102556" w:rsidP="008728F5">
      <w:pPr>
        <w:shd w:val="clear" w:color="auto" w:fill="FFFFFF"/>
        <w:spacing w:after="0"/>
        <w:textAlignment w:val="baseline"/>
        <w:rPr>
          <w:rFonts w:ascii="Times New Roman" w:eastAsia="Times New Roman" w:hAnsi="Times New Roman" w:cs="Times New Roman"/>
          <w:color w:val="111111"/>
          <w:sz w:val="24"/>
          <w:szCs w:val="24"/>
        </w:rPr>
      </w:pPr>
    </w:p>
    <w:p w14:paraId="2A4CB781" w14:textId="77777777" w:rsidR="00102556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12</w:t>
      </w:r>
      <w:r w:rsidR="00266CEC" w:rsidRPr="00B41BF4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B782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Ind w:w="-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74"/>
        <w:gridCol w:w="7890"/>
      </w:tblGrid>
      <w:tr w:rsidR="00C03B82" w:rsidRPr="00B41BF4" w14:paraId="2A4CB785" w14:textId="77777777" w:rsidTr="00921B0D">
        <w:trPr>
          <w:trHeight w:val="480"/>
        </w:trPr>
        <w:tc>
          <w:tcPr>
            <w:tcW w:w="574" w:type="dxa"/>
          </w:tcPr>
          <w:p w14:paraId="2A4CB783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7890" w:type="dxa"/>
          </w:tcPr>
          <w:p w14:paraId="2A4CB784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ік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өртбұрышты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қабырғалары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3: 4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және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оны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диагоналы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50 см.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ік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өртбұрышты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периметрін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абыңыз</w:t>
            </w:r>
            <w:proofErr w:type="spellEnd"/>
          </w:p>
        </w:tc>
      </w:tr>
      <w:tr w:rsidR="00C03B82" w:rsidRPr="00B41BF4" w14:paraId="2A4CB788" w14:textId="77777777" w:rsidTr="00921B0D">
        <w:trPr>
          <w:trHeight w:val="280"/>
        </w:trPr>
        <w:tc>
          <w:tcPr>
            <w:tcW w:w="574" w:type="dxa"/>
          </w:tcPr>
          <w:p w14:paraId="2A4CB786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890" w:type="dxa"/>
          </w:tcPr>
          <w:p w14:paraId="2A4CB787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4 дм</w:t>
            </w:r>
          </w:p>
        </w:tc>
      </w:tr>
      <w:tr w:rsidR="00C03B82" w:rsidRPr="00B41BF4" w14:paraId="2A4CB78B" w14:textId="77777777" w:rsidTr="00921B0D">
        <w:trPr>
          <w:trHeight w:val="271"/>
        </w:trPr>
        <w:tc>
          <w:tcPr>
            <w:tcW w:w="574" w:type="dxa"/>
          </w:tcPr>
          <w:p w14:paraId="2A4CB789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7890" w:type="dxa"/>
          </w:tcPr>
          <w:p w14:paraId="2A4CB78A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3 дм</w:t>
            </w:r>
          </w:p>
        </w:tc>
      </w:tr>
      <w:tr w:rsidR="00C03B82" w:rsidRPr="00B41BF4" w14:paraId="2A4CB78E" w14:textId="77777777" w:rsidTr="00921B0D">
        <w:trPr>
          <w:trHeight w:val="274"/>
        </w:trPr>
        <w:tc>
          <w:tcPr>
            <w:tcW w:w="574" w:type="dxa"/>
          </w:tcPr>
          <w:p w14:paraId="2A4CB78C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890" w:type="dxa"/>
          </w:tcPr>
          <w:p w14:paraId="2A4CB78D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40 см</w:t>
            </w:r>
          </w:p>
        </w:tc>
      </w:tr>
      <w:tr w:rsidR="00C03B82" w:rsidRPr="00B41BF4" w14:paraId="2A4CB791" w14:textId="77777777" w:rsidTr="00921B0D">
        <w:trPr>
          <w:trHeight w:val="264"/>
        </w:trPr>
        <w:tc>
          <w:tcPr>
            <w:tcW w:w="574" w:type="dxa"/>
          </w:tcPr>
          <w:p w14:paraId="2A4CB78F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7890" w:type="dxa"/>
          </w:tcPr>
          <w:p w14:paraId="2A4CB790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50 см</w:t>
            </w:r>
          </w:p>
        </w:tc>
      </w:tr>
      <w:tr w:rsidR="00C03B82" w:rsidRPr="00B41BF4" w14:paraId="2A4CB794" w14:textId="77777777" w:rsidTr="00921B0D">
        <w:trPr>
          <w:trHeight w:val="268"/>
        </w:trPr>
        <w:tc>
          <w:tcPr>
            <w:tcW w:w="574" w:type="dxa"/>
          </w:tcPr>
          <w:p w14:paraId="2A4CB792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7890" w:type="dxa"/>
          </w:tcPr>
          <w:p w14:paraId="2A4CB793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23 см</w:t>
            </w:r>
          </w:p>
        </w:tc>
      </w:tr>
      <w:tr w:rsidR="00C03B82" w:rsidRPr="00B41BF4" w14:paraId="2A4CB797" w14:textId="77777777" w:rsidTr="00921B0D">
        <w:trPr>
          <w:trHeight w:val="268"/>
        </w:trPr>
        <w:tc>
          <w:tcPr>
            <w:tcW w:w="574" w:type="dxa"/>
          </w:tcPr>
          <w:p w14:paraId="2A4CB795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7890" w:type="dxa"/>
          </w:tcPr>
          <w:p w14:paraId="2A4CB796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50 см</w:t>
            </w:r>
          </w:p>
        </w:tc>
      </w:tr>
      <w:tr w:rsidR="00C03B82" w:rsidRPr="00B41BF4" w14:paraId="2A4CB79A" w14:textId="77777777" w:rsidTr="00921B0D">
        <w:trPr>
          <w:trHeight w:val="268"/>
        </w:trPr>
        <w:tc>
          <w:tcPr>
            <w:tcW w:w="574" w:type="dxa"/>
          </w:tcPr>
          <w:p w14:paraId="2A4CB798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7890" w:type="dxa"/>
          </w:tcPr>
          <w:p w14:paraId="2A4CB799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30 см</w:t>
            </w:r>
          </w:p>
        </w:tc>
      </w:tr>
      <w:tr w:rsidR="00C03B82" w:rsidRPr="00B41BF4" w14:paraId="2A4CB79D" w14:textId="77777777" w:rsidTr="00921B0D">
        <w:trPr>
          <w:trHeight w:val="268"/>
        </w:trPr>
        <w:tc>
          <w:tcPr>
            <w:tcW w:w="574" w:type="dxa"/>
          </w:tcPr>
          <w:p w14:paraId="2A4CB79B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7890" w:type="dxa"/>
          </w:tcPr>
          <w:p w14:paraId="2A4CB79C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20 см</w:t>
            </w:r>
          </w:p>
        </w:tc>
      </w:tr>
    </w:tbl>
    <w:p w14:paraId="2A4CB79E" w14:textId="77777777" w:rsidR="00102556" w:rsidRPr="00B41BF4" w:rsidRDefault="00102556" w:rsidP="008728F5">
      <w:pPr>
        <w:shd w:val="clear" w:color="auto" w:fill="FFFFFF"/>
        <w:spacing w:after="0"/>
        <w:textAlignment w:val="baseline"/>
        <w:rPr>
          <w:rFonts w:ascii="Times New Roman" w:eastAsia="Times New Roman" w:hAnsi="Times New Roman" w:cs="Times New Roman"/>
          <w:color w:val="111111"/>
          <w:sz w:val="24"/>
          <w:szCs w:val="24"/>
        </w:rPr>
      </w:pPr>
    </w:p>
    <w:p w14:paraId="2A4CB79F" w14:textId="77777777" w:rsidR="00102556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13</w:t>
      </w:r>
      <w:r w:rsidR="00266CEC" w:rsidRPr="00B41BF4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B7A0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Ind w:w="-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74"/>
        <w:gridCol w:w="7890"/>
      </w:tblGrid>
      <w:tr w:rsidR="00C03B82" w:rsidRPr="00B41BF4" w14:paraId="2A4CB7A3" w14:textId="77777777" w:rsidTr="00921B0D">
        <w:trPr>
          <w:trHeight w:val="480"/>
        </w:trPr>
        <w:tc>
          <w:tcPr>
            <w:tcW w:w="574" w:type="dxa"/>
          </w:tcPr>
          <w:p w14:paraId="2A4CB7A1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7890" w:type="dxa"/>
          </w:tcPr>
          <w:p w14:paraId="2A4CB7A2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Шеңбер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рапецияға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іштей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сызылған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, орта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сызығы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10 см.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рапецияны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периметрін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абыңыз</w:t>
            </w:r>
            <w:proofErr w:type="spellEnd"/>
          </w:p>
        </w:tc>
      </w:tr>
      <w:tr w:rsidR="00C03B82" w:rsidRPr="00B41BF4" w14:paraId="2A4CB7A6" w14:textId="77777777" w:rsidTr="00921B0D">
        <w:trPr>
          <w:trHeight w:val="274"/>
        </w:trPr>
        <w:tc>
          <w:tcPr>
            <w:tcW w:w="574" w:type="dxa"/>
          </w:tcPr>
          <w:p w14:paraId="2A4CB7A4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890" w:type="dxa"/>
          </w:tcPr>
          <w:p w14:paraId="2A4CB7A5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40 см</w:t>
            </w:r>
          </w:p>
        </w:tc>
      </w:tr>
      <w:tr w:rsidR="00C03B82" w:rsidRPr="00B41BF4" w14:paraId="2A4CB7A9" w14:textId="77777777" w:rsidTr="00921B0D">
        <w:trPr>
          <w:trHeight w:val="264"/>
        </w:trPr>
        <w:tc>
          <w:tcPr>
            <w:tcW w:w="574" w:type="dxa"/>
          </w:tcPr>
          <w:p w14:paraId="2A4CB7A7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7890" w:type="dxa"/>
          </w:tcPr>
          <w:p w14:paraId="2A4CB7A8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36 см</w:t>
            </w:r>
          </w:p>
        </w:tc>
      </w:tr>
      <w:tr w:rsidR="00C03B82" w:rsidRPr="00B41BF4" w14:paraId="2A4CB7AC" w14:textId="77777777" w:rsidTr="00921B0D">
        <w:trPr>
          <w:trHeight w:val="267"/>
        </w:trPr>
        <w:tc>
          <w:tcPr>
            <w:tcW w:w="574" w:type="dxa"/>
          </w:tcPr>
          <w:p w14:paraId="2A4CB7AA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890" w:type="dxa"/>
          </w:tcPr>
          <w:p w14:paraId="2A4CB7AB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4 дм</w:t>
            </w:r>
          </w:p>
        </w:tc>
      </w:tr>
      <w:tr w:rsidR="00C03B82" w:rsidRPr="00B41BF4" w14:paraId="2A4CB7AF" w14:textId="77777777" w:rsidTr="00921B0D">
        <w:trPr>
          <w:trHeight w:val="272"/>
        </w:trPr>
        <w:tc>
          <w:tcPr>
            <w:tcW w:w="574" w:type="dxa"/>
          </w:tcPr>
          <w:p w14:paraId="2A4CB7AD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7890" w:type="dxa"/>
          </w:tcPr>
          <w:p w14:paraId="2A4CB7AE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5дм</w:t>
            </w:r>
          </w:p>
        </w:tc>
      </w:tr>
      <w:tr w:rsidR="00C03B82" w:rsidRPr="00B41BF4" w14:paraId="2A4CB7B2" w14:textId="77777777" w:rsidTr="00921B0D">
        <w:trPr>
          <w:trHeight w:val="261"/>
        </w:trPr>
        <w:tc>
          <w:tcPr>
            <w:tcW w:w="574" w:type="dxa"/>
          </w:tcPr>
          <w:p w14:paraId="2A4CB7B0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7890" w:type="dxa"/>
          </w:tcPr>
          <w:p w14:paraId="2A4CB7B1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50 см</w:t>
            </w:r>
          </w:p>
        </w:tc>
      </w:tr>
      <w:tr w:rsidR="00C03B82" w:rsidRPr="00B41BF4" w14:paraId="2A4CB7B5" w14:textId="77777777" w:rsidTr="00921B0D">
        <w:trPr>
          <w:trHeight w:val="261"/>
        </w:trPr>
        <w:tc>
          <w:tcPr>
            <w:tcW w:w="574" w:type="dxa"/>
          </w:tcPr>
          <w:p w14:paraId="2A4CB7B3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7890" w:type="dxa"/>
          </w:tcPr>
          <w:p w14:paraId="2A4CB7B4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30 см</w:t>
            </w:r>
          </w:p>
        </w:tc>
      </w:tr>
      <w:tr w:rsidR="00C03B82" w:rsidRPr="00B41BF4" w14:paraId="2A4CB7B8" w14:textId="77777777" w:rsidTr="00921B0D">
        <w:trPr>
          <w:trHeight w:val="261"/>
        </w:trPr>
        <w:tc>
          <w:tcPr>
            <w:tcW w:w="574" w:type="dxa"/>
          </w:tcPr>
          <w:p w14:paraId="2A4CB7B6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7890" w:type="dxa"/>
          </w:tcPr>
          <w:p w14:paraId="2A4CB7B7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37 см</w:t>
            </w:r>
          </w:p>
        </w:tc>
      </w:tr>
      <w:tr w:rsidR="00C03B82" w:rsidRPr="00B41BF4" w14:paraId="2A4CB7BB" w14:textId="77777777" w:rsidTr="00921B0D">
        <w:trPr>
          <w:trHeight w:val="261"/>
        </w:trPr>
        <w:tc>
          <w:tcPr>
            <w:tcW w:w="574" w:type="dxa"/>
          </w:tcPr>
          <w:p w14:paraId="2A4CB7B9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7890" w:type="dxa"/>
          </w:tcPr>
          <w:p w14:paraId="2A4CB7BA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41 см</w:t>
            </w:r>
          </w:p>
        </w:tc>
      </w:tr>
    </w:tbl>
    <w:p w14:paraId="2A4CB7BC" w14:textId="77777777" w:rsidR="00102556" w:rsidRPr="00B41BF4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7BD" w14:textId="77777777" w:rsidR="00102556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14</w:t>
      </w:r>
      <w:r w:rsidR="00266CEC" w:rsidRPr="00B41BF4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B7BE" w14:textId="77777777" w:rsidR="00C03B82" w:rsidRDefault="00C03B82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59"/>
        <w:gridCol w:w="8786"/>
      </w:tblGrid>
      <w:tr w:rsidR="00C03B82" w:rsidRPr="00B41BF4" w14:paraId="2A4CB7C1" w14:textId="77777777" w:rsidTr="00921B0D">
        <w:trPr>
          <w:trHeight w:val="295"/>
        </w:trPr>
        <w:tc>
          <w:tcPr>
            <w:tcW w:w="559" w:type="dxa"/>
          </w:tcPr>
          <w:p w14:paraId="2A4CB7BF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786" w:type="dxa"/>
          </w:tcPr>
          <w:p w14:paraId="2A4CB7C0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АВС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үшбұрышыны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41BF4">
              <w:rPr>
                <w:rFonts w:ascii="Cambria Math" w:hAnsi="Cambria Math" w:cs="Cambria Math"/>
                <w:sz w:val="24"/>
                <w:szCs w:val="24"/>
              </w:rPr>
              <w:t>∠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=45°,    ∠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C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 xml:space="preserve">=15°,  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BC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=4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6</m:t>
                  </m:r>
                </m:e>
              </m:rad>
            </m:oMath>
            <w:r w:rsidR="00C47BA6">
              <w:rPr>
                <w:rFonts w:ascii="Times New Roman" w:hAnsi="Times New Roman" w:cs="Times New Roman"/>
                <w:sz w:val="24"/>
                <w:szCs w:val="24"/>
              </w:rPr>
              <w:t xml:space="preserve"> см. АС-ны табыңыз</w:t>
            </w:r>
          </w:p>
        </w:tc>
      </w:tr>
      <w:tr w:rsidR="00C03B82" w:rsidRPr="00B41BF4" w14:paraId="2A4CB7C4" w14:textId="77777777" w:rsidTr="00921B0D">
        <w:tc>
          <w:tcPr>
            <w:tcW w:w="559" w:type="dxa"/>
          </w:tcPr>
          <w:p w14:paraId="2A4CB7C2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786" w:type="dxa"/>
          </w:tcPr>
          <w:p w14:paraId="2A4CB7C3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2 см</w:t>
            </w:r>
          </w:p>
        </w:tc>
      </w:tr>
      <w:tr w:rsidR="00C03B82" w:rsidRPr="00B41BF4" w14:paraId="2A4CB7C7" w14:textId="77777777" w:rsidTr="00921B0D">
        <w:tc>
          <w:tcPr>
            <w:tcW w:w="559" w:type="dxa"/>
          </w:tcPr>
          <w:p w14:paraId="2A4CB7C5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6" w:type="dxa"/>
          </w:tcPr>
          <w:p w14:paraId="2A4CB7C6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3 см</w:t>
            </w:r>
          </w:p>
        </w:tc>
      </w:tr>
      <w:tr w:rsidR="00C03B82" w:rsidRPr="00B41BF4" w14:paraId="2A4CB7CA" w14:textId="77777777" w:rsidTr="00921B0D">
        <w:trPr>
          <w:trHeight w:val="323"/>
        </w:trPr>
        <w:tc>
          <w:tcPr>
            <w:tcW w:w="559" w:type="dxa"/>
          </w:tcPr>
          <w:p w14:paraId="2A4CB7C8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6" w:type="dxa"/>
          </w:tcPr>
          <w:p w14:paraId="2A4CB7C9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0 см</w:t>
            </w:r>
          </w:p>
        </w:tc>
      </w:tr>
      <w:tr w:rsidR="00C03B82" w:rsidRPr="00B41BF4" w14:paraId="2A4CB7CD" w14:textId="77777777" w:rsidTr="00921B0D">
        <w:tc>
          <w:tcPr>
            <w:tcW w:w="559" w:type="dxa"/>
          </w:tcPr>
          <w:p w14:paraId="2A4CB7CB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6" w:type="dxa"/>
          </w:tcPr>
          <w:p w14:paraId="2A4CB7CC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1 см</w:t>
            </w:r>
          </w:p>
        </w:tc>
      </w:tr>
      <w:tr w:rsidR="00C03B82" w:rsidRPr="00B41BF4" w14:paraId="2A4CB7D0" w14:textId="77777777" w:rsidTr="00921B0D">
        <w:tc>
          <w:tcPr>
            <w:tcW w:w="559" w:type="dxa"/>
          </w:tcPr>
          <w:p w14:paraId="2A4CB7CE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786" w:type="dxa"/>
          </w:tcPr>
          <w:p w14:paraId="2A4CB7CF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,2 дм</w:t>
            </w:r>
          </w:p>
        </w:tc>
      </w:tr>
      <w:tr w:rsidR="00C03B82" w:rsidRPr="00B41BF4" w14:paraId="2A4CB7D3" w14:textId="77777777" w:rsidTr="00921B0D">
        <w:tc>
          <w:tcPr>
            <w:tcW w:w="559" w:type="dxa"/>
          </w:tcPr>
          <w:p w14:paraId="2A4CB7D1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6" w:type="dxa"/>
          </w:tcPr>
          <w:p w14:paraId="2A4CB7D2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5 см</w:t>
            </w:r>
          </w:p>
        </w:tc>
      </w:tr>
      <w:tr w:rsidR="00C03B82" w:rsidRPr="00B41BF4" w14:paraId="2A4CB7D6" w14:textId="77777777" w:rsidTr="00921B0D">
        <w:tc>
          <w:tcPr>
            <w:tcW w:w="559" w:type="dxa"/>
          </w:tcPr>
          <w:p w14:paraId="2A4CB7D4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6" w:type="dxa"/>
          </w:tcPr>
          <w:p w14:paraId="2A4CB7D5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4 см</w:t>
            </w:r>
          </w:p>
        </w:tc>
      </w:tr>
      <w:tr w:rsidR="00C03B82" w:rsidRPr="00B41BF4" w14:paraId="2A4CB7D9" w14:textId="77777777" w:rsidTr="00921B0D">
        <w:tc>
          <w:tcPr>
            <w:tcW w:w="559" w:type="dxa"/>
          </w:tcPr>
          <w:p w14:paraId="2A4CB7D7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6" w:type="dxa"/>
          </w:tcPr>
          <w:p w14:paraId="2A4CB7D8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9 см</w:t>
            </w:r>
          </w:p>
        </w:tc>
      </w:tr>
    </w:tbl>
    <w:p w14:paraId="2A4CB7DA" w14:textId="77777777" w:rsidR="00C03B82" w:rsidRPr="00B41BF4" w:rsidRDefault="00C03B82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p w14:paraId="2A4CB7DB" w14:textId="77777777" w:rsidR="000259F8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7DC" w14:textId="77777777" w:rsidR="00546E9F" w:rsidRDefault="00546E9F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15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B7DD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C03B82" w:rsidRPr="00B41BF4" w14:paraId="2A4CB7E0" w14:textId="77777777" w:rsidTr="00921B0D">
        <w:trPr>
          <w:trHeight w:val="558"/>
        </w:trPr>
        <w:tc>
          <w:tcPr>
            <w:tcW w:w="453" w:type="dxa"/>
          </w:tcPr>
          <w:p w14:paraId="2A4CB7DE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V2</w:t>
            </w:r>
          </w:p>
        </w:tc>
        <w:tc>
          <w:tcPr>
            <w:tcW w:w="8924" w:type="dxa"/>
          </w:tcPr>
          <w:p w14:paraId="2A4CB7DF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Cambria Math" w:hAnsi="Cambria Math" w:cs="Cambria Math"/>
                <w:sz w:val="24"/>
                <w:szCs w:val="24"/>
              </w:rPr>
              <w:t>∠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A=30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 xml:space="preserve">° ,  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BC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=6 дм</m:t>
              </m:r>
            </m:oMath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 болатын АВС тік бұрышты үшбұрышына сырттай сызы</w:t>
            </w:r>
            <w:proofErr w:type="spellStart"/>
            <w:r w:rsidR="00C47BA6">
              <w:rPr>
                <w:rFonts w:ascii="Times New Roman" w:hAnsi="Times New Roman" w:cs="Times New Roman"/>
                <w:sz w:val="24"/>
                <w:szCs w:val="24"/>
              </w:rPr>
              <w:t>лған</w:t>
            </w:r>
            <w:proofErr w:type="spellEnd"/>
            <w:r w:rsidR="00C47BA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C47BA6">
              <w:rPr>
                <w:rFonts w:ascii="Times New Roman" w:hAnsi="Times New Roman" w:cs="Times New Roman"/>
                <w:sz w:val="24"/>
                <w:szCs w:val="24"/>
              </w:rPr>
              <w:t>шеңбердің</w:t>
            </w:r>
            <w:proofErr w:type="spellEnd"/>
            <w:r w:rsidR="00C47BA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C47BA6">
              <w:rPr>
                <w:rFonts w:ascii="Times New Roman" w:hAnsi="Times New Roman" w:cs="Times New Roman"/>
                <w:sz w:val="24"/>
                <w:szCs w:val="24"/>
              </w:rPr>
              <w:t>радиусын</w:t>
            </w:r>
            <w:proofErr w:type="spellEnd"/>
            <w:r w:rsidR="00C47BA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C47BA6">
              <w:rPr>
                <w:rFonts w:ascii="Times New Roman" w:hAnsi="Times New Roman" w:cs="Times New Roman"/>
                <w:sz w:val="24"/>
                <w:szCs w:val="24"/>
              </w:rPr>
              <w:t>табыңыз</w:t>
            </w:r>
            <w:proofErr w:type="spellEnd"/>
          </w:p>
        </w:tc>
      </w:tr>
      <w:tr w:rsidR="00C03B82" w:rsidRPr="00B41BF4" w14:paraId="2A4CB7E3" w14:textId="77777777" w:rsidTr="00921B0D">
        <w:tc>
          <w:tcPr>
            <w:tcW w:w="453" w:type="dxa"/>
          </w:tcPr>
          <w:p w14:paraId="2A4CB7E1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7E2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6 дм</w:t>
            </w:r>
          </w:p>
        </w:tc>
      </w:tr>
      <w:tr w:rsidR="00C03B82" w:rsidRPr="00B41BF4" w14:paraId="2A4CB7E6" w14:textId="77777777" w:rsidTr="00921B0D">
        <w:tc>
          <w:tcPr>
            <w:tcW w:w="453" w:type="dxa"/>
          </w:tcPr>
          <w:p w14:paraId="2A4CB7E4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7E5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7 дм</w:t>
            </w:r>
          </w:p>
        </w:tc>
      </w:tr>
      <w:tr w:rsidR="00C03B82" w:rsidRPr="00B41BF4" w14:paraId="2A4CB7E9" w14:textId="77777777" w:rsidTr="00921B0D">
        <w:tc>
          <w:tcPr>
            <w:tcW w:w="453" w:type="dxa"/>
          </w:tcPr>
          <w:p w14:paraId="2A4CB7E7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7E8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60 см</w:t>
            </w:r>
          </w:p>
        </w:tc>
      </w:tr>
      <w:tr w:rsidR="00C03B82" w:rsidRPr="00B41BF4" w14:paraId="2A4CB7EC" w14:textId="77777777" w:rsidTr="00921B0D">
        <w:tc>
          <w:tcPr>
            <w:tcW w:w="453" w:type="dxa"/>
          </w:tcPr>
          <w:p w14:paraId="2A4CB7EA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7EB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70 см</w:t>
            </w:r>
          </w:p>
        </w:tc>
      </w:tr>
      <w:tr w:rsidR="00C03B82" w:rsidRPr="00B41BF4" w14:paraId="2A4CB7EF" w14:textId="77777777" w:rsidTr="00921B0D">
        <w:tc>
          <w:tcPr>
            <w:tcW w:w="453" w:type="dxa"/>
          </w:tcPr>
          <w:p w14:paraId="2A4CB7ED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7EE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65 см</w:t>
            </w:r>
          </w:p>
        </w:tc>
      </w:tr>
      <w:tr w:rsidR="00C03B82" w:rsidRPr="00B41BF4" w14:paraId="2A4CB7F2" w14:textId="77777777" w:rsidTr="00921B0D">
        <w:tc>
          <w:tcPr>
            <w:tcW w:w="453" w:type="dxa"/>
          </w:tcPr>
          <w:p w14:paraId="2A4CB7F0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7F1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50 см</w:t>
            </w:r>
          </w:p>
        </w:tc>
      </w:tr>
      <w:tr w:rsidR="00C03B82" w:rsidRPr="00B41BF4" w14:paraId="2A4CB7F5" w14:textId="77777777" w:rsidTr="00921B0D">
        <w:tc>
          <w:tcPr>
            <w:tcW w:w="453" w:type="dxa"/>
          </w:tcPr>
          <w:p w14:paraId="2A4CB7F3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7F4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55 см</w:t>
            </w:r>
          </w:p>
        </w:tc>
      </w:tr>
      <w:tr w:rsidR="00C03B82" w:rsidRPr="00B41BF4" w14:paraId="2A4CB7F8" w14:textId="77777777" w:rsidTr="00921B0D">
        <w:tc>
          <w:tcPr>
            <w:tcW w:w="453" w:type="dxa"/>
          </w:tcPr>
          <w:p w14:paraId="2A4CB7F6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7F7" w14:textId="77777777" w:rsidR="00C03B82" w:rsidRPr="00B41BF4" w:rsidRDefault="00C03B8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70 см</w:t>
            </w:r>
          </w:p>
        </w:tc>
      </w:tr>
    </w:tbl>
    <w:p w14:paraId="2A4CB7F9" w14:textId="77777777" w:rsidR="00102556" w:rsidRPr="00B41BF4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7FA" w14:textId="77777777" w:rsidR="00102556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16</w:t>
      </w:r>
      <w:r w:rsidR="00266CEC" w:rsidRPr="00B41BF4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B7FB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D55EA4" w:rsidRPr="00C17B8E" w14:paraId="2A4CB7FE" w14:textId="77777777" w:rsidTr="00AE2BE1">
        <w:tc>
          <w:tcPr>
            <w:tcW w:w="533" w:type="dxa"/>
          </w:tcPr>
          <w:p w14:paraId="2A4CB7FC" w14:textId="77777777" w:rsidR="00D55EA4" w:rsidRPr="00955CFA" w:rsidRDefault="00D55EA4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55CF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955CFA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</w:tcPr>
          <w:p w14:paraId="2A4CB7FD" w14:textId="77777777" w:rsidR="00D55EA4" w:rsidRPr="00955CFA" w:rsidRDefault="00D55EA4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955CFA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ңқ</w:t>
            </w:r>
            <w:r w:rsidRPr="00955CFA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абырғалы үшбүрыштың биіктігі </w:t>
            </w:r>
            <w:r w:rsidRPr="00955CFA"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m:oMath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e>
              </m:rad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cm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-</m:t>
              </m:r>
            </m:oMath>
            <w:r w:rsidRPr="00955CFA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ге тең</w:t>
            </w:r>
            <w:r w:rsidRPr="00955CFA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955CFA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Осы үшбұрыштың бір орта сызығын жүргізгенде пайда болған үшбұрыш бөліктерінің аудандарының мәндері бола алатындай сан(дар)ды табыңыз</w:t>
            </w:r>
          </w:p>
        </w:tc>
      </w:tr>
      <w:tr w:rsidR="00D55EA4" w:rsidRPr="00B41BF4" w14:paraId="2A4CB801" w14:textId="77777777" w:rsidTr="00AE2BE1">
        <w:tc>
          <w:tcPr>
            <w:tcW w:w="533" w:type="dxa"/>
          </w:tcPr>
          <w:p w14:paraId="2A4CB7FF" w14:textId="77777777" w:rsidR="00D55EA4" w:rsidRPr="00955CFA" w:rsidRDefault="00D55EA4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55CF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B800" w14:textId="77777777" w:rsidR="00D55EA4" w:rsidRPr="00955CFA" w:rsidRDefault="00D55EA4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55CFA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30</w:t>
            </w:r>
            <m:oMath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kk-KZ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 xml:space="preserve">3 </m:t>
                  </m:r>
                </m:e>
              </m:rad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kk-KZ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cм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2</m:t>
                  </m:r>
                </m:sup>
              </m:sSup>
            </m:oMath>
          </w:p>
        </w:tc>
      </w:tr>
      <w:tr w:rsidR="00D55EA4" w:rsidRPr="00B41BF4" w14:paraId="2A4CB804" w14:textId="77777777" w:rsidTr="00AE2BE1">
        <w:tc>
          <w:tcPr>
            <w:tcW w:w="533" w:type="dxa"/>
          </w:tcPr>
          <w:p w14:paraId="2A4CB802" w14:textId="77777777" w:rsidR="00D55EA4" w:rsidRPr="00955CFA" w:rsidRDefault="00D55EA4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</w:tcPr>
          <w:p w14:paraId="2A4CB803" w14:textId="77777777" w:rsidR="00D55EA4" w:rsidRPr="00955CFA" w:rsidRDefault="00D55EA4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955CF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8</w:t>
            </w:r>
            <m:oMath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kk-KZ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3</m:t>
                  </m:r>
                </m:e>
              </m:rad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kk-KZ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 xml:space="preserve"> cм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2</m:t>
                  </m:r>
                </m:sup>
              </m:sSup>
            </m:oMath>
          </w:p>
        </w:tc>
      </w:tr>
      <w:tr w:rsidR="00D55EA4" w:rsidRPr="00B41BF4" w14:paraId="2A4CB807" w14:textId="77777777" w:rsidTr="00AE2BE1">
        <w:tc>
          <w:tcPr>
            <w:tcW w:w="533" w:type="dxa"/>
          </w:tcPr>
          <w:p w14:paraId="2A4CB805" w14:textId="77777777" w:rsidR="00D55EA4" w:rsidRPr="00955CFA" w:rsidRDefault="00D55EA4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55CF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806" w14:textId="77777777" w:rsidR="00D55EA4" w:rsidRPr="00955CFA" w:rsidRDefault="00D55EA4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12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kk-KZ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 xml:space="preserve">3 </m:t>
                    </m:r>
                  </m:e>
                </m:rad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kk-KZ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cм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2</m:t>
                    </m:r>
                  </m:sup>
                </m:sSup>
              </m:oMath>
            </m:oMathPara>
          </w:p>
        </w:tc>
      </w:tr>
      <w:tr w:rsidR="00D55EA4" w:rsidRPr="00B41BF4" w14:paraId="2A4CB80A" w14:textId="77777777" w:rsidTr="00AE2BE1">
        <w:tc>
          <w:tcPr>
            <w:tcW w:w="533" w:type="dxa"/>
          </w:tcPr>
          <w:p w14:paraId="2A4CB808" w14:textId="77777777" w:rsidR="00D55EA4" w:rsidRPr="00955CFA" w:rsidRDefault="00D55EA4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809" w14:textId="77777777" w:rsidR="00D55EA4" w:rsidRPr="00955CFA" w:rsidRDefault="00D55EA4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21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kk-KZ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3</m:t>
                    </m:r>
                  </m:e>
                </m:rad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kk-KZ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cм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2</m:t>
                    </m:r>
                  </m:sup>
                </m:sSup>
              </m:oMath>
            </m:oMathPara>
          </w:p>
        </w:tc>
      </w:tr>
      <w:tr w:rsidR="00D55EA4" w:rsidRPr="00B41BF4" w14:paraId="2A4CB80D" w14:textId="77777777" w:rsidTr="00AE2BE1">
        <w:tc>
          <w:tcPr>
            <w:tcW w:w="533" w:type="dxa"/>
          </w:tcPr>
          <w:p w14:paraId="2A4CB80B" w14:textId="77777777" w:rsidR="00D55EA4" w:rsidRPr="00955CFA" w:rsidRDefault="00D55EA4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55CF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B80C" w14:textId="77777777" w:rsidR="00D55EA4" w:rsidRPr="00955CFA" w:rsidRDefault="00D55EA4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24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kk-KZ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 xml:space="preserve">3 </m:t>
                    </m:r>
                  </m:e>
                </m:rad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kk-KZ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cм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2</m:t>
                    </m:r>
                  </m:sup>
                </m:sSup>
              </m:oMath>
            </m:oMathPara>
          </w:p>
        </w:tc>
      </w:tr>
      <w:tr w:rsidR="00D55EA4" w:rsidRPr="00B41BF4" w14:paraId="2A4CB810" w14:textId="77777777" w:rsidTr="00AE2BE1">
        <w:tc>
          <w:tcPr>
            <w:tcW w:w="533" w:type="dxa"/>
          </w:tcPr>
          <w:p w14:paraId="2A4CB80E" w14:textId="77777777" w:rsidR="00D55EA4" w:rsidRPr="00955CFA" w:rsidRDefault="00D55EA4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B80F" w14:textId="77777777" w:rsidR="00D55EA4" w:rsidRPr="00955CFA" w:rsidRDefault="00D55EA4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27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kk-KZ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 xml:space="preserve">3 </m:t>
                    </m:r>
                  </m:e>
                </m:rad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kk-KZ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cм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2</m:t>
                    </m:r>
                  </m:sup>
                </m:sSup>
              </m:oMath>
            </m:oMathPara>
          </w:p>
        </w:tc>
      </w:tr>
      <w:tr w:rsidR="00D55EA4" w:rsidRPr="00B41BF4" w14:paraId="2A4CB813" w14:textId="77777777" w:rsidTr="00AE2BE1">
        <w:tc>
          <w:tcPr>
            <w:tcW w:w="533" w:type="dxa"/>
          </w:tcPr>
          <w:p w14:paraId="2A4CB811" w14:textId="77777777" w:rsidR="00D55EA4" w:rsidRPr="00955CFA" w:rsidRDefault="00D55EA4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812" w:type="dxa"/>
          </w:tcPr>
          <w:p w14:paraId="2A4CB812" w14:textId="77777777" w:rsidR="00D55EA4" w:rsidRPr="00955CFA" w:rsidRDefault="00D55EA4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9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kk-KZ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3</m:t>
                    </m:r>
                  </m:e>
                </m:rad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kk-KZ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cм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/>
                      </w:rPr>
                      <m:t>2</m:t>
                    </m:r>
                  </m:sup>
                </m:sSup>
              </m:oMath>
            </m:oMathPara>
          </w:p>
        </w:tc>
      </w:tr>
      <w:tr w:rsidR="00D55EA4" w:rsidRPr="00B41BF4" w14:paraId="2A4CB816" w14:textId="77777777" w:rsidTr="00AE2BE1">
        <w:tc>
          <w:tcPr>
            <w:tcW w:w="533" w:type="dxa"/>
          </w:tcPr>
          <w:p w14:paraId="2A4CB814" w14:textId="77777777" w:rsidR="00D55EA4" w:rsidRPr="00955CFA" w:rsidRDefault="00D55EA4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55CF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815" w14:textId="77777777" w:rsidR="00D55EA4" w:rsidRPr="00955CFA" w:rsidRDefault="00D55EA4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15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kk-KZ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</m:t>
                    </m:r>
                  </m:e>
                </m:rad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kk-KZ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cм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</m:oMath>
            </m:oMathPara>
          </w:p>
        </w:tc>
      </w:tr>
    </w:tbl>
    <w:p w14:paraId="2A4CB817" w14:textId="77777777" w:rsidR="00102556" w:rsidRPr="00B41BF4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p w14:paraId="2A4CB818" w14:textId="77777777" w:rsidR="00102556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17</w:t>
      </w:r>
      <w:r w:rsidR="00266CEC" w:rsidRPr="00B41BF4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B819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6F5705" w:rsidRPr="00B41BF4" w14:paraId="2A4CB81C" w14:textId="77777777" w:rsidTr="006F5705">
        <w:tc>
          <w:tcPr>
            <w:tcW w:w="533" w:type="dxa"/>
          </w:tcPr>
          <w:p w14:paraId="2A4CB81A" w14:textId="77777777" w:rsidR="006F5705" w:rsidRPr="00B41BF4" w:rsidRDefault="006F570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2</w:t>
            </w:r>
          </w:p>
        </w:tc>
        <w:tc>
          <w:tcPr>
            <w:tcW w:w="8812" w:type="dxa"/>
          </w:tcPr>
          <w:p w14:paraId="2A4CB81B" w14:textId="77777777" w:rsidR="006F5705" w:rsidRPr="00B41BF4" w:rsidRDefault="006F5705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kk-KZ" w:eastAsia="ko-KR"/>
              </w:rPr>
            </w:pPr>
            <w:r w:rsidRPr="00B41BF4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Теңдеуді шешіңдер: </w:t>
            </w:r>
            <w:r w:rsidRPr="00B41BF4">
              <w:rPr>
                <w:rFonts w:ascii="Times New Roman" w:hAnsi="Times New Roman" w:cs="Times New Roman"/>
                <w:position w:val="-10"/>
                <w:sz w:val="28"/>
                <w:szCs w:val="28"/>
                <w:lang w:val="kk-KZ"/>
              </w:rPr>
              <w:object w:dxaOrig="1579" w:dyaOrig="340" w14:anchorId="2A4CCC99">
                <v:shape id="_x0000_i1138" type="#_x0000_t75" style="width:79.8pt;height:16.8pt" o:ole="">
                  <v:imagedata r:id="rId216" o:title=""/>
                </v:shape>
                <o:OLEObject Type="Embed" ProgID="Equation.3" ShapeID="_x0000_i1138" DrawAspect="Content" ObjectID="_1735455209" r:id="rId217"/>
              </w:object>
            </w:r>
          </w:p>
        </w:tc>
      </w:tr>
      <w:tr w:rsidR="006F5705" w:rsidRPr="00B41BF4" w14:paraId="2A4CB81F" w14:textId="77777777" w:rsidTr="006F5705">
        <w:tc>
          <w:tcPr>
            <w:tcW w:w="533" w:type="dxa"/>
          </w:tcPr>
          <w:p w14:paraId="2A4CB81D" w14:textId="77777777" w:rsidR="006F5705" w:rsidRPr="00B41BF4" w:rsidRDefault="006F570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B81E" w14:textId="77777777" w:rsidR="006F5705" w:rsidRPr="00B41BF4" w:rsidRDefault="006F5705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sz w:val="28"/>
                <w:szCs w:val="28"/>
                <w:lang w:val="kk-KZ" w:eastAsia="ko-KR"/>
              </w:rPr>
              <w:t>3,5</w:t>
            </w:r>
          </w:p>
        </w:tc>
      </w:tr>
      <w:tr w:rsidR="006F5705" w:rsidRPr="00B41BF4" w14:paraId="2A4CB822" w14:textId="77777777" w:rsidTr="006F5705">
        <w:tc>
          <w:tcPr>
            <w:tcW w:w="533" w:type="dxa"/>
          </w:tcPr>
          <w:p w14:paraId="2A4CB820" w14:textId="77777777" w:rsidR="006F5705" w:rsidRPr="00B41BF4" w:rsidRDefault="006F570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821" w14:textId="77777777" w:rsidR="006F5705" w:rsidRPr="00B41BF4" w:rsidRDefault="006F5705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sz w:val="28"/>
                <w:szCs w:val="28"/>
                <w:lang w:val="kk-KZ" w:eastAsia="ko-KR"/>
              </w:rPr>
              <w:t>2</w:t>
            </w:r>
          </w:p>
        </w:tc>
      </w:tr>
      <w:tr w:rsidR="006F5705" w:rsidRPr="00B41BF4" w14:paraId="2A4CB825" w14:textId="77777777" w:rsidTr="006F5705">
        <w:tc>
          <w:tcPr>
            <w:tcW w:w="533" w:type="dxa"/>
          </w:tcPr>
          <w:p w14:paraId="2A4CB823" w14:textId="77777777" w:rsidR="006F5705" w:rsidRPr="00B41BF4" w:rsidRDefault="006F570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B824" w14:textId="77777777" w:rsidR="006F5705" w:rsidRPr="00B41BF4" w:rsidRDefault="006F5705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position w:val="-24"/>
                <w:sz w:val="28"/>
                <w:szCs w:val="28"/>
                <w:lang w:val="kk-KZ" w:eastAsia="ko-KR"/>
              </w:rPr>
              <w:object w:dxaOrig="360" w:dyaOrig="620" w14:anchorId="2A4CCC9A">
                <v:shape id="_x0000_i1139" type="#_x0000_t75" style="width:18pt;height:30.6pt" o:ole="">
                  <v:imagedata r:id="rId218" o:title=""/>
                </v:shape>
                <o:OLEObject Type="Embed" ProgID="Equation.3" ShapeID="_x0000_i1139" DrawAspect="Content" ObjectID="_1735455210" r:id="rId219"/>
              </w:object>
            </w:r>
          </w:p>
        </w:tc>
      </w:tr>
      <w:tr w:rsidR="006F5705" w:rsidRPr="00B41BF4" w14:paraId="2A4CB828" w14:textId="77777777" w:rsidTr="006F5705">
        <w:tc>
          <w:tcPr>
            <w:tcW w:w="533" w:type="dxa"/>
          </w:tcPr>
          <w:p w14:paraId="2A4CB826" w14:textId="77777777" w:rsidR="006F5705" w:rsidRPr="00B41BF4" w:rsidRDefault="006F570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827" w14:textId="77777777" w:rsidR="006F5705" w:rsidRPr="00B41BF4" w:rsidRDefault="006F5705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sz w:val="28"/>
                <w:szCs w:val="28"/>
                <w:lang w:val="kk-KZ" w:eastAsia="ko-KR"/>
              </w:rPr>
              <w:t>0,5</w:t>
            </w:r>
          </w:p>
        </w:tc>
      </w:tr>
      <w:tr w:rsidR="006F5705" w:rsidRPr="00B41BF4" w14:paraId="2A4CB82B" w14:textId="77777777" w:rsidTr="006F5705">
        <w:tc>
          <w:tcPr>
            <w:tcW w:w="533" w:type="dxa"/>
          </w:tcPr>
          <w:p w14:paraId="2A4CB829" w14:textId="77777777" w:rsidR="006F5705" w:rsidRPr="00B41BF4" w:rsidRDefault="006F570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82A" w14:textId="77777777" w:rsidR="006F5705" w:rsidRPr="00B41BF4" w:rsidRDefault="006F5705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sz w:val="28"/>
                <w:szCs w:val="28"/>
                <w:lang w:val="kk-KZ" w:eastAsia="ko-KR"/>
              </w:rPr>
              <w:t>7</w:t>
            </w:r>
          </w:p>
        </w:tc>
      </w:tr>
      <w:tr w:rsidR="006F5705" w:rsidRPr="00B41BF4" w14:paraId="2A4CB82E" w14:textId="77777777" w:rsidTr="006F5705">
        <w:tc>
          <w:tcPr>
            <w:tcW w:w="533" w:type="dxa"/>
          </w:tcPr>
          <w:p w14:paraId="2A4CB82C" w14:textId="77777777" w:rsidR="006F5705" w:rsidRPr="00B41BF4" w:rsidRDefault="006F570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B82D" w14:textId="77777777" w:rsidR="006F5705" w:rsidRPr="00B41BF4" w:rsidRDefault="006F5705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position w:val="-24"/>
                <w:sz w:val="28"/>
                <w:szCs w:val="28"/>
                <w:lang w:val="kk-KZ" w:eastAsia="ko-KR"/>
              </w:rPr>
              <w:object w:dxaOrig="240" w:dyaOrig="620" w14:anchorId="2A4CCC9B">
                <v:shape id="_x0000_i1140" type="#_x0000_t75" style="width:12pt;height:30.6pt" o:ole="">
                  <v:imagedata r:id="rId220" o:title=""/>
                </v:shape>
                <o:OLEObject Type="Embed" ProgID="Equation.3" ShapeID="_x0000_i1140" DrawAspect="Content" ObjectID="_1735455211" r:id="rId221"/>
              </w:object>
            </w:r>
          </w:p>
        </w:tc>
      </w:tr>
      <w:tr w:rsidR="006F5705" w:rsidRPr="00B41BF4" w14:paraId="2A4CB831" w14:textId="77777777" w:rsidTr="006F5705">
        <w:tc>
          <w:tcPr>
            <w:tcW w:w="533" w:type="dxa"/>
          </w:tcPr>
          <w:p w14:paraId="2A4CB82F" w14:textId="77777777" w:rsidR="006F5705" w:rsidRPr="00B41BF4" w:rsidRDefault="006F570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830" w14:textId="77777777" w:rsidR="006F5705" w:rsidRPr="00B41BF4" w:rsidRDefault="006F5705" w:rsidP="008728F5">
            <w:pPr>
              <w:pStyle w:val="a5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B41BF4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6F5705" w:rsidRPr="00B41BF4" w14:paraId="2A4CB834" w14:textId="77777777" w:rsidTr="006F5705">
        <w:tc>
          <w:tcPr>
            <w:tcW w:w="533" w:type="dxa"/>
          </w:tcPr>
          <w:p w14:paraId="2A4CB832" w14:textId="77777777" w:rsidR="006F5705" w:rsidRPr="00B41BF4" w:rsidRDefault="006F570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833" w14:textId="77777777" w:rsidR="006F5705" w:rsidRPr="00B41BF4" w:rsidRDefault="006F5705" w:rsidP="008728F5">
            <w:pPr>
              <w:pStyle w:val="a5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B41BF4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</w:tr>
    </w:tbl>
    <w:p w14:paraId="2A4CB835" w14:textId="77777777" w:rsidR="00102556" w:rsidRPr="00B41BF4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836" w14:textId="77777777" w:rsidR="000259F8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837" w14:textId="77777777" w:rsidR="00102556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>18</w:t>
      </w:r>
      <w:r w:rsidR="00266CEC" w:rsidRPr="00B41BF4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B838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8332A6" w:rsidRPr="00B41BF4" w14:paraId="2A4CB83B" w14:textId="77777777" w:rsidTr="00921B0D">
        <w:trPr>
          <w:trHeight w:val="558"/>
        </w:trPr>
        <w:tc>
          <w:tcPr>
            <w:tcW w:w="453" w:type="dxa"/>
          </w:tcPr>
          <w:p w14:paraId="2A4CB839" w14:textId="77777777" w:rsidR="008332A6" w:rsidRPr="00B41BF4" w:rsidRDefault="008332A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V2</w:t>
            </w:r>
          </w:p>
        </w:tc>
        <w:tc>
          <w:tcPr>
            <w:tcW w:w="8924" w:type="dxa"/>
          </w:tcPr>
          <w:p w14:paraId="2A4CB83A" w14:textId="77777777" w:rsidR="008332A6" w:rsidRPr="00B41BF4" w:rsidRDefault="008332A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AB=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e>
              </m:rad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 xml:space="preserve"> см   ,∠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C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 xml:space="preserve">=45° </m:t>
              </m:r>
            </m:oMath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болатын АВС тік бұрышты үшбұрышына сырттай сызы</w:t>
            </w:r>
            <w:proofErr w:type="spellStart"/>
            <w:r w:rsidR="00C47BA6">
              <w:rPr>
                <w:rFonts w:ascii="Times New Roman" w:hAnsi="Times New Roman" w:cs="Times New Roman"/>
                <w:sz w:val="24"/>
                <w:szCs w:val="24"/>
              </w:rPr>
              <w:t>лған</w:t>
            </w:r>
            <w:proofErr w:type="spellEnd"/>
            <w:r w:rsidR="00C47BA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C47BA6">
              <w:rPr>
                <w:rFonts w:ascii="Times New Roman" w:hAnsi="Times New Roman" w:cs="Times New Roman"/>
                <w:sz w:val="24"/>
                <w:szCs w:val="24"/>
              </w:rPr>
              <w:t>шеңбердің</w:t>
            </w:r>
            <w:proofErr w:type="spellEnd"/>
            <w:r w:rsidR="00C47BA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C47BA6">
              <w:rPr>
                <w:rFonts w:ascii="Times New Roman" w:hAnsi="Times New Roman" w:cs="Times New Roman"/>
                <w:sz w:val="24"/>
                <w:szCs w:val="24"/>
              </w:rPr>
              <w:t>радиусын</w:t>
            </w:r>
            <w:proofErr w:type="spellEnd"/>
            <w:r w:rsidR="00C47BA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C47BA6">
              <w:rPr>
                <w:rFonts w:ascii="Times New Roman" w:hAnsi="Times New Roman" w:cs="Times New Roman"/>
                <w:sz w:val="24"/>
                <w:szCs w:val="24"/>
              </w:rPr>
              <w:t>табыңыз</w:t>
            </w:r>
            <w:proofErr w:type="spellEnd"/>
          </w:p>
        </w:tc>
      </w:tr>
      <w:tr w:rsidR="008332A6" w:rsidRPr="00B41BF4" w14:paraId="2A4CB83E" w14:textId="77777777" w:rsidTr="00921B0D">
        <w:tc>
          <w:tcPr>
            <w:tcW w:w="453" w:type="dxa"/>
          </w:tcPr>
          <w:p w14:paraId="2A4CB83C" w14:textId="77777777" w:rsidR="008332A6" w:rsidRPr="00B41BF4" w:rsidRDefault="008332A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83D" w14:textId="77777777" w:rsidR="008332A6" w:rsidRPr="00B41BF4" w:rsidRDefault="008332A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 см</w:t>
            </w:r>
          </w:p>
        </w:tc>
      </w:tr>
      <w:tr w:rsidR="008332A6" w:rsidRPr="00B41BF4" w14:paraId="2A4CB841" w14:textId="77777777" w:rsidTr="00921B0D">
        <w:tc>
          <w:tcPr>
            <w:tcW w:w="453" w:type="dxa"/>
          </w:tcPr>
          <w:p w14:paraId="2A4CB83F" w14:textId="77777777" w:rsidR="008332A6" w:rsidRPr="00B41BF4" w:rsidRDefault="008332A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840" w14:textId="77777777" w:rsidR="008332A6" w:rsidRPr="00B41BF4" w:rsidRDefault="008332A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3 см</w:t>
            </w:r>
          </w:p>
        </w:tc>
      </w:tr>
      <w:tr w:rsidR="008332A6" w:rsidRPr="00B41BF4" w14:paraId="2A4CB844" w14:textId="77777777" w:rsidTr="00921B0D">
        <w:tc>
          <w:tcPr>
            <w:tcW w:w="453" w:type="dxa"/>
          </w:tcPr>
          <w:p w14:paraId="2A4CB842" w14:textId="77777777" w:rsidR="008332A6" w:rsidRPr="00B41BF4" w:rsidRDefault="008332A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843" w14:textId="77777777" w:rsidR="008332A6" w:rsidRPr="00B41BF4" w:rsidRDefault="008332A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 см</w:t>
            </w:r>
          </w:p>
        </w:tc>
      </w:tr>
      <w:tr w:rsidR="008332A6" w:rsidRPr="00B41BF4" w14:paraId="2A4CB847" w14:textId="77777777" w:rsidTr="00921B0D">
        <w:tc>
          <w:tcPr>
            <w:tcW w:w="453" w:type="dxa"/>
          </w:tcPr>
          <w:p w14:paraId="2A4CB845" w14:textId="77777777" w:rsidR="008332A6" w:rsidRPr="00B41BF4" w:rsidRDefault="008332A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846" w14:textId="77777777" w:rsidR="008332A6" w:rsidRPr="00B41BF4" w:rsidRDefault="008332A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,4 дм</w:t>
            </w:r>
          </w:p>
        </w:tc>
      </w:tr>
      <w:tr w:rsidR="008332A6" w:rsidRPr="00B41BF4" w14:paraId="2A4CB84A" w14:textId="77777777" w:rsidTr="00921B0D">
        <w:tc>
          <w:tcPr>
            <w:tcW w:w="453" w:type="dxa"/>
          </w:tcPr>
          <w:p w14:paraId="2A4CB848" w14:textId="77777777" w:rsidR="008332A6" w:rsidRPr="00B41BF4" w:rsidRDefault="008332A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849" w14:textId="77777777" w:rsidR="008332A6" w:rsidRPr="00B41BF4" w:rsidRDefault="008332A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,2 дм</w:t>
            </w:r>
          </w:p>
        </w:tc>
      </w:tr>
      <w:tr w:rsidR="008332A6" w:rsidRPr="00B41BF4" w14:paraId="2A4CB84D" w14:textId="77777777" w:rsidTr="00921B0D">
        <w:tc>
          <w:tcPr>
            <w:tcW w:w="453" w:type="dxa"/>
          </w:tcPr>
          <w:p w14:paraId="2A4CB84B" w14:textId="77777777" w:rsidR="008332A6" w:rsidRPr="00B41BF4" w:rsidRDefault="008332A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84C" w14:textId="77777777" w:rsidR="008332A6" w:rsidRPr="00B41BF4" w:rsidRDefault="008332A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3,5 см</w:t>
            </w:r>
          </w:p>
        </w:tc>
      </w:tr>
      <w:tr w:rsidR="008332A6" w:rsidRPr="00B41BF4" w14:paraId="2A4CB850" w14:textId="77777777" w:rsidTr="00921B0D">
        <w:tc>
          <w:tcPr>
            <w:tcW w:w="453" w:type="dxa"/>
          </w:tcPr>
          <w:p w14:paraId="2A4CB84E" w14:textId="77777777" w:rsidR="008332A6" w:rsidRPr="00B41BF4" w:rsidRDefault="008332A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84F" w14:textId="77777777" w:rsidR="008332A6" w:rsidRPr="00B41BF4" w:rsidRDefault="008332A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5 см</w:t>
            </w:r>
          </w:p>
        </w:tc>
      </w:tr>
      <w:tr w:rsidR="008332A6" w:rsidRPr="00B41BF4" w14:paraId="2A4CB853" w14:textId="77777777" w:rsidTr="00921B0D">
        <w:tc>
          <w:tcPr>
            <w:tcW w:w="453" w:type="dxa"/>
          </w:tcPr>
          <w:p w14:paraId="2A4CB851" w14:textId="77777777" w:rsidR="008332A6" w:rsidRPr="00B41BF4" w:rsidRDefault="008332A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852" w14:textId="77777777" w:rsidR="008332A6" w:rsidRPr="00B41BF4" w:rsidRDefault="008332A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4 см</w:t>
            </w:r>
          </w:p>
        </w:tc>
      </w:tr>
    </w:tbl>
    <w:p w14:paraId="2A4CB854" w14:textId="77777777" w:rsidR="00102556" w:rsidRPr="00B41BF4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855" w14:textId="77777777" w:rsidR="00102556" w:rsidRPr="00B41BF4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856" w14:textId="77777777" w:rsidR="00102556" w:rsidRPr="00B41BF4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857" w14:textId="77777777" w:rsidR="00102556" w:rsidRPr="00B41BF4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858" w14:textId="77777777" w:rsidR="00102556" w:rsidRPr="00B41BF4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859" w14:textId="77777777" w:rsidR="00102556" w:rsidRPr="00B41BF4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85A" w14:textId="77777777" w:rsidR="00102556" w:rsidRPr="00B41BF4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85B" w14:textId="77777777" w:rsidR="00102556" w:rsidRPr="00B41BF4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85C" w14:textId="77777777" w:rsidR="00102556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19</w:t>
      </w:r>
      <w:r w:rsidR="00266CEC" w:rsidRPr="00B41BF4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B85D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8332A6" w:rsidRPr="00B41BF4" w14:paraId="2A4CB860" w14:textId="77777777" w:rsidTr="00921B0D">
        <w:trPr>
          <w:trHeight w:val="558"/>
        </w:trPr>
        <w:tc>
          <w:tcPr>
            <w:tcW w:w="421" w:type="dxa"/>
          </w:tcPr>
          <w:p w14:paraId="2A4CB85E" w14:textId="77777777" w:rsidR="008332A6" w:rsidRPr="00B41BF4" w:rsidRDefault="008332A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924" w:type="dxa"/>
          </w:tcPr>
          <w:p w14:paraId="2A4CB85F" w14:textId="77777777" w:rsidR="008332A6" w:rsidRPr="00B41BF4" w:rsidRDefault="008332A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абанындағы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бұрышы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30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°</m:t>
              </m:r>
            </m:oMath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тең және бүйір қабырғасына түсірілген биіктігі 3-</w:t>
            </w:r>
            <w:proofErr w:type="gram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см  болатын</w:t>
            </w:r>
            <w:proofErr w:type="gram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АВС тең бүйірлі үшбұр</w:t>
            </w:r>
            <w:proofErr w:type="spellStart"/>
            <w:r w:rsidR="00C47BA6">
              <w:rPr>
                <w:rFonts w:ascii="Times New Roman" w:hAnsi="Times New Roman" w:cs="Times New Roman"/>
                <w:sz w:val="24"/>
                <w:szCs w:val="24"/>
              </w:rPr>
              <w:t>ышының</w:t>
            </w:r>
            <w:proofErr w:type="spellEnd"/>
            <w:r w:rsidR="00C47BA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C47BA6">
              <w:rPr>
                <w:rFonts w:ascii="Times New Roman" w:hAnsi="Times New Roman" w:cs="Times New Roman"/>
                <w:sz w:val="24"/>
                <w:szCs w:val="24"/>
              </w:rPr>
              <w:t>бүйір</w:t>
            </w:r>
            <w:proofErr w:type="spellEnd"/>
            <w:r w:rsidR="00C47BA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C47BA6">
              <w:rPr>
                <w:rFonts w:ascii="Times New Roman" w:hAnsi="Times New Roman" w:cs="Times New Roman"/>
                <w:sz w:val="24"/>
                <w:szCs w:val="24"/>
              </w:rPr>
              <w:t>қабырғасын</w:t>
            </w:r>
            <w:proofErr w:type="spellEnd"/>
            <w:r w:rsidR="00C47BA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C47BA6">
              <w:rPr>
                <w:rFonts w:ascii="Times New Roman" w:hAnsi="Times New Roman" w:cs="Times New Roman"/>
                <w:sz w:val="24"/>
                <w:szCs w:val="24"/>
              </w:rPr>
              <w:t>табыңыз</w:t>
            </w:r>
            <w:proofErr w:type="spellEnd"/>
          </w:p>
        </w:tc>
      </w:tr>
      <w:tr w:rsidR="008332A6" w:rsidRPr="00B41BF4" w14:paraId="2A4CB863" w14:textId="77777777" w:rsidTr="00921B0D">
        <w:tc>
          <w:tcPr>
            <w:tcW w:w="421" w:type="dxa"/>
          </w:tcPr>
          <w:p w14:paraId="2A4CB861" w14:textId="77777777" w:rsidR="008332A6" w:rsidRPr="00B41BF4" w:rsidRDefault="008332A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862" w14:textId="77777777" w:rsidR="008332A6" w:rsidRPr="00B41BF4" w:rsidRDefault="008332A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3,</w:t>
            </w:r>
            <w:proofErr w:type="gram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4  см</w:t>
            </w:r>
            <w:proofErr w:type="gramEnd"/>
          </w:p>
        </w:tc>
      </w:tr>
      <w:tr w:rsidR="008332A6" w:rsidRPr="00B41BF4" w14:paraId="2A4CB866" w14:textId="77777777" w:rsidTr="00921B0D">
        <w:tc>
          <w:tcPr>
            <w:tcW w:w="421" w:type="dxa"/>
          </w:tcPr>
          <w:p w14:paraId="2A4CB864" w14:textId="77777777" w:rsidR="008332A6" w:rsidRPr="00B41BF4" w:rsidRDefault="008332A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865" w14:textId="77777777" w:rsidR="008332A6" w:rsidRPr="00B41BF4" w:rsidRDefault="008332A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√3</m:t>
              </m:r>
            </m:oMath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см</w:t>
            </w:r>
          </w:p>
        </w:tc>
      </w:tr>
      <w:tr w:rsidR="008332A6" w:rsidRPr="00B41BF4" w14:paraId="2A4CB869" w14:textId="77777777" w:rsidTr="00921B0D">
        <w:tc>
          <w:tcPr>
            <w:tcW w:w="421" w:type="dxa"/>
          </w:tcPr>
          <w:p w14:paraId="2A4CB867" w14:textId="77777777" w:rsidR="008332A6" w:rsidRPr="00B41BF4" w:rsidRDefault="008332A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868" w14:textId="77777777" w:rsidR="008332A6" w:rsidRPr="00B41BF4" w:rsidRDefault="008332A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2√3</m:t>
              </m:r>
            </m:oMath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см</w:t>
            </w:r>
          </w:p>
        </w:tc>
      </w:tr>
      <w:tr w:rsidR="008332A6" w:rsidRPr="00B41BF4" w14:paraId="2A4CB86C" w14:textId="77777777" w:rsidTr="00921B0D">
        <w:tc>
          <w:tcPr>
            <w:tcW w:w="421" w:type="dxa"/>
          </w:tcPr>
          <w:p w14:paraId="2A4CB86A" w14:textId="77777777" w:rsidR="008332A6" w:rsidRPr="00B41BF4" w:rsidRDefault="008332A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86B" w14:textId="77777777" w:rsidR="008332A6" w:rsidRPr="00B41BF4" w:rsidRDefault="008332A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6 см</w:t>
            </w:r>
          </w:p>
        </w:tc>
      </w:tr>
      <w:tr w:rsidR="008332A6" w:rsidRPr="00B41BF4" w14:paraId="2A4CB86F" w14:textId="77777777" w:rsidTr="00921B0D">
        <w:tc>
          <w:tcPr>
            <w:tcW w:w="421" w:type="dxa"/>
          </w:tcPr>
          <w:p w14:paraId="2A4CB86D" w14:textId="77777777" w:rsidR="008332A6" w:rsidRPr="00B41BF4" w:rsidRDefault="008332A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86E" w14:textId="77777777" w:rsidR="008332A6" w:rsidRPr="00B41BF4" w:rsidRDefault="008332A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√3</m:t>
              </m:r>
            </m:oMath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см</w:t>
            </w:r>
          </w:p>
        </w:tc>
      </w:tr>
      <w:tr w:rsidR="008332A6" w:rsidRPr="00B41BF4" w14:paraId="2A4CB872" w14:textId="77777777" w:rsidTr="00921B0D">
        <w:tc>
          <w:tcPr>
            <w:tcW w:w="421" w:type="dxa"/>
          </w:tcPr>
          <w:p w14:paraId="2A4CB870" w14:textId="77777777" w:rsidR="008332A6" w:rsidRPr="00B41BF4" w:rsidRDefault="008332A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871" w14:textId="77777777" w:rsidR="008332A6" w:rsidRPr="00B41BF4" w:rsidRDefault="008332A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4  см</w:t>
            </w:r>
            <w:proofErr w:type="gramEnd"/>
          </w:p>
        </w:tc>
      </w:tr>
      <w:tr w:rsidR="008332A6" w:rsidRPr="00B41BF4" w14:paraId="2A4CB875" w14:textId="77777777" w:rsidTr="00921B0D">
        <w:tc>
          <w:tcPr>
            <w:tcW w:w="421" w:type="dxa"/>
          </w:tcPr>
          <w:p w14:paraId="2A4CB873" w14:textId="77777777" w:rsidR="008332A6" w:rsidRPr="00B41BF4" w:rsidRDefault="008332A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874" w14:textId="77777777" w:rsidR="008332A6" w:rsidRPr="00B41BF4" w:rsidRDefault="008332A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3,</w:t>
            </w:r>
            <w:proofErr w:type="gram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7  см</w:t>
            </w:r>
            <w:proofErr w:type="gramEnd"/>
          </w:p>
        </w:tc>
      </w:tr>
      <w:tr w:rsidR="008332A6" w:rsidRPr="00B41BF4" w14:paraId="2A4CB878" w14:textId="77777777" w:rsidTr="00921B0D">
        <w:tc>
          <w:tcPr>
            <w:tcW w:w="421" w:type="dxa"/>
          </w:tcPr>
          <w:p w14:paraId="2A4CB876" w14:textId="77777777" w:rsidR="008332A6" w:rsidRPr="00B41BF4" w:rsidRDefault="008332A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877" w14:textId="77777777" w:rsidR="008332A6" w:rsidRPr="00B41BF4" w:rsidRDefault="008332A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5  см</w:t>
            </w:r>
            <w:proofErr w:type="gramEnd"/>
          </w:p>
        </w:tc>
      </w:tr>
    </w:tbl>
    <w:p w14:paraId="2A4CB879" w14:textId="77777777" w:rsidR="00102556" w:rsidRPr="00B41BF4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p w14:paraId="2A4CB87A" w14:textId="77777777" w:rsidR="00546E9F" w:rsidRDefault="00546E9F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20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B87B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3228F7" w:rsidRPr="00B41BF4" w14:paraId="2A4CB87E" w14:textId="77777777" w:rsidTr="00921B0D">
        <w:trPr>
          <w:trHeight w:val="558"/>
        </w:trPr>
        <w:tc>
          <w:tcPr>
            <w:tcW w:w="421" w:type="dxa"/>
          </w:tcPr>
          <w:p w14:paraId="2A4CB87C" w14:textId="77777777" w:rsidR="003228F7" w:rsidRPr="00B41BF4" w:rsidRDefault="003228F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8924" w:type="dxa"/>
          </w:tcPr>
          <w:p w14:paraId="2A4CB87D" w14:textId="77777777" w:rsidR="003228F7" w:rsidRPr="00B41BF4" w:rsidRDefault="003228F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ік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өртбұрышты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периметрі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26 см, ал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ауданы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42 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object w:dxaOrig="420" w:dyaOrig="320" w14:anchorId="2A4CCC9C">
                <v:shape id="_x0000_i1141" type="#_x0000_t75" style="width:21pt;height:16.2pt" o:ole="">
                  <v:imagedata r:id="rId222" o:title=""/>
                </v:shape>
                <o:OLEObject Type="Embed" ProgID="Equation.3" ShapeID="_x0000_i1141" DrawAspect="Content" ObjectID="_1735455212" r:id="rId223"/>
              </w:objec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ік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proofErr w:type="gram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өртбұрышты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қабырғалары</w:t>
            </w:r>
            <w:proofErr w:type="spellEnd"/>
            <w:proofErr w:type="gram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: </w:t>
            </w:r>
          </w:p>
        </w:tc>
      </w:tr>
      <w:tr w:rsidR="003228F7" w:rsidRPr="00B41BF4" w14:paraId="2A4CB881" w14:textId="77777777" w:rsidTr="00921B0D">
        <w:tc>
          <w:tcPr>
            <w:tcW w:w="421" w:type="dxa"/>
          </w:tcPr>
          <w:p w14:paraId="2A4CB87F" w14:textId="77777777" w:rsidR="003228F7" w:rsidRPr="00B41BF4" w:rsidRDefault="003228F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880" w14:textId="77777777" w:rsidR="003228F7" w:rsidRPr="00B41BF4" w:rsidRDefault="003228F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5 см; 8 см</w:t>
            </w:r>
          </w:p>
        </w:tc>
      </w:tr>
      <w:tr w:rsidR="003228F7" w:rsidRPr="00B41BF4" w14:paraId="2A4CB884" w14:textId="77777777" w:rsidTr="00921B0D">
        <w:tc>
          <w:tcPr>
            <w:tcW w:w="421" w:type="dxa"/>
          </w:tcPr>
          <w:p w14:paraId="2A4CB882" w14:textId="77777777" w:rsidR="003228F7" w:rsidRPr="00B41BF4" w:rsidRDefault="003228F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883" w14:textId="77777777" w:rsidR="003228F7" w:rsidRPr="00B41BF4" w:rsidRDefault="003228F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4 см; 9 см</w:t>
            </w:r>
          </w:p>
        </w:tc>
      </w:tr>
      <w:tr w:rsidR="003228F7" w:rsidRPr="00B41BF4" w14:paraId="2A4CB887" w14:textId="77777777" w:rsidTr="00921B0D">
        <w:tc>
          <w:tcPr>
            <w:tcW w:w="421" w:type="dxa"/>
          </w:tcPr>
          <w:p w14:paraId="2A4CB885" w14:textId="77777777" w:rsidR="003228F7" w:rsidRPr="00B41BF4" w:rsidRDefault="003228F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886" w14:textId="77777777" w:rsidR="003228F7" w:rsidRPr="00B41BF4" w:rsidRDefault="003228F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6 см; 7 см</w:t>
            </w:r>
          </w:p>
        </w:tc>
      </w:tr>
      <w:tr w:rsidR="003228F7" w:rsidRPr="00B41BF4" w14:paraId="2A4CB88A" w14:textId="77777777" w:rsidTr="00921B0D">
        <w:tc>
          <w:tcPr>
            <w:tcW w:w="421" w:type="dxa"/>
          </w:tcPr>
          <w:p w14:paraId="2A4CB888" w14:textId="77777777" w:rsidR="003228F7" w:rsidRPr="00B41BF4" w:rsidRDefault="003228F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889" w14:textId="77777777" w:rsidR="003228F7" w:rsidRPr="00B41BF4" w:rsidRDefault="003228F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9 см; 5 см</w:t>
            </w:r>
          </w:p>
        </w:tc>
      </w:tr>
      <w:tr w:rsidR="003228F7" w:rsidRPr="00B41BF4" w14:paraId="2A4CB88D" w14:textId="77777777" w:rsidTr="00921B0D">
        <w:tc>
          <w:tcPr>
            <w:tcW w:w="421" w:type="dxa"/>
          </w:tcPr>
          <w:p w14:paraId="2A4CB88B" w14:textId="77777777" w:rsidR="003228F7" w:rsidRPr="00B41BF4" w:rsidRDefault="003228F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88C" w14:textId="77777777" w:rsidR="003228F7" w:rsidRPr="00B41BF4" w:rsidRDefault="003228F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1 см; 7 см</w:t>
            </w:r>
          </w:p>
        </w:tc>
      </w:tr>
      <w:tr w:rsidR="003228F7" w:rsidRPr="00B41BF4" w14:paraId="2A4CB890" w14:textId="77777777" w:rsidTr="00921B0D">
        <w:tc>
          <w:tcPr>
            <w:tcW w:w="421" w:type="dxa"/>
          </w:tcPr>
          <w:p w14:paraId="2A4CB88E" w14:textId="77777777" w:rsidR="003228F7" w:rsidRPr="00B41BF4" w:rsidRDefault="003228F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88F" w14:textId="77777777" w:rsidR="003228F7" w:rsidRPr="00B41BF4" w:rsidRDefault="003228F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,6 дм; 0,7 дм</w:t>
            </w:r>
          </w:p>
        </w:tc>
      </w:tr>
      <w:tr w:rsidR="003228F7" w:rsidRPr="00B41BF4" w14:paraId="2A4CB893" w14:textId="77777777" w:rsidTr="00921B0D">
        <w:tc>
          <w:tcPr>
            <w:tcW w:w="421" w:type="dxa"/>
          </w:tcPr>
          <w:p w14:paraId="2A4CB891" w14:textId="77777777" w:rsidR="003228F7" w:rsidRPr="00B41BF4" w:rsidRDefault="003228F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892" w14:textId="77777777" w:rsidR="003228F7" w:rsidRPr="00B41BF4" w:rsidRDefault="003228F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8 см; 5 см</w:t>
            </w:r>
          </w:p>
        </w:tc>
      </w:tr>
      <w:tr w:rsidR="003228F7" w:rsidRPr="00B41BF4" w14:paraId="2A4CB896" w14:textId="77777777" w:rsidTr="00921B0D">
        <w:tc>
          <w:tcPr>
            <w:tcW w:w="421" w:type="dxa"/>
          </w:tcPr>
          <w:p w14:paraId="2A4CB894" w14:textId="77777777" w:rsidR="003228F7" w:rsidRPr="00B41BF4" w:rsidRDefault="003228F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895" w14:textId="77777777" w:rsidR="003228F7" w:rsidRPr="00B41BF4" w:rsidRDefault="003228F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4 см; 9 см</w:t>
            </w:r>
          </w:p>
        </w:tc>
      </w:tr>
    </w:tbl>
    <w:p w14:paraId="2A4CB897" w14:textId="77777777" w:rsidR="00102556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898" w14:textId="77777777" w:rsidR="003228F7" w:rsidRPr="00B41BF4" w:rsidRDefault="003228F7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899" w14:textId="77777777" w:rsidR="000259F8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89A" w14:textId="77777777" w:rsidR="000259F8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89B" w14:textId="77777777" w:rsidR="000259F8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89C" w14:textId="77777777" w:rsidR="00102556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21</w:t>
      </w:r>
      <w:r w:rsidR="00266CEC" w:rsidRPr="00B41BF4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B89D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59"/>
        <w:gridCol w:w="8786"/>
      </w:tblGrid>
      <w:tr w:rsidR="003228F7" w:rsidRPr="00B41BF4" w14:paraId="2A4CB8A0" w14:textId="77777777" w:rsidTr="00921B0D">
        <w:trPr>
          <w:trHeight w:val="558"/>
        </w:trPr>
        <w:tc>
          <w:tcPr>
            <w:tcW w:w="559" w:type="dxa"/>
          </w:tcPr>
          <w:p w14:paraId="2A4CB89E" w14:textId="77777777" w:rsidR="003228F7" w:rsidRPr="00B41BF4" w:rsidRDefault="003228F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786" w:type="dxa"/>
          </w:tcPr>
          <w:p w14:paraId="2A4CB89F" w14:textId="77777777" w:rsidR="003228F7" w:rsidRPr="00B41BF4" w:rsidRDefault="003228F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Үшбұрышты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ұзындығы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5√3</m:t>
              </m:r>
            </m:oMath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м болатын қабырғасымен іргелес бұрыштары 45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°</m:t>
              </m:r>
            </m:oMath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және 75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°</m:t>
              </m:r>
            </m:oMath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. Осы үшбұрышқа сырттай сызылға</w:t>
            </w:r>
            <w:r w:rsidR="00C47BA6">
              <w:rPr>
                <w:rFonts w:ascii="Times New Roman" w:hAnsi="Times New Roman" w:cs="Times New Roman"/>
                <w:sz w:val="24"/>
                <w:szCs w:val="24"/>
              </w:rPr>
              <w:t xml:space="preserve">н </w:t>
            </w:r>
            <w:proofErr w:type="spellStart"/>
            <w:r w:rsidR="00C47BA6">
              <w:rPr>
                <w:rFonts w:ascii="Times New Roman" w:hAnsi="Times New Roman" w:cs="Times New Roman"/>
                <w:sz w:val="24"/>
                <w:szCs w:val="24"/>
              </w:rPr>
              <w:t>шеңбердің</w:t>
            </w:r>
            <w:proofErr w:type="spellEnd"/>
            <w:r w:rsidR="00C47BA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C47BA6">
              <w:rPr>
                <w:rFonts w:ascii="Times New Roman" w:hAnsi="Times New Roman" w:cs="Times New Roman"/>
                <w:sz w:val="24"/>
                <w:szCs w:val="24"/>
              </w:rPr>
              <w:t>радиусын</w:t>
            </w:r>
            <w:proofErr w:type="spellEnd"/>
            <w:r w:rsidR="00C47BA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C47BA6">
              <w:rPr>
                <w:rFonts w:ascii="Times New Roman" w:hAnsi="Times New Roman" w:cs="Times New Roman"/>
                <w:sz w:val="24"/>
                <w:szCs w:val="24"/>
              </w:rPr>
              <w:t>анықтаңдар</w:t>
            </w:r>
            <w:proofErr w:type="spellEnd"/>
          </w:p>
        </w:tc>
      </w:tr>
      <w:tr w:rsidR="003228F7" w:rsidRPr="00B41BF4" w14:paraId="2A4CB8A3" w14:textId="77777777" w:rsidTr="00921B0D">
        <w:tc>
          <w:tcPr>
            <w:tcW w:w="559" w:type="dxa"/>
          </w:tcPr>
          <w:p w14:paraId="2A4CB8A1" w14:textId="77777777" w:rsidR="003228F7" w:rsidRPr="00B41BF4" w:rsidRDefault="003228F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786" w:type="dxa"/>
          </w:tcPr>
          <w:p w14:paraId="2A4CB8A2" w14:textId="77777777" w:rsidR="003228F7" w:rsidRPr="00B41BF4" w:rsidRDefault="003228F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5 м</w:t>
            </w:r>
          </w:p>
        </w:tc>
      </w:tr>
      <w:tr w:rsidR="003228F7" w:rsidRPr="00B41BF4" w14:paraId="2A4CB8A6" w14:textId="77777777" w:rsidTr="00921B0D">
        <w:tc>
          <w:tcPr>
            <w:tcW w:w="559" w:type="dxa"/>
          </w:tcPr>
          <w:p w14:paraId="2A4CB8A4" w14:textId="77777777" w:rsidR="003228F7" w:rsidRPr="00B41BF4" w:rsidRDefault="003228F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6" w:type="dxa"/>
          </w:tcPr>
          <w:p w14:paraId="2A4CB8A5" w14:textId="77777777" w:rsidR="003228F7" w:rsidRPr="00B41BF4" w:rsidRDefault="003228F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4м</w:t>
            </w:r>
          </w:p>
        </w:tc>
      </w:tr>
      <w:tr w:rsidR="003228F7" w:rsidRPr="00B41BF4" w14:paraId="2A4CB8A9" w14:textId="77777777" w:rsidTr="00921B0D">
        <w:tc>
          <w:tcPr>
            <w:tcW w:w="559" w:type="dxa"/>
          </w:tcPr>
          <w:p w14:paraId="2A4CB8A7" w14:textId="77777777" w:rsidR="003228F7" w:rsidRPr="00B41BF4" w:rsidRDefault="003228F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6" w:type="dxa"/>
          </w:tcPr>
          <w:p w14:paraId="2A4CB8A8" w14:textId="77777777" w:rsidR="003228F7" w:rsidRPr="00B41BF4" w:rsidRDefault="003228F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6 м</w:t>
            </w:r>
          </w:p>
        </w:tc>
      </w:tr>
      <w:tr w:rsidR="003228F7" w:rsidRPr="00B41BF4" w14:paraId="2A4CB8AC" w14:textId="77777777" w:rsidTr="00921B0D">
        <w:tc>
          <w:tcPr>
            <w:tcW w:w="559" w:type="dxa"/>
          </w:tcPr>
          <w:p w14:paraId="2A4CB8AA" w14:textId="77777777" w:rsidR="003228F7" w:rsidRPr="00B41BF4" w:rsidRDefault="003228F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786" w:type="dxa"/>
          </w:tcPr>
          <w:p w14:paraId="2A4CB8AB" w14:textId="77777777" w:rsidR="003228F7" w:rsidRPr="00B41BF4" w:rsidRDefault="003228F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50 дм</w:t>
            </w:r>
          </w:p>
        </w:tc>
      </w:tr>
      <w:tr w:rsidR="003228F7" w:rsidRPr="00B41BF4" w14:paraId="2A4CB8AF" w14:textId="77777777" w:rsidTr="00921B0D">
        <w:tc>
          <w:tcPr>
            <w:tcW w:w="559" w:type="dxa"/>
          </w:tcPr>
          <w:p w14:paraId="2A4CB8AD" w14:textId="77777777" w:rsidR="003228F7" w:rsidRPr="00B41BF4" w:rsidRDefault="003228F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6" w:type="dxa"/>
          </w:tcPr>
          <w:p w14:paraId="2A4CB8AE" w14:textId="77777777" w:rsidR="003228F7" w:rsidRPr="00B41BF4" w:rsidRDefault="003228F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30 дм</w:t>
            </w:r>
          </w:p>
        </w:tc>
      </w:tr>
      <w:tr w:rsidR="003228F7" w:rsidRPr="00B41BF4" w14:paraId="2A4CB8B2" w14:textId="77777777" w:rsidTr="00921B0D">
        <w:tc>
          <w:tcPr>
            <w:tcW w:w="559" w:type="dxa"/>
          </w:tcPr>
          <w:p w14:paraId="2A4CB8B0" w14:textId="77777777" w:rsidR="003228F7" w:rsidRPr="00B41BF4" w:rsidRDefault="003228F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6" w:type="dxa"/>
          </w:tcPr>
          <w:p w14:paraId="2A4CB8B1" w14:textId="77777777" w:rsidR="003228F7" w:rsidRPr="00B41BF4" w:rsidRDefault="003228F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52 дм</w:t>
            </w:r>
          </w:p>
        </w:tc>
      </w:tr>
      <w:tr w:rsidR="003228F7" w:rsidRPr="00B41BF4" w14:paraId="2A4CB8B5" w14:textId="77777777" w:rsidTr="00921B0D">
        <w:tc>
          <w:tcPr>
            <w:tcW w:w="559" w:type="dxa"/>
          </w:tcPr>
          <w:p w14:paraId="2A4CB8B3" w14:textId="77777777" w:rsidR="003228F7" w:rsidRPr="00B41BF4" w:rsidRDefault="003228F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6" w:type="dxa"/>
          </w:tcPr>
          <w:p w14:paraId="2A4CB8B4" w14:textId="77777777" w:rsidR="003228F7" w:rsidRPr="00B41BF4" w:rsidRDefault="003228F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6 м</w:t>
            </w:r>
          </w:p>
        </w:tc>
      </w:tr>
      <w:tr w:rsidR="003228F7" w:rsidRPr="00B41BF4" w14:paraId="2A4CB8B8" w14:textId="77777777" w:rsidTr="00921B0D">
        <w:tc>
          <w:tcPr>
            <w:tcW w:w="559" w:type="dxa"/>
          </w:tcPr>
          <w:p w14:paraId="2A4CB8B6" w14:textId="77777777" w:rsidR="003228F7" w:rsidRPr="00B41BF4" w:rsidRDefault="003228F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6" w:type="dxa"/>
          </w:tcPr>
          <w:p w14:paraId="2A4CB8B7" w14:textId="77777777" w:rsidR="003228F7" w:rsidRPr="00B41BF4" w:rsidRDefault="003228F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7 м</w:t>
            </w:r>
          </w:p>
        </w:tc>
      </w:tr>
    </w:tbl>
    <w:p w14:paraId="2A4CB8B9" w14:textId="77777777" w:rsidR="00AC50CF" w:rsidRPr="00B41BF4" w:rsidRDefault="00AC50CF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p w14:paraId="2A4CB8BA" w14:textId="77777777" w:rsidR="00102556" w:rsidRPr="00B41BF4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8BB" w14:textId="77777777" w:rsidR="00102556" w:rsidRPr="00B41BF4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8BC" w14:textId="77777777" w:rsidR="00102556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22</w:t>
      </w:r>
      <w:r w:rsidR="00266CEC" w:rsidRPr="00B41BF4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B8BD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3228F7" w:rsidRPr="00B41BF4" w14:paraId="2A4CB8C0" w14:textId="77777777" w:rsidTr="00921B0D">
        <w:trPr>
          <w:trHeight w:val="558"/>
        </w:trPr>
        <w:tc>
          <w:tcPr>
            <w:tcW w:w="453" w:type="dxa"/>
          </w:tcPr>
          <w:p w14:paraId="2A4CB8BE" w14:textId="77777777" w:rsidR="003228F7" w:rsidRPr="00B41BF4" w:rsidRDefault="003228F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924" w:type="dxa"/>
          </w:tcPr>
          <w:p w14:paraId="2A4CB8BF" w14:textId="77777777" w:rsidR="003228F7" w:rsidRPr="00B41BF4" w:rsidRDefault="003228F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АВС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үшбұрышты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ауданы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S, AC=b, BC=</w:t>
            </w:r>
            <w:r w:rsidRPr="00B41BF4">
              <w:rPr>
                <w:rFonts w:ascii="Times New Roman" w:hAnsi="Times New Roman" w:cs="Times New Roman"/>
                <w:i/>
                <w:sz w:val="24"/>
                <w:szCs w:val="24"/>
              </w:rPr>
              <w:t>a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болса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онда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∠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C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 xml:space="preserve"> </m:t>
              </m:r>
            </m:oMath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-ны табыңдар. S=14, </w:t>
            </w:r>
            <w:r w:rsidRPr="00B41BF4">
              <w:rPr>
                <w:rFonts w:ascii="Times New Roman" w:hAnsi="Times New Roman" w:cs="Times New Roman"/>
                <w:i/>
                <w:sz w:val="24"/>
                <w:szCs w:val="24"/>
              </w:rPr>
              <w:t>а</w:t>
            </w:r>
            <w:r w:rsidR="00C47BA6">
              <w:rPr>
                <w:rFonts w:ascii="Times New Roman" w:hAnsi="Times New Roman" w:cs="Times New Roman"/>
                <w:sz w:val="24"/>
                <w:szCs w:val="24"/>
              </w:rPr>
              <w:t>=7, b=8</w:t>
            </w:r>
          </w:p>
        </w:tc>
      </w:tr>
      <w:tr w:rsidR="003228F7" w:rsidRPr="00B41BF4" w14:paraId="2A4CB8C3" w14:textId="77777777" w:rsidTr="00921B0D">
        <w:tc>
          <w:tcPr>
            <w:tcW w:w="453" w:type="dxa"/>
          </w:tcPr>
          <w:p w14:paraId="2A4CB8C1" w14:textId="77777777" w:rsidR="003228F7" w:rsidRPr="00B41BF4" w:rsidRDefault="003228F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8C2" w14:textId="77777777" w:rsidR="003228F7" w:rsidRPr="00B41BF4" w:rsidRDefault="003228F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60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°</m:t>
              </m:r>
            </m:oMath>
          </w:p>
        </w:tc>
      </w:tr>
      <w:tr w:rsidR="003228F7" w:rsidRPr="00B41BF4" w14:paraId="2A4CB8C6" w14:textId="77777777" w:rsidTr="00921B0D">
        <w:tc>
          <w:tcPr>
            <w:tcW w:w="453" w:type="dxa"/>
          </w:tcPr>
          <w:p w14:paraId="2A4CB8C4" w14:textId="77777777" w:rsidR="003228F7" w:rsidRPr="00B41BF4" w:rsidRDefault="003228F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8C5" w14:textId="77777777" w:rsidR="003228F7" w:rsidRPr="00B41BF4" w:rsidRDefault="003228F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°</m:t>
              </m:r>
            </m:oMath>
          </w:p>
        </w:tc>
      </w:tr>
      <w:tr w:rsidR="003228F7" w:rsidRPr="00B41BF4" w14:paraId="2A4CB8C9" w14:textId="77777777" w:rsidTr="00921B0D">
        <w:tc>
          <w:tcPr>
            <w:tcW w:w="453" w:type="dxa"/>
          </w:tcPr>
          <w:p w14:paraId="2A4CB8C7" w14:textId="77777777" w:rsidR="003228F7" w:rsidRPr="00B41BF4" w:rsidRDefault="003228F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8C8" w14:textId="77777777" w:rsidR="003228F7" w:rsidRPr="00B41BF4" w:rsidRDefault="003228F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45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°</m:t>
              </m:r>
            </m:oMath>
          </w:p>
        </w:tc>
      </w:tr>
      <w:tr w:rsidR="003228F7" w:rsidRPr="00B41BF4" w14:paraId="2A4CB8CC" w14:textId="77777777" w:rsidTr="00921B0D">
        <w:tc>
          <w:tcPr>
            <w:tcW w:w="453" w:type="dxa"/>
          </w:tcPr>
          <w:p w14:paraId="2A4CB8CA" w14:textId="77777777" w:rsidR="003228F7" w:rsidRPr="00B41BF4" w:rsidRDefault="003228F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8CB" w14:textId="77777777" w:rsidR="003228F7" w:rsidRPr="00B41BF4" w:rsidRDefault="003228F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90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°</m:t>
              </m:r>
            </m:oMath>
          </w:p>
        </w:tc>
      </w:tr>
      <w:tr w:rsidR="003228F7" w:rsidRPr="00B41BF4" w14:paraId="2A4CB8CF" w14:textId="77777777" w:rsidTr="00921B0D">
        <w:tc>
          <w:tcPr>
            <w:tcW w:w="453" w:type="dxa"/>
          </w:tcPr>
          <w:p w14:paraId="2A4CB8CD" w14:textId="77777777" w:rsidR="003228F7" w:rsidRPr="00B41BF4" w:rsidRDefault="003228F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8CE" w14:textId="77777777" w:rsidR="003228F7" w:rsidRPr="00B41BF4" w:rsidRDefault="003228F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object w:dxaOrig="260" w:dyaOrig="620" w14:anchorId="2A4CCC9D">
                <v:shape id="_x0000_i1142" type="#_x0000_t75" style="width:12.6pt;height:30.6pt" o:ole="">
                  <v:imagedata r:id="rId224" o:title=""/>
                </v:shape>
                <o:OLEObject Type="Embed" ProgID="Equation.3" ShapeID="_x0000_i1142" DrawAspect="Content" ObjectID="_1735455213" r:id="rId225"/>
              </w:object>
            </w:r>
          </w:p>
        </w:tc>
      </w:tr>
      <w:tr w:rsidR="003228F7" w:rsidRPr="00B41BF4" w14:paraId="2A4CB8D2" w14:textId="77777777" w:rsidTr="00921B0D">
        <w:tc>
          <w:tcPr>
            <w:tcW w:w="453" w:type="dxa"/>
          </w:tcPr>
          <w:p w14:paraId="2A4CB8D0" w14:textId="77777777" w:rsidR="003228F7" w:rsidRPr="00B41BF4" w:rsidRDefault="003228F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8D1" w14:textId="77777777" w:rsidR="003228F7" w:rsidRPr="00B41BF4" w:rsidRDefault="003228F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20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°</m:t>
              </m:r>
            </m:oMath>
          </w:p>
        </w:tc>
      </w:tr>
      <w:tr w:rsidR="003228F7" w:rsidRPr="00B41BF4" w14:paraId="2A4CB8D5" w14:textId="77777777" w:rsidTr="00921B0D">
        <w:tc>
          <w:tcPr>
            <w:tcW w:w="453" w:type="dxa"/>
          </w:tcPr>
          <w:p w14:paraId="2A4CB8D3" w14:textId="77777777" w:rsidR="003228F7" w:rsidRPr="00B41BF4" w:rsidRDefault="003228F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8D4" w14:textId="77777777" w:rsidR="003228F7" w:rsidRPr="00B41BF4" w:rsidRDefault="003228F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35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°</m:t>
              </m:r>
            </m:oMath>
          </w:p>
        </w:tc>
      </w:tr>
      <w:tr w:rsidR="003228F7" w:rsidRPr="00B41BF4" w14:paraId="2A4CB8D8" w14:textId="77777777" w:rsidTr="00921B0D">
        <w:tc>
          <w:tcPr>
            <w:tcW w:w="453" w:type="dxa"/>
          </w:tcPr>
          <w:p w14:paraId="2A4CB8D6" w14:textId="77777777" w:rsidR="003228F7" w:rsidRPr="00B41BF4" w:rsidRDefault="003228F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8D7" w14:textId="77777777" w:rsidR="003228F7" w:rsidRPr="00B41BF4" w:rsidRDefault="003228F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40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°</m:t>
              </m:r>
            </m:oMath>
          </w:p>
        </w:tc>
      </w:tr>
    </w:tbl>
    <w:p w14:paraId="2A4CB8D9" w14:textId="77777777" w:rsidR="00102556" w:rsidRPr="00B41BF4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8DA" w14:textId="77777777" w:rsidR="00102556" w:rsidRPr="00B41BF4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8DB" w14:textId="77777777" w:rsidR="00102556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23</w:t>
      </w:r>
      <w:r w:rsidR="00266CEC" w:rsidRPr="00B41BF4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B8DC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5E2A46" w:rsidRPr="00B41BF4" w14:paraId="2A4CB8DF" w14:textId="77777777" w:rsidTr="005E2A46">
        <w:tc>
          <w:tcPr>
            <w:tcW w:w="533" w:type="dxa"/>
          </w:tcPr>
          <w:p w14:paraId="2A4CB8DD" w14:textId="77777777" w:rsidR="005E2A46" w:rsidRPr="00B41BF4" w:rsidRDefault="005E2A4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2</w:t>
            </w:r>
          </w:p>
        </w:tc>
        <w:tc>
          <w:tcPr>
            <w:tcW w:w="8812" w:type="dxa"/>
          </w:tcPr>
          <w:p w14:paraId="2A4CB8DE" w14:textId="77777777" w:rsidR="005E2A46" w:rsidRPr="00B41BF4" w:rsidRDefault="005E2A46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proofErr w:type="spellStart"/>
            <w:r w:rsidRPr="00B41BF4">
              <w:rPr>
                <w:rFonts w:ascii="Times New Roman" w:hAnsi="Times New Roman" w:cs="Times New Roman"/>
                <w:sz w:val="28"/>
                <w:szCs w:val="28"/>
                <w:lang w:eastAsia="ko-KR"/>
              </w:rPr>
              <w:t>Бөлш</w:t>
            </w:r>
            <w:proofErr w:type="spellEnd"/>
            <w:r w:rsidRPr="00B41BF4">
              <w:rPr>
                <w:rFonts w:ascii="Times New Roman" w:hAnsi="Times New Roman" w:cs="Times New Roman"/>
                <w:sz w:val="28"/>
                <w:szCs w:val="28"/>
                <w:lang w:val="kk-KZ" w:eastAsia="ko-KR"/>
              </w:rPr>
              <w:t>е</w:t>
            </w:r>
            <w:proofErr w:type="spellStart"/>
            <w:r w:rsidRPr="00B41BF4">
              <w:rPr>
                <w:rFonts w:ascii="Times New Roman" w:hAnsi="Times New Roman" w:cs="Times New Roman"/>
                <w:sz w:val="28"/>
                <w:szCs w:val="28"/>
                <w:lang w:eastAsia="ko-KR"/>
              </w:rPr>
              <w:t>кт</w:t>
            </w:r>
            <w:r w:rsidRPr="00B41BF4">
              <w:rPr>
                <w:rFonts w:ascii="Times New Roman" w:hAnsi="Times New Roman" w:cs="Times New Roman"/>
                <w:sz w:val="28"/>
                <w:szCs w:val="28"/>
                <w:lang w:val="en-GB" w:eastAsia="ko-KR"/>
              </w:rPr>
              <w:t>i</w:t>
            </w:r>
            <w:r w:rsidRPr="00B41BF4">
              <w:rPr>
                <w:rFonts w:ascii="Times New Roman" w:hAnsi="Times New Roman" w:cs="Times New Roman"/>
                <w:sz w:val="28"/>
                <w:szCs w:val="28"/>
                <w:lang w:eastAsia="ko-KR"/>
              </w:rPr>
              <w:t>қысқартыңыз</w:t>
            </w:r>
            <w:proofErr w:type="spellEnd"/>
            <w:r w:rsidRPr="00B41BF4">
              <w:rPr>
                <w:rFonts w:ascii="Times New Roman" w:hAnsi="Times New Roman" w:cs="Times New Roman"/>
                <w:sz w:val="28"/>
                <w:szCs w:val="28"/>
                <w:lang w:eastAsia="ko-KR"/>
              </w:rPr>
              <w:t xml:space="preserve">: </w:t>
            </w:r>
            <w:r w:rsidRPr="00B41BF4">
              <w:rPr>
                <w:rFonts w:ascii="Times New Roman" w:hAnsi="Times New Roman" w:cs="Times New Roman"/>
                <w:position w:val="-36"/>
                <w:sz w:val="28"/>
                <w:szCs w:val="28"/>
                <w:lang w:val="en-GB" w:eastAsia="ko-KR"/>
              </w:rPr>
              <w:object w:dxaOrig="1700" w:dyaOrig="800" w14:anchorId="2A4CCC9E">
                <v:shape id="_x0000_i1143" type="#_x0000_t75" style="width:84.6pt;height:30.6pt" o:ole="" fillcolor="window">
                  <v:imagedata r:id="rId226" o:title=""/>
                </v:shape>
                <o:OLEObject Type="Embed" ProgID="Equation.3" ShapeID="_x0000_i1143" DrawAspect="Content" ObjectID="_1735455214" r:id="rId227"/>
              </w:object>
            </w:r>
          </w:p>
        </w:tc>
      </w:tr>
      <w:tr w:rsidR="005E2A46" w:rsidRPr="00B41BF4" w14:paraId="2A4CB8E2" w14:textId="77777777" w:rsidTr="005E2A46">
        <w:tc>
          <w:tcPr>
            <w:tcW w:w="533" w:type="dxa"/>
          </w:tcPr>
          <w:p w14:paraId="2A4CB8E0" w14:textId="77777777" w:rsidR="005E2A46" w:rsidRPr="00B41BF4" w:rsidRDefault="005E2A4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B8E1" w14:textId="77777777" w:rsidR="005E2A46" w:rsidRPr="00B41BF4" w:rsidRDefault="005E2A46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position w:val="-34"/>
                <w:sz w:val="28"/>
                <w:szCs w:val="28"/>
                <w:lang w:val="en-GB" w:eastAsia="ko-KR"/>
              </w:rPr>
              <w:object w:dxaOrig="700" w:dyaOrig="780" w14:anchorId="2A4CCC9F">
                <v:shape id="_x0000_i1144" type="#_x0000_t75" style="width:34.8pt;height:39pt" o:ole="" fillcolor="window">
                  <v:imagedata r:id="rId228" o:title=""/>
                </v:shape>
                <o:OLEObject Type="Embed" ProgID="Equation.3" ShapeID="_x0000_i1144" DrawAspect="Content" ObjectID="_1735455215" r:id="rId229"/>
              </w:object>
            </w:r>
          </w:p>
        </w:tc>
      </w:tr>
      <w:tr w:rsidR="005E2A46" w:rsidRPr="00B41BF4" w14:paraId="2A4CB8E5" w14:textId="77777777" w:rsidTr="005E2A46">
        <w:tc>
          <w:tcPr>
            <w:tcW w:w="533" w:type="dxa"/>
          </w:tcPr>
          <w:p w14:paraId="2A4CB8E3" w14:textId="77777777" w:rsidR="005E2A46" w:rsidRPr="00B41BF4" w:rsidRDefault="005E2A4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8E4" w14:textId="77777777" w:rsidR="005E2A46" w:rsidRPr="00B41BF4" w:rsidRDefault="005E2A46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position w:val="-34"/>
                <w:sz w:val="28"/>
                <w:szCs w:val="28"/>
                <w:lang w:val="en-GB" w:eastAsia="ko-KR"/>
              </w:rPr>
              <w:object w:dxaOrig="700" w:dyaOrig="780" w14:anchorId="2A4CCCA0">
                <v:shape id="_x0000_i1145" type="#_x0000_t75" style="width:34.8pt;height:39pt" o:ole="" fillcolor="window">
                  <v:imagedata r:id="rId230" o:title=""/>
                </v:shape>
                <o:OLEObject Type="Embed" ProgID="Equation.3" ShapeID="_x0000_i1145" DrawAspect="Content" ObjectID="_1735455216" r:id="rId231"/>
              </w:object>
            </w:r>
          </w:p>
        </w:tc>
      </w:tr>
      <w:tr w:rsidR="005E2A46" w:rsidRPr="00B41BF4" w14:paraId="2A4CB8E8" w14:textId="77777777" w:rsidTr="005E2A46">
        <w:tc>
          <w:tcPr>
            <w:tcW w:w="533" w:type="dxa"/>
          </w:tcPr>
          <w:p w14:paraId="2A4CB8E6" w14:textId="77777777" w:rsidR="005E2A46" w:rsidRPr="00B41BF4" w:rsidRDefault="005E2A4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8E7" w14:textId="77777777" w:rsidR="005E2A46" w:rsidRPr="00B41BF4" w:rsidRDefault="005E2A46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position w:val="-12"/>
                <w:sz w:val="28"/>
                <w:szCs w:val="28"/>
                <w:lang w:val="en-GB" w:eastAsia="ko-KR"/>
              </w:rPr>
              <w:object w:dxaOrig="660" w:dyaOrig="360" w14:anchorId="2A4CCCA1">
                <v:shape id="_x0000_i1146" type="#_x0000_t75" style="width:33pt;height:18pt" o:ole="" fillcolor="window">
                  <v:imagedata r:id="rId232" o:title=""/>
                </v:shape>
                <o:OLEObject Type="Embed" ProgID="Equation.3" ShapeID="_x0000_i1146" DrawAspect="Content" ObjectID="_1735455217" r:id="rId233"/>
              </w:object>
            </w:r>
          </w:p>
        </w:tc>
      </w:tr>
      <w:tr w:rsidR="005E2A46" w:rsidRPr="00B41BF4" w14:paraId="2A4CB8EB" w14:textId="77777777" w:rsidTr="005E2A46">
        <w:tc>
          <w:tcPr>
            <w:tcW w:w="533" w:type="dxa"/>
          </w:tcPr>
          <w:p w14:paraId="2A4CB8E9" w14:textId="77777777" w:rsidR="005E2A46" w:rsidRPr="00B41BF4" w:rsidRDefault="005E2A4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0</w:t>
            </w:r>
          </w:p>
        </w:tc>
        <w:tc>
          <w:tcPr>
            <w:tcW w:w="8812" w:type="dxa"/>
          </w:tcPr>
          <w:p w14:paraId="2A4CB8EA" w14:textId="77777777" w:rsidR="005E2A46" w:rsidRPr="00B41BF4" w:rsidRDefault="005E2A46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position w:val="-12"/>
                <w:sz w:val="28"/>
                <w:szCs w:val="28"/>
                <w:lang w:val="en-GB" w:eastAsia="ko-KR"/>
              </w:rPr>
              <w:object w:dxaOrig="960" w:dyaOrig="380" w14:anchorId="2A4CCCA2">
                <v:shape id="_x0000_i1147" type="#_x0000_t75" style="width:48pt;height:19.2pt" o:ole="" fillcolor="window">
                  <v:imagedata r:id="rId234" o:title=""/>
                </v:shape>
                <o:OLEObject Type="Embed" ProgID="Equation.3" ShapeID="_x0000_i1147" DrawAspect="Content" ObjectID="_1735455218" r:id="rId235"/>
              </w:object>
            </w:r>
          </w:p>
        </w:tc>
      </w:tr>
      <w:tr w:rsidR="005E2A46" w:rsidRPr="00B41BF4" w14:paraId="2A4CB8EE" w14:textId="77777777" w:rsidTr="005E2A46">
        <w:tc>
          <w:tcPr>
            <w:tcW w:w="533" w:type="dxa"/>
          </w:tcPr>
          <w:p w14:paraId="2A4CB8EC" w14:textId="77777777" w:rsidR="005E2A46" w:rsidRPr="00B41BF4" w:rsidRDefault="005E2A4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B8ED" w14:textId="77777777" w:rsidR="005E2A46" w:rsidRPr="00B41BF4" w:rsidRDefault="005E2A46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sz w:val="28"/>
                <w:szCs w:val="28"/>
                <w:lang w:eastAsia="ko-KR"/>
              </w:rPr>
              <w:t>5</w:t>
            </w:r>
            <w:r w:rsidRPr="00B41BF4">
              <w:rPr>
                <w:rFonts w:ascii="Times New Roman" w:hAnsi="Times New Roman" w:cs="Times New Roman"/>
                <w:sz w:val="28"/>
                <w:szCs w:val="28"/>
                <w:lang w:eastAsia="ko-KR"/>
              </w:rPr>
              <w:object w:dxaOrig="120" w:dyaOrig="120" w14:anchorId="2A4CCCA3">
                <v:shape id="_x0000_i1148" type="#_x0000_t75" style="width:6pt;height:6pt" o:ole="">
                  <v:imagedata r:id="rId236" o:title=""/>
                </v:shape>
                <o:OLEObject Type="Embed" ProgID="Equation.3" ShapeID="_x0000_i1148" DrawAspect="Content" ObjectID="_1735455219" r:id="rId237"/>
              </w:object>
            </w:r>
            <w:r w:rsidRPr="00B41BF4">
              <w:rPr>
                <w:rFonts w:ascii="Times New Roman" w:hAnsi="Times New Roman" w:cs="Times New Roman"/>
                <w:position w:val="-28"/>
                <w:sz w:val="28"/>
                <w:szCs w:val="28"/>
                <w:lang w:val="en-GB" w:eastAsia="ko-KR"/>
              </w:rPr>
              <w:object w:dxaOrig="600" w:dyaOrig="660" w14:anchorId="2A4CCCA4">
                <v:shape id="_x0000_i1149" type="#_x0000_t75" style="width:30pt;height:33pt" o:ole="" fillcolor="window">
                  <v:imagedata r:id="rId238" o:title=""/>
                </v:shape>
                <o:OLEObject Type="Embed" ProgID="Equation.3" ShapeID="_x0000_i1149" DrawAspect="Content" ObjectID="_1735455220" r:id="rId239"/>
              </w:object>
            </w:r>
          </w:p>
        </w:tc>
      </w:tr>
      <w:tr w:rsidR="005E2A46" w:rsidRPr="00B41BF4" w14:paraId="2A4CB8F1" w14:textId="77777777" w:rsidTr="005E2A46">
        <w:tc>
          <w:tcPr>
            <w:tcW w:w="533" w:type="dxa"/>
          </w:tcPr>
          <w:p w14:paraId="2A4CB8EF" w14:textId="77777777" w:rsidR="005E2A46" w:rsidRPr="00B41BF4" w:rsidRDefault="005E2A4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8F0" w14:textId="77777777" w:rsidR="005E2A46" w:rsidRPr="00B41BF4" w:rsidRDefault="005E2A46" w:rsidP="008728F5">
            <w:pPr>
              <w:pStyle w:val="a5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B41BF4">
              <w:rPr>
                <w:rFonts w:ascii="Times New Roman" w:hAnsi="Times New Roman"/>
                <w:position w:val="-28"/>
                <w:sz w:val="28"/>
                <w:szCs w:val="28"/>
                <w:lang w:val="en-GB" w:eastAsia="ko-KR"/>
              </w:rPr>
              <w:object w:dxaOrig="780" w:dyaOrig="660" w14:anchorId="2A4CCCA5">
                <v:shape id="_x0000_i1150" type="#_x0000_t75" style="width:39pt;height:33pt" o:ole="" fillcolor="window">
                  <v:imagedata r:id="rId240" o:title=""/>
                </v:shape>
                <o:OLEObject Type="Embed" ProgID="Equation.3" ShapeID="_x0000_i1150" DrawAspect="Content" ObjectID="_1735455221" r:id="rId241"/>
              </w:object>
            </w:r>
          </w:p>
        </w:tc>
      </w:tr>
      <w:tr w:rsidR="005E2A46" w:rsidRPr="00B41BF4" w14:paraId="2A4CB8F4" w14:textId="77777777" w:rsidTr="005E2A46">
        <w:tc>
          <w:tcPr>
            <w:tcW w:w="533" w:type="dxa"/>
          </w:tcPr>
          <w:p w14:paraId="2A4CB8F2" w14:textId="77777777" w:rsidR="005E2A46" w:rsidRPr="00B41BF4" w:rsidRDefault="005E2A4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8F3" w14:textId="77777777" w:rsidR="005E2A46" w:rsidRPr="00B41BF4" w:rsidRDefault="005E2A46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position w:val="-28"/>
                <w:sz w:val="28"/>
                <w:szCs w:val="28"/>
                <w:lang w:val="en-GB" w:eastAsia="ko-KR"/>
              </w:rPr>
              <w:object w:dxaOrig="1040" w:dyaOrig="720" w14:anchorId="2A4CCCA6">
                <v:shape id="_x0000_i1151" type="#_x0000_t75" style="width:51.6pt;height:36pt" o:ole="" fillcolor="window">
                  <v:imagedata r:id="rId242" o:title=""/>
                </v:shape>
                <o:OLEObject Type="Embed" ProgID="Equation.3" ShapeID="_x0000_i1151" DrawAspect="Content" ObjectID="_1735455222" r:id="rId243"/>
              </w:object>
            </w:r>
          </w:p>
        </w:tc>
      </w:tr>
      <w:tr w:rsidR="005E2A46" w:rsidRPr="00B41BF4" w14:paraId="2A4CB8F7" w14:textId="77777777" w:rsidTr="005E2A46">
        <w:tc>
          <w:tcPr>
            <w:tcW w:w="533" w:type="dxa"/>
          </w:tcPr>
          <w:p w14:paraId="2A4CB8F5" w14:textId="77777777" w:rsidR="005E2A46" w:rsidRPr="00B41BF4" w:rsidRDefault="005E2A4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8F6" w14:textId="77777777" w:rsidR="005E2A46" w:rsidRPr="00B41BF4" w:rsidRDefault="005E2A46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position w:val="-28"/>
                <w:sz w:val="28"/>
                <w:szCs w:val="28"/>
                <w:lang w:val="en-GB" w:eastAsia="ko-KR"/>
              </w:rPr>
              <w:object w:dxaOrig="600" w:dyaOrig="660" w14:anchorId="2A4CCCA7">
                <v:shape id="_x0000_i1152" type="#_x0000_t75" style="width:30pt;height:33pt" o:ole="" fillcolor="window">
                  <v:imagedata r:id="rId244" o:title=""/>
                </v:shape>
                <o:OLEObject Type="Embed" ProgID="Equation.3" ShapeID="_x0000_i1152" DrawAspect="Content" ObjectID="_1735455223" r:id="rId245"/>
              </w:object>
            </w:r>
          </w:p>
        </w:tc>
      </w:tr>
    </w:tbl>
    <w:p w14:paraId="2A4CB8F8" w14:textId="77777777" w:rsidR="00102556" w:rsidRPr="00B41BF4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8F9" w14:textId="77777777" w:rsidR="00290E90" w:rsidRDefault="00290E90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8FA" w14:textId="77777777" w:rsidR="00290E90" w:rsidRDefault="00290E90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8FB" w14:textId="77777777" w:rsidR="00102556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24</w:t>
      </w:r>
      <w:r w:rsidR="00266CEC" w:rsidRPr="00B41BF4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B8FC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B47DEE" w:rsidRPr="00B41BF4" w14:paraId="2A4CB8FF" w14:textId="77777777" w:rsidTr="005E2A46">
        <w:tc>
          <w:tcPr>
            <w:tcW w:w="533" w:type="dxa"/>
          </w:tcPr>
          <w:p w14:paraId="2A4CB8FD" w14:textId="77777777" w:rsidR="00B47DEE" w:rsidRPr="00955CFA" w:rsidRDefault="00B47DE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55CF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955CFA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</w:tcPr>
          <w:p w14:paraId="2A4CB8FE" w14:textId="77777777" w:rsidR="00B47DEE" w:rsidRPr="00955CFA" w:rsidRDefault="00B47DE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Ше</w:t>
            </w:r>
            <w:r w:rsidRPr="00955CFA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ктеусіз кемімелі геометриялық прогрессияның қосындысы </w:t>
            </w:r>
            <w:r w:rsidRPr="00955CFA">
              <w:rPr>
                <w:rFonts w:ascii="Times New Roman" w:hAnsi="Times New Roman" w:cs="Times New Roman" w:hint="eastAsia"/>
                <w:sz w:val="24"/>
                <w:szCs w:val="24"/>
                <w:lang w:val="kk-KZ"/>
              </w:rPr>
              <w:t>3</w:t>
            </w:r>
            <w:r w:rsidRPr="00955CFA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2-ге</w:t>
            </w:r>
            <w:r w:rsidRPr="00955CFA">
              <w:rPr>
                <w:rFonts w:ascii="Times New Roman" w:hAnsi="Times New Roman" w:cs="Times New Roman" w:hint="eastAsia"/>
                <w:sz w:val="24"/>
                <w:szCs w:val="24"/>
                <w:lang w:val="kk-KZ"/>
              </w:rPr>
              <w:t>,</w:t>
            </w:r>
            <w:r w:rsidRPr="00955CFA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ал алғашқы бес мүшесінің қосындысы </w:t>
            </w:r>
            <w:r w:rsidRPr="00955CFA">
              <w:rPr>
                <w:rFonts w:ascii="Times New Roman" w:hAnsi="Times New Roman" w:cs="Times New Roman" w:hint="eastAsia"/>
                <w:sz w:val="24"/>
                <w:szCs w:val="24"/>
                <w:lang w:val="kk-KZ"/>
              </w:rPr>
              <w:t>3</w:t>
            </w:r>
            <w:r w:rsidRPr="00955CFA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-ге тең</w:t>
            </w:r>
            <w:r>
              <w:rPr>
                <w:rFonts w:ascii="Times New Roman" w:hAnsi="Times New Roman" w:cs="Times New Roman" w:hint="eastAsia"/>
                <w:sz w:val="24"/>
                <w:szCs w:val="24"/>
                <w:lang w:val="kk-KZ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 w:rsidRPr="00955CFA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Прогрессияның мүшелері бола алатын сан(дар)ды көрсетіңіз</w:t>
            </w:r>
          </w:p>
        </w:tc>
      </w:tr>
      <w:tr w:rsidR="00B47DEE" w:rsidRPr="00B41BF4" w14:paraId="2A4CB902" w14:textId="77777777" w:rsidTr="005E2A46">
        <w:tc>
          <w:tcPr>
            <w:tcW w:w="533" w:type="dxa"/>
          </w:tcPr>
          <w:p w14:paraId="2A4CB900" w14:textId="77777777" w:rsidR="00B47DEE" w:rsidRPr="00955CFA" w:rsidRDefault="00B47DE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55CF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901" w14:textId="77777777" w:rsidR="00B47DEE" w:rsidRPr="00F423ED" w:rsidRDefault="00B47DEE" w:rsidP="008728F5">
            <w:pPr>
              <w:spacing w:after="0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F423ED">
              <w:rPr>
                <w:rFonts w:ascii="Times New Roman" w:hAnsi="Times New Roman" w:cs="Times New Roman"/>
                <w:iCs/>
                <w:sz w:val="24"/>
                <w:szCs w:val="24"/>
              </w:rPr>
              <w:t>4</w:t>
            </w:r>
          </w:p>
        </w:tc>
      </w:tr>
      <w:tr w:rsidR="00B47DEE" w:rsidRPr="00B41BF4" w14:paraId="2A4CB905" w14:textId="77777777" w:rsidTr="005E2A46">
        <w:tc>
          <w:tcPr>
            <w:tcW w:w="533" w:type="dxa"/>
          </w:tcPr>
          <w:p w14:paraId="2A4CB903" w14:textId="77777777" w:rsidR="00B47DEE" w:rsidRPr="00955CFA" w:rsidRDefault="00B47DE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55CF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904" w14:textId="77777777" w:rsidR="00B47DEE" w:rsidRPr="00F423ED" w:rsidRDefault="00B47DEE" w:rsidP="008728F5">
            <w:pPr>
              <w:spacing w:after="0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F423ED">
              <w:rPr>
                <w:rFonts w:ascii="Times New Roman" w:hAnsi="Times New Roman" w:cs="Times New Roman"/>
                <w:iCs/>
                <w:sz w:val="24"/>
                <w:szCs w:val="24"/>
              </w:rPr>
              <w:t>27</w:t>
            </w:r>
          </w:p>
        </w:tc>
      </w:tr>
      <w:tr w:rsidR="00B47DEE" w:rsidRPr="00B41BF4" w14:paraId="2A4CB908" w14:textId="77777777" w:rsidTr="005E2A46">
        <w:tc>
          <w:tcPr>
            <w:tcW w:w="533" w:type="dxa"/>
          </w:tcPr>
          <w:p w14:paraId="2A4CB906" w14:textId="77777777" w:rsidR="00B47DEE" w:rsidRPr="00F423ED" w:rsidRDefault="00B47DE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</w:tcPr>
          <w:p w14:paraId="2A4CB907" w14:textId="77777777" w:rsidR="00B47DEE" w:rsidRPr="00F423ED" w:rsidRDefault="00B47DEE" w:rsidP="008728F5">
            <w:pPr>
              <w:spacing w:after="0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F423ED">
              <w:rPr>
                <w:rFonts w:ascii="Times New Roman" w:hAnsi="Times New Roman" w:cs="Times New Roman"/>
                <w:iCs/>
                <w:sz w:val="24"/>
                <w:szCs w:val="24"/>
              </w:rPr>
              <w:t>8</w:t>
            </w:r>
          </w:p>
        </w:tc>
      </w:tr>
      <w:tr w:rsidR="00B47DEE" w:rsidRPr="00B41BF4" w14:paraId="2A4CB90B" w14:textId="77777777" w:rsidTr="005E2A46">
        <w:tc>
          <w:tcPr>
            <w:tcW w:w="533" w:type="dxa"/>
          </w:tcPr>
          <w:p w14:paraId="2A4CB909" w14:textId="77777777" w:rsidR="00B47DEE" w:rsidRPr="00955CFA" w:rsidRDefault="00B47DE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55CF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90A" w14:textId="77777777" w:rsidR="00B47DEE" w:rsidRPr="00F423ED" w:rsidRDefault="00B47DEE" w:rsidP="008728F5">
            <w:pPr>
              <w:spacing w:after="0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F423ED">
              <w:rPr>
                <w:rFonts w:ascii="Times New Roman" w:hAnsi="Times New Roman" w:cs="Times New Roman"/>
                <w:iCs/>
                <w:sz w:val="24"/>
                <w:szCs w:val="24"/>
              </w:rPr>
              <w:t>30</w:t>
            </w:r>
          </w:p>
        </w:tc>
      </w:tr>
      <w:tr w:rsidR="00B47DEE" w:rsidRPr="00B41BF4" w14:paraId="2A4CB90E" w14:textId="77777777" w:rsidTr="005E2A46">
        <w:tc>
          <w:tcPr>
            <w:tcW w:w="533" w:type="dxa"/>
          </w:tcPr>
          <w:p w14:paraId="2A4CB90C" w14:textId="77777777" w:rsidR="00B47DEE" w:rsidRPr="00955CFA" w:rsidRDefault="00B47DE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55CF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90D" w14:textId="77777777" w:rsidR="00B47DEE" w:rsidRPr="00F423ED" w:rsidRDefault="00B47DE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F423ED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</w:tr>
      <w:tr w:rsidR="00B47DEE" w:rsidRPr="00B41BF4" w14:paraId="2A4CB911" w14:textId="77777777" w:rsidTr="005E2A46">
        <w:tc>
          <w:tcPr>
            <w:tcW w:w="533" w:type="dxa"/>
          </w:tcPr>
          <w:p w14:paraId="2A4CB90F" w14:textId="77777777" w:rsidR="00B47DEE" w:rsidRPr="00F423ED" w:rsidRDefault="00B47DE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F423ED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910" w14:textId="77777777" w:rsidR="00B47DEE" w:rsidRPr="00F423ED" w:rsidRDefault="00B47DE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F423ED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B47DEE" w:rsidRPr="00B41BF4" w14:paraId="2A4CB914" w14:textId="77777777" w:rsidTr="005E2A46">
        <w:tc>
          <w:tcPr>
            <w:tcW w:w="533" w:type="dxa"/>
          </w:tcPr>
          <w:p w14:paraId="2A4CB912" w14:textId="77777777" w:rsidR="00B47DEE" w:rsidRPr="00F423ED" w:rsidRDefault="00B47DE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F423ED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913" w14:textId="77777777" w:rsidR="00B47DEE" w:rsidRPr="00F423ED" w:rsidRDefault="00B47DE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F423ED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</w:tr>
      <w:tr w:rsidR="00B47DEE" w:rsidRPr="00B41BF4" w14:paraId="2A4CB917" w14:textId="77777777" w:rsidTr="005E2A46">
        <w:tc>
          <w:tcPr>
            <w:tcW w:w="533" w:type="dxa"/>
          </w:tcPr>
          <w:p w14:paraId="2A4CB915" w14:textId="77777777" w:rsidR="00B47DEE" w:rsidRPr="00F423ED" w:rsidRDefault="00B47DE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</w:tcPr>
          <w:p w14:paraId="2A4CB916" w14:textId="77777777" w:rsidR="00B47DEE" w:rsidRPr="00F423ED" w:rsidRDefault="00B47DE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F423ED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</w:tr>
    </w:tbl>
    <w:p w14:paraId="2A4CB918" w14:textId="77777777" w:rsidR="00102556" w:rsidRPr="00B41BF4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919" w14:textId="77777777" w:rsidR="00102556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25</w:t>
      </w:r>
      <w:r w:rsidR="00266CEC" w:rsidRPr="00B41BF4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B91A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A342BE" w:rsidRPr="00B41BF4" w14:paraId="2A4CB91E" w14:textId="77777777" w:rsidTr="00A342BE">
        <w:tc>
          <w:tcPr>
            <w:tcW w:w="533" w:type="dxa"/>
          </w:tcPr>
          <w:p w14:paraId="2A4CB91B" w14:textId="77777777" w:rsidR="00A342BE" w:rsidRPr="00B41BF4" w:rsidRDefault="00A342B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2</w:t>
            </w:r>
          </w:p>
        </w:tc>
        <w:tc>
          <w:tcPr>
            <w:tcW w:w="8812" w:type="dxa"/>
          </w:tcPr>
          <w:p w14:paraId="2A4CB91C" w14:textId="77777777" w:rsidR="00A342BE" w:rsidRPr="00B41BF4" w:rsidRDefault="00A342BE" w:rsidP="008728F5">
            <w:pPr>
              <w:pStyle w:val="11"/>
              <w:spacing w:line="276" w:lineRule="auto"/>
              <w:rPr>
                <w:smallCaps w:val="0"/>
                <w:sz w:val="28"/>
                <w:szCs w:val="28"/>
                <w:lang w:val="kk-KZ"/>
              </w:rPr>
            </w:pPr>
            <w:r w:rsidRPr="00B41BF4">
              <w:rPr>
                <w:smallCaps w:val="0"/>
                <w:sz w:val="28"/>
                <w:szCs w:val="28"/>
                <w:lang w:val="kk-KZ"/>
              </w:rPr>
              <w:t xml:space="preserve">Теңсіздікті шешіңіз:   </w:t>
            </w:r>
            <w:r w:rsidRPr="00B41BF4">
              <w:rPr>
                <w:smallCaps w:val="0"/>
                <w:position w:val="-14"/>
                <w:sz w:val="28"/>
                <w:szCs w:val="28"/>
              </w:rPr>
              <w:object w:dxaOrig="580" w:dyaOrig="400" w14:anchorId="2A4CCCA8">
                <v:shape id="_x0000_i1153" type="#_x0000_t75" style="width:29.4pt;height:20.4pt" o:ole="" fillcolor="window">
                  <v:imagedata r:id="rId246" o:title=""/>
                </v:shape>
                <o:OLEObject Type="Embed" ProgID="Equation.3" ShapeID="_x0000_i1153" DrawAspect="Content" ObjectID="_1735455224" r:id="rId247"/>
              </w:object>
            </w:r>
            <w:r w:rsidRPr="00B41BF4">
              <w:rPr>
                <w:smallCaps w:val="0"/>
                <w:sz w:val="28"/>
                <w:szCs w:val="28"/>
                <w:lang w:val="kk-KZ"/>
              </w:rPr>
              <w:t>&lt; 3</w:t>
            </w:r>
          </w:p>
          <w:p w14:paraId="2A4CB91D" w14:textId="77777777" w:rsidR="00A342BE" w:rsidRPr="00B41BF4" w:rsidRDefault="00A342BE" w:rsidP="008728F5">
            <w:pPr>
              <w:pStyle w:val="11"/>
              <w:spacing w:line="276" w:lineRule="auto"/>
              <w:rPr>
                <w:color w:val="000000"/>
                <w:sz w:val="28"/>
                <w:szCs w:val="28"/>
              </w:rPr>
            </w:pPr>
          </w:p>
        </w:tc>
      </w:tr>
      <w:tr w:rsidR="00A342BE" w:rsidRPr="00B41BF4" w14:paraId="2A4CB921" w14:textId="77777777" w:rsidTr="00A342BE">
        <w:tc>
          <w:tcPr>
            <w:tcW w:w="533" w:type="dxa"/>
          </w:tcPr>
          <w:p w14:paraId="2A4CB91F" w14:textId="77777777" w:rsidR="00A342BE" w:rsidRPr="00B41BF4" w:rsidRDefault="00A342B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920" w14:textId="77777777" w:rsidR="00A342BE" w:rsidRPr="001A4ADB" w:rsidRDefault="004B4642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 w:cs="Times New Roman"/>
                        <w:i/>
                        <w:color w:val="000000"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color w:val="000000"/>
                        <w:sz w:val="24"/>
                        <w:szCs w:val="24"/>
                      </w:rPr>
                      <m:t>0;+∞</m:t>
                    </m:r>
                  </m:e>
                </m:d>
              </m:oMath>
            </m:oMathPara>
          </w:p>
        </w:tc>
      </w:tr>
      <w:tr w:rsidR="00A342BE" w:rsidRPr="00B41BF4" w14:paraId="2A4CB924" w14:textId="77777777" w:rsidTr="00A342BE">
        <w:tc>
          <w:tcPr>
            <w:tcW w:w="533" w:type="dxa"/>
          </w:tcPr>
          <w:p w14:paraId="2A4CB922" w14:textId="77777777" w:rsidR="00A342BE" w:rsidRPr="00B41BF4" w:rsidRDefault="00A342B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B923" w14:textId="77777777" w:rsidR="00A342BE" w:rsidRPr="00B41BF4" w:rsidRDefault="00B47DEE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mallCaps/>
                <w:sz w:val="28"/>
                <w:szCs w:val="28"/>
                <w:lang w:val="kk-KZ"/>
              </w:rPr>
              <w:t>(-2; 4)</w:t>
            </w:r>
          </w:p>
        </w:tc>
      </w:tr>
      <w:tr w:rsidR="00A342BE" w:rsidRPr="00B41BF4" w14:paraId="2A4CB927" w14:textId="77777777" w:rsidTr="00A342BE">
        <w:tc>
          <w:tcPr>
            <w:tcW w:w="533" w:type="dxa"/>
          </w:tcPr>
          <w:p w14:paraId="2A4CB925" w14:textId="77777777" w:rsidR="00A342BE" w:rsidRPr="00B41BF4" w:rsidRDefault="00A342B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926" w14:textId="77777777" w:rsidR="00A342BE" w:rsidRPr="001A4ADB" w:rsidRDefault="004B4642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 w:cs="Times New Roman"/>
                        <w:i/>
                        <w:color w:val="000000"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color w:val="000000"/>
                        <w:sz w:val="24"/>
                        <w:szCs w:val="24"/>
                      </w:rPr>
                      <m:t>4;+∞</m:t>
                    </m:r>
                  </m:e>
                </m:d>
              </m:oMath>
            </m:oMathPara>
          </w:p>
        </w:tc>
      </w:tr>
      <w:tr w:rsidR="00A342BE" w:rsidRPr="00B41BF4" w14:paraId="2A4CB92A" w14:textId="77777777" w:rsidTr="00A342BE">
        <w:tc>
          <w:tcPr>
            <w:tcW w:w="533" w:type="dxa"/>
          </w:tcPr>
          <w:p w14:paraId="2A4CB928" w14:textId="77777777" w:rsidR="00A342BE" w:rsidRPr="00B41BF4" w:rsidRDefault="00A342B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929" w14:textId="77777777" w:rsidR="00A342BE" w:rsidRPr="001A4ADB" w:rsidRDefault="004B4642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 w:cs="Times New Roman"/>
                        <w:i/>
                        <w:color w:val="000000"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color w:val="000000"/>
                        <w:sz w:val="24"/>
                        <w:szCs w:val="24"/>
                      </w:rPr>
                      <m:t>-∞;-2</m:t>
                    </m:r>
                  </m:e>
                </m:d>
              </m:oMath>
            </m:oMathPara>
          </w:p>
        </w:tc>
      </w:tr>
      <w:tr w:rsidR="00A342BE" w:rsidRPr="00B41BF4" w14:paraId="2A4CB92D" w14:textId="77777777" w:rsidTr="00A342BE">
        <w:tc>
          <w:tcPr>
            <w:tcW w:w="533" w:type="dxa"/>
          </w:tcPr>
          <w:p w14:paraId="2A4CB92B" w14:textId="77777777" w:rsidR="00A342BE" w:rsidRPr="00B41BF4" w:rsidRDefault="00A342B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B92C" w14:textId="77777777" w:rsidR="00A342BE" w:rsidRPr="00B41BF4" w:rsidRDefault="00A342BE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color w:val="000000"/>
                <w:position w:val="-6"/>
                <w:sz w:val="28"/>
                <w:szCs w:val="28"/>
              </w:rPr>
              <w:object w:dxaOrig="1120" w:dyaOrig="279" w14:anchorId="2A4CCCA9">
                <v:shape id="_x0000_i1154" type="#_x0000_t75" style="width:55.2pt;height:14.4pt" o:ole="">
                  <v:imagedata r:id="rId248" o:title=""/>
                </v:shape>
                <o:OLEObject Type="Embed" ProgID="Equation.3" ShapeID="_x0000_i1154" DrawAspect="Content" ObjectID="_1735455225" r:id="rId249"/>
              </w:object>
            </w:r>
          </w:p>
        </w:tc>
      </w:tr>
      <w:tr w:rsidR="00A342BE" w:rsidRPr="00B41BF4" w14:paraId="2A4CB930" w14:textId="77777777" w:rsidTr="00A342BE">
        <w:tc>
          <w:tcPr>
            <w:tcW w:w="533" w:type="dxa"/>
          </w:tcPr>
          <w:p w14:paraId="2A4CB92E" w14:textId="77777777" w:rsidR="00A342BE" w:rsidRPr="00B41BF4" w:rsidRDefault="00A342B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92F" w14:textId="77777777" w:rsidR="00A342BE" w:rsidRPr="00B41BF4" w:rsidRDefault="00B47DEE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mallCaps/>
                <w:sz w:val="28"/>
                <w:szCs w:val="28"/>
                <w:lang w:val="kk-KZ"/>
              </w:rPr>
              <w:t>(-2; -4)</w:t>
            </w:r>
          </w:p>
        </w:tc>
      </w:tr>
      <w:tr w:rsidR="00A342BE" w:rsidRPr="00B41BF4" w14:paraId="2A4CB933" w14:textId="77777777" w:rsidTr="00A342BE">
        <w:tc>
          <w:tcPr>
            <w:tcW w:w="533" w:type="dxa"/>
          </w:tcPr>
          <w:p w14:paraId="2A4CB931" w14:textId="77777777" w:rsidR="00A342BE" w:rsidRPr="00B41BF4" w:rsidRDefault="00A342B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932" w14:textId="77777777" w:rsidR="00A342BE" w:rsidRPr="00B41BF4" w:rsidRDefault="00B47DEE" w:rsidP="008728F5">
            <w:pPr>
              <w:pStyle w:val="a5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mallCaps/>
                <w:sz w:val="28"/>
                <w:szCs w:val="28"/>
                <w:lang w:val="kk-KZ"/>
              </w:rPr>
              <w:t>(3;5)</w:t>
            </w:r>
          </w:p>
        </w:tc>
      </w:tr>
      <w:tr w:rsidR="00A342BE" w:rsidRPr="00B41BF4" w14:paraId="2A4CB936" w14:textId="77777777" w:rsidTr="00A342BE">
        <w:tc>
          <w:tcPr>
            <w:tcW w:w="533" w:type="dxa"/>
          </w:tcPr>
          <w:p w14:paraId="2A4CB934" w14:textId="77777777" w:rsidR="00A342BE" w:rsidRPr="00B41BF4" w:rsidRDefault="00A342B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935" w14:textId="77777777" w:rsidR="00A342BE" w:rsidRPr="00B41BF4" w:rsidRDefault="00B47DEE" w:rsidP="008728F5">
            <w:pPr>
              <w:pStyle w:val="a5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mallCaps/>
                <w:sz w:val="28"/>
                <w:szCs w:val="28"/>
                <w:lang w:val="kk-KZ"/>
              </w:rPr>
              <w:t>(-3;-5)</w:t>
            </w:r>
          </w:p>
        </w:tc>
      </w:tr>
    </w:tbl>
    <w:p w14:paraId="2A4CB937" w14:textId="77777777" w:rsidR="00102556" w:rsidRPr="00B41BF4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938" w14:textId="77777777" w:rsidR="00102556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>26</w:t>
      </w:r>
      <w:r w:rsidR="00266CEC" w:rsidRPr="00B41BF4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B939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50687E" w:rsidRPr="00B41BF4" w14:paraId="2A4CB93C" w14:textId="77777777" w:rsidTr="0050687E">
        <w:tc>
          <w:tcPr>
            <w:tcW w:w="533" w:type="dxa"/>
          </w:tcPr>
          <w:p w14:paraId="2A4CB93A" w14:textId="77777777" w:rsidR="0050687E" w:rsidRPr="00B41BF4" w:rsidRDefault="0050687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V2</w:t>
            </w:r>
          </w:p>
        </w:tc>
        <w:tc>
          <w:tcPr>
            <w:tcW w:w="8812" w:type="dxa"/>
          </w:tcPr>
          <w:p w14:paraId="2A4CB93B" w14:textId="77777777" w:rsidR="0050687E" w:rsidRPr="00B41BF4" w:rsidRDefault="0050687E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Бөлшектің мәнін есептеңдер: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kk-KZ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kk-KZ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kk-KZ"/>
                        </w:rPr>
                        <m:t>63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kk-KZ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kk-KZ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kk-KZ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kk-KZ"/>
                        </w:rPr>
                        <m:t>23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kk-KZ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kk-KZ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kk-KZ"/>
                        </w:rPr>
                        <m:t>71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kk-KZ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kk-KZ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kk-KZ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kk-KZ"/>
                        </w:rPr>
                        <m:t>15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kk-KZ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kk-KZ"/>
                    </w:rPr>
                    <m:t>+86∙24</m:t>
                  </m:r>
                </m:den>
              </m:f>
            </m:oMath>
          </w:p>
        </w:tc>
      </w:tr>
      <w:tr w:rsidR="0050687E" w:rsidRPr="00B41BF4" w14:paraId="2A4CB93F" w14:textId="77777777" w:rsidTr="0050687E">
        <w:tc>
          <w:tcPr>
            <w:tcW w:w="533" w:type="dxa"/>
          </w:tcPr>
          <w:p w14:paraId="2A4CB93D" w14:textId="77777777" w:rsidR="0050687E" w:rsidRPr="00B41BF4" w:rsidRDefault="0050687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B93E" w14:textId="77777777" w:rsidR="0050687E" w:rsidRPr="00B41BF4" w:rsidRDefault="0050687E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1/2</w:t>
            </w:r>
          </w:p>
        </w:tc>
      </w:tr>
      <w:tr w:rsidR="0050687E" w:rsidRPr="00B41BF4" w14:paraId="2A4CB942" w14:textId="77777777" w:rsidTr="0050687E">
        <w:tc>
          <w:tcPr>
            <w:tcW w:w="533" w:type="dxa"/>
          </w:tcPr>
          <w:p w14:paraId="2A4CB940" w14:textId="77777777" w:rsidR="0050687E" w:rsidRPr="00B41BF4" w:rsidRDefault="0050687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941" w14:textId="77777777" w:rsidR="0050687E" w:rsidRPr="00B41BF4" w:rsidRDefault="0050687E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3</w:t>
            </w:r>
          </w:p>
        </w:tc>
      </w:tr>
      <w:tr w:rsidR="0050687E" w:rsidRPr="00B41BF4" w14:paraId="2A4CB945" w14:textId="77777777" w:rsidTr="0050687E">
        <w:tc>
          <w:tcPr>
            <w:tcW w:w="533" w:type="dxa"/>
          </w:tcPr>
          <w:p w14:paraId="2A4CB943" w14:textId="77777777" w:rsidR="0050687E" w:rsidRPr="00B41BF4" w:rsidRDefault="0050687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944" w14:textId="77777777" w:rsidR="0050687E" w:rsidRPr="00B41BF4" w:rsidRDefault="0050687E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7</w:t>
            </w:r>
          </w:p>
        </w:tc>
      </w:tr>
      <w:tr w:rsidR="0050687E" w:rsidRPr="00B41BF4" w14:paraId="2A4CB948" w14:textId="77777777" w:rsidTr="0050687E">
        <w:tc>
          <w:tcPr>
            <w:tcW w:w="533" w:type="dxa"/>
          </w:tcPr>
          <w:p w14:paraId="2A4CB946" w14:textId="77777777" w:rsidR="0050687E" w:rsidRPr="00B41BF4" w:rsidRDefault="0050687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B947" w14:textId="77777777" w:rsidR="0050687E" w:rsidRPr="00B41BF4" w:rsidRDefault="0050687E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0,5</w:t>
            </w:r>
          </w:p>
        </w:tc>
      </w:tr>
      <w:tr w:rsidR="0050687E" w:rsidRPr="00B41BF4" w14:paraId="2A4CB94B" w14:textId="77777777" w:rsidTr="0050687E">
        <w:tc>
          <w:tcPr>
            <w:tcW w:w="533" w:type="dxa"/>
          </w:tcPr>
          <w:p w14:paraId="2A4CB949" w14:textId="77777777" w:rsidR="0050687E" w:rsidRPr="00B41BF4" w:rsidRDefault="0050687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94A" w14:textId="77777777" w:rsidR="0050687E" w:rsidRPr="00B41BF4" w:rsidRDefault="0050687E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12</w:t>
            </w:r>
          </w:p>
        </w:tc>
      </w:tr>
      <w:tr w:rsidR="0050687E" w:rsidRPr="00B41BF4" w14:paraId="2A4CB94E" w14:textId="77777777" w:rsidTr="0050687E">
        <w:tc>
          <w:tcPr>
            <w:tcW w:w="533" w:type="dxa"/>
          </w:tcPr>
          <w:p w14:paraId="2A4CB94C" w14:textId="77777777" w:rsidR="0050687E" w:rsidRPr="00B41BF4" w:rsidRDefault="0050687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94D" w14:textId="77777777" w:rsidR="0050687E" w:rsidRPr="00B41BF4" w:rsidRDefault="0050687E" w:rsidP="008728F5">
            <w:pPr>
              <w:pStyle w:val="a5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B41BF4">
              <w:rPr>
                <w:rFonts w:ascii="Times New Roman" w:hAnsi="Times New Roman"/>
                <w:sz w:val="28"/>
                <w:szCs w:val="28"/>
              </w:rPr>
              <w:t>9</w:t>
            </w:r>
          </w:p>
        </w:tc>
      </w:tr>
      <w:tr w:rsidR="0050687E" w:rsidRPr="00B41BF4" w14:paraId="2A4CB951" w14:textId="77777777" w:rsidTr="0050687E">
        <w:tc>
          <w:tcPr>
            <w:tcW w:w="533" w:type="dxa"/>
          </w:tcPr>
          <w:p w14:paraId="2A4CB94F" w14:textId="77777777" w:rsidR="0050687E" w:rsidRPr="00B41BF4" w:rsidRDefault="0050687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950" w14:textId="77777777" w:rsidR="0050687E" w:rsidRPr="00B41BF4" w:rsidRDefault="0050687E" w:rsidP="008728F5">
            <w:pPr>
              <w:pStyle w:val="a5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B41BF4">
              <w:rPr>
                <w:rFonts w:ascii="Times New Roman" w:hAnsi="Times New Roman"/>
                <w:sz w:val="28"/>
                <w:szCs w:val="28"/>
              </w:rPr>
              <w:t>-7</w:t>
            </w:r>
          </w:p>
        </w:tc>
      </w:tr>
      <w:tr w:rsidR="0050687E" w:rsidRPr="00B41BF4" w14:paraId="2A4CB954" w14:textId="77777777" w:rsidTr="0050687E">
        <w:tc>
          <w:tcPr>
            <w:tcW w:w="533" w:type="dxa"/>
          </w:tcPr>
          <w:p w14:paraId="2A4CB952" w14:textId="77777777" w:rsidR="0050687E" w:rsidRPr="00B41BF4" w:rsidRDefault="0050687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953" w14:textId="77777777" w:rsidR="0050687E" w:rsidRPr="00B41BF4" w:rsidRDefault="0050687E" w:rsidP="008728F5">
            <w:pPr>
              <w:pStyle w:val="a5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B41BF4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</w:tbl>
    <w:p w14:paraId="2A4CB955" w14:textId="77777777" w:rsidR="00102556" w:rsidRPr="00B41BF4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956" w14:textId="77777777" w:rsidR="000259F8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957" w14:textId="77777777" w:rsidR="00102556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>27</w:t>
      </w:r>
      <w:r w:rsidR="00266CEC" w:rsidRPr="00B41BF4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B958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6A7F5F" w:rsidRPr="00B41BF4" w14:paraId="2A4CB95B" w14:textId="77777777" w:rsidTr="00921B0D">
        <w:tc>
          <w:tcPr>
            <w:tcW w:w="534" w:type="dxa"/>
            <w:shd w:val="clear" w:color="auto" w:fill="auto"/>
          </w:tcPr>
          <w:p w14:paraId="2A4CB959" w14:textId="77777777" w:rsidR="006A7F5F" w:rsidRPr="00B41BF4" w:rsidRDefault="006A7F5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037" w:type="dxa"/>
            <w:shd w:val="clear" w:color="auto" w:fill="auto"/>
          </w:tcPr>
          <w:p w14:paraId="2A4CB95A" w14:textId="77777777" w:rsidR="006A7F5F" w:rsidRPr="00B41BF4" w:rsidRDefault="006A7F5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е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бүйірлі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үшбұрышты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абаны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бүйір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қабырғасынан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1 см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артық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бірақ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бүйір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қабырғаларыны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қосындысынан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4 см кем.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Онда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үшбұрышты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қабырғалары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</w:tc>
      </w:tr>
      <w:tr w:rsidR="006A7F5F" w:rsidRPr="00B41BF4" w14:paraId="2A4CB95E" w14:textId="77777777" w:rsidTr="00921B0D">
        <w:tc>
          <w:tcPr>
            <w:tcW w:w="534" w:type="dxa"/>
            <w:shd w:val="clear" w:color="auto" w:fill="auto"/>
          </w:tcPr>
          <w:p w14:paraId="2A4CB95C" w14:textId="77777777" w:rsidR="006A7F5F" w:rsidRPr="00B41BF4" w:rsidRDefault="006A7F5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95D" w14:textId="77777777" w:rsidR="006A7F5F" w:rsidRPr="00B41BF4" w:rsidRDefault="006A7F5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 см, 2 см, 4 см</w:t>
            </w:r>
          </w:p>
        </w:tc>
      </w:tr>
      <w:tr w:rsidR="006A7F5F" w:rsidRPr="00B41BF4" w14:paraId="2A4CB961" w14:textId="77777777" w:rsidTr="00921B0D">
        <w:tc>
          <w:tcPr>
            <w:tcW w:w="534" w:type="dxa"/>
            <w:shd w:val="clear" w:color="auto" w:fill="auto"/>
          </w:tcPr>
          <w:p w14:paraId="2A4CB95F" w14:textId="77777777" w:rsidR="006A7F5F" w:rsidRPr="00B41BF4" w:rsidRDefault="006A7F5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960" w14:textId="77777777" w:rsidR="006A7F5F" w:rsidRPr="00B41BF4" w:rsidRDefault="006A7F5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3 см, 3 см, 5 см</w:t>
            </w:r>
          </w:p>
        </w:tc>
      </w:tr>
      <w:tr w:rsidR="006A7F5F" w:rsidRPr="00B41BF4" w14:paraId="2A4CB964" w14:textId="77777777" w:rsidTr="00921B0D">
        <w:tc>
          <w:tcPr>
            <w:tcW w:w="534" w:type="dxa"/>
            <w:shd w:val="clear" w:color="auto" w:fill="auto"/>
          </w:tcPr>
          <w:p w14:paraId="2A4CB962" w14:textId="77777777" w:rsidR="006A7F5F" w:rsidRPr="00B41BF4" w:rsidRDefault="006A7F5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963" w14:textId="77777777" w:rsidR="006A7F5F" w:rsidRPr="00B41BF4" w:rsidRDefault="006A7F5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8 см, 8 см, 9 см</w:t>
            </w:r>
          </w:p>
        </w:tc>
      </w:tr>
      <w:tr w:rsidR="006A7F5F" w:rsidRPr="00B41BF4" w14:paraId="2A4CB967" w14:textId="77777777" w:rsidTr="00921B0D">
        <w:tc>
          <w:tcPr>
            <w:tcW w:w="534" w:type="dxa"/>
            <w:shd w:val="clear" w:color="auto" w:fill="auto"/>
          </w:tcPr>
          <w:p w14:paraId="2A4CB965" w14:textId="77777777" w:rsidR="006A7F5F" w:rsidRPr="00B41BF4" w:rsidRDefault="006A7F5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  <w:shd w:val="clear" w:color="auto" w:fill="auto"/>
          </w:tcPr>
          <w:p w14:paraId="2A4CB966" w14:textId="77777777" w:rsidR="006A7F5F" w:rsidRPr="00B41BF4" w:rsidRDefault="006A7F5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5 см, 5 см, 6 см</w:t>
            </w:r>
          </w:p>
        </w:tc>
      </w:tr>
      <w:tr w:rsidR="006A7F5F" w:rsidRPr="00B41BF4" w14:paraId="2A4CB96A" w14:textId="77777777" w:rsidTr="00921B0D">
        <w:tc>
          <w:tcPr>
            <w:tcW w:w="534" w:type="dxa"/>
            <w:shd w:val="clear" w:color="auto" w:fill="auto"/>
          </w:tcPr>
          <w:p w14:paraId="2A4CB968" w14:textId="77777777" w:rsidR="006A7F5F" w:rsidRPr="00B41BF4" w:rsidRDefault="006A7F5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969" w14:textId="77777777" w:rsidR="006A7F5F" w:rsidRPr="00B41BF4" w:rsidRDefault="006A7F5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4 см, 4 см, 5 см</w:t>
            </w:r>
          </w:p>
        </w:tc>
      </w:tr>
      <w:tr w:rsidR="006A7F5F" w:rsidRPr="00B41BF4" w14:paraId="2A4CB96D" w14:textId="77777777" w:rsidTr="00921B0D">
        <w:tc>
          <w:tcPr>
            <w:tcW w:w="534" w:type="dxa"/>
            <w:shd w:val="clear" w:color="auto" w:fill="auto"/>
          </w:tcPr>
          <w:p w14:paraId="2A4CB96B" w14:textId="77777777" w:rsidR="006A7F5F" w:rsidRPr="00B41BF4" w:rsidRDefault="006A7F5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96C" w14:textId="77777777" w:rsidR="006A7F5F" w:rsidRPr="00B41BF4" w:rsidRDefault="006A7F5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3 см, 3 см, 6 см</w:t>
            </w:r>
          </w:p>
        </w:tc>
      </w:tr>
      <w:tr w:rsidR="006A7F5F" w:rsidRPr="00B41BF4" w14:paraId="2A4CB970" w14:textId="77777777" w:rsidTr="00921B0D">
        <w:tc>
          <w:tcPr>
            <w:tcW w:w="534" w:type="dxa"/>
            <w:shd w:val="clear" w:color="auto" w:fill="auto"/>
          </w:tcPr>
          <w:p w14:paraId="2A4CB96E" w14:textId="77777777" w:rsidR="006A7F5F" w:rsidRPr="00B41BF4" w:rsidRDefault="006A7F5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  <w:shd w:val="clear" w:color="auto" w:fill="auto"/>
          </w:tcPr>
          <w:p w14:paraId="2A4CB96F" w14:textId="77777777" w:rsidR="006A7F5F" w:rsidRPr="00B41BF4" w:rsidRDefault="006A7F5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,5 дм, 0,5 дм, 0,6 дм</w:t>
            </w:r>
          </w:p>
        </w:tc>
      </w:tr>
      <w:tr w:rsidR="006A7F5F" w:rsidRPr="00B41BF4" w14:paraId="2A4CB973" w14:textId="77777777" w:rsidTr="00921B0D">
        <w:tc>
          <w:tcPr>
            <w:tcW w:w="534" w:type="dxa"/>
            <w:shd w:val="clear" w:color="auto" w:fill="auto"/>
          </w:tcPr>
          <w:p w14:paraId="2A4CB971" w14:textId="77777777" w:rsidR="006A7F5F" w:rsidRPr="00B41BF4" w:rsidRDefault="006A7F5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972" w14:textId="77777777" w:rsidR="006A7F5F" w:rsidRPr="00B41BF4" w:rsidRDefault="006A7F5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8 см, 8 см, 10 см</w:t>
            </w:r>
          </w:p>
        </w:tc>
      </w:tr>
    </w:tbl>
    <w:p w14:paraId="2A4CB974" w14:textId="77777777" w:rsidR="00F54389" w:rsidRPr="00B41BF4" w:rsidRDefault="00F54389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p w14:paraId="2A4CB975" w14:textId="77777777" w:rsidR="00102556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28</w:t>
      </w:r>
      <w:r w:rsidR="00266CEC" w:rsidRPr="00B41BF4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B976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2"/>
        <w:gridCol w:w="8813"/>
      </w:tblGrid>
      <w:tr w:rsidR="001A4ADB" w:rsidRPr="00B41BF4" w14:paraId="2A4CB979" w14:textId="77777777" w:rsidTr="00102556">
        <w:tc>
          <w:tcPr>
            <w:tcW w:w="532" w:type="dxa"/>
          </w:tcPr>
          <w:p w14:paraId="2A4CB977" w14:textId="77777777" w:rsidR="001A4ADB" w:rsidRPr="00A64AD2" w:rsidRDefault="001A4ADB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A64AD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A64AD2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3" w:type="dxa"/>
          </w:tcPr>
          <w:p w14:paraId="2A4CB978" w14:textId="77777777" w:rsidR="001A4ADB" w:rsidRPr="00A64AD2" w:rsidRDefault="001A4ADB" w:rsidP="008728F5">
            <w:pPr>
              <w:widowControl w:val="0"/>
              <w:tabs>
                <w:tab w:val="left" w:pos="519"/>
              </w:tabs>
              <w:autoSpaceDE w:val="0"/>
              <w:autoSpaceDN w:val="0"/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A64AD2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Төмендегі сандар жұбынан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 xml:space="preserve">y&gt; 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kk-KZ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-2</m:t>
              </m:r>
            </m:oMath>
            <w:r w:rsidRPr="00A64AD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A64AD2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ңсіздігің шешімі болатын жауапт(ард)ы табыңыз</w:t>
            </w:r>
          </w:p>
        </w:tc>
      </w:tr>
      <w:tr w:rsidR="001A4ADB" w:rsidRPr="00B41BF4" w14:paraId="2A4CB97C" w14:textId="77777777" w:rsidTr="00102556">
        <w:tc>
          <w:tcPr>
            <w:tcW w:w="532" w:type="dxa"/>
          </w:tcPr>
          <w:p w14:paraId="2A4CB97A" w14:textId="77777777" w:rsidR="001A4ADB" w:rsidRPr="00A64AD2" w:rsidRDefault="001A4ADB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A64AD2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3" w:type="dxa"/>
          </w:tcPr>
          <w:p w14:paraId="2A4CB97B" w14:textId="77777777" w:rsidR="001A4ADB" w:rsidRPr="00A64AD2" w:rsidRDefault="001A4ADB" w:rsidP="008728F5">
            <w:pPr>
              <w:shd w:val="clear" w:color="auto" w:fill="FFFFFF"/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kk-KZ"/>
              </w:rPr>
            </w:pPr>
            <w:r w:rsidRPr="00A64AD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kk-KZ"/>
              </w:rPr>
              <w:t>(</w:t>
            </w:r>
            <w:r w:rsidRPr="00A64AD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 xml:space="preserve">0; </w:t>
            </w:r>
            <m:oMath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val="en-US"/>
                </w:rPr>
                <m:t>-9</m:t>
              </m:r>
            </m:oMath>
            <w:r w:rsidRPr="00A64AD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kk-KZ"/>
              </w:rPr>
              <w:t>)</w:t>
            </w:r>
          </w:p>
        </w:tc>
      </w:tr>
      <w:tr w:rsidR="001A4ADB" w:rsidRPr="00B41BF4" w14:paraId="2A4CB97F" w14:textId="77777777" w:rsidTr="00102556">
        <w:tc>
          <w:tcPr>
            <w:tcW w:w="532" w:type="dxa"/>
          </w:tcPr>
          <w:p w14:paraId="2A4CB97D" w14:textId="77777777" w:rsidR="001A4ADB" w:rsidRPr="00A64AD2" w:rsidRDefault="001A4ADB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A64AD2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3" w:type="dxa"/>
          </w:tcPr>
          <w:p w14:paraId="2A4CB97E" w14:textId="77777777" w:rsidR="001A4ADB" w:rsidRPr="00A64AD2" w:rsidRDefault="001A4ADB" w:rsidP="008728F5">
            <w:pPr>
              <w:shd w:val="clear" w:color="auto" w:fill="FFFFFF"/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kk-KZ"/>
              </w:rPr>
            </w:pPr>
            <w:r w:rsidRPr="00A64AD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kk-KZ"/>
              </w:rPr>
              <w:t>(</w:t>
            </w:r>
            <w:r w:rsidRPr="00A64AD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0; 9</w:t>
            </w:r>
            <w:r w:rsidRPr="00A64AD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kk-KZ"/>
              </w:rPr>
              <w:t>)</w:t>
            </w:r>
          </w:p>
        </w:tc>
      </w:tr>
      <w:tr w:rsidR="001A4ADB" w:rsidRPr="00B41BF4" w14:paraId="2A4CB982" w14:textId="77777777" w:rsidTr="00102556">
        <w:tc>
          <w:tcPr>
            <w:tcW w:w="532" w:type="dxa"/>
          </w:tcPr>
          <w:p w14:paraId="2A4CB980" w14:textId="77777777" w:rsidR="001A4ADB" w:rsidRPr="00A64AD2" w:rsidRDefault="001A4ADB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A64AD2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3" w:type="dxa"/>
          </w:tcPr>
          <w:p w14:paraId="2A4CB981" w14:textId="77777777" w:rsidR="001A4ADB" w:rsidRPr="00A64AD2" w:rsidRDefault="001A4ADB" w:rsidP="008728F5">
            <w:pPr>
              <w:shd w:val="clear" w:color="auto" w:fill="FFFFFF"/>
              <w:spacing w:after="0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kk-KZ"/>
              </w:rPr>
            </w:pPr>
            <w:r w:rsidRPr="00A64AD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kk-KZ"/>
              </w:rPr>
              <w:t>(</w:t>
            </w:r>
            <m:oMath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val="kk-KZ"/>
                </w:rPr>
                <m:t>-</m:t>
              </m:r>
            </m:oMath>
            <w:r w:rsidRPr="00A64AD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11;11</w:t>
            </w:r>
            <w:r w:rsidRPr="00A64AD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kk-KZ"/>
              </w:rPr>
              <w:t>)</w:t>
            </w:r>
          </w:p>
        </w:tc>
      </w:tr>
      <w:tr w:rsidR="001A4ADB" w:rsidRPr="00B41BF4" w14:paraId="2A4CB985" w14:textId="77777777" w:rsidTr="00102556">
        <w:tc>
          <w:tcPr>
            <w:tcW w:w="532" w:type="dxa"/>
          </w:tcPr>
          <w:p w14:paraId="2A4CB983" w14:textId="77777777" w:rsidR="001A4ADB" w:rsidRPr="00A64AD2" w:rsidRDefault="001A4ADB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A64AD2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3" w:type="dxa"/>
          </w:tcPr>
          <w:p w14:paraId="2A4CB984" w14:textId="77777777" w:rsidR="001A4ADB" w:rsidRPr="00A64AD2" w:rsidRDefault="001A4ADB" w:rsidP="008728F5">
            <w:pPr>
              <w:shd w:val="clear" w:color="auto" w:fill="FFFFFF"/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kk-KZ"/>
              </w:rPr>
            </w:pPr>
            <w:r w:rsidRPr="00A64AD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kk-KZ"/>
              </w:rPr>
              <w:t>(</w:t>
            </w:r>
            <m:oMath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val="kk-KZ"/>
                </w:rPr>
                <m:t>-</m:t>
              </m:r>
            </m:oMath>
            <w:r w:rsidRPr="00A64AD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2; 4</w:t>
            </w:r>
            <w:r w:rsidRPr="00A64AD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kk-KZ"/>
              </w:rPr>
              <w:t>)</w:t>
            </w:r>
          </w:p>
        </w:tc>
      </w:tr>
      <w:tr w:rsidR="001A4ADB" w:rsidRPr="00B41BF4" w14:paraId="2A4CB988" w14:textId="77777777" w:rsidTr="00102556">
        <w:tc>
          <w:tcPr>
            <w:tcW w:w="532" w:type="dxa"/>
          </w:tcPr>
          <w:p w14:paraId="2A4CB986" w14:textId="77777777" w:rsidR="001A4ADB" w:rsidRPr="00A64AD2" w:rsidRDefault="001A4ADB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A64AD2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3" w:type="dxa"/>
          </w:tcPr>
          <w:p w14:paraId="2A4CB987" w14:textId="77777777" w:rsidR="001A4ADB" w:rsidRPr="00A64AD2" w:rsidRDefault="001A4ADB" w:rsidP="008728F5">
            <w:pPr>
              <w:shd w:val="clear" w:color="auto" w:fill="FFFFFF"/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kk-KZ"/>
              </w:rPr>
            </w:pPr>
            <w:r w:rsidRPr="00A64AD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kk-KZ"/>
              </w:rPr>
              <w:t>(</w:t>
            </w:r>
            <w:r w:rsidRPr="00A64AD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2;</w:t>
            </w:r>
            <m:oMath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val="kk-KZ"/>
                </w:rPr>
                <m:t xml:space="preserve"> -</m:t>
              </m:r>
            </m:oMath>
            <w:r w:rsidRPr="00A64AD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1</w:t>
            </w:r>
            <w:r w:rsidRPr="00A64AD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kk-KZ"/>
              </w:rPr>
              <w:t>)</w:t>
            </w:r>
          </w:p>
        </w:tc>
      </w:tr>
      <w:tr w:rsidR="001A4ADB" w:rsidRPr="00B41BF4" w14:paraId="2A4CB98B" w14:textId="77777777" w:rsidTr="00102556">
        <w:tc>
          <w:tcPr>
            <w:tcW w:w="532" w:type="dxa"/>
          </w:tcPr>
          <w:p w14:paraId="2A4CB989" w14:textId="77777777" w:rsidR="001A4ADB" w:rsidRPr="00A64AD2" w:rsidRDefault="001A4ADB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A64AD2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3" w:type="dxa"/>
          </w:tcPr>
          <w:p w14:paraId="2A4CB98A" w14:textId="77777777" w:rsidR="001A4ADB" w:rsidRPr="00A64AD2" w:rsidRDefault="001A4ADB" w:rsidP="008728F5">
            <w:pPr>
              <w:shd w:val="clear" w:color="auto" w:fill="FFFFFF"/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kk-KZ"/>
              </w:rPr>
            </w:pPr>
            <w:r w:rsidRPr="00A64AD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kk-KZ"/>
              </w:rPr>
              <w:t>(</w:t>
            </w:r>
            <w:r w:rsidRPr="00A64AD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3; 5</w:t>
            </w:r>
            <w:r w:rsidRPr="00A64AD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kk-KZ"/>
              </w:rPr>
              <w:t>)</w:t>
            </w:r>
          </w:p>
        </w:tc>
      </w:tr>
      <w:tr w:rsidR="001A4ADB" w:rsidRPr="00B41BF4" w14:paraId="2A4CB98E" w14:textId="77777777" w:rsidTr="00102556">
        <w:tc>
          <w:tcPr>
            <w:tcW w:w="532" w:type="dxa"/>
          </w:tcPr>
          <w:p w14:paraId="2A4CB98C" w14:textId="77777777" w:rsidR="001A4ADB" w:rsidRPr="00A64AD2" w:rsidRDefault="001A4ADB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A64AD2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3" w:type="dxa"/>
          </w:tcPr>
          <w:p w14:paraId="2A4CB98D" w14:textId="77777777" w:rsidR="001A4ADB" w:rsidRPr="00A64AD2" w:rsidRDefault="001A4ADB" w:rsidP="008728F5">
            <w:pPr>
              <w:shd w:val="clear" w:color="auto" w:fill="FFFFFF"/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kk-KZ"/>
              </w:rPr>
            </w:pPr>
            <w:r w:rsidRPr="00A64AD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kk-KZ"/>
              </w:rPr>
              <w:t>(</w:t>
            </w:r>
            <m:oMath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val="kk-KZ"/>
                </w:rPr>
                <m:t>-</m:t>
              </m:r>
            </m:oMath>
            <w:r w:rsidRPr="00A64AD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3; 5</w:t>
            </w:r>
            <w:r w:rsidRPr="00A64AD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kk-KZ"/>
              </w:rPr>
              <w:t>)</w:t>
            </w:r>
          </w:p>
        </w:tc>
      </w:tr>
      <w:tr w:rsidR="001A4ADB" w:rsidRPr="00B41BF4" w14:paraId="2A4CB991" w14:textId="77777777" w:rsidTr="00102556">
        <w:tc>
          <w:tcPr>
            <w:tcW w:w="532" w:type="dxa"/>
          </w:tcPr>
          <w:p w14:paraId="2A4CB98F" w14:textId="77777777" w:rsidR="001A4ADB" w:rsidRPr="00A64AD2" w:rsidRDefault="001A4ADB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A64AD2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3" w:type="dxa"/>
          </w:tcPr>
          <w:p w14:paraId="2A4CB990" w14:textId="77777777" w:rsidR="001A4ADB" w:rsidRPr="00A64AD2" w:rsidRDefault="001A4ADB" w:rsidP="008728F5">
            <w:pPr>
              <w:shd w:val="clear" w:color="auto" w:fill="FFFFFF"/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kk-KZ"/>
              </w:rPr>
            </w:pPr>
            <w:r w:rsidRPr="00A64AD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kk-KZ"/>
              </w:rPr>
              <w:t>(</w:t>
            </w:r>
            <m:oMath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val="kk-KZ"/>
                </w:rPr>
                <m:t>-</m:t>
              </m:r>
            </m:oMath>
            <w:r w:rsidRPr="00A64AD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4;</w:t>
            </w:r>
            <m:oMath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val="kk-KZ"/>
                </w:rPr>
                <m:t xml:space="preserve"> -</m:t>
              </m:r>
            </m:oMath>
            <w:r w:rsidRPr="00A64AD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1</w:t>
            </w:r>
            <w:r w:rsidRPr="00A64AD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kk-KZ"/>
              </w:rPr>
              <w:t>)</w:t>
            </w:r>
          </w:p>
        </w:tc>
      </w:tr>
    </w:tbl>
    <w:p w14:paraId="2A4CB992" w14:textId="77777777" w:rsidR="00102556" w:rsidRPr="00B41BF4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14:paraId="2A4CB993" w14:textId="77777777" w:rsidR="00102556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29</w:t>
      </w:r>
      <w:r w:rsidR="00266CEC" w:rsidRPr="00B41BF4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B994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0E1D34" w:rsidRPr="00B41BF4" w14:paraId="2A4CB997" w14:textId="77777777" w:rsidTr="004C5B8A">
        <w:tc>
          <w:tcPr>
            <w:tcW w:w="533" w:type="dxa"/>
          </w:tcPr>
          <w:p w14:paraId="2A4CB995" w14:textId="77777777" w:rsidR="000E1D34" w:rsidRPr="00955CFA" w:rsidRDefault="000E1D34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55CF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955CFA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</w:tcPr>
          <w:p w14:paraId="2A4CB996" w14:textId="77777777" w:rsidR="000E1D34" w:rsidRPr="00955CFA" w:rsidRDefault="000E1D34" w:rsidP="008728F5">
            <w:pPr>
              <w:spacing w:after="0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955CFA"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  <w:t xml:space="preserve">Пирамиданың табаны </w:t>
            </w:r>
            <w:r w:rsidRPr="00955CFA">
              <w:rPr>
                <w:rFonts w:ascii="Times New Roman" w:hAnsi="Times New Roman" w:cs="Times New Roman" w:hint="eastAsia"/>
                <w:iCs/>
                <w:sz w:val="24"/>
                <w:szCs w:val="24"/>
                <w:lang w:val="kk-KZ"/>
              </w:rPr>
              <w:t>-</w:t>
            </w:r>
            <w:r>
              <w:rPr>
                <w:rFonts w:ascii="Times New Roman" w:hAnsi="Times New Roman" w:cs="Times New Roman" w:hint="eastAsia"/>
                <w:iCs/>
                <w:sz w:val="24"/>
                <w:szCs w:val="24"/>
                <w:lang w:val="kk-KZ"/>
              </w:rPr>
              <w:t>қ</w:t>
            </w:r>
            <w:r w:rsidRPr="00955CFA"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  <w:t>абырғалары</w:t>
            </w:r>
            <w:r w:rsidRPr="00955CFA">
              <w:rPr>
                <w:rFonts w:ascii="Times New Roman" w:hAnsi="Times New Roman" w:cs="Times New Roman"/>
                <w:iCs/>
                <w:sz w:val="24"/>
                <w:szCs w:val="24"/>
              </w:rPr>
              <w:t>18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  <w:t xml:space="preserve"> </w:t>
            </w:r>
            <w:r w:rsidRPr="00955CFA"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  <w:t>м және</w:t>
            </w:r>
            <w:r w:rsidRPr="00955CFA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24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  <w:t xml:space="preserve"> </w:t>
            </w:r>
            <w:r w:rsidRPr="00955CFA"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  <w:t xml:space="preserve">м болатын тіктөртбұрыш ал бүйір қырлары </w:t>
            </w:r>
            <w:r w:rsidRPr="00955CFA">
              <w:rPr>
                <w:rFonts w:ascii="Times New Roman" w:hAnsi="Times New Roman" w:cs="Times New Roman"/>
                <w:iCs/>
                <w:sz w:val="24"/>
                <w:szCs w:val="24"/>
              </w:rPr>
              <w:t>17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  <w:t xml:space="preserve"> </w:t>
            </w:r>
            <w:r w:rsidRPr="00955CFA"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  <w:t>м</w:t>
            </w:r>
            <w:r w:rsidRPr="00955CFA">
              <w:rPr>
                <w:rFonts w:ascii="Times New Roman" w:hAnsi="Times New Roman" w:cs="Times New Roman"/>
                <w:iCs/>
                <w:sz w:val="24"/>
                <w:szCs w:val="24"/>
              </w:rPr>
              <w:t>-</w:t>
            </w:r>
            <w:r w:rsidRPr="00955CFA"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  <w:t xml:space="preserve"> ге тең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. </w:t>
            </w:r>
            <w:r w:rsidRPr="00955CFA"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  <w:t>Пирамиданың көлемін табыңыз</w:t>
            </w:r>
          </w:p>
        </w:tc>
      </w:tr>
      <w:tr w:rsidR="000E1D34" w:rsidRPr="00B41BF4" w14:paraId="2A4CB99A" w14:textId="77777777" w:rsidTr="004C5B8A">
        <w:tc>
          <w:tcPr>
            <w:tcW w:w="533" w:type="dxa"/>
          </w:tcPr>
          <w:p w14:paraId="2A4CB998" w14:textId="77777777" w:rsidR="000E1D34" w:rsidRPr="00955CFA" w:rsidRDefault="000E1D34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</w:tcPr>
          <w:p w14:paraId="2A4CB999" w14:textId="77777777" w:rsidR="000E1D34" w:rsidRPr="009D710B" w:rsidRDefault="000E1D34" w:rsidP="008728F5">
            <w:pPr>
              <w:spacing w:after="0"/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</w:pPr>
            <w:r w:rsidRPr="009D710B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1152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 w:cs="Times New Roman"/>
                      <w:iCs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м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 xml:space="preserve">3 </m:t>
                  </m:r>
                </m:sup>
              </m:sSup>
            </m:oMath>
          </w:p>
        </w:tc>
      </w:tr>
      <w:tr w:rsidR="000E1D34" w:rsidRPr="00B41BF4" w14:paraId="2A4CB99D" w14:textId="77777777" w:rsidTr="004C5B8A">
        <w:tc>
          <w:tcPr>
            <w:tcW w:w="533" w:type="dxa"/>
          </w:tcPr>
          <w:p w14:paraId="2A4CB99B" w14:textId="77777777" w:rsidR="000E1D34" w:rsidRPr="00955CFA" w:rsidRDefault="000E1D34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55CF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0</w:t>
            </w:r>
          </w:p>
        </w:tc>
        <w:tc>
          <w:tcPr>
            <w:tcW w:w="8812" w:type="dxa"/>
          </w:tcPr>
          <w:p w14:paraId="2A4CB99C" w14:textId="77777777" w:rsidR="000E1D34" w:rsidRPr="009D710B" w:rsidRDefault="000E1D34" w:rsidP="008728F5">
            <w:pPr>
              <w:spacing w:after="0"/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</w:pPr>
            <w:r w:rsidRPr="009D710B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575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Cs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 xml:space="preserve"> м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 xml:space="preserve">3 </m:t>
                  </m:r>
                </m:sup>
              </m:sSup>
            </m:oMath>
          </w:p>
        </w:tc>
      </w:tr>
      <w:tr w:rsidR="000E1D34" w:rsidRPr="00B41BF4" w14:paraId="2A4CB9A0" w14:textId="77777777" w:rsidTr="004C5B8A">
        <w:tc>
          <w:tcPr>
            <w:tcW w:w="533" w:type="dxa"/>
          </w:tcPr>
          <w:p w14:paraId="2A4CB99E" w14:textId="77777777" w:rsidR="000E1D34" w:rsidRPr="00955CFA" w:rsidRDefault="000E1D34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55CF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B99F" w14:textId="77777777" w:rsidR="000E1D34" w:rsidRPr="009D710B" w:rsidRDefault="000E1D34" w:rsidP="008728F5">
            <w:pPr>
              <w:spacing w:after="0"/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</w:pPr>
            <w:r w:rsidRPr="009D710B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578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Cs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 xml:space="preserve"> м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 xml:space="preserve">3 </m:t>
                  </m:r>
                </m:sup>
              </m:sSup>
            </m:oMath>
          </w:p>
        </w:tc>
      </w:tr>
      <w:tr w:rsidR="000E1D34" w:rsidRPr="00B41BF4" w14:paraId="2A4CB9A3" w14:textId="77777777" w:rsidTr="004C5B8A">
        <w:tc>
          <w:tcPr>
            <w:tcW w:w="533" w:type="dxa"/>
          </w:tcPr>
          <w:p w14:paraId="2A4CB9A1" w14:textId="77777777" w:rsidR="000E1D34" w:rsidRPr="00955CFA" w:rsidRDefault="000E1D34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55CF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B9A2" w14:textId="77777777" w:rsidR="000E1D34" w:rsidRPr="009D710B" w:rsidRDefault="000E1D34" w:rsidP="008728F5">
            <w:pPr>
              <w:spacing w:after="0"/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</w:pPr>
            <w:r w:rsidRPr="009D710B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577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Cs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 xml:space="preserve"> м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 xml:space="preserve">3 </m:t>
                  </m:r>
                </m:sup>
              </m:sSup>
            </m:oMath>
          </w:p>
        </w:tc>
      </w:tr>
      <w:tr w:rsidR="000E1D34" w:rsidRPr="00B41BF4" w14:paraId="2A4CB9A6" w14:textId="77777777" w:rsidTr="004C5B8A">
        <w:tc>
          <w:tcPr>
            <w:tcW w:w="533" w:type="dxa"/>
          </w:tcPr>
          <w:p w14:paraId="2A4CB9A4" w14:textId="77777777" w:rsidR="000E1D34" w:rsidRPr="00955CFA" w:rsidRDefault="000E1D34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55CF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B9A5" w14:textId="77777777" w:rsidR="000E1D34" w:rsidRPr="009D710B" w:rsidRDefault="000E1D34" w:rsidP="008728F5">
            <w:pPr>
              <w:spacing w:after="0"/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</w:pPr>
            <w:r w:rsidRPr="009D710B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1154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 w:cs="Times New Roman"/>
                      <w:iCs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м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 xml:space="preserve">3 </m:t>
                  </m:r>
                </m:sup>
              </m:sSup>
            </m:oMath>
          </w:p>
        </w:tc>
      </w:tr>
      <w:tr w:rsidR="000E1D34" w:rsidRPr="00B41BF4" w14:paraId="2A4CB9A9" w14:textId="77777777" w:rsidTr="004C5B8A">
        <w:tc>
          <w:tcPr>
            <w:tcW w:w="533" w:type="dxa"/>
          </w:tcPr>
          <w:p w14:paraId="2A4CB9A7" w14:textId="77777777" w:rsidR="000E1D34" w:rsidRPr="00955CFA" w:rsidRDefault="000E1D34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55CF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B9A8" w14:textId="77777777" w:rsidR="000E1D34" w:rsidRPr="009D710B" w:rsidRDefault="000E1D34" w:rsidP="008728F5">
            <w:pPr>
              <w:spacing w:after="0"/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</w:pPr>
            <w:r w:rsidRPr="009D710B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1150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 w:cs="Times New Roman"/>
                      <w:iCs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м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 xml:space="preserve">3 </m:t>
                  </m:r>
                </m:sup>
              </m:sSup>
            </m:oMath>
          </w:p>
        </w:tc>
      </w:tr>
      <w:tr w:rsidR="000E1D34" w:rsidRPr="00B41BF4" w14:paraId="2A4CB9AC" w14:textId="77777777" w:rsidTr="004C5B8A">
        <w:tc>
          <w:tcPr>
            <w:tcW w:w="533" w:type="dxa"/>
          </w:tcPr>
          <w:p w14:paraId="2A4CB9AA" w14:textId="77777777" w:rsidR="000E1D34" w:rsidRPr="00955CFA" w:rsidRDefault="000E1D34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55CF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B9AB" w14:textId="77777777" w:rsidR="000E1D34" w:rsidRPr="009D710B" w:rsidRDefault="000E1D34" w:rsidP="008728F5">
            <w:pPr>
              <w:spacing w:after="0"/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</w:pPr>
            <w:r w:rsidRPr="009D710B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1156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Cs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 xml:space="preserve"> м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 xml:space="preserve">3 </m:t>
                  </m:r>
                </m:sup>
              </m:sSup>
            </m:oMath>
          </w:p>
        </w:tc>
      </w:tr>
      <w:tr w:rsidR="000E1D34" w:rsidRPr="00B41BF4" w14:paraId="2A4CB9AF" w14:textId="77777777" w:rsidTr="004C5B8A">
        <w:tc>
          <w:tcPr>
            <w:tcW w:w="533" w:type="dxa"/>
          </w:tcPr>
          <w:p w14:paraId="2A4CB9AD" w14:textId="77777777" w:rsidR="000E1D34" w:rsidRPr="00955CFA" w:rsidRDefault="000E1D34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55CF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B9AE" w14:textId="77777777" w:rsidR="000E1D34" w:rsidRPr="009D710B" w:rsidRDefault="000E1D34" w:rsidP="008728F5">
            <w:pPr>
              <w:spacing w:after="0"/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</w:pPr>
            <w:r w:rsidRPr="009D710B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576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 w:cs="Times New Roman"/>
                      <w:iCs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м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 xml:space="preserve">3 </m:t>
                  </m:r>
                </m:sup>
              </m:sSup>
            </m:oMath>
          </w:p>
        </w:tc>
      </w:tr>
    </w:tbl>
    <w:p w14:paraId="2A4CB9B0" w14:textId="77777777" w:rsidR="00102556" w:rsidRPr="00B41BF4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14:paraId="2A4CB9B1" w14:textId="77777777" w:rsidR="00102556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30</w:t>
      </w:r>
      <w:r w:rsidR="00266CEC" w:rsidRPr="00B41BF4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B9B2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4C5B8A" w:rsidRPr="00B41BF4" w14:paraId="2A4CB9B5" w14:textId="77777777" w:rsidTr="004C5B8A">
        <w:tc>
          <w:tcPr>
            <w:tcW w:w="533" w:type="dxa"/>
          </w:tcPr>
          <w:p w14:paraId="2A4CB9B3" w14:textId="77777777" w:rsidR="004C5B8A" w:rsidRPr="00B41BF4" w:rsidRDefault="004C5B8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2</w:t>
            </w:r>
          </w:p>
        </w:tc>
        <w:tc>
          <w:tcPr>
            <w:tcW w:w="8812" w:type="dxa"/>
          </w:tcPr>
          <w:p w14:paraId="2A4CB9B4" w14:textId="77777777" w:rsidR="004C5B8A" w:rsidRPr="00B41BF4" w:rsidRDefault="004C5B8A" w:rsidP="008728F5">
            <w:pPr>
              <w:tabs>
                <w:tab w:val="num" w:pos="0"/>
              </w:tabs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Ықшамдаңдар: </w:t>
            </w:r>
            <w:r w:rsidRPr="00B41BF4">
              <w:rPr>
                <w:rFonts w:ascii="Times New Roman" w:hAnsi="Times New Roman" w:cs="Times New Roman"/>
                <w:position w:val="-24"/>
                <w:sz w:val="28"/>
                <w:szCs w:val="28"/>
                <w:lang w:val="kk-KZ"/>
              </w:rPr>
              <w:object w:dxaOrig="1280" w:dyaOrig="660" w14:anchorId="2A4CCCAA">
                <v:shape id="_x0000_i1155" type="#_x0000_t75" style="width:63.6pt;height:33pt" o:ole="">
                  <v:imagedata r:id="rId250" o:title=""/>
                </v:shape>
                <o:OLEObject Type="Embed" ProgID="Equation.3" ShapeID="_x0000_i1155" DrawAspect="Content" ObjectID="_1735455226" r:id="rId251"/>
              </w:object>
            </w:r>
          </w:p>
        </w:tc>
      </w:tr>
      <w:tr w:rsidR="004C5B8A" w:rsidRPr="00B41BF4" w14:paraId="2A4CB9B8" w14:textId="77777777" w:rsidTr="004C5B8A">
        <w:tc>
          <w:tcPr>
            <w:tcW w:w="533" w:type="dxa"/>
          </w:tcPr>
          <w:p w14:paraId="2A4CB9B6" w14:textId="77777777" w:rsidR="004C5B8A" w:rsidRPr="00B41BF4" w:rsidRDefault="004C5B8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9B7" w14:textId="77777777" w:rsidR="004C5B8A" w:rsidRPr="00B41BF4" w:rsidRDefault="004C5B8A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position w:val="-24"/>
                <w:sz w:val="28"/>
                <w:szCs w:val="28"/>
                <w:lang w:val="kk-KZ"/>
              </w:rPr>
              <w:object w:dxaOrig="240" w:dyaOrig="620" w14:anchorId="2A4CCCAB">
                <v:shape id="_x0000_i1156" type="#_x0000_t75" style="width:12pt;height:30.6pt" o:ole="">
                  <v:imagedata r:id="rId252" o:title=""/>
                </v:shape>
                <o:OLEObject Type="Embed" ProgID="Equation.3" ShapeID="_x0000_i1156" DrawAspect="Content" ObjectID="_1735455227" r:id="rId253"/>
              </w:object>
            </w:r>
          </w:p>
        </w:tc>
      </w:tr>
      <w:tr w:rsidR="004C5B8A" w:rsidRPr="00B41BF4" w14:paraId="2A4CB9BB" w14:textId="77777777" w:rsidTr="004C5B8A">
        <w:tc>
          <w:tcPr>
            <w:tcW w:w="533" w:type="dxa"/>
          </w:tcPr>
          <w:p w14:paraId="2A4CB9B9" w14:textId="77777777" w:rsidR="004C5B8A" w:rsidRPr="00B41BF4" w:rsidRDefault="004C5B8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9BA" w14:textId="77777777" w:rsidR="004C5B8A" w:rsidRPr="00B41BF4" w:rsidRDefault="004C5B8A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а</w:t>
            </w:r>
          </w:p>
        </w:tc>
      </w:tr>
      <w:tr w:rsidR="004C5B8A" w:rsidRPr="00B41BF4" w14:paraId="2A4CB9BE" w14:textId="77777777" w:rsidTr="004C5B8A">
        <w:tc>
          <w:tcPr>
            <w:tcW w:w="533" w:type="dxa"/>
          </w:tcPr>
          <w:p w14:paraId="2A4CB9BC" w14:textId="77777777" w:rsidR="004C5B8A" w:rsidRPr="00B41BF4" w:rsidRDefault="004C5B8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B9BD" w14:textId="77777777" w:rsidR="004C5B8A" w:rsidRPr="00B41BF4" w:rsidRDefault="004C5B8A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-</w:t>
            </w:r>
            <w:r w:rsidRPr="00B41BF4">
              <w:rPr>
                <w:rFonts w:ascii="Times New Roman" w:hAnsi="Times New Roman" w:cs="Times New Roman"/>
                <w:position w:val="-24"/>
                <w:sz w:val="28"/>
                <w:szCs w:val="28"/>
                <w:lang w:val="kk-KZ"/>
              </w:rPr>
              <w:object w:dxaOrig="240" w:dyaOrig="620" w14:anchorId="2A4CCCAC">
                <v:shape id="_x0000_i1157" type="#_x0000_t75" style="width:12pt;height:30.6pt" o:ole="">
                  <v:imagedata r:id="rId254" o:title=""/>
                </v:shape>
                <o:OLEObject Type="Embed" ProgID="Equation.3" ShapeID="_x0000_i1157" DrawAspect="Content" ObjectID="_1735455228" r:id="rId255"/>
              </w:object>
            </w:r>
          </w:p>
        </w:tc>
      </w:tr>
      <w:tr w:rsidR="004C5B8A" w:rsidRPr="00B41BF4" w14:paraId="2A4CB9C1" w14:textId="77777777" w:rsidTr="004C5B8A">
        <w:tc>
          <w:tcPr>
            <w:tcW w:w="533" w:type="dxa"/>
          </w:tcPr>
          <w:p w14:paraId="2A4CB9BF" w14:textId="77777777" w:rsidR="004C5B8A" w:rsidRPr="00B41BF4" w:rsidRDefault="004C5B8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9C0" w14:textId="77777777" w:rsidR="004C5B8A" w:rsidRPr="00B41BF4" w:rsidRDefault="004C5B8A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1</w:t>
            </w:r>
            <w:r w:rsidRPr="00B41BF4">
              <w:rPr>
                <w:rFonts w:ascii="Times New Roman" w:hAnsi="Times New Roman" w:cs="Times New Roman"/>
                <w:position w:val="-24"/>
                <w:sz w:val="28"/>
                <w:szCs w:val="28"/>
                <w:lang w:val="kk-KZ"/>
              </w:rPr>
              <w:object w:dxaOrig="220" w:dyaOrig="620" w14:anchorId="2A4CCCAD">
                <v:shape id="_x0000_i1158" type="#_x0000_t75" style="width:11.4pt;height:30.6pt" o:ole="">
                  <v:imagedata r:id="rId256" o:title=""/>
                </v:shape>
                <o:OLEObject Type="Embed" ProgID="Equation.3" ShapeID="_x0000_i1158" DrawAspect="Content" ObjectID="_1735455229" r:id="rId257"/>
              </w:object>
            </w:r>
          </w:p>
        </w:tc>
      </w:tr>
      <w:tr w:rsidR="004C5B8A" w:rsidRPr="00B41BF4" w14:paraId="2A4CB9C4" w14:textId="77777777" w:rsidTr="004C5B8A">
        <w:tc>
          <w:tcPr>
            <w:tcW w:w="533" w:type="dxa"/>
          </w:tcPr>
          <w:p w14:paraId="2A4CB9C2" w14:textId="77777777" w:rsidR="004C5B8A" w:rsidRPr="00B41BF4" w:rsidRDefault="004C5B8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B9C3" w14:textId="77777777" w:rsidR="004C5B8A" w:rsidRPr="00B41BF4" w:rsidRDefault="004C5B8A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 w:rsidRPr="00B41B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5</w:t>
            </w:r>
            <w:r w:rsidRPr="00B41BF4"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a</w:t>
            </w:r>
          </w:p>
        </w:tc>
      </w:tr>
      <w:tr w:rsidR="004C5B8A" w:rsidRPr="00B41BF4" w14:paraId="2A4CB9C7" w14:textId="77777777" w:rsidTr="004C5B8A">
        <w:tc>
          <w:tcPr>
            <w:tcW w:w="533" w:type="dxa"/>
          </w:tcPr>
          <w:p w14:paraId="2A4CB9C5" w14:textId="77777777" w:rsidR="004C5B8A" w:rsidRPr="00B41BF4" w:rsidRDefault="004C5B8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9C6" w14:textId="77777777" w:rsidR="004C5B8A" w:rsidRPr="00B41BF4" w:rsidRDefault="004C5B8A" w:rsidP="008728F5">
            <w:pPr>
              <w:pStyle w:val="a5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B41BF4">
              <w:rPr>
                <w:rFonts w:ascii="Times New Roman" w:hAnsi="Times New Roman"/>
                <w:color w:val="000000"/>
                <w:sz w:val="28"/>
                <w:szCs w:val="28"/>
              </w:rPr>
              <w:t>-0,</w:t>
            </w:r>
            <w:r w:rsidRPr="00B41BF4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>3a</w:t>
            </w:r>
          </w:p>
        </w:tc>
      </w:tr>
      <w:tr w:rsidR="004C5B8A" w:rsidRPr="00B41BF4" w14:paraId="2A4CB9CA" w14:textId="77777777" w:rsidTr="004C5B8A">
        <w:tc>
          <w:tcPr>
            <w:tcW w:w="533" w:type="dxa"/>
          </w:tcPr>
          <w:p w14:paraId="2A4CB9C8" w14:textId="77777777" w:rsidR="004C5B8A" w:rsidRPr="00B41BF4" w:rsidRDefault="004C5B8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B9C9" w14:textId="77777777" w:rsidR="004C5B8A" w:rsidRPr="00B41BF4" w:rsidRDefault="004C5B8A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-</w:t>
            </w:r>
            <w:r w:rsidRPr="00B41BF4">
              <w:rPr>
                <w:rFonts w:ascii="Times New Roman" w:hAnsi="Times New Roman" w:cs="Times New Roman"/>
                <w:position w:val="-24"/>
                <w:sz w:val="28"/>
                <w:szCs w:val="28"/>
                <w:lang w:val="kk-KZ"/>
              </w:rPr>
              <w:object w:dxaOrig="400" w:dyaOrig="620" w14:anchorId="2A4CCCAE">
                <v:shape id="_x0000_i1159" type="#_x0000_t75" style="width:20.4pt;height:30.6pt" o:ole="">
                  <v:imagedata r:id="rId258" o:title=""/>
                </v:shape>
                <o:OLEObject Type="Embed" ProgID="Equation.3" ShapeID="_x0000_i1159" DrawAspect="Content" ObjectID="_1735455230" r:id="rId259"/>
              </w:object>
            </w:r>
          </w:p>
        </w:tc>
      </w:tr>
      <w:tr w:rsidR="004C5B8A" w:rsidRPr="00B41BF4" w14:paraId="2A4CB9CD" w14:textId="77777777" w:rsidTr="004C5B8A">
        <w:tc>
          <w:tcPr>
            <w:tcW w:w="533" w:type="dxa"/>
          </w:tcPr>
          <w:p w14:paraId="2A4CB9CB" w14:textId="77777777" w:rsidR="004C5B8A" w:rsidRPr="00B41BF4" w:rsidRDefault="004C5B8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9CC" w14:textId="77777777" w:rsidR="004C5B8A" w:rsidRPr="00B41BF4" w:rsidRDefault="004C5B8A" w:rsidP="008728F5">
            <w:pPr>
              <w:pStyle w:val="a5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B41BF4">
              <w:rPr>
                <w:rFonts w:ascii="Times New Roman" w:hAnsi="Times New Roman"/>
                <w:position w:val="-24"/>
                <w:sz w:val="28"/>
                <w:szCs w:val="28"/>
                <w:lang w:val="kk-KZ"/>
              </w:rPr>
              <w:object w:dxaOrig="240" w:dyaOrig="620" w14:anchorId="2A4CCCAF">
                <v:shape id="_x0000_i1160" type="#_x0000_t75" style="width:12pt;height:30.6pt" o:ole="">
                  <v:imagedata r:id="rId260" o:title=""/>
                </v:shape>
                <o:OLEObject Type="Embed" ProgID="Equation.3" ShapeID="_x0000_i1160" DrawAspect="Content" ObjectID="_1735455231" r:id="rId261"/>
              </w:object>
            </w:r>
          </w:p>
        </w:tc>
      </w:tr>
    </w:tbl>
    <w:p w14:paraId="2A4CB9CE" w14:textId="77777777" w:rsidR="00102556" w:rsidRPr="00B41BF4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14:paraId="2A4CB9CF" w14:textId="77777777" w:rsidR="00102556" w:rsidRPr="00B41BF4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9D0" w14:textId="77777777" w:rsidR="00102556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31</w:t>
      </w:r>
      <w:r w:rsidR="00266CEC" w:rsidRPr="00B41BF4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B9D1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7667CA" w:rsidRPr="00B41BF4" w14:paraId="2A4CB9D4" w14:textId="77777777" w:rsidTr="007667CA">
        <w:tc>
          <w:tcPr>
            <w:tcW w:w="533" w:type="dxa"/>
          </w:tcPr>
          <w:p w14:paraId="2A4CB9D2" w14:textId="77777777" w:rsidR="007667CA" w:rsidRPr="00B41BF4" w:rsidRDefault="007667C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2</w:t>
            </w:r>
          </w:p>
        </w:tc>
        <w:tc>
          <w:tcPr>
            <w:tcW w:w="8812" w:type="dxa"/>
          </w:tcPr>
          <w:p w14:paraId="2A4CB9D3" w14:textId="77777777" w:rsidR="007667CA" w:rsidRPr="00B41BF4" w:rsidRDefault="007667CA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proofErr w:type="spellStart"/>
            <w:r w:rsidRPr="00B41BF4">
              <w:rPr>
                <w:rFonts w:ascii="Times New Roman" w:hAnsi="Times New Roman" w:cs="Times New Roman"/>
                <w:sz w:val="28"/>
                <w:szCs w:val="28"/>
                <w:lang w:val="en-US" w:eastAsia="ko-KR"/>
              </w:rPr>
              <w:t>Ықшамдаңыз</w:t>
            </w:r>
            <w:proofErr w:type="spellEnd"/>
            <w:r w:rsidRPr="00B41BF4">
              <w:rPr>
                <w:rFonts w:ascii="Times New Roman" w:hAnsi="Times New Roman" w:cs="Times New Roman"/>
                <w:sz w:val="28"/>
                <w:szCs w:val="28"/>
                <w:lang w:val="en-US" w:eastAsia="ko-KR"/>
              </w:rPr>
              <w:t>: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lang w:val="en-US" w:eastAsia="ko-KR"/>
                </w:rPr>
                <m:t xml:space="preserve"> </m:t>
              </m:r>
              <m:rad>
                <m:ra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 w:eastAsia="ko-KR"/>
                    </w:rPr>
                  </m:ctrlPr>
                </m:radPr>
                <m:deg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 w:eastAsia="ko-KR"/>
                    </w:rPr>
                    <m:t>5</m:t>
                  </m:r>
                </m:deg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 w:eastAsia="ko-KR"/>
                    </w:rPr>
                    <m:t>a∙</m:t>
                  </m:r>
                </m:e>
              </m:rad>
              <m:rad>
                <m:ra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 w:eastAsia="ko-KR"/>
                    </w:rPr>
                  </m:ctrlPr>
                </m:radPr>
                <m:deg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 w:eastAsia="ko-KR"/>
                    </w:rPr>
                    <m:t>5</m:t>
                  </m:r>
                </m:deg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 w:eastAsia="ko-KR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 w:eastAsia="ko-KR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 w:eastAsia="ko-KR"/>
                        </w:rPr>
                        <m:t>2</m:t>
                      </m:r>
                    </m:sup>
                  </m:sSup>
                </m:e>
              </m:rad>
            </m:oMath>
          </w:p>
        </w:tc>
      </w:tr>
      <w:tr w:rsidR="007667CA" w:rsidRPr="00B41BF4" w14:paraId="2A4CB9D7" w14:textId="77777777" w:rsidTr="007667CA">
        <w:tc>
          <w:tcPr>
            <w:tcW w:w="533" w:type="dxa"/>
          </w:tcPr>
          <w:p w14:paraId="2A4CB9D5" w14:textId="77777777" w:rsidR="007667CA" w:rsidRPr="00B41BF4" w:rsidRDefault="007667C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9D6" w14:textId="77777777" w:rsidR="007667CA" w:rsidRPr="00B41BF4" w:rsidRDefault="007667CA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position w:val="-8"/>
                <w:sz w:val="28"/>
                <w:szCs w:val="28"/>
                <w:lang w:val="be-BY" w:eastAsia="ko-KR"/>
              </w:rPr>
              <w:object w:dxaOrig="499" w:dyaOrig="400" w14:anchorId="2A4CCCB0">
                <v:shape id="_x0000_i1161" type="#_x0000_t75" style="width:24.6pt;height:20.4pt" o:ole="" fillcolor="window">
                  <v:imagedata r:id="rId262" o:title=""/>
                </v:shape>
                <o:OLEObject Type="Embed" ProgID="Equation.3" ShapeID="_x0000_i1161" DrawAspect="Content" ObjectID="_1735455232" r:id="rId263"/>
              </w:object>
            </w:r>
          </w:p>
        </w:tc>
      </w:tr>
      <w:tr w:rsidR="007667CA" w:rsidRPr="00B41BF4" w14:paraId="2A4CB9DA" w14:textId="77777777" w:rsidTr="007667CA">
        <w:tc>
          <w:tcPr>
            <w:tcW w:w="533" w:type="dxa"/>
          </w:tcPr>
          <w:p w14:paraId="2A4CB9D8" w14:textId="77777777" w:rsidR="007667CA" w:rsidRPr="00B41BF4" w:rsidRDefault="007667C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9D9" w14:textId="77777777" w:rsidR="007667CA" w:rsidRPr="00B41BF4" w:rsidRDefault="007667CA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position w:val="-8"/>
                <w:sz w:val="28"/>
                <w:szCs w:val="28"/>
                <w:lang w:val="en-US" w:eastAsia="ko-KR"/>
              </w:rPr>
              <w:object w:dxaOrig="480" w:dyaOrig="400" w14:anchorId="2A4CCCB1">
                <v:shape id="_x0000_i1162" type="#_x0000_t75" style="width:24pt;height:20.4pt" o:ole="" fillcolor="window">
                  <v:imagedata r:id="rId264" o:title=""/>
                </v:shape>
                <o:OLEObject Type="Embed" ProgID="Equation.3" ShapeID="_x0000_i1162" DrawAspect="Content" ObjectID="_1735455233" r:id="rId265"/>
              </w:object>
            </w:r>
          </w:p>
        </w:tc>
      </w:tr>
      <w:tr w:rsidR="007667CA" w:rsidRPr="00B41BF4" w14:paraId="2A4CB9DD" w14:textId="77777777" w:rsidTr="007667CA">
        <w:tc>
          <w:tcPr>
            <w:tcW w:w="533" w:type="dxa"/>
          </w:tcPr>
          <w:p w14:paraId="2A4CB9DB" w14:textId="77777777" w:rsidR="007667CA" w:rsidRPr="00B41BF4" w:rsidRDefault="007667C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B9DC" w14:textId="77777777" w:rsidR="007667CA" w:rsidRPr="00B41BF4" w:rsidRDefault="007667CA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position w:val="-8"/>
                <w:sz w:val="28"/>
                <w:szCs w:val="28"/>
                <w:lang w:val="en-US" w:eastAsia="ko-KR"/>
              </w:rPr>
              <w:object w:dxaOrig="480" w:dyaOrig="400" w14:anchorId="2A4CCCB2">
                <v:shape id="_x0000_i1163" type="#_x0000_t75" style="width:24pt;height:20.4pt" o:ole="" fillcolor="window">
                  <v:imagedata r:id="rId266" o:title=""/>
                </v:shape>
                <o:OLEObject Type="Embed" ProgID="Equation.3" ShapeID="_x0000_i1163" DrawAspect="Content" ObjectID="_1735455234" r:id="rId267"/>
              </w:object>
            </w:r>
          </w:p>
        </w:tc>
      </w:tr>
      <w:tr w:rsidR="007667CA" w:rsidRPr="00B41BF4" w14:paraId="2A4CB9E0" w14:textId="77777777" w:rsidTr="007667CA">
        <w:tc>
          <w:tcPr>
            <w:tcW w:w="533" w:type="dxa"/>
          </w:tcPr>
          <w:p w14:paraId="2A4CB9DE" w14:textId="77777777" w:rsidR="007667CA" w:rsidRPr="00B41BF4" w:rsidRDefault="007667C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9DF" w14:textId="77777777" w:rsidR="007667CA" w:rsidRPr="00B41BF4" w:rsidRDefault="007667CA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position w:val="-8"/>
                <w:sz w:val="28"/>
                <w:szCs w:val="28"/>
                <w:lang w:val="en-US" w:eastAsia="ko-KR"/>
              </w:rPr>
              <w:object w:dxaOrig="620" w:dyaOrig="400" w14:anchorId="2A4CCCB3">
                <v:shape id="_x0000_i1164" type="#_x0000_t75" style="width:30.6pt;height:20.4pt" o:ole="" fillcolor="window">
                  <v:imagedata r:id="rId268" o:title=""/>
                </v:shape>
                <o:OLEObject Type="Embed" ProgID="Equation.3" ShapeID="_x0000_i1164" DrawAspect="Content" ObjectID="_1735455235" r:id="rId269"/>
              </w:object>
            </w:r>
          </w:p>
        </w:tc>
      </w:tr>
      <w:tr w:rsidR="007667CA" w:rsidRPr="00B41BF4" w14:paraId="2A4CB9E3" w14:textId="77777777" w:rsidTr="007667CA">
        <w:tc>
          <w:tcPr>
            <w:tcW w:w="533" w:type="dxa"/>
          </w:tcPr>
          <w:p w14:paraId="2A4CB9E1" w14:textId="77777777" w:rsidR="007667CA" w:rsidRPr="00B41BF4" w:rsidRDefault="007667C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9E2" w14:textId="77777777" w:rsidR="007667CA" w:rsidRPr="00B41BF4" w:rsidRDefault="007667CA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position w:val="-6"/>
                <w:sz w:val="28"/>
                <w:szCs w:val="28"/>
                <w:lang w:val="be-BY" w:eastAsia="ko-KR"/>
              </w:rPr>
              <w:object w:dxaOrig="320" w:dyaOrig="279" w14:anchorId="2A4CCCB4">
                <v:shape id="_x0000_i1165" type="#_x0000_t75" style="width:15.6pt;height:14.4pt" o:ole="" fillcolor="window">
                  <v:imagedata r:id="rId270" o:title=""/>
                </v:shape>
                <o:OLEObject Type="Embed" ProgID="Equation.3" ShapeID="_x0000_i1165" DrawAspect="Content" ObjectID="_1735455236" r:id="rId271"/>
              </w:object>
            </w:r>
          </w:p>
        </w:tc>
      </w:tr>
      <w:tr w:rsidR="007667CA" w:rsidRPr="00B41BF4" w14:paraId="2A4CB9E6" w14:textId="77777777" w:rsidTr="007667CA">
        <w:tc>
          <w:tcPr>
            <w:tcW w:w="533" w:type="dxa"/>
          </w:tcPr>
          <w:p w14:paraId="2A4CB9E4" w14:textId="77777777" w:rsidR="007667CA" w:rsidRPr="00B41BF4" w:rsidRDefault="007667C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B9E5" w14:textId="77777777" w:rsidR="007667CA" w:rsidRPr="00B41BF4" w:rsidRDefault="007667CA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position w:val="-6"/>
                <w:sz w:val="28"/>
                <w:szCs w:val="28"/>
                <w:lang w:val="en-US" w:eastAsia="ko-KR"/>
              </w:rPr>
              <w:object w:dxaOrig="300" w:dyaOrig="499" w14:anchorId="2A4CCCB5">
                <v:shape id="_x0000_i1166" type="#_x0000_t75" style="width:15pt;height:24.6pt" o:ole="" fillcolor="window">
                  <v:imagedata r:id="rId272" o:title=""/>
                </v:shape>
                <o:OLEObject Type="Embed" ProgID="Equation.3" ShapeID="_x0000_i1166" DrawAspect="Content" ObjectID="_1735455237" r:id="rId273"/>
              </w:object>
            </w:r>
          </w:p>
        </w:tc>
      </w:tr>
      <w:tr w:rsidR="007667CA" w:rsidRPr="00B41BF4" w14:paraId="2A4CB9E9" w14:textId="77777777" w:rsidTr="007667CA">
        <w:tc>
          <w:tcPr>
            <w:tcW w:w="533" w:type="dxa"/>
          </w:tcPr>
          <w:p w14:paraId="2A4CB9E7" w14:textId="77777777" w:rsidR="007667CA" w:rsidRPr="00B41BF4" w:rsidRDefault="007667C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9E8" w14:textId="77777777" w:rsidR="007667CA" w:rsidRPr="00B41BF4" w:rsidRDefault="007667CA" w:rsidP="008728F5">
            <w:pPr>
              <w:pStyle w:val="a5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B41BF4">
              <w:rPr>
                <w:rFonts w:ascii="Times New Roman" w:hAnsi="Times New Roman"/>
                <w:position w:val="-6"/>
                <w:sz w:val="28"/>
                <w:szCs w:val="28"/>
                <w:lang w:val="be-BY" w:eastAsia="ko-KR"/>
              </w:rPr>
              <w:object w:dxaOrig="200" w:dyaOrig="220" w14:anchorId="2A4CCCB6">
                <v:shape id="_x0000_i1167" type="#_x0000_t75" style="width:9.6pt;height:11.4pt" o:ole="" fillcolor="window">
                  <v:imagedata r:id="rId274" o:title=""/>
                </v:shape>
                <o:OLEObject Type="Embed" ProgID="Equation.3" ShapeID="_x0000_i1167" DrawAspect="Content" ObjectID="_1735455238" r:id="rId275"/>
              </w:object>
            </w:r>
          </w:p>
        </w:tc>
      </w:tr>
      <w:tr w:rsidR="007667CA" w:rsidRPr="00B41BF4" w14:paraId="2A4CB9EC" w14:textId="77777777" w:rsidTr="007667CA">
        <w:tc>
          <w:tcPr>
            <w:tcW w:w="533" w:type="dxa"/>
          </w:tcPr>
          <w:p w14:paraId="2A4CB9EA" w14:textId="77777777" w:rsidR="007667CA" w:rsidRPr="00B41BF4" w:rsidRDefault="007667C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9EB" w14:textId="77777777" w:rsidR="007667CA" w:rsidRPr="00B41BF4" w:rsidRDefault="007667CA" w:rsidP="008728F5">
            <w:pPr>
              <w:pStyle w:val="a5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B41BF4">
              <w:rPr>
                <w:rFonts w:ascii="Times New Roman" w:hAnsi="Times New Roman"/>
                <w:position w:val="-6"/>
                <w:sz w:val="28"/>
                <w:szCs w:val="28"/>
                <w:lang w:val="be-BY" w:eastAsia="ko-KR"/>
              </w:rPr>
              <w:object w:dxaOrig="380" w:dyaOrig="220" w14:anchorId="2A4CCCB7">
                <v:shape id="_x0000_i1168" type="#_x0000_t75" style="width:19.2pt;height:11.4pt" o:ole="" fillcolor="window">
                  <v:imagedata r:id="rId276" o:title=""/>
                </v:shape>
                <o:OLEObject Type="Embed" ProgID="Equation.3" ShapeID="_x0000_i1168" DrawAspect="Content" ObjectID="_1735455239" r:id="rId277"/>
              </w:object>
            </w:r>
          </w:p>
        </w:tc>
      </w:tr>
    </w:tbl>
    <w:p w14:paraId="2A4CB9ED" w14:textId="77777777" w:rsidR="00102556" w:rsidRPr="00B41BF4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14:paraId="2A4CB9EE" w14:textId="77777777" w:rsidR="00102556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32</w:t>
      </w:r>
      <w:r w:rsidR="00266CEC" w:rsidRPr="00B41BF4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B9EF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C10770" w:rsidRPr="00B41BF4" w14:paraId="2A4CB9F2" w14:textId="77777777" w:rsidTr="00C10770">
        <w:tc>
          <w:tcPr>
            <w:tcW w:w="533" w:type="dxa"/>
          </w:tcPr>
          <w:p w14:paraId="2A4CB9F0" w14:textId="77777777" w:rsidR="00C10770" w:rsidRPr="00B41BF4" w:rsidRDefault="00C1077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2</w:t>
            </w:r>
          </w:p>
        </w:tc>
        <w:tc>
          <w:tcPr>
            <w:tcW w:w="8812" w:type="dxa"/>
          </w:tcPr>
          <w:p w14:paraId="2A4CB9F1" w14:textId="77777777" w:rsidR="00C10770" w:rsidRPr="00B41BF4" w:rsidRDefault="00C10770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proofErr w:type="spellStart"/>
            <w:r w:rsidRPr="00B41BF4">
              <w:rPr>
                <w:rFonts w:ascii="Times New Roman" w:hAnsi="Times New Roman" w:cs="Times New Roman"/>
                <w:sz w:val="28"/>
                <w:szCs w:val="28"/>
                <w:lang w:val="en-US" w:eastAsia="ko-KR"/>
              </w:rPr>
              <w:t>Ықшамдаңыз</w:t>
            </w:r>
            <w:proofErr w:type="spellEnd"/>
            <w:r w:rsidRPr="00B41BF4">
              <w:rPr>
                <w:rFonts w:ascii="Times New Roman" w:hAnsi="Times New Roman" w:cs="Times New Roman"/>
                <w:sz w:val="28"/>
                <w:szCs w:val="28"/>
                <w:lang w:val="en-US" w:eastAsia="ko-KR"/>
              </w:rPr>
              <w:t xml:space="preserve">: </w:t>
            </w:r>
            <m:oMath>
              <m:rad>
                <m:ra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 w:eastAsia="ko-KR"/>
                    </w:rPr>
                  </m:ctrlPr>
                </m:radPr>
                <m:deg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 w:eastAsia="ko-KR"/>
                    </w:rPr>
                    <m:t>3</m:t>
                  </m:r>
                </m:deg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 w:eastAsia="ko-KR"/>
                    </w:rPr>
                    <m:t>a∙</m:t>
                  </m:r>
                </m:e>
              </m:rad>
              <m:rad>
                <m:ra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 w:eastAsia="ko-KR"/>
                    </w:rPr>
                  </m:ctrlPr>
                </m:radPr>
                <m:deg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 w:eastAsia="ko-KR"/>
                    </w:rPr>
                    <m:t>6</m:t>
                  </m:r>
                </m:deg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 w:eastAsia="ko-KR"/>
                    </w:rPr>
                    <m:t>a</m:t>
                  </m:r>
                </m:e>
              </m:rad>
            </m:oMath>
          </w:p>
        </w:tc>
      </w:tr>
      <w:tr w:rsidR="00C10770" w:rsidRPr="00B41BF4" w14:paraId="2A4CB9F5" w14:textId="77777777" w:rsidTr="00C10770">
        <w:tc>
          <w:tcPr>
            <w:tcW w:w="533" w:type="dxa"/>
          </w:tcPr>
          <w:p w14:paraId="2A4CB9F3" w14:textId="77777777" w:rsidR="00C10770" w:rsidRPr="00B41BF4" w:rsidRDefault="00C1077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B9F4" w14:textId="77777777" w:rsidR="00C10770" w:rsidRPr="00B41BF4" w:rsidRDefault="00C10770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position w:val="-6"/>
                <w:sz w:val="28"/>
                <w:szCs w:val="28"/>
                <w:lang w:val="be-BY" w:eastAsia="ko-KR"/>
              </w:rPr>
              <w:object w:dxaOrig="320" w:dyaOrig="499" w14:anchorId="2A4CCCB8">
                <v:shape id="_x0000_i1169" type="#_x0000_t75" style="width:15.6pt;height:24.6pt" o:ole="" fillcolor="window">
                  <v:imagedata r:id="rId278" o:title=""/>
                </v:shape>
                <o:OLEObject Type="Embed" ProgID="Equation.3" ShapeID="_x0000_i1169" DrawAspect="Content" ObjectID="_1735455240" r:id="rId279"/>
              </w:object>
            </w:r>
          </w:p>
        </w:tc>
      </w:tr>
      <w:tr w:rsidR="00C10770" w:rsidRPr="00B41BF4" w14:paraId="2A4CB9F8" w14:textId="77777777" w:rsidTr="00C10770">
        <w:tc>
          <w:tcPr>
            <w:tcW w:w="533" w:type="dxa"/>
          </w:tcPr>
          <w:p w14:paraId="2A4CB9F6" w14:textId="77777777" w:rsidR="00C10770" w:rsidRPr="00B41BF4" w:rsidRDefault="00C1077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9F7" w14:textId="77777777" w:rsidR="00C10770" w:rsidRPr="00B41BF4" w:rsidRDefault="00C10770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position w:val="-8"/>
                <w:sz w:val="28"/>
                <w:szCs w:val="28"/>
                <w:lang w:val="en-US" w:eastAsia="ko-KR"/>
              </w:rPr>
              <w:object w:dxaOrig="620" w:dyaOrig="400" w14:anchorId="2A4CCCB9">
                <v:shape id="_x0000_i1170" type="#_x0000_t75" style="width:30.6pt;height:20.4pt" o:ole="" fillcolor="window">
                  <v:imagedata r:id="rId280" o:title=""/>
                </v:shape>
                <o:OLEObject Type="Embed" ProgID="Equation.3" ShapeID="_x0000_i1170" DrawAspect="Content" ObjectID="_1735455241" r:id="rId281"/>
              </w:object>
            </w:r>
          </w:p>
        </w:tc>
      </w:tr>
      <w:tr w:rsidR="00C10770" w:rsidRPr="00B41BF4" w14:paraId="2A4CB9FB" w14:textId="77777777" w:rsidTr="00C10770">
        <w:tc>
          <w:tcPr>
            <w:tcW w:w="533" w:type="dxa"/>
          </w:tcPr>
          <w:p w14:paraId="2A4CB9F9" w14:textId="77777777" w:rsidR="00C10770" w:rsidRPr="00B41BF4" w:rsidRDefault="00C1077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9FA" w14:textId="77777777" w:rsidR="00C10770" w:rsidRPr="00B41BF4" w:rsidRDefault="00C10770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position w:val="-8"/>
                <w:sz w:val="28"/>
                <w:szCs w:val="28"/>
                <w:lang w:val="be-BY" w:eastAsia="ko-KR"/>
              </w:rPr>
              <w:object w:dxaOrig="560" w:dyaOrig="360" w14:anchorId="2A4CCCBA">
                <v:shape id="_x0000_i1171" type="#_x0000_t75" style="width:27.6pt;height:18pt" o:ole="" fillcolor="window">
                  <v:imagedata r:id="rId282" o:title=""/>
                </v:shape>
                <o:OLEObject Type="Embed" ProgID="Equation.3" ShapeID="_x0000_i1171" DrawAspect="Content" ObjectID="_1735455242" r:id="rId283"/>
              </w:object>
            </w:r>
          </w:p>
        </w:tc>
      </w:tr>
      <w:tr w:rsidR="00C10770" w:rsidRPr="00B41BF4" w14:paraId="2A4CB9FE" w14:textId="77777777" w:rsidTr="00C10770">
        <w:tc>
          <w:tcPr>
            <w:tcW w:w="533" w:type="dxa"/>
          </w:tcPr>
          <w:p w14:paraId="2A4CB9FC" w14:textId="77777777" w:rsidR="00C10770" w:rsidRPr="00B41BF4" w:rsidRDefault="00C1077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9FD" w14:textId="77777777" w:rsidR="00C10770" w:rsidRPr="00B41BF4" w:rsidRDefault="00C10770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position w:val="-8"/>
                <w:sz w:val="28"/>
                <w:szCs w:val="28"/>
                <w:lang w:val="en-US" w:eastAsia="ko-KR"/>
              </w:rPr>
              <w:object w:dxaOrig="499" w:dyaOrig="400" w14:anchorId="2A4CCCBB">
                <v:shape id="_x0000_i1172" type="#_x0000_t75" style="width:24.6pt;height:20.4pt" o:ole="" fillcolor="window">
                  <v:imagedata r:id="rId284" o:title=""/>
                </v:shape>
                <o:OLEObject Type="Embed" ProgID="Equation.3" ShapeID="_x0000_i1172" DrawAspect="Content" ObjectID="_1735455243" r:id="rId285"/>
              </w:object>
            </w:r>
          </w:p>
        </w:tc>
      </w:tr>
      <w:tr w:rsidR="00C10770" w:rsidRPr="00B41BF4" w14:paraId="2A4CBA01" w14:textId="77777777" w:rsidTr="00C10770">
        <w:tc>
          <w:tcPr>
            <w:tcW w:w="533" w:type="dxa"/>
          </w:tcPr>
          <w:p w14:paraId="2A4CB9FF" w14:textId="77777777" w:rsidR="00C10770" w:rsidRPr="00B41BF4" w:rsidRDefault="00C1077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BA00" w14:textId="77777777" w:rsidR="00C10770" w:rsidRPr="00B41BF4" w:rsidRDefault="00C10770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position w:val="-8"/>
                <w:sz w:val="28"/>
                <w:szCs w:val="28"/>
                <w:lang w:val="be-BY" w:eastAsia="ko-KR"/>
              </w:rPr>
              <w:object w:dxaOrig="380" w:dyaOrig="360" w14:anchorId="2A4CCCBC">
                <v:shape id="_x0000_i1173" type="#_x0000_t75" style="width:19.2pt;height:18pt" o:ole="" fillcolor="window">
                  <v:imagedata r:id="rId286" o:title=""/>
                </v:shape>
                <o:OLEObject Type="Embed" ProgID="Equation.3" ShapeID="_x0000_i1173" DrawAspect="Content" ObjectID="_1735455244" r:id="rId287"/>
              </w:object>
            </w:r>
          </w:p>
        </w:tc>
      </w:tr>
      <w:tr w:rsidR="00C10770" w:rsidRPr="00B41BF4" w14:paraId="2A4CBA04" w14:textId="77777777" w:rsidTr="00C10770">
        <w:tc>
          <w:tcPr>
            <w:tcW w:w="533" w:type="dxa"/>
          </w:tcPr>
          <w:p w14:paraId="2A4CBA02" w14:textId="77777777" w:rsidR="00C10770" w:rsidRPr="00B41BF4" w:rsidRDefault="00C1077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A03" w14:textId="77777777" w:rsidR="00C10770" w:rsidRPr="00B41BF4" w:rsidRDefault="00C10770" w:rsidP="008728F5">
            <w:pPr>
              <w:pStyle w:val="a5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B41BF4">
              <w:rPr>
                <w:rFonts w:ascii="Times New Roman" w:hAnsi="Times New Roman"/>
                <w:position w:val="-8"/>
                <w:sz w:val="28"/>
                <w:szCs w:val="28"/>
                <w:lang w:val="be-BY" w:eastAsia="ko-KR"/>
              </w:rPr>
              <w:object w:dxaOrig="480" w:dyaOrig="400" w14:anchorId="2A4CCCBD">
                <v:shape id="_x0000_i1174" type="#_x0000_t75" style="width:24pt;height:20.4pt" o:ole="" fillcolor="window">
                  <v:imagedata r:id="rId288" o:title=""/>
                </v:shape>
                <o:OLEObject Type="Embed" ProgID="Equation.3" ShapeID="_x0000_i1174" DrawAspect="Content" ObjectID="_1735455245" r:id="rId289"/>
              </w:object>
            </w:r>
          </w:p>
        </w:tc>
      </w:tr>
      <w:tr w:rsidR="00C10770" w:rsidRPr="00B41BF4" w14:paraId="2A4CBA07" w14:textId="77777777" w:rsidTr="00C10770">
        <w:tc>
          <w:tcPr>
            <w:tcW w:w="533" w:type="dxa"/>
          </w:tcPr>
          <w:p w14:paraId="2A4CBA05" w14:textId="77777777" w:rsidR="00C10770" w:rsidRPr="00B41BF4" w:rsidRDefault="00C1077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A06" w14:textId="77777777" w:rsidR="00C10770" w:rsidRPr="00B41BF4" w:rsidRDefault="00C10770" w:rsidP="008728F5">
            <w:pPr>
              <w:pStyle w:val="a5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B41BF4">
              <w:rPr>
                <w:rFonts w:ascii="Times New Roman" w:hAnsi="Times New Roman"/>
                <w:position w:val="-8"/>
                <w:sz w:val="28"/>
                <w:szCs w:val="28"/>
                <w:lang w:val="en-US" w:eastAsia="ko-KR"/>
              </w:rPr>
              <w:object w:dxaOrig="499" w:dyaOrig="360" w14:anchorId="2A4CCCBE">
                <v:shape id="_x0000_i1175" type="#_x0000_t75" style="width:24.6pt;height:18pt" o:ole="" fillcolor="window">
                  <v:imagedata r:id="rId290" o:title=""/>
                </v:shape>
                <o:OLEObject Type="Embed" ProgID="Equation.3" ShapeID="_x0000_i1175" DrawAspect="Content" ObjectID="_1735455246" r:id="rId291"/>
              </w:object>
            </w:r>
          </w:p>
        </w:tc>
      </w:tr>
      <w:tr w:rsidR="00C10770" w:rsidRPr="00B41BF4" w14:paraId="2A4CBA0A" w14:textId="77777777" w:rsidTr="00C10770">
        <w:tc>
          <w:tcPr>
            <w:tcW w:w="533" w:type="dxa"/>
          </w:tcPr>
          <w:p w14:paraId="2A4CBA08" w14:textId="77777777" w:rsidR="00C10770" w:rsidRPr="00B41BF4" w:rsidRDefault="00C1077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A09" w14:textId="77777777" w:rsidR="00C10770" w:rsidRPr="00B41BF4" w:rsidRDefault="00C10770" w:rsidP="008728F5">
            <w:pPr>
              <w:pStyle w:val="a5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B41BF4">
              <w:rPr>
                <w:rFonts w:ascii="Times New Roman" w:hAnsi="Times New Roman"/>
                <w:position w:val="-8"/>
                <w:sz w:val="28"/>
                <w:szCs w:val="28"/>
                <w:lang w:val="en-US" w:eastAsia="ko-KR"/>
              </w:rPr>
              <w:object w:dxaOrig="680" w:dyaOrig="360" w14:anchorId="2A4CCCBF">
                <v:shape id="_x0000_i1176" type="#_x0000_t75" style="width:34.8pt;height:18pt" o:ole="" fillcolor="window">
                  <v:imagedata r:id="rId292" o:title=""/>
                </v:shape>
                <o:OLEObject Type="Embed" ProgID="Equation.3" ShapeID="_x0000_i1176" DrawAspect="Content" ObjectID="_1735455247" r:id="rId293"/>
              </w:object>
            </w:r>
          </w:p>
        </w:tc>
      </w:tr>
    </w:tbl>
    <w:p w14:paraId="2A4CBA0B" w14:textId="77777777" w:rsidR="00102556" w:rsidRPr="00B41BF4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14:paraId="2A4CBA0C" w14:textId="77777777" w:rsidR="00102556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33</w:t>
      </w:r>
      <w:r w:rsidR="00266CEC" w:rsidRPr="00B41BF4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BA0D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EC70D4" w:rsidRPr="00B41BF4" w14:paraId="2A4CBA10" w14:textId="77777777" w:rsidTr="00EC70D4">
        <w:tc>
          <w:tcPr>
            <w:tcW w:w="533" w:type="dxa"/>
          </w:tcPr>
          <w:p w14:paraId="2A4CBA0E" w14:textId="77777777" w:rsidR="00EC70D4" w:rsidRPr="00B41BF4" w:rsidRDefault="00EC70D4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2</w:t>
            </w:r>
          </w:p>
        </w:tc>
        <w:tc>
          <w:tcPr>
            <w:tcW w:w="8812" w:type="dxa"/>
          </w:tcPr>
          <w:p w14:paraId="2A4CBA0F" w14:textId="77777777" w:rsidR="00EC70D4" w:rsidRPr="00B41BF4" w:rsidRDefault="00EC70D4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position w:val="-12"/>
                <w:sz w:val="28"/>
                <w:szCs w:val="28"/>
                <w:lang w:eastAsia="ko-KR"/>
              </w:rPr>
              <w:object w:dxaOrig="1620" w:dyaOrig="360" w14:anchorId="2A4CCCC0">
                <v:shape id="_x0000_i1177" type="#_x0000_t75" style="width:81pt;height:18pt" o:ole="" fillcolor="window">
                  <v:imagedata r:id="rId294" o:title=""/>
                </v:shape>
                <o:OLEObject Type="Embed" ProgID="Equation.3" ShapeID="_x0000_i1177" DrawAspect="Content" ObjectID="_1735455248" r:id="rId295"/>
              </w:object>
            </w:r>
            <w:proofErr w:type="spellStart"/>
            <w:r w:rsidRPr="00B41BF4">
              <w:rPr>
                <w:rFonts w:ascii="Times New Roman" w:hAnsi="Times New Roman" w:cs="Times New Roman"/>
                <w:sz w:val="28"/>
                <w:szCs w:val="28"/>
                <w:lang w:eastAsia="ko-KR"/>
              </w:rPr>
              <w:t>функциясының</w:t>
            </w:r>
            <w:proofErr w:type="spellEnd"/>
            <w:r w:rsidR="00C47BA6">
              <w:rPr>
                <w:rFonts w:ascii="Times New Roman" w:hAnsi="Times New Roman" w:cs="Times New Roman"/>
                <w:sz w:val="28"/>
                <w:szCs w:val="28"/>
                <w:lang w:val="en-US" w:eastAsia="ko-KR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8"/>
                <w:szCs w:val="28"/>
                <w:lang w:eastAsia="ko-KR"/>
              </w:rPr>
              <w:t>анықталу</w:t>
            </w:r>
            <w:proofErr w:type="spellEnd"/>
            <w:r w:rsidR="00C47BA6">
              <w:rPr>
                <w:rFonts w:ascii="Times New Roman" w:hAnsi="Times New Roman" w:cs="Times New Roman"/>
                <w:sz w:val="28"/>
                <w:szCs w:val="28"/>
                <w:lang w:val="en-US" w:eastAsia="ko-KR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8"/>
                <w:szCs w:val="28"/>
                <w:lang w:eastAsia="ko-KR"/>
              </w:rPr>
              <w:t>облысын</w:t>
            </w:r>
            <w:proofErr w:type="spellEnd"/>
            <w:r w:rsidR="00C47BA6">
              <w:rPr>
                <w:rFonts w:ascii="Times New Roman" w:hAnsi="Times New Roman" w:cs="Times New Roman"/>
                <w:sz w:val="28"/>
                <w:szCs w:val="28"/>
                <w:lang w:val="en-US" w:eastAsia="ko-KR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8"/>
                <w:szCs w:val="28"/>
                <w:lang w:eastAsia="ko-KR"/>
              </w:rPr>
              <w:t>табыңыз</w:t>
            </w:r>
            <w:proofErr w:type="spellEnd"/>
          </w:p>
        </w:tc>
      </w:tr>
      <w:tr w:rsidR="00EC70D4" w:rsidRPr="00B41BF4" w14:paraId="2A4CBA13" w14:textId="77777777" w:rsidTr="00EC70D4">
        <w:tc>
          <w:tcPr>
            <w:tcW w:w="533" w:type="dxa"/>
          </w:tcPr>
          <w:p w14:paraId="2A4CBA11" w14:textId="77777777" w:rsidR="00EC70D4" w:rsidRPr="00B41BF4" w:rsidRDefault="00EC70D4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A12" w14:textId="77777777" w:rsidR="00EC70D4" w:rsidRPr="00B41BF4" w:rsidRDefault="00EC70D4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position w:val="-24"/>
                <w:sz w:val="28"/>
                <w:szCs w:val="28"/>
                <w:lang w:val="en-US" w:eastAsia="ko-KR"/>
              </w:rPr>
              <w:object w:dxaOrig="740" w:dyaOrig="620" w14:anchorId="2A4CCCC1">
                <v:shape id="_x0000_i1178" type="#_x0000_t75" style="width:36.6pt;height:30.6pt" o:ole="" fillcolor="window">
                  <v:imagedata r:id="rId296" o:title=""/>
                </v:shape>
                <o:OLEObject Type="Embed" ProgID="Equation.3" ShapeID="_x0000_i1178" DrawAspect="Content" ObjectID="_1735455249" r:id="rId297"/>
              </w:object>
            </w:r>
          </w:p>
        </w:tc>
      </w:tr>
      <w:tr w:rsidR="00EC70D4" w:rsidRPr="00B41BF4" w14:paraId="2A4CBA16" w14:textId="77777777" w:rsidTr="00EC70D4">
        <w:tc>
          <w:tcPr>
            <w:tcW w:w="533" w:type="dxa"/>
          </w:tcPr>
          <w:p w14:paraId="2A4CBA14" w14:textId="77777777" w:rsidR="00EC70D4" w:rsidRPr="00B41BF4" w:rsidRDefault="00EC70D4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A15" w14:textId="77777777" w:rsidR="00EC70D4" w:rsidRPr="00B41BF4" w:rsidRDefault="00EC70D4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position w:val="-24"/>
                <w:sz w:val="28"/>
                <w:szCs w:val="28"/>
                <w:lang w:val="en-US" w:eastAsia="ko-KR"/>
              </w:rPr>
              <w:object w:dxaOrig="580" w:dyaOrig="620" w14:anchorId="2A4CCCC2">
                <v:shape id="_x0000_i1179" type="#_x0000_t75" style="width:29.4pt;height:30.6pt" o:ole="" fillcolor="window">
                  <v:imagedata r:id="rId298" o:title=""/>
                </v:shape>
                <o:OLEObject Type="Embed" ProgID="Equation.3" ShapeID="_x0000_i1179" DrawAspect="Content" ObjectID="_1735455250" r:id="rId299"/>
              </w:object>
            </w:r>
          </w:p>
        </w:tc>
      </w:tr>
      <w:tr w:rsidR="00EC70D4" w:rsidRPr="00B41BF4" w14:paraId="2A4CBA19" w14:textId="77777777" w:rsidTr="00EC70D4">
        <w:tc>
          <w:tcPr>
            <w:tcW w:w="533" w:type="dxa"/>
          </w:tcPr>
          <w:p w14:paraId="2A4CBA17" w14:textId="77777777" w:rsidR="00EC70D4" w:rsidRPr="00B41BF4" w:rsidRDefault="00EC70D4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BA18" w14:textId="77777777" w:rsidR="00EC70D4" w:rsidRPr="00B41BF4" w:rsidRDefault="00EC70D4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position w:val="-24"/>
                <w:sz w:val="28"/>
                <w:szCs w:val="28"/>
                <w:lang w:val="en-US" w:eastAsia="ko-KR"/>
              </w:rPr>
              <w:object w:dxaOrig="600" w:dyaOrig="620" w14:anchorId="2A4CCCC3">
                <v:shape id="_x0000_i1180" type="#_x0000_t75" style="width:30pt;height:30.6pt" o:ole="" fillcolor="window">
                  <v:imagedata r:id="rId300" o:title=""/>
                </v:shape>
                <o:OLEObject Type="Embed" ProgID="Equation.3" ShapeID="_x0000_i1180" DrawAspect="Content" ObjectID="_1735455251" r:id="rId301"/>
              </w:object>
            </w:r>
          </w:p>
        </w:tc>
      </w:tr>
      <w:tr w:rsidR="00EC70D4" w:rsidRPr="00B41BF4" w14:paraId="2A4CBA1C" w14:textId="77777777" w:rsidTr="00EC70D4">
        <w:tc>
          <w:tcPr>
            <w:tcW w:w="533" w:type="dxa"/>
          </w:tcPr>
          <w:p w14:paraId="2A4CBA1A" w14:textId="77777777" w:rsidR="00EC70D4" w:rsidRPr="00B41BF4" w:rsidRDefault="00EC70D4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A1B" w14:textId="77777777" w:rsidR="00EC70D4" w:rsidRPr="00084BBD" w:rsidRDefault="0047003B" w:rsidP="008728F5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≥-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</w:tr>
      <w:tr w:rsidR="00EC70D4" w:rsidRPr="00B41BF4" w14:paraId="2A4CBA1F" w14:textId="77777777" w:rsidTr="00EC70D4">
        <w:tc>
          <w:tcPr>
            <w:tcW w:w="533" w:type="dxa"/>
          </w:tcPr>
          <w:p w14:paraId="2A4CBA1D" w14:textId="77777777" w:rsidR="00EC70D4" w:rsidRPr="00B41BF4" w:rsidRDefault="00EC70D4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A1E" w14:textId="77777777" w:rsidR="00EC70D4" w:rsidRPr="0047003B" w:rsidRDefault="0047003B" w:rsidP="008728F5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color w:val="000000"/>
                    <w:sz w:val="24"/>
                    <w:szCs w:val="24"/>
                  </w:rPr>
                  <m:t>x≤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000000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color w:val="000000"/>
                        <w:sz w:val="24"/>
                        <w:szCs w:val="24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Times New Roman"/>
                        <w:color w:val="000000"/>
                        <w:sz w:val="24"/>
                        <w:szCs w:val="24"/>
                      </w:rPr>
                      <m:t>2</m:t>
                    </m:r>
                  </m:den>
                </m:f>
              </m:oMath>
            </m:oMathPara>
          </w:p>
        </w:tc>
      </w:tr>
      <w:tr w:rsidR="00EC70D4" w:rsidRPr="00B41BF4" w14:paraId="2A4CBA22" w14:textId="77777777" w:rsidTr="00EC70D4">
        <w:tc>
          <w:tcPr>
            <w:tcW w:w="533" w:type="dxa"/>
          </w:tcPr>
          <w:p w14:paraId="2A4CBA20" w14:textId="77777777" w:rsidR="00EC70D4" w:rsidRPr="00B41BF4" w:rsidRDefault="00EC70D4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BA21" w14:textId="77777777" w:rsidR="00EC70D4" w:rsidRPr="00B41BF4" w:rsidRDefault="00EC70D4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position w:val="-10"/>
                <w:sz w:val="28"/>
                <w:szCs w:val="28"/>
                <w:lang w:val="en-US" w:eastAsia="ko-KR"/>
              </w:rPr>
              <w:object w:dxaOrig="700" w:dyaOrig="320" w14:anchorId="2A4CCCC4">
                <v:shape id="_x0000_i1181" type="#_x0000_t75" style="width:34.8pt;height:15.6pt" o:ole="" fillcolor="window">
                  <v:imagedata r:id="rId302" o:title=""/>
                </v:shape>
                <o:OLEObject Type="Embed" ProgID="Equation.3" ShapeID="_x0000_i1181" DrawAspect="Content" ObjectID="_1735455252" r:id="rId303"/>
              </w:object>
            </w:r>
          </w:p>
        </w:tc>
      </w:tr>
      <w:tr w:rsidR="00EC70D4" w:rsidRPr="00B41BF4" w14:paraId="2A4CBA25" w14:textId="77777777" w:rsidTr="00EC70D4">
        <w:tc>
          <w:tcPr>
            <w:tcW w:w="533" w:type="dxa"/>
          </w:tcPr>
          <w:p w14:paraId="2A4CBA23" w14:textId="77777777" w:rsidR="00EC70D4" w:rsidRPr="00B41BF4" w:rsidRDefault="00EC70D4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A24" w14:textId="77777777" w:rsidR="00EC70D4" w:rsidRPr="00B41BF4" w:rsidRDefault="00EC70D4" w:rsidP="008728F5">
            <w:pPr>
              <w:spacing w:after="0"/>
              <w:rPr>
                <w:rFonts w:ascii="Times New Roman" w:hAnsi="Times New Roman" w:cs="Times New Roman"/>
              </w:rPr>
            </w:pPr>
            <w:r w:rsidRPr="00B41BF4">
              <w:rPr>
                <w:rFonts w:ascii="Times New Roman" w:hAnsi="Times New Roman" w:cs="Times New Roman"/>
                <w:position w:val="-24"/>
                <w:sz w:val="28"/>
                <w:szCs w:val="28"/>
                <w:lang w:val="en-US" w:eastAsia="ko-KR"/>
              </w:rPr>
              <w:object w:dxaOrig="760" w:dyaOrig="620" w14:anchorId="2A4CCCC5">
                <v:shape id="_x0000_i1182" type="#_x0000_t75" style="width:38.4pt;height:30.6pt" o:ole="" fillcolor="window">
                  <v:imagedata r:id="rId304" o:title=""/>
                </v:shape>
                <o:OLEObject Type="Embed" ProgID="Equation.3" ShapeID="_x0000_i1182" DrawAspect="Content" ObjectID="_1735455253" r:id="rId305"/>
              </w:object>
            </w:r>
          </w:p>
        </w:tc>
      </w:tr>
      <w:tr w:rsidR="00EC70D4" w:rsidRPr="00B41BF4" w14:paraId="2A4CBA28" w14:textId="77777777" w:rsidTr="00EC70D4">
        <w:tc>
          <w:tcPr>
            <w:tcW w:w="533" w:type="dxa"/>
          </w:tcPr>
          <w:p w14:paraId="2A4CBA26" w14:textId="77777777" w:rsidR="00EC70D4" w:rsidRPr="00B41BF4" w:rsidRDefault="00EC70D4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A27" w14:textId="77777777" w:rsidR="00EC70D4" w:rsidRPr="00B41BF4" w:rsidRDefault="00EC70D4" w:rsidP="008728F5">
            <w:pPr>
              <w:spacing w:after="0"/>
              <w:rPr>
                <w:rFonts w:ascii="Times New Roman" w:hAnsi="Times New Roman" w:cs="Times New Roman"/>
              </w:rPr>
            </w:pPr>
            <w:r w:rsidRPr="00B41BF4">
              <w:rPr>
                <w:rFonts w:ascii="Times New Roman" w:hAnsi="Times New Roman" w:cs="Times New Roman"/>
                <w:position w:val="-24"/>
                <w:sz w:val="28"/>
                <w:szCs w:val="28"/>
                <w:lang w:val="en-US" w:eastAsia="ko-KR"/>
              </w:rPr>
              <w:object w:dxaOrig="600" w:dyaOrig="620" w14:anchorId="2A4CCCC6">
                <v:shape id="_x0000_i1183" type="#_x0000_t75" style="width:30pt;height:30.6pt" o:ole="" fillcolor="window">
                  <v:imagedata r:id="rId306" o:title=""/>
                </v:shape>
                <o:OLEObject Type="Embed" ProgID="Equation.3" ShapeID="_x0000_i1183" DrawAspect="Content" ObjectID="_1735455254" r:id="rId307"/>
              </w:object>
            </w:r>
          </w:p>
        </w:tc>
      </w:tr>
    </w:tbl>
    <w:p w14:paraId="2A4CBA29" w14:textId="77777777" w:rsidR="00102556" w:rsidRPr="00B41BF4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A2A" w14:textId="77777777" w:rsidR="000259F8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A2B" w14:textId="77777777" w:rsidR="00102556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34</w:t>
      </w:r>
      <w:r w:rsidR="00266CEC" w:rsidRPr="00B41BF4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BA2C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59"/>
        <w:gridCol w:w="8786"/>
      </w:tblGrid>
      <w:tr w:rsidR="00EC70D4" w:rsidRPr="00B41BF4" w14:paraId="2A4CBA2F" w14:textId="77777777" w:rsidTr="00EC70D4">
        <w:tc>
          <w:tcPr>
            <w:tcW w:w="533" w:type="dxa"/>
          </w:tcPr>
          <w:p w14:paraId="2A4CBA2D" w14:textId="77777777" w:rsidR="00EC70D4" w:rsidRPr="00733FAE" w:rsidRDefault="00EC70D4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33FAE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2</w:t>
            </w:r>
          </w:p>
        </w:tc>
        <w:tc>
          <w:tcPr>
            <w:tcW w:w="8812" w:type="dxa"/>
          </w:tcPr>
          <w:p w14:paraId="2A4CBA2E" w14:textId="77777777" w:rsidR="00EC70D4" w:rsidRPr="00733FAE" w:rsidRDefault="00EC70D4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33FAE">
              <w:rPr>
                <w:rFonts w:ascii="Times New Roman" w:hAnsi="Times New Roman" w:cs="Times New Roman"/>
                <w:position w:val="-14"/>
                <w:sz w:val="28"/>
                <w:szCs w:val="28"/>
                <w:lang w:val="en-US" w:eastAsia="ko-KR"/>
              </w:rPr>
              <w:object w:dxaOrig="1260" w:dyaOrig="420" w14:anchorId="2A4CCCC7">
                <v:shape id="_x0000_i1184" type="#_x0000_t75" style="width:63pt;height:21pt" o:ole="" fillcolor="window">
                  <v:imagedata r:id="rId109" o:title=""/>
                </v:shape>
                <o:OLEObject Type="Embed" ProgID="Equation.3" ShapeID="_x0000_i1184" DrawAspect="Content" ObjectID="_1735455255" r:id="rId308"/>
              </w:object>
            </w:r>
            <w:r w:rsidRPr="00733FAE">
              <w:rPr>
                <w:rFonts w:ascii="Times New Roman" w:hAnsi="Times New Roman" w:cs="Times New Roman"/>
                <w:sz w:val="28"/>
                <w:szCs w:val="28"/>
                <w:lang w:val="be-BY" w:eastAsia="ko-KR"/>
              </w:rPr>
              <w:t xml:space="preserve">   теңдеу</w:t>
            </w:r>
            <w:r w:rsidRPr="00733FAE">
              <w:rPr>
                <w:rFonts w:ascii="Times New Roman" w:hAnsi="Times New Roman" w:cs="Times New Roman"/>
                <w:sz w:val="28"/>
                <w:szCs w:val="28"/>
                <w:lang w:val="en-US" w:eastAsia="ko-KR"/>
              </w:rPr>
              <w:t>і</w:t>
            </w:r>
            <w:r w:rsidRPr="00733FAE">
              <w:rPr>
                <w:rFonts w:ascii="Times New Roman" w:hAnsi="Times New Roman" w:cs="Times New Roman"/>
                <w:sz w:val="28"/>
                <w:szCs w:val="28"/>
                <w:lang w:val="be-BY" w:eastAsia="ko-KR"/>
              </w:rPr>
              <w:t>н шеш</w:t>
            </w:r>
            <w:r w:rsidRPr="00733FAE">
              <w:rPr>
                <w:rFonts w:ascii="Times New Roman" w:hAnsi="Times New Roman" w:cs="Times New Roman"/>
                <w:sz w:val="28"/>
                <w:szCs w:val="28"/>
                <w:lang w:val="en-US" w:eastAsia="ko-KR"/>
              </w:rPr>
              <w:t>і</w:t>
            </w:r>
            <w:r w:rsidRPr="00733FAE">
              <w:rPr>
                <w:rFonts w:ascii="Times New Roman" w:hAnsi="Times New Roman" w:cs="Times New Roman"/>
                <w:sz w:val="28"/>
                <w:szCs w:val="28"/>
                <w:lang w:val="be-BY" w:eastAsia="ko-KR"/>
              </w:rPr>
              <w:t>ң</w:t>
            </w:r>
            <w:r w:rsidRPr="00733FAE">
              <w:rPr>
                <w:rFonts w:ascii="Times New Roman" w:hAnsi="Times New Roman" w:cs="Times New Roman"/>
                <w:sz w:val="28"/>
                <w:szCs w:val="28"/>
                <w:lang w:val="en-US" w:eastAsia="ko-KR"/>
              </w:rPr>
              <w:t>і</w:t>
            </w:r>
            <w:r w:rsidRPr="00733FAE">
              <w:rPr>
                <w:rFonts w:ascii="Times New Roman" w:hAnsi="Times New Roman" w:cs="Times New Roman"/>
                <w:sz w:val="28"/>
                <w:szCs w:val="28"/>
                <w:lang w:val="be-BY" w:eastAsia="ko-KR"/>
              </w:rPr>
              <w:t>з</w:t>
            </w:r>
          </w:p>
        </w:tc>
      </w:tr>
      <w:tr w:rsidR="00EC70D4" w:rsidRPr="00B41BF4" w14:paraId="2A4CBA32" w14:textId="77777777" w:rsidTr="00EC70D4">
        <w:tc>
          <w:tcPr>
            <w:tcW w:w="533" w:type="dxa"/>
          </w:tcPr>
          <w:p w14:paraId="2A4CBA30" w14:textId="77777777" w:rsidR="00EC70D4" w:rsidRPr="00733FAE" w:rsidRDefault="00EC70D4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733FAE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8812" w:type="dxa"/>
          </w:tcPr>
          <w:p w14:paraId="2A4CBA31" w14:textId="77777777" w:rsidR="00EC70D4" w:rsidRPr="00733FAE" w:rsidRDefault="00EC70D4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33FAE">
              <w:rPr>
                <w:rFonts w:ascii="Times New Roman" w:hAnsi="Times New Roman" w:cs="Times New Roman"/>
                <w:position w:val="-10"/>
                <w:sz w:val="28"/>
                <w:szCs w:val="28"/>
                <w:lang w:val="en-US" w:eastAsia="ko-KR"/>
              </w:rPr>
              <w:object w:dxaOrig="600" w:dyaOrig="340" w14:anchorId="2A4CCCC8">
                <v:shape id="_x0000_i1185" type="#_x0000_t75" style="width:30pt;height:17.4pt" o:ole="" fillcolor="window">
                  <v:imagedata r:id="rId309" o:title=""/>
                </v:shape>
                <o:OLEObject Type="Embed" ProgID="Equation.3" ShapeID="_x0000_i1185" DrawAspect="Content" ObjectID="_1735455256" r:id="rId310"/>
              </w:object>
            </w:r>
            <w:r w:rsidRPr="00733FAE">
              <w:rPr>
                <w:rFonts w:ascii="Times New Roman" w:hAnsi="Times New Roman" w:cs="Times New Roman"/>
                <w:sz w:val="28"/>
                <w:szCs w:val="28"/>
                <w:lang w:eastAsia="ko-KR"/>
              </w:rPr>
              <w:t xml:space="preserve">,  </w:t>
            </w:r>
            <w:r w:rsidRPr="00733FAE">
              <w:rPr>
                <w:rFonts w:ascii="Times New Roman" w:hAnsi="Times New Roman" w:cs="Times New Roman"/>
                <w:position w:val="-24"/>
                <w:sz w:val="28"/>
                <w:szCs w:val="28"/>
                <w:lang w:val="en-US" w:eastAsia="ko-KR"/>
              </w:rPr>
              <w:object w:dxaOrig="859" w:dyaOrig="620" w14:anchorId="2A4CCCC9">
                <v:shape id="_x0000_i1186" type="#_x0000_t75" style="width:42.6pt;height:30.6pt" o:ole="" fillcolor="window">
                  <v:imagedata r:id="rId311" o:title=""/>
                </v:shape>
                <o:OLEObject Type="Embed" ProgID="Equation.3" ShapeID="_x0000_i1186" DrawAspect="Content" ObjectID="_1735455257" r:id="rId312"/>
              </w:object>
            </w:r>
          </w:p>
        </w:tc>
      </w:tr>
      <w:tr w:rsidR="00EC70D4" w:rsidRPr="00B41BF4" w14:paraId="2A4CBA35" w14:textId="77777777" w:rsidTr="00EC70D4">
        <w:tc>
          <w:tcPr>
            <w:tcW w:w="533" w:type="dxa"/>
          </w:tcPr>
          <w:p w14:paraId="2A4CBA33" w14:textId="77777777" w:rsidR="00EC70D4" w:rsidRPr="00733FAE" w:rsidRDefault="00EC70D4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 w:rsidRPr="00733FAE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1</w:t>
            </w:r>
          </w:p>
        </w:tc>
        <w:tc>
          <w:tcPr>
            <w:tcW w:w="8812" w:type="dxa"/>
          </w:tcPr>
          <w:p w14:paraId="2A4CBA34" w14:textId="77777777" w:rsidR="00EC70D4" w:rsidRPr="00733FAE" w:rsidRDefault="00EC70D4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33FAE">
              <w:rPr>
                <w:rFonts w:ascii="Times New Roman" w:hAnsi="Times New Roman" w:cs="Times New Roman"/>
                <w:position w:val="-24"/>
                <w:sz w:val="28"/>
                <w:szCs w:val="28"/>
                <w:lang w:val="en-US" w:eastAsia="ko-KR"/>
              </w:rPr>
              <w:object w:dxaOrig="660" w:dyaOrig="620" w14:anchorId="2A4CCCCA">
                <v:shape id="_x0000_i1187" type="#_x0000_t75" style="width:33pt;height:30.6pt" o:ole="" fillcolor="window">
                  <v:imagedata r:id="rId313" o:title=""/>
                </v:shape>
                <o:OLEObject Type="Embed" ProgID="Equation.3" ShapeID="_x0000_i1187" DrawAspect="Content" ObjectID="_1735455258" r:id="rId314"/>
              </w:object>
            </w:r>
            <w:r w:rsidRPr="00733FAE">
              <w:rPr>
                <w:rFonts w:ascii="Times New Roman" w:hAnsi="Times New Roman" w:cs="Times New Roman"/>
                <w:sz w:val="28"/>
                <w:szCs w:val="28"/>
                <w:lang w:eastAsia="ko-KR"/>
              </w:rPr>
              <w:t xml:space="preserve">,  </w:t>
            </w:r>
            <w:r w:rsidRPr="00733FAE">
              <w:rPr>
                <w:rFonts w:ascii="Times New Roman" w:hAnsi="Times New Roman" w:cs="Times New Roman"/>
                <w:position w:val="-10"/>
                <w:sz w:val="28"/>
                <w:szCs w:val="28"/>
                <w:lang w:val="en-US" w:eastAsia="ko-KR"/>
              </w:rPr>
              <w:object w:dxaOrig="620" w:dyaOrig="340" w14:anchorId="2A4CCCCB">
                <v:shape id="_x0000_i1188" type="#_x0000_t75" style="width:30.6pt;height:17.4pt" o:ole="" fillcolor="window">
                  <v:imagedata r:id="rId315" o:title=""/>
                </v:shape>
                <o:OLEObject Type="Embed" ProgID="Equation.3" ShapeID="_x0000_i1188" DrawAspect="Content" ObjectID="_1735455259" r:id="rId316"/>
              </w:object>
            </w:r>
          </w:p>
        </w:tc>
      </w:tr>
      <w:tr w:rsidR="00EC70D4" w:rsidRPr="00B41BF4" w14:paraId="2A4CBA38" w14:textId="77777777" w:rsidTr="00EC70D4">
        <w:tc>
          <w:tcPr>
            <w:tcW w:w="533" w:type="dxa"/>
          </w:tcPr>
          <w:p w14:paraId="2A4CBA36" w14:textId="77777777" w:rsidR="00EC70D4" w:rsidRPr="00733FAE" w:rsidRDefault="00EC70D4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 w:rsidRPr="00733FAE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0</w:t>
            </w:r>
          </w:p>
        </w:tc>
        <w:tc>
          <w:tcPr>
            <w:tcW w:w="8812" w:type="dxa"/>
          </w:tcPr>
          <w:p w14:paraId="2A4CBA37" w14:textId="77777777" w:rsidR="00EC70D4" w:rsidRPr="00733FAE" w:rsidRDefault="00EC70D4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33FAE">
              <w:rPr>
                <w:rFonts w:ascii="Times New Roman" w:hAnsi="Times New Roman" w:cs="Times New Roman"/>
                <w:position w:val="-10"/>
                <w:sz w:val="28"/>
                <w:szCs w:val="28"/>
                <w:lang w:val="en-US" w:eastAsia="ko-KR"/>
              </w:rPr>
              <w:object w:dxaOrig="620" w:dyaOrig="340" w14:anchorId="2A4CCCCC">
                <v:shape id="_x0000_i1189" type="#_x0000_t75" style="width:30.6pt;height:17.4pt" o:ole="" fillcolor="window">
                  <v:imagedata r:id="rId317" o:title=""/>
                </v:shape>
                <o:OLEObject Type="Embed" ProgID="Equation.3" ShapeID="_x0000_i1189" DrawAspect="Content" ObjectID="_1735455260" r:id="rId318"/>
              </w:object>
            </w:r>
            <w:r w:rsidRPr="00733FAE">
              <w:rPr>
                <w:rFonts w:ascii="Times New Roman" w:hAnsi="Times New Roman" w:cs="Times New Roman"/>
                <w:sz w:val="28"/>
                <w:szCs w:val="28"/>
                <w:lang w:eastAsia="ko-KR"/>
              </w:rPr>
              <w:t xml:space="preserve">,  </w:t>
            </w:r>
            <w:r w:rsidRPr="00733FAE">
              <w:rPr>
                <w:rFonts w:ascii="Times New Roman" w:hAnsi="Times New Roman" w:cs="Times New Roman"/>
                <w:position w:val="-24"/>
                <w:sz w:val="28"/>
                <w:szCs w:val="28"/>
                <w:lang w:val="en-US" w:eastAsia="ko-KR"/>
              </w:rPr>
              <w:object w:dxaOrig="700" w:dyaOrig="620" w14:anchorId="2A4CCCCD">
                <v:shape id="_x0000_i1190" type="#_x0000_t75" style="width:34.8pt;height:30.6pt" o:ole="" fillcolor="window">
                  <v:imagedata r:id="rId319" o:title=""/>
                </v:shape>
                <o:OLEObject Type="Embed" ProgID="Equation.3" ShapeID="_x0000_i1190" DrawAspect="Content" ObjectID="_1735455261" r:id="rId320"/>
              </w:object>
            </w:r>
          </w:p>
        </w:tc>
      </w:tr>
      <w:tr w:rsidR="00EC70D4" w:rsidRPr="00B41BF4" w14:paraId="2A4CBA3B" w14:textId="77777777" w:rsidTr="00EC70D4">
        <w:tc>
          <w:tcPr>
            <w:tcW w:w="533" w:type="dxa"/>
          </w:tcPr>
          <w:p w14:paraId="2A4CBA39" w14:textId="77777777" w:rsidR="00EC70D4" w:rsidRPr="00733FAE" w:rsidRDefault="00EC70D4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 w:rsidRPr="00733FAE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lastRenderedPageBreak/>
              <w:t>1</w:t>
            </w:r>
          </w:p>
        </w:tc>
        <w:tc>
          <w:tcPr>
            <w:tcW w:w="8812" w:type="dxa"/>
          </w:tcPr>
          <w:p w14:paraId="2A4CBA3A" w14:textId="77777777" w:rsidR="00EC70D4" w:rsidRPr="00733FAE" w:rsidRDefault="004B4642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{"/>
                    <m:endChr m:val="}"/>
                    <m:ctrlPr>
                      <w:rPr>
                        <w:rFonts w:ascii="Cambria Math" w:hAnsi="Cambria Math" w:cs="Times New Roman"/>
                        <w:i/>
                        <w:color w:val="000000"/>
                        <w:sz w:val="28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color w:val="000000"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color w:val="000000"/>
                            <w:sz w:val="28"/>
                            <w:szCs w:val="28"/>
                          </w:rPr>
                          <m:t>7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color w:val="000000"/>
                            <w:sz w:val="28"/>
                            <w:szCs w:val="28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color w:val="000000"/>
                        <w:sz w:val="28"/>
                        <w:szCs w:val="28"/>
                      </w:rPr>
                      <m:t>;1</m:t>
                    </m:r>
                  </m:e>
                </m:d>
              </m:oMath>
            </m:oMathPara>
          </w:p>
        </w:tc>
      </w:tr>
      <w:tr w:rsidR="00EC70D4" w:rsidRPr="00B41BF4" w14:paraId="2A4CBA3E" w14:textId="77777777" w:rsidTr="00EC70D4">
        <w:tc>
          <w:tcPr>
            <w:tcW w:w="533" w:type="dxa"/>
          </w:tcPr>
          <w:p w14:paraId="2A4CBA3C" w14:textId="77777777" w:rsidR="00EC70D4" w:rsidRPr="00733FAE" w:rsidRDefault="00EC70D4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733FAE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8812" w:type="dxa"/>
          </w:tcPr>
          <w:p w14:paraId="2A4CBA3D" w14:textId="77777777" w:rsidR="00EC70D4" w:rsidRPr="00733FAE" w:rsidRDefault="00EC70D4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733FAE">
              <w:rPr>
                <w:rFonts w:ascii="Times New Roman" w:hAnsi="Times New Roman" w:cs="Times New Roman"/>
                <w:position w:val="-10"/>
                <w:sz w:val="28"/>
                <w:szCs w:val="28"/>
                <w:lang w:val="en-US" w:eastAsia="ko-KR"/>
              </w:rPr>
              <w:object w:dxaOrig="760" w:dyaOrig="340" w14:anchorId="2A4CCCCE">
                <v:shape id="_x0000_i1191" type="#_x0000_t75" style="width:38.4pt;height:17.4pt" o:ole="" fillcolor="window">
                  <v:imagedata r:id="rId321" o:title=""/>
                </v:shape>
                <o:OLEObject Type="Embed" ProgID="Equation.3" ShapeID="_x0000_i1191" DrawAspect="Content" ObjectID="_1735455262" r:id="rId322"/>
              </w:object>
            </w:r>
            <w:r w:rsidRPr="00733FAE">
              <w:rPr>
                <w:rFonts w:ascii="Times New Roman" w:hAnsi="Times New Roman" w:cs="Times New Roman"/>
                <w:sz w:val="28"/>
                <w:szCs w:val="28"/>
                <w:lang w:eastAsia="ko-KR"/>
              </w:rPr>
              <w:t xml:space="preserve">,  </w:t>
            </w:r>
            <w:r w:rsidRPr="00733FAE">
              <w:rPr>
                <w:rFonts w:ascii="Times New Roman" w:hAnsi="Times New Roman" w:cs="Times New Roman"/>
                <w:position w:val="-10"/>
                <w:sz w:val="28"/>
                <w:szCs w:val="28"/>
                <w:lang w:val="en-US" w:eastAsia="ko-KR"/>
              </w:rPr>
              <w:object w:dxaOrig="760" w:dyaOrig="340" w14:anchorId="2A4CCCCF">
                <v:shape id="_x0000_i1192" type="#_x0000_t75" style="width:38.4pt;height:17.4pt" o:ole="" fillcolor="window">
                  <v:imagedata r:id="rId323" o:title=""/>
                </v:shape>
                <o:OLEObject Type="Embed" ProgID="Equation.3" ShapeID="_x0000_i1192" DrawAspect="Content" ObjectID="_1735455263" r:id="rId324"/>
              </w:object>
            </w:r>
          </w:p>
        </w:tc>
      </w:tr>
      <w:tr w:rsidR="00EC70D4" w:rsidRPr="00B41BF4" w14:paraId="2A4CBA41" w14:textId="77777777" w:rsidTr="00EC70D4">
        <w:tc>
          <w:tcPr>
            <w:tcW w:w="533" w:type="dxa"/>
          </w:tcPr>
          <w:p w14:paraId="2A4CBA3F" w14:textId="77777777" w:rsidR="00EC70D4" w:rsidRPr="00733FAE" w:rsidRDefault="00EC70D4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733FAE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8812" w:type="dxa"/>
          </w:tcPr>
          <w:p w14:paraId="2A4CBA40" w14:textId="77777777" w:rsidR="00EC70D4" w:rsidRPr="00733FAE" w:rsidRDefault="00EC70D4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733FAE">
              <w:rPr>
                <w:rFonts w:ascii="Times New Roman" w:hAnsi="Times New Roman" w:cs="Times New Roman"/>
                <w:position w:val="-10"/>
                <w:sz w:val="28"/>
                <w:szCs w:val="28"/>
                <w:lang w:val="en-US" w:eastAsia="ko-KR"/>
              </w:rPr>
              <w:object w:dxaOrig="620" w:dyaOrig="340" w14:anchorId="2A4CCCD0">
                <v:shape id="_x0000_i1193" type="#_x0000_t75" style="width:30.6pt;height:17.4pt" o:ole="" fillcolor="window">
                  <v:imagedata r:id="rId325" o:title=""/>
                </v:shape>
                <o:OLEObject Type="Embed" ProgID="Equation.3" ShapeID="_x0000_i1193" DrawAspect="Content" ObjectID="_1735455264" r:id="rId326"/>
              </w:object>
            </w:r>
            <w:r w:rsidRPr="00733FAE">
              <w:rPr>
                <w:rFonts w:ascii="Times New Roman" w:hAnsi="Times New Roman" w:cs="Times New Roman"/>
                <w:sz w:val="28"/>
                <w:szCs w:val="28"/>
                <w:lang w:eastAsia="ko-KR"/>
              </w:rPr>
              <w:t xml:space="preserve">,  </w:t>
            </w:r>
            <w:r w:rsidRPr="00733FAE">
              <w:rPr>
                <w:rFonts w:ascii="Times New Roman" w:hAnsi="Times New Roman" w:cs="Times New Roman"/>
                <w:position w:val="-10"/>
                <w:sz w:val="28"/>
                <w:szCs w:val="28"/>
                <w:lang w:val="en-US" w:eastAsia="ko-KR"/>
              </w:rPr>
              <w:object w:dxaOrig="639" w:dyaOrig="340" w14:anchorId="2A4CCCD1">
                <v:shape id="_x0000_i1194" type="#_x0000_t75" style="width:32.4pt;height:17.4pt" o:ole="" fillcolor="window">
                  <v:imagedata r:id="rId327" o:title=""/>
                </v:shape>
                <o:OLEObject Type="Embed" ProgID="Equation.3" ShapeID="_x0000_i1194" DrawAspect="Content" ObjectID="_1735455265" r:id="rId328"/>
              </w:object>
            </w:r>
            <w:r w:rsidRPr="00733FAE">
              <w:rPr>
                <w:rFonts w:ascii="Times New Roman" w:hAnsi="Times New Roman" w:cs="Times New Roman"/>
                <w:sz w:val="28"/>
                <w:szCs w:val="28"/>
                <w:lang w:eastAsia="ko-KR"/>
              </w:rPr>
              <w:t xml:space="preserve"> </w:t>
            </w:r>
          </w:p>
        </w:tc>
      </w:tr>
      <w:tr w:rsidR="00EC70D4" w:rsidRPr="00B41BF4" w14:paraId="2A4CBA44" w14:textId="77777777" w:rsidTr="00EC70D4">
        <w:tc>
          <w:tcPr>
            <w:tcW w:w="533" w:type="dxa"/>
          </w:tcPr>
          <w:p w14:paraId="2A4CBA42" w14:textId="77777777" w:rsidR="00EC70D4" w:rsidRPr="00733FAE" w:rsidRDefault="00EC70D4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 w:rsidRPr="00733FAE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1</w:t>
            </w:r>
          </w:p>
        </w:tc>
        <w:tc>
          <w:tcPr>
            <w:tcW w:w="8812" w:type="dxa"/>
          </w:tcPr>
          <w:p w14:paraId="2A4CBA43" w14:textId="77777777" w:rsidR="00EC70D4" w:rsidRPr="00733FAE" w:rsidRDefault="00EC70D4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733FAE">
              <w:rPr>
                <w:rFonts w:ascii="Times New Roman" w:hAnsi="Times New Roman" w:cs="Times New Roman"/>
                <w:position w:val="-24"/>
                <w:sz w:val="28"/>
                <w:szCs w:val="28"/>
                <w:lang w:val="en-US" w:eastAsia="ko-KR"/>
              </w:rPr>
              <w:object w:dxaOrig="240" w:dyaOrig="620" w14:anchorId="2A4CCCD2">
                <v:shape id="_x0000_i1195" type="#_x0000_t75" style="width:12pt;height:30.6pt" o:ole="" fillcolor="window">
                  <v:imagedata r:id="rId329" o:title=""/>
                </v:shape>
                <o:OLEObject Type="Embed" ProgID="Equation.3" ShapeID="_x0000_i1195" DrawAspect="Content" ObjectID="_1735455266" r:id="rId330"/>
              </w:object>
            </w:r>
            <w:r w:rsidRPr="00733FAE">
              <w:rPr>
                <w:rFonts w:ascii="Times New Roman" w:hAnsi="Times New Roman" w:cs="Times New Roman"/>
                <w:sz w:val="28"/>
                <w:szCs w:val="28"/>
                <w:lang w:eastAsia="ko-KR"/>
              </w:rPr>
              <w:t xml:space="preserve">,  </w:t>
            </w:r>
            <w:r w:rsidRPr="00733FAE">
              <w:rPr>
                <w:rFonts w:ascii="Times New Roman" w:hAnsi="Times New Roman" w:cs="Times New Roman"/>
                <w:position w:val="-4"/>
                <w:sz w:val="28"/>
                <w:szCs w:val="28"/>
                <w:lang w:val="en-US" w:eastAsia="ko-KR"/>
              </w:rPr>
              <w:object w:dxaOrig="139" w:dyaOrig="260" w14:anchorId="2A4CCCD3">
                <v:shape id="_x0000_i1196" type="#_x0000_t75" style="width:6.6pt;height:13.2pt" o:ole="" fillcolor="window">
                  <v:imagedata r:id="rId331" o:title=""/>
                </v:shape>
                <o:OLEObject Type="Embed" ProgID="Equation.3" ShapeID="_x0000_i1196" DrawAspect="Content" ObjectID="_1735455267" r:id="rId332"/>
              </w:object>
            </w:r>
          </w:p>
        </w:tc>
      </w:tr>
      <w:tr w:rsidR="00EC70D4" w:rsidRPr="00B41BF4" w14:paraId="2A4CBA47" w14:textId="77777777" w:rsidTr="00EC70D4">
        <w:tc>
          <w:tcPr>
            <w:tcW w:w="533" w:type="dxa"/>
          </w:tcPr>
          <w:p w14:paraId="2A4CBA45" w14:textId="77777777" w:rsidR="00EC70D4" w:rsidRPr="00733FAE" w:rsidRDefault="00EC70D4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 w:rsidRPr="00733FAE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0</w:t>
            </w:r>
          </w:p>
        </w:tc>
        <w:tc>
          <w:tcPr>
            <w:tcW w:w="8812" w:type="dxa"/>
          </w:tcPr>
          <w:p w14:paraId="2A4CBA46" w14:textId="77777777" w:rsidR="00EC70D4" w:rsidRPr="00733FAE" w:rsidRDefault="00EC70D4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733FAE">
              <w:rPr>
                <w:rFonts w:ascii="Times New Roman" w:hAnsi="Times New Roman" w:cs="Times New Roman"/>
                <w:position w:val="-10"/>
                <w:sz w:val="28"/>
                <w:szCs w:val="28"/>
                <w:lang w:val="en-US" w:eastAsia="ko-KR"/>
              </w:rPr>
              <w:object w:dxaOrig="780" w:dyaOrig="340" w14:anchorId="2A4CCCD4">
                <v:shape id="_x0000_i1197" type="#_x0000_t75" style="width:39pt;height:17.4pt" o:ole="" fillcolor="window">
                  <v:imagedata r:id="rId333" o:title=""/>
                </v:shape>
                <o:OLEObject Type="Embed" ProgID="Equation.3" ShapeID="_x0000_i1197" DrawAspect="Content" ObjectID="_1735455268" r:id="rId334"/>
              </w:object>
            </w:r>
            <w:r w:rsidRPr="00733FAE">
              <w:rPr>
                <w:rFonts w:ascii="Times New Roman" w:hAnsi="Times New Roman" w:cs="Times New Roman"/>
                <w:sz w:val="28"/>
                <w:szCs w:val="28"/>
                <w:lang w:eastAsia="ko-KR"/>
              </w:rPr>
              <w:t xml:space="preserve">,  </w:t>
            </w:r>
            <w:r w:rsidRPr="00733FAE">
              <w:rPr>
                <w:rFonts w:ascii="Times New Roman" w:hAnsi="Times New Roman" w:cs="Times New Roman"/>
                <w:position w:val="-10"/>
                <w:sz w:val="28"/>
                <w:szCs w:val="28"/>
                <w:lang w:val="en-US" w:eastAsia="ko-KR"/>
              </w:rPr>
              <w:object w:dxaOrig="639" w:dyaOrig="340" w14:anchorId="2A4CCCD5">
                <v:shape id="_x0000_i1198" type="#_x0000_t75" style="width:31.8pt;height:17.4pt" o:ole="" fillcolor="window">
                  <v:imagedata r:id="rId327" o:title=""/>
                </v:shape>
                <o:OLEObject Type="Embed" ProgID="Equation.3" ShapeID="_x0000_i1198" DrawAspect="Content" ObjectID="_1735455269" r:id="rId335"/>
              </w:object>
            </w:r>
            <w:r w:rsidRPr="00733FAE">
              <w:rPr>
                <w:rFonts w:ascii="Times New Roman" w:hAnsi="Times New Roman" w:cs="Times New Roman"/>
                <w:sz w:val="28"/>
                <w:szCs w:val="28"/>
                <w:lang w:eastAsia="ko-KR"/>
              </w:rPr>
              <w:t xml:space="preserve"> </w:t>
            </w:r>
          </w:p>
        </w:tc>
      </w:tr>
    </w:tbl>
    <w:p w14:paraId="2A4CBA48" w14:textId="77777777" w:rsidR="00102556" w:rsidRPr="00B41BF4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A49" w14:textId="77777777" w:rsidR="00102556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35</w:t>
      </w:r>
      <w:r w:rsidR="00266CEC" w:rsidRPr="00B41BF4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 </w:t>
      </w:r>
    </w:p>
    <w:p w14:paraId="2A4CBA4A" w14:textId="77777777" w:rsidR="000259F8" w:rsidRPr="00B41BF4" w:rsidRDefault="000259F8" w:rsidP="008728F5">
      <w:pPr>
        <w:spacing w:after="0"/>
        <w:rPr>
          <w:rFonts w:ascii="Times New Roman" w:eastAsia="Times New Roman" w:hAnsi="Times New Roman" w:cs="Times New Roman"/>
          <w:color w:val="111111"/>
          <w:sz w:val="23"/>
          <w:szCs w:val="23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C56F2C" w:rsidRPr="00B41BF4" w14:paraId="2A4CBA4D" w14:textId="77777777" w:rsidTr="00C56F2C">
        <w:tc>
          <w:tcPr>
            <w:tcW w:w="533" w:type="dxa"/>
          </w:tcPr>
          <w:p w14:paraId="2A4CBA4B" w14:textId="77777777" w:rsidR="00C56F2C" w:rsidRPr="00B41BF4" w:rsidRDefault="00C56F2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2</w:t>
            </w:r>
          </w:p>
        </w:tc>
        <w:tc>
          <w:tcPr>
            <w:tcW w:w="8812" w:type="dxa"/>
          </w:tcPr>
          <w:p w14:paraId="2A4CBA4C" w14:textId="77777777" w:rsidR="00C56F2C" w:rsidRPr="00B41BF4" w:rsidRDefault="00C56F2C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position w:val="-14"/>
                <w:sz w:val="28"/>
                <w:szCs w:val="28"/>
                <w:lang w:val="en-US" w:eastAsia="ko-KR"/>
              </w:rPr>
              <w:object w:dxaOrig="1780" w:dyaOrig="420" w14:anchorId="2A4CCCD6">
                <v:shape id="_x0000_i1199" type="#_x0000_t75" style="width:89.4pt;height:21pt" o:ole="" fillcolor="window">
                  <v:imagedata r:id="rId336" o:title=""/>
                </v:shape>
                <o:OLEObject Type="Embed" ProgID="Equation.3" ShapeID="_x0000_i1199" DrawAspect="Content" ObjectID="_1735455270" r:id="rId337"/>
              </w:object>
            </w:r>
            <w:r w:rsidRPr="00B41BF4">
              <w:rPr>
                <w:rFonts w:ascii="Times New Roman" w:hAnsi="Times New Roman" w:cs="Times New Roman"/>
                <w:sz w:val="28"/>
                <w:szCs w:val="28"/>
                <w:lang w:val="en-US" w:eastAsia="ko-KR"/>
              </w:rPr>
              <w:t xml:space="preserve">  т</w:t>
            </w:r>
            <w:r w:rsidRPr="00B41BF4">
              <w:rPr>
                <w:rFonts w:ascii="Times New Roman" w:hAnsi="Times New Roman" w:cs="Times New Roman"/>
                <w:sz w:val="28"/>
                <w:szCs w:val="28"/>
                <w:lang w:val="kk-KZ" w:eastAsia="ko-KR"/>
              </w:rPr>
              <w:t>е</w:t>
            </w:r>
            <w:proofErr w:type="spellStart"/>
            <w:r w:rsidRPr="00B41BF4">
              <w:rPr>
                <w:rFonts w:ascii="Times New Roman" w:hAnsi="Times New Roman" w:cs="Times New Roman"/>
                <w:sz w:val="28"/>
                <w:szCs w:val="28"/>
                <w:lang w:val="en-US" w:eastAsia="ko-KR"/>
              </w:rPr>
              <w:t>ңд</w:t>
            </w:r>
            <w:proofErr w:type="spellEnd"/>
            <w:r w:rsidRPr="00B41BF4">
              <w:rPr>
                <w:rFonts w:ascii="Times New Roman" w:hAnsi="Times New Roman" w:cs="Times New Roman"/>
                <w:sz w:val="28"/>
                <w:szCs w:val="28"/>
                <w:lang w:val="kk-KZ" w:eastAsia="ko-KR"/>
              </w:rPr>
              <w:t>е</w:t>
            </w:r>
            <w:proofErr w:type="spellStart"/>
            <w:r w:rsidRPr="00B41BF4">
              <w:rPr>
                <w:rFonts w:ascii="Times New Roman" w:hAnsi="Times New Roman" w:cs="Times New Roman"/>
                <w:sz w:val="28"/>
                <w:szCs w:val="28"/>
                <w:lang w:val="en-US" w:eastAsia="ko-KR"/>
              </w:rPr>
              <w:t>уін</w:t>
            </w:r>
            <w:proofErr w:type="spellEnd"/>
            <w:r w:rsidRPr="00B41BF4">
              <w:rPr>
                <w:rFonts w:ascii="Times New Roman" w:hAnsi="Times New Roman" w:cs="Times New Roman"/>
                <w:sz w:val="28"/>
                <w:szCs w:val="28"/>
                <w:lang w:val="en-US" w:eastAsia="ko-KR"/>
              </w:rPr>
              <w:t xml:space="preserve"> ш</w:t>
            </w:r>
            <w:r w:rsidRPr="00B41BF4">
              <w:rPr>
                <w:rFonts w:ascii="Times New Roman" w:hAnsi="Times New Roman" w:cs="Times New Roman"/>
                <w:sz w:val="28"/>
                <w:szCs w:val="28"/>
                <w:lang w:val="kk-KZ" w:eastAsia="ko-KR"/>
              </w:rPr>
              <w:t>е</w:t>
            </w:r>
            <w:proofErr w:type="spellStart"/>
            <w:r w:rsidRPr="00B41BF4">
              <w:rPr>
                <w:rFonts w:ascii="Times New Roman" w:hAnsi="Times New Roman" w:cs="Times New Roman"/>
                <w:sz w:val="28"/>
                <w:szCs w:val="28"/>
                <w:lang w:val="en-US" w:eastAsia="ko-KR"/>
              </w:rPr>
              <w:t>шіңіз</w:t>
            </w:r>
            <w:proofErr w:type="spellEnd"/>
          </w:p>
        </w:tc>
      </w:tr>
      <w:tr w:rsidR="00C56F2C" w:rsidRPr="00B41BF4" w14:paraId="2A4CBA50" w14:textId="77777777" w:rsidTr="00C56F2C">
        <w:tc>
          <w:tcPr>
            <w:tcW w:w="533" w:type="dxa"/>
          </w:tcPr>
          <w:p w14:paraId="2A4CBA4E" w14:textId="77777777" w:rsidR="00C56F2C" w:rsidRPr="00B41BF4" w:rsidRDefault="00C56F2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A4F" w14:textId="77777777" w:rsidR="00C56F2C" w:rsidRPr="00B41BF4" w:rsidRDefault="00C56F2C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position w:val="-12"/>
                <w:sz w:val="28"/>
                <w:szCs w:val="28"/>
                <w:lang w:val="en-US" w:eastAsia="ko-KR"/>
              </w:rPr>
              <w:object w:dxaOrig="720" w:dyaOrig="380" w14:anchorId="2A4CCCD7">
                <v:shape id="_x0000_i1200" type="#_x0000_t75" style="width:36pt;height:19.2pt" o:ole="" fillcolor="window">
                  <v:imagedata r:id="rId119" o:title=""/>
                </v:shape>
                <o:OLEObject Type="Embed" ProgID="Equation.3" ShapeID="_x0000_i1200" DrawAspect="Content" ObjectID="_1735455271" r:id="rId338"/>
              </w:object>
            </w:r>
            <w:r w:rsidRPr="00B41BF4">
              <w:rPr>
                <w:rFonts w:ascii="Times New Roman" w:hAnsi="Times New Roman" w:cs="Times New Roman"/>
                <w:sz w:val="28"/>
                <w:szCs w:val="28"/>
                <w:lang w:eastAsia="ko-KR"/>
              </w:rPr>
              <w:t xml:space="preserve">,  </w:t>
            </w:r>
            <w:r w:rsidRPr="00B41BF4">
              <w:rPr>
                <w:rFonts w:ascii="Times New Roman" w:hAnsi="Times New Roman" w:cs="Times New Roman"/>
                <w:position w:val="-28"/>
                <w:sz w:val="28"/>
                <w:szCs w:val="28"/>
                <w:lang w:val="en-US" w:eastAsia="ko-KR"/>
              </w:rPr>
              <w:object w:dxaOrig="820" w:dyaOrig="720" w14:anchorId="2A4CCCD8">
                <v:shape id="_x0000_i1201" type="#_x0000_t75" style="width:40.8pt;height:36pt" o:ole="" fillcolor="window">
                  <v:imagedata r:id="rId121" o:title=""/>
                </v:shape>
                <o:OLEObject Type="Embed" ProgID="Equation.3" ShapeID="_x0000_i1201" DrawAspect="Content" ObjectID="_1735455272" r:id="rId339"/>
              </w:object>
            </w:r>
            <w:r w:rsidRPr="00B41BF4">
              <w:rPr>
                <w:rFonts w:ascii="Times New Roman" w:hAnsi="Times New Roman" w:cs="Times New Roman"/>
                <w:sz w:val="28"/>
                <w:szCs w:val="28"/>
                <w:lang w:eastAsia="ko-KR"/>
              </w:rPr>
              <w:t xml:space="preserve"> </w:t>
            </w:r>
          </w:p>
        </w:tc>
      </w:tr>
      <w:tr w:rsidR="00C56F2C" w:rsidRPr="00B41BF4" w14:paraId="2A4CBA53" w14:textId="77777777" w:rsidTr="00C56F2C">
        <w:tc>
          <w:tcPr>
            <w:tcW w:w="533" w:type="dxa"/>
          </w:tcPr>
          <w:p w14:paraId="2A4CBA51" w14:textId="77777777" w:rsidR="00C56F2C" w:rsidRPr="00B41BF4" w:rsidRDefault="00C56F2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BA52" w14:textId="77777777" w:rsidR="00C56F2C" w:rsidRPr="00B41BF4" w:rsidRDefault="00C56F2C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position w:val="-12"/>
                <w:sz w:val="28"/>
                <w:szCs w:val="28"/>
                <w:lang w:val="en-US" w:eastAsia="ko-KR"/>
              </w:rPr>
              <w:object w:dxaOrig="859" w:dyaOrig="380" w14:anchorId="2A4CCCD9">
                <v:shape id="_x0000_i1202" type="#_x0000_t75" style="width:42.6pt;height:19.2pt" o:ole="" fillcolor="window">
                  <v:imagedata r:id="rId340" o:title=""/>
                </v:shape>
                <o:OLEObject Type="Embed" ProgID="Equation.3" ShapeID="_x0000_i1202" DrawAspect="Content" ObjectID="_1735455273" r:id="rId341"/>
              </w:object>
            </w:r>
            <w:r w:rsidRPr="00B41BF4">
              <w:rPr>
                <w:rFonts w:ascii="Times New Roman" w:hAnsi="Times New Roman" w:cs="Times New Roman"/>
                <w:sz w:val="28"/>
                <w:szCs w:val="28"/>
                <w:lang w:eastAsia="ko-KR"/>
              </w:rPr>
              <w:t xml:space="preserve">,  </w:t>
            </w:r>
            <w:r w:rsidRPr="00B41BF4">
              <w:rPr>
                <w:rFonts w:ascii="Times New Roman" w:hAnsi="Times New Roman" w:cs="Times New Roman"/>
                <w:position w:val="-28"/>
                <w:sz w:val="28"/>
                <w:szCs w:val="28"/>
                <w:lang w:val="en-US" w:eastAsia="ko-KR"/>
              </w:rPr>
              <w:object w:dxaOrig="1020" w:dyaOrig="720" w14:anchorId="2A4CCCDA">
                <v:shape id="_x0000_i1203" type="#_x0000_t75" style="width:51pt;height:36pt" o:ole="" fillcolor="window">
                  <v:imagedata r:id="rId342" o:title=""/>
                </v:shape>
                <o:OLEObject Type="Embed" ProgID="Equation.3" ShapeID="_x0000_i1203" DrawAspect="Content" ObjectID="_1735455274" r:id="rId343"/>
              </w:object>
            </w:r>
          </w:p>
        </w:tc>
      </w:tr>
      <w:tr w:rsidR="00C56F2C" w:rsidRPr="00B41BF4" w14:paraId="2A4CBA56" w14:textId="77777777" w:rsidTr="00C56F2C">
        <w:tc>
          <w:tcPr>
            <w:tcW w:w="533" w:type="dxa"/>
          </w:tcPr>
          <w:p w14:paraId="2A4CBA54" w14:textId="77777777" w:rsidR="00C56F2C" w:rsidRPr="00B41BF4" w:rsidRDefault="00C56F2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A55" w14:textId="77777777" w:rsidR="00C56F2C" w:rsidRPr="00B41BF4" w:rsidRDefault="00C56F2C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position w:val="-12"/>
                <w:sz w:val="28"/>
                <w:szCs w:val="28"/>
                <w:lang w:val="en-US" w:eastAsia="ko-KR"/>
              </w:rPr>
              <w:object w:dxaOrig="1040" w:dyaOrig="380" w14:anchorId="2A4CCCDB">
                <v:shape id="_x0000_i1204" type="#_x0000_t75" style="width:51.6pt;height:19.2pt" o:ole="" fillcolor="window">
                  <v:imagedata r:id="rId344" o:title=""/>
                </v:shape>
                <o:OLEObject Type="Embed" ProgID="Equation.3" ShapeID="_x0000_i1204" DrawAspect="Content" ObjectID="_1735455275" r:id="rId345"/>
              </w:object>
            </w:r>
            <w:r w:rsidRPr="00B41BF4">
              <w:rPr>
                <w:rFonts w:ascii="Times New Roman" w:hAnsi="Times New Roman" w:cs="Times New Roman"/>
                <w:sz w:val="28"/>
                <w:szCs w:val="28"/>
                <w:lang w:eastAsia="ko-KR"/>
              </w:rPr>
              <w:t xml:space="preserve">,  </w:t>
            </w:r>
            <w:r w:rsidRPr="00B41BF4">
              <w:rPr>
                <w:rFonts w:ascii="Times New Roman" w:hAnsi="Times New Roman" w:cs="Times New Roman"/>
                <w:position w:val="-28"/>
                <w:sz w:val="28"/>
                <w:szCs w:val="28"/>
                <w:lang w:val="en-US" w:eastAsia="ko-KR"/>
              </w:rPr>
              <w:object w:dxaOrig="820" w:dyaOrig="720" w14:anchorId="2A4CCCDC">
                <v:shape id="_x0000_i1205" type="#_x0000_t75" style="width:40.8pt;height:36pt" o:ole="" fillcolor="window">
                  <v:imagedata r:id="rId121" o:title=""/>
                </v:shape>
                <o:OLEObject Type="Embed" ProgID="Equation.3" ShapeID="_x0000_i1205" DrawAspect="Content" ObjectID="_1735455276" r:id="rId346"/>
              </w:object>
            </w:r>
          </w:p>
        </w:tc>
      </w:tr>
      <w:tr w:rsidR="00C56F2C" w:rsidRPr="00B41BF4" w14:paraId="2A4CBA59" w14:textId="77777777" w:rsidTr="00C56F2C">
        <w:tc>
          <w:tcPr>
            <w:tcW w:w="533" w:type="dxa"/>
          </w:tcPr>
          <w:p w14:paraId="2A4CBA57" w14:textId="77777777" w:rsidR="00C56F2C" w:rsidRPr="00B41BF4" w:rsidRDefault="00C56F2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A58" w14:textId="77777777" w:rsidR="00C56F2C" w:rsidRPr="00B41BF4" w:rsidRDefault="00C56F2C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position w:val="-12"/>
                <w:sz w:val="28"/>
                <w:szCs w:val="28"/>
                <w:lang w:val="en-US" w:eastAsia="ko-KR"/>
              </w:rPr>
              <w:object w:dxaOrig="720" w:dyaOrig="380" w14:anchorId="2A4CCCDD">
                <v:shape id="_x0000_i1206" type="#_x0000_t75" style="width:36pt;height:19.2pt" o:ole="" fillcolor="window">
                  <v:imagedata r:id="rId119" o:title=""/>
                </v:shape>
                <o:OLEObject Type="Embed" ProgID="Equation.3" ShapeID="_x0000_i1206" DrawAspect="Content" ObjectID="_1735455277" r:id="rId347"/>
              </w:object>
            </w:r>
            <w:r w:rsidRPr="00B41BF4">
              <w:rPr>
                <w:rFonts w:ascii="Times New Roman" w:hAnsi="Times New Roman" w:cs="Times New Roman"/>
                <w:sz w:val="28"/>
                <w:szCs w:val="28"/>
                <w:lang w:eastAsia="ko-KR"/>
              </w:rPr>
              <w:t xml:space="preserve">,  </w:t>
            </w:r>
            <w:r w:rsidRPr="00B41BF4">
              <w:rPr>
                <w:rFonts w:ascii="Times New Roman" w:hAnsi="Times New Roman" w:cs="Times New Roman"/>
                <w:position w:val="-28"/>
                <w:sz w:val="28"/>
                <w:szCs w:val="28"/>
                <w:lang w:val="en-US" w:eastAsia="ko-KR"/>
              </w:rPr>
              <w:object w:dxaOrig="820" w:dyaOrig="720" w14:anchorId="2A4CCCDE">
                <v:shape id="_x0000_i1207" type="#_x0000_t75" style="width:40.8pt;height:36pt" o:ole="" fillcolor="window">
                  <v:imagedata r:id="rId348" o:title=""/>
                </v:shape>
                <o:OLEObject Type="Embed" ProgID="Equation.3" ShapeID="_x0000_i1207" DrawAspect="Content" ObjectID="_1735455278" r:id="rId349"/>
              </w:object>
            </w:r>
          </w:p>
        </w:tc>
      </w:tr>
      <w:tr w:rsidR="00C56F2C" w:rsidRPr="00B41BF4" w14:paraId="2A4CBA5C" w14:textId="77777777" w:rsidTr="00C56F2C">
        <w:tc>
          <w:tcPr>
            <w:tcW w:w="533" w:type="dxa"/>
          </w:tcPr>
          <w:p w14:paraId="2A4CBA5A" w14:textId="77777777" w:rsidR="00C56F2C" w:rsidRPr="00B41BF4" w:rsidRDefault="00C56F2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A5B" w14:textId="77777777" w:rsidR="00C56F2C" w:rsidRPr="00B41BF4" w:rsidRDefault="00C56F2C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position w:val="-12"/>
                <w:sz w:val="28"/>
                <w:szCs w:val="28"/>
                <w:lang w:val="en-US" w:eastAsia="ko-KR"/>
              </w:rPr>
              <w:object w:dxaOrig="700" w:dyaOrig="380" w14:anchorId="2A4CCCDF">
                <v:shape id="_x0000_i1208" type="#_x0000_t75" style="width:34.8pt;height:19.2pt" o:ole="" fillcolor="window">
                  <v:imagedata r:id="rId350" o:title=""/>
                </v:shape>
                <o:OLEObject Type="Embed" ProgID="Equation.3" ShapeID="_x0000_i1208" DrawAspect="Content" ObjectID="_1735455279" r:id="rId351"/>
              </w:object>
            </w:r>
            <w:r w:rsidRPr="00B41BF4">
              <w:rPr>
                <w:rFonts w:ascii="Times New Roman" w:hAnsi="Times New Roman" w:cs="Times New Roman"/>
                <w:sz w:val="28"/>
                <w:szCs w:val="28"/>
                <w:lang w:eastAsia="ko-KR"/>
              </w:rPr>
              <w:t xml:space="preserve">,  </w:t>
            </w:r>
            <w:r w:rsidRPr="00B41BF4">
              <w:rPr>
                <w:rFonts w:ascii="Times New Roman" w:hAnsi="Times New Roman" w:cs="Times New Roman"/>
                <w:position w:val="-12"/>
                <w:sz w:val="28"/>
                <w:szCs w:val="28"/>
                <w:lang w:val="en-US" w:eastAsia="ko-KR"/>
              </w:rPr>
              <w:object w:dxaOrig="760" w:dyaOrig="380" w14:anchorId="2A4CCCE0">
                <v:shape id="_x0000_i1209" type="#_x0000_t75" style="width:38.4pt;height:19.2pt" o:ole="" fillcolor="window">
                  <v:imagedata r:id="rId352" o:title=""/>
                </v:shape>
                <o:OLEObject Type="Embed" ProgID="Equation.3" ShapeID="_x0000_i1209" DrawAspect="Content" ObjectID="_1735455280" r:id="rId353"/>
              </w:object>
            </w:r>
          </w:p>
        </w:tc>
      </w:tr>
      <w:tr w:rsidR="00C56F2C" w:rsidRPr="00B41BF4" w14:paraId="2A4CBA5F" w14:textId="77777777" w:rsidTr="00C56F2C">
        <w:tc>
          <w:tcPr>
            <w:tcW w:w="533" w:type="dxa"/>
          </w:tcPr>
          <w:p w14:paraId="2A4CBA5D" w14:textId="77777777" w:rsidR="00C56F2C" w:rsidRPr="00B41BF4" w:rsidRDefault="00C56F2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A5E" w14:textId="77777777" w:rsidR="00C56F2C" w:rsidRPr="00B41BF4" w:rsidRDefault="00C56F2C" w:rsidP="008728F5">
            <w:pPr>
              <w:pStyle w:val="a5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B41BF4">
              <w:rPr>
                <w:rFonts w:ascii="Times New Roman" w:hAnsi="Times New Roman"/>
                <w:position w:val="-10"/>
                <w:sz w:val="28"/>
                <w:szCs w:val="28"/>
                <w:lang w:val="en-US" w:eastAsia="ko-KR"/>
              </w:rPr>
              <w:object w:dxaOrig="780" w:dyaOrig="340" w14:anchorId="2A4CCCE1">
                <v:shape id="_x0000_i1210" type="#_x0000_t75" style="width:39pt;height:16.8pt" o:ole="" fillcolor="window">
                  <v:imagedata r:id="rId354" o:title=""/>
                </v:shape>
                <o:OLEObject Type="Embed" ProgID="Equation.3" ShapeID="_x0000_i1210" DrawAspect="Content" ObjectID="_1735455281" r:id="rId355"/>
              </w:object>
            </w:r>
            <w:r w:rsidRPr="00B41BF4">
              <w:rPr>
                <w:rFonts w:ascii="Times New Roman" w:hAnsi="Times New Roman"/>
                <w:sz w:val="28"/>
                <w:szCs w:val="28"/>
                <w:lang w:eastAsia="ko-KR"/>
              </w:rPr>
              <w:t xml:space="preserve">,  </w:t>
            </w:r>
            <w:r w:rsidRPr="00B41BF4">
              <w:rPr>
                <w:rFonts w:ascii="Times New Roman" w:hAnsi="Times New Roman"/>
                <w:position w:val="-28"/>
                <w:sz w:val="28"/>
                <w:szCs w:val="28"/>
                <w:lang w:val="en-US" w:eastAsia="ko-KR"/>
              </w:rPr>
              <w:object w:dxaOrig="820" w:dyaOrig="720" w14:anchorId="2A4CCCE2">
                <v:shape id="_x0000_i1211" type="#_x0000_t75" style="width:40.8pt;height:36pt" o:ole="" fillcolor="window">
                  <v:imagedata r:id="rId348" o:title=""/>
                </v:shape>
                <o:OLEObject Type="Embed" ProgID="Equation.3" ShapeID="_x0000_i1211" DrawAspect="Content" ObjectID="_1735455282" r:id="rId356"/>
              </w:object>
            </w:r>
          </w:p>
        </w:tc>
      </w:tr>
      <w:tr w:rsidR="00C56F2C" w:rsidRPr="00B41BF4" w14:paraId="2A4CBA62" w14:textId="77777777" w:rsidTr="00C56F2C">
        <w:tc>
          <w:tcPr>
            <w:tcW w:w="533" w:type="dxa"/>
          </w:tcPr>
          <w:p w14:paraId="2A4CBA60" w14:textId="77777777" w:rsidR="00C56F2C" w:rsidRPr="00B41BF4" w:rsidRDefault="00C56F2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A61" w14:textId="77777777" w:rsidR="00C56F2C" w:rsidRPr="00B41BF4" w:rsidRDefault="00C56F2C" w:rsidP="008728F5">
            <w:pPr>
              <w:pStyle w:val="a5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B41BF4">
              <w:rPr>
                <w:rFonts w:ascii="Times New Roman" w:hAnsi="Times New Roman"/>
                <w:position w:val="-12"/>
                <w:sz w:val="28"/>
                <w:szCs w:val="28"/>
                <w:lang w:val="en-US" w:eastAsia="ko-KR"/>
              </w:rPr>
              <w:object w:dxaOrig="720" w:dyaOrig="380" w14:anchorId="2A4CCCE3">
                <v:shape id="_x0000_i1212" type="#_x0000_t75" style="width:36pt;height:19.2pt" o:ole="" fillcolor="window">
                  <v:imagedata r:id="rId119" o:title=""/>
                </v:shape>
                <o:OLEObject Type="Embed" ProgID="Equation.3" ShapeID="_x0000_i1212" DrawAspect="Content" ObjectID="_1735455283" r:id="rId357"/>
              </w:object>
            </w:r>
            <w:r w:rsidRPr="00B41BF4">
              <w:rPr>
                <w:rFonts w:ascii="Times New Roman" w:hAnsi="Times New Roman"/>
                <w:sz w:val="28"/>
                <w:szCs w:val="28"/>
                <w:lang w:eastAsia="ko-KR"/>
              </w:rPr>
              <w:t xml:space="preserve">,  </w:t>
            </w:r>
            <w:r w:rsidRPr="00B41BF4">
              <w:rPr>
                <w:rFonts w:ascii="Times New Roman" w:hAnsi="Times New Roman"/>
                <w:position w:val="-24"/>
                <w:sz w:val="28"/>
                <w:szCs w:val="28"/>
                <w:lang w:val="en-US" w:eastAsia="ko-KR"/>
              </w:rPr>
              <w:object w:dxaOrig="880" w:dyaOrig="620" w14:anchorId="2A4CCCE4">
                <v:shape id="_x0000_i1213" type="#_x0000_t75" style="width:44.4pt;height:31.2pt" o:ole="" fillcolor="window">
                  <v:imagedata r:id="rId358" o:title=""/>
                </v:shape>
                <o:OLEObject Type="Embed" ProgID="Equation.3" ShapeID="_x0000_i1213" DrawAspect="Content" ObjectID="_1735455284" r:id="rId359"/>
              </w:object>
            </w:r>
          </w:p>
        </w:tc>
      </w:tr>
      <w:tr w:rsidR="00C56F2C" w:rsidRPr="00B41BF4" w14:paraId="2A4CBA65" w14:textId="77777777" w:rsidTr="00C56F2C">
        <w:tc>
          <w:tcPr>
            <w:tcW w:w="533" w:type="dxa"/>
          </w:tcPr>
          <w:p w14:paraId="2A4CBA63" w14:textId="77777777" w:rsidR="00C56F2C" w:rsidRPr="00B41BF4" w:rsidRDefault="00C56F2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BA64" w14:textId="77777777" w:rsidR="00C56F2C" w:rsidRPr="00B41BF4" w:rsidRDefault="00C56F2C" w:rsidP="008728F5">
            <w:pPr>
              <w:pStyle w:val="a5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B41BF4">
              <w:rPr>
                <w:rFonts w:ascii="Times New Roman" w:hAnsi="Times New Roman"/>
                <w:position w:val="-12"/>
                <w:sz w:val="28"/>
                <w:szCs w:val="28"/>
                <w:lang w:val="en-US" w:eastAsia="ko-KR"/>
              </w:rPr>
              <w:object w:dxaOrig="859" w:dyaOrig="380" w14:anchorId="2A4CCCE5">
                <v:shape id="_x0000_i1214" type="#_x0000_t75" style="width:42.6pt;height:19.2pt" o:ole="" fillcolor="window">
                  <v:imagedata r:id="rId340" o:title=""/>
                </v:shape>
                <o:OLEObject Type="Embed" ProgID="Equation.3" ShapeID="_x0000_i1214" DrawAspect="Content" ObjectID="_1735455285" r:id="rId360"/>
              </w:object>
            </w:r>
            <w:r w:rsidRPr="00B41BF4">
              <w:rPr>
                <w:rFonts w:ascii="Times New Roman" w:hAnsi="Times New Roman"/>
                <w:sz w:val="28"/>
                <w:szCs w:val="28"/>
                <w:lang w:eastAsia="ko-KR"/>
              </w:rPr>
              <w:t xml:space="preserve">,  </w:t>
            </w:r>
            <w:r w:rsidRPr="00B41BF4">
              <w:rPr>
                <w:rFonts w:ascii="Times New Roman" w:hAnsi="Times New Roman"/>
                <w:position w:val="-24"/>
                <w:sz w:val="28"/>
                <w:szCs w:val="28"/>
                <w:lang w:val="en-US" w:eastAsia="ko-KR"/>
              </w:rPr>
              <w:object w:dxaOrig="960" w:dyaOrig="620" w14:anchorId="2A4CCCE6">
                <v:shape id="_x0000_i1215" type="#_x0000_t75" style="width:48pt;height:31.2pt" o:ole="" fillcolor="window">
                  <v:imagedata r:id="rId361" o:title=""/>
                </v:shape>
                <o:OLEObject Type="Embed" ProgID="Equation.3" ShapeID="_x0000_i1215" DrawAspect="Content" ObjectID="_1735455286" r:id="rId362"/>
              </w:object>
            </w:r>
          </w:p>
        </w:tc>
      </w:tr>
    </w:tbl>
    <w:p w14:paraId="2A4CBA66" w14:textId="77777777" w:rsidR="00102556" w:rsidRPr="00B41BF4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A67" w14:textId="77777777" w:rsidR="00102556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36</w:t>
      </w:r>
      <w:r w:rsidR="00266CEC" w:rsidRPr="00B41BF4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BA68" w14:textId="77777777" w:rsidR="000259F8" w:rsidRPr="00B41BF4" w:rsidRDefault="000259F8" w:rsidP="008728F5">
      <w:pPr>
        <w:spacing w:after="0"/>
        <w:rPr>
          <w:rFonts w:ascii="Times New Roman" w:eastAsia="Times New Roman" w:hAnsi="Times New Roman" w:cs="Times New Roman"/>
          <w:color w:val="111111"/>
          <w:sz w:val="23"/>
          <w:szCs w:val="23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C56F2C" w:rsidRPr="00B41BF4" w14:paraId="2A4CBA6B" w14:textId="77777777" w:rsidTr="00C56F2C">
        <w:tc>
          <w:tcPr>
            <w:tcW w:w="533" w:type="dxa"/>
          </w:tcPr>
          <w:p w14:paraId="2A4CBA69" w14:textId="77777777" w:rsidR="00C56F2C" w:rsidRPr="00B41BF4" w:rsidRDefault="00C56F2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2</w:t>
            </w:r>
          </w:p>
        </w:tc>
        <w:tc>
          <w:tcPr>
            <w:tcW w:w="8812" w:type="dxa"/>
          </w:tcPr>
          <w:p w14:paraId="2A4CBA6A" w14:textId="77777777" w:rsidR="00C56F2C" w:rsidRPr="00B41BF4" w:rsidRDefault="00C56F2C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position w:val="-12"/>
                <w:sz w:val="28"/>
                <w:szCs w:val="28"/>
                <w:lang w:val="en-US" w:eastAsia="ko-KR"/>
              </w:rPr>
              <w:object w:dxaOrig="2640" w:dyaOrig="380" w14:anchorId="2A4CCCE7">
                <v:shape id="_x0000_i1216" type="#_x0000_t75" style="width:132pt;height:19.2pt" o:ole="" fillcolor="window">
                  <v:imagedata r:id="rId363" o:title=""/>
                </v:shape>
                <o:OLEObject Type="Embed" ProgID="Equation.3" ShapeID="_x0000_i1216" DrawAspect="Content" ObjectID="_1735455287" r:id="rId364"/>
              </w:object>
            </w:r>
            <w:r w:rsidRPr="00B41BF4">
              <w:rPr>
                <w:rFonts w:ascii="Times New Roman" w:hAnsi="Times New Roman" w:cs="Times New Roman"/>
                <w:sz w:val="28"/>
                <w:szCs w:val="28"/>
                <w:lang w:val="be-BY" w:eastAsia="ko-KR"/>
              </w:rPr>
              <w:t xml:space="preserve">  теңдеу</w:t>
            </w:r>
            <w:r w:rsidRPr="00B41BF4">
              <w:rPr>
                <w:rFonts w:ascii="Times New Roman" w:hAnsi="Times New Roman" w:cs="Times New Roman"/>
                <w:sz w:val="28"/>
                <w:szCs w:val="28"/>
                <w:lang w:val="en-US" w:eastAsia="ko-KR"/>
              </w:rPr>
              <w:t>і</w:t>
            </w:r>
            <w:r w:rsidRPr="00B41BF4">
              <w:rPr>
                <w:rFonts w:ascii="Times New Roman" w:hAnsi="Times New Roman" w:cs="Times New Roman"/>
                <w:sz w:val="28"/>
                <w:szCs w:val="28"/>
                <w:lang w:val="be-BY" w:eastAsia="ko-KR"/>
              </w:rPr>
              <w:t>н шеш</w:t>
            </w:r>
            <w:r w:rsidRPr="00B41BF4">
              <w:rPr>
                <w:rFonts w:ascii="Times New Roman" w:hAnsi="Times New Roman" w:cs="Times New Roman"/>
                <w:sz w:val="28"/>
                <w:szCs w:val="28"/>
                <w:lang w:val="en-US" w:eastAsia="ko-KR"/>
              </w:rPr>
              <w:t>і</w:t>
            </w:r>
            <w:r w:rsidRPr="00B41BF4">
              <w:rPr>
                <w:rFonts w:ascii="Times New Roman" w:hAnsi="Times New Roman" w:cs="Times New Roman"/>
                <w:sz w:val="28"/>
                <w:szCs w:val="28"/>
                <w:lang w:val="be-BY" w:eastAsia="ko-KR"/>
              </w:rPr>
              <w:t>ң</w:t>
            </w:r>
            <w:r w:rsidRPr="00B41BF4">
              <w:rPr>
                <w:rFonts w:ascii="Times New Roman" w:hAnsi="Times New Roman" w:cs="Times New Roman"/>
                <w:sz w:val="28"/>
                <w:szCs w:val="28"/>
                <w:lang w:val="en-US" w:eastAsia="ko-KR"/>
              </w:rPr>
              <w:t>і</w:t>
            </w:r>
            <w:r w:rsidRPr="00B41BF4">
              <w:rPr>
                <w:rFonts w:ascii="Times New Roman" w:hAnsi="Times New Roman" w:cs="Times New Roman"/>
                <w:sz w:val="28"/>
                <w:szCs w:val="28"/>
                <w:lang w:val="be-BY" w:eastAsia="ko-KR"/>
              </w:rPr>
              <w:t>з</w:t>
            </w:r>
          </w:p>
        </w:tc>
      </w:tr>
      <w:tr w:rsidR="00C56F2C" w:rsidRPr="00B41BF4" w14:paraId="2A4CBA6E" w14:textId="77777777" w:rsidTr="00C56F2C">
        <w:tc>
          <w:tcPr>
            <w:tcW w:w="533" w:type="dxa"/>
          </w:tcPr>
          <w:p w14:paraId="2A4CBA6C" w14:textId="77777777" w:rsidR="00C56F2C" w:rsidRPr="00B41BF4" w:rsidRDefault="00C56F2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A6D" w14:textId="77777777" w:rsidR="00C56F2C" w:rsidRPr="00B41BF4" w:rsidRDefault="00C56F2C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position w:val="-12"/>
                <w:sz w:val="28"/>
                <w:szCs w:val="28"/>
                <w:lang w:val="en-US" w:eastAsia="ko-KR"/>
              </w:rPr>
              <w:object w:dxaOrig="900" w:dyaOrig="380" w14:anchorId="2A4CCCE8">
                <v:shape id="_x0000_i1217" type="#_x0000_t75" style="width:45pt;height:19.2pt" o:ole="" fillcolor="window">
                  <v:imagedata r:id="rId365" o:title=""/>
                </v:shape>
                <o:OLEObject Type="Embed" ProgID="Equation.3" ShapeID="_x0000_i1217" DrawAspect="Content" ObjectID="_1735455288" r:id="rId366"/>
              </w:object>
            </w:r>
            <w:r w:rsidRPr="00B41BF4">
              <w:rPr>
                <w:rFonts w:ascii="Times New Roman" w:hAnsi="Times New Roman" w:cs="Times New Roman"/>
                <w:sz w:val="28"/>
                <w:szCs w:val="28"/>
                <w:lang w:eastAsia="ko-KR"/>
              </w:rPr>
              <w:t xml:space="preserve">,  </w:t>
            </w:r>
            <w:r w:rsidRPr="00B41BF4">
              <w:rPr>
                <w:rFonts w:ascii="Times New Roman" w:hAnsi="Times New Roman" w:cs="Times New Roman"/>
                <w:position w:val="-12"/>
                <w:sz w:val="28"/>
                <w:szCs w:val="28"/>
                <w:lang w:val="en-US" w:eastAsia="ko-KR"/>
              </w:rPr>
              <w:object w:dxaOrig="760" w:dyaOrig="380" w14:anchorId="2A4CCCE9">
                <v:shape id="_x0000_i1218" type="#_x0000_t75" style="width:38.4pt;height:19.2pt" o:ole="" fillcolor="window">
                  <v:imagedata r:id="rId367" o:title=""/>
                </v:shape>
                <o:OLEObject Type="Embed" ProgID="Equation.3" ShapeID="_x0000_i1218" DrawAspect="Content" ObjectID="_1735455289" r:id="rId368"/>
              </w:object>
            </w:r>
          </w:p>
        </w:tc>
      </w:tr>
      <w:tr w:rsidR="00C56F2C" w:rsidRPr="00B41BF4" w14:paraId="2A4CBA71" w14:textId="77777777" w:rsidTr="00C56F2C">
        <w:tc>
          <w:tcPr>
            <w:tcW w:w="533" w:type="dxa"/>
          </w:tcPr>
          <w:p w14:paraId="2A4CBA6F" w14:textId="77777777" w:rsidR="00C56F2C" w:rsidRPr="00B41BF4" w:rsidRDefault="00C56F2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BA70" w14:textId="77777777" w:rsidR="00C56F2C" w:rsidRPr="00B41BF4" w:rsidRDefault="00C56F2C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position w:val="-12"/>
                <w:sz w:val="28"/>
                <w:szCs w:val="28"/>
                <w:lang w:val="en-US" w:eastAsia="ko-KR"/>
              </w:rPr>
              <w:object w:dxaOrig="740" w:dyaOrig="380" w14:anchorId="2A4CCCEA">
                <v:shape id="_x0000_i1219" type="#_x0000_t75" style="width:36.6pt;height:19.2pt" o:ole="" fillcolor="window">
                  <v:imagedata r:id="rId369" o:title=""/>
                </v:shape>
                <o:OLEObject Type="Embed" ProgID="Equation.3" ShapeID="_x0000_i1219" DrawAspect="Content" ObjectID="_1735455290" r:id="rId370"/>
              </w:object>
            </w:r>
            <w:r w:rsidRPr="00B41BF4">
              <w:rPr>
                <w:rFonts w:ascii="Times New Roman" w:hAnsi="Times New Roman" w:cs="Times New Roman"/>
                <w:sz w:val="28"/>
                <w:szCs w:val="28"/>
                <w:lang w:eastAsia="ko-KR"/>
              </w:rPr>
              <w:t xml:space="preserve">,  </w:t>
            </w:r>
            <w:r w:rsidRPr="00B41BF4">
              <w:rPr>
                <w:rFonts w:ascii="Times New Roman" w:hAnsi="Times New Roman" w:cs="Times New Roman"/>
                <w:position w:val="-12"/>
                <w:sz w:val="28"/>
                <w:szCs w:val="28"/>
                <w:lang w:val="en-US" w:eastAsia="ko-KR"/>
              </w:rPr>
              <w:object w:dxaOrig="920" w:dyaOrig="380" w14:anchorId="2A4CCCEB">
                <v:shape id="_x0000_i1220" type="#_x0000_t75" style="width:46.8pt;height:19.2pt" o:ole="" fillcolor="window">
                  <v:imagedata r:id="rId371" o:title=""/>
                </v:shape>
                <o:OLEObject Type="Embed" ProgID="Equation.3" ShapeID="_x0000_i1220" DrawAspect="Content" ObjectID="_1735455291" r:id="rId372"/>
              </w:object>
            </w:r>
          </w:p>
        </w:tc>
      </w:tr>
      <w:tr w:rsidR="00C56F2C" w:rsidRPr="00B41BF4" w14:paraId="2A4CBA74" w14:textId="77777777" w:rsidTr="00C56F2C">
        <w:tc>
          <w:tcPr>
            <w:tcW w:w="533" w:type="dxa"/>
          </w:tcPr>
          <w:p w14:paraId="2A4CBA72" w14:textId="77777777" w:rsidR="00C56F2C" w:rsidRPr="00B41BF4" w:rsidRDefault="00C56F2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BA73" w14:textId="77777777" w:rsidR="00C56F2C" w:rsidRPr="00B41BF4" w:rsidRDefault="00C56F2C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position w:val="-12"/>
                <w:sz w:val="28"/>
                <w:szCs w:val="28"/>
                <w:lang w:val="en-US" w:eastAsia="ko-KR"/>
              </w:rPr>
              <w:object w:dxaOrig="900" w:dyaOrig="380" w14:anchorId="2A4CCCEC">
                <v:shape id="_x0000_i1221" type="#_x0000_t75" style="width:45pt;height:19.2pt" o:ole="" fillcolor="window">
                  <v:imagedata r:id="rId373" o:title=""/>
                </v:shape>
                <o:OLEObject Type="Embed" ProgID="Equation.3" ShapeID="_x0000_i1221" DrawAspect="Content" ObjectID="_1735455292" r:id="rId374"/>
              </w:object>
            </w:r>
            <w:r w:rsidRPr="00B41BF4">
              <w:rPr>
                <w:rFonts w:ascii="Times New Roman" w:hAnsi="Times New Roman" w:cs="Times New Roman"/>
                <w:sz w:val="28"/>
                <w:szCs w:val="28"/>
                <w:lang w:eastAsia="ko-KR"/>
              </w:rPr>
              <w:t xml:space="preserve">,  </w:t>
            </w:r>
            <w:r w:rsidRPr="00B41BF4">
              <w:rPr>
                <w:rFonts w:ascii="Times New Roman" w:hAnsi="Times New Roman" w:cs="Times New Roman"/>
                <w:position w:val="-28"/>
                <w:sz w:val="28"/>
                <w:szCs w:val="28"/>
                <w:lang w:val="en-US" w:eastAsia="ko-KR"/>
              </w:rPr>
              <w:object w:dxaOrig="999" w:dyaOrig="720" w14:anchorId="2A4CCCED">
                <v:shape id="_x0000_i1222" type="#_x0000_t75" style="width:49.8pt;height:36pt" o:ole="" fillcolor="window">
                  <v:imagedata r:id="rId375" o:title=""/>
                </v:shape>
                <o:OLEObject Type="Embed" ProgID="Equation.3" ShapeID="_x0000_i1222" DrawAspect="Content" ObjectID="_1735455293" r:id="rId376"/>
              </w:object>
            </w:r>
          </w:p>
        </w:tc>
      </w:tr>
      <w:tr w:rsidR="00C56F2C" w:rsidRPr="00B41BF4" w14:paraId="2A4CBA77" w14:textId="77777777" w:rsidTr="00C56F2C">
        <w:tc>
          <w:tcPr>
            <w:tcW w:w="533" w:type="dxa"/>
          </w:tcPr>
          <w:p w14:paraId="2A4CBA75" w14:textId="77777777" w:rsidR="00C56F2C" w:rsidRPr="00B41BF4" w:rsidRDefault="00C56F2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BA76" w14:textId="77777777" w:rsidR="00C56F2C" w:rsidRPr="00B41BF4" w:rsidRDefault="00C56F2C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position w:val="-12"/>
                <w:sz w:val="28"/>
                <w:szCs w:val="28"/>
                <w:lang w:val="en-US" w:eastAsia="ko-KR"/>
              </w:rPr>
              <w:object w:dxaOrig="740" w:dyaOrig="380" w14:anchorId="2A4CCCEE">
                <v:shape id="_x0000_i1223" type="#_x0000_t75" style="width:36.6pt;height:19.2pt" o:ole="" fillcolor="window">
                  <v:imagedata r:id="rId369" o:title=""/>
                </v:shape>
                <o:OLEObject Type="Embed" ProgID="Equation.3" ShapeID="_x0000_i1223" DrawAspect="Content" ObjectID="_1735455294" r:id="rId377"/>
              </w:object>
            </w:r>
            <w:r w:rsidRPr="00B41BF4">
              <w:rPr>
                <w:rFonts w:ascii="Times New Roman" w:hAnsi="Times New Roman" w:cs="Times New Roman"/>
                <w:sz w:val="28"/>
                <w:szCs w:val="28"/>
                <w:lang w:eastAsia="ko-KR"/>
              </w:rPr>
              <w:t xml:space="preserve">,  </w:t>
            </w:r>
            <w:r w:rsidRPr="00B41BF4">
              <w:rPr>
                <w:rFonts w:ascii="Times New Roman" w:hAnsi="Times New Roman" w:cs="Times New Roman"/>
                <w:position w:val="-24"/>
                <w:sz w:val="28"/>
                <w:szCs w:val="28"/>
                <w:lang w:val="en-US" w:eastAsia="ko-KR"/>
              </w:rPr>
              <w:object w:dxaOrig="720" w:dyaOrig="620" w14:anchorId="2A4CCCEF">
                <v:shape id="_x0000_i1224" type="#_x0000_t75" style="width:36pt;height:31.2pt" o:ole="" fillcolor="window">
                  <v:imagedata r:id="rId378" o:title=""/>
                </v:shape>
                <o:OLEObject Type="Embed" ProgID="Equation.3" ShapeID="_x0000_i1224" DrawAspect="Content" ObjectID="_1735455295" r:id="rId379"/>
              </w:object>
            </w:r>
          </w:p>
        </w:tc>
      </w:tr>
      <w:tr w:rsidR="00C56F2C" w:rsidRPr="00B41BF4" w14:paraId="2A4CBA7A" w14:textId="77777777" w:rsidTr="00C56F2C">
        <w:tc>
          <w:tcPr>
            <w:tcW w:w="533" w:type="dxa"/>
          </w:tcPr>
          <w:p w14:paraId="2A4CBA78" w14:textId="77777777" w:rsidR="00C56F2C" w:rsidRPr="00B41BF4" w:rsidRDefault="00C56F2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A79" w14:textId="77777777" w:rsidR="00C56F2C" w:rsidRPr="00B41BF4" w:rsidRDefault="00C56F2C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position w:val="-12"/>
                <w:sz w:val="28"/>
                <w:szCs w:val="28"/>
                <w:lang w:val="en-US" w:eastAsia="ko-KR"/>
              </w:rPr>
              <w:object w:dxaOrig="740" w:dyaOrig="380" w14:anchorId="2A4CCCF0">
                <v:shape id="_x0000_i1225" type="#_x0000_t75" style="width:36.6pt;height:19.2pt" o:ole="" fillcolor="window">
                  <v:imagedata r:id="rId369" o:title=""/>
                </v:shape>
                <o:OLEObject Type="Embed" ProgID="Equation.3" ShapeID="_x0000_i1225" DrawAspect="Content" ObjectID="_1735455296" r:id="rId380"/>
              </w:object>
            </w:r>
            <w:r w:rsidRPr="00B41BF4">
              <w:rPr>
                <w:rFonts w:ascii="Times New Roman" w:hAnsi="Times New Roman" w:cs="Times New Roman"/>
                <w:sz w:val="28"/>
                <w:szCs w:val="28"/>
                <w:lang w:eastAsia="ko-KR"/>
              </w:rPr>
              <w:t xml:space="preserve">,  </w:t>
            </w:r>
            <w:r w:rsidRPr="00B41BF4">
              <w:rPr>
                <w:rFonts w:ascii="Times New Roman" w:hAnsi="Times New Roman" w:cs="Times New Roman"/>
                <w:position w:val="-10"/>
                <w:sz w:val="28"/>
                <w:szCs w:val="28"/>
                <w:lang w:val="en-US" w:eastAsia="ko-KR"/>
              </w:rPr>
              <w:object w:dxaOrig="980" w:dyaOrig="340" w14:anchorId="2A4CCCF1">
                <v:shape id="_x0000_i1226" type="#_x0000_t75" style="width:49.2pt;height:16.8pt" o:ole="" fillcolor="window">
                  <v:imagedata r:id="rId381" o:title=""/>
                </v:shape>
                <o:OLEObject Type="Embed" ProgID="Equation.3" ShapeID="_x0000_i1226" DrawAspect="Content" ObjectID="_1735455297" r:id="rId382"/>
              </w:object>
            </w:r>
          </w:p>
        </w:tc>
      </w:tr>
      <w:tr w:rsidR="00C56F2C" w:rsidRPr="00B41BF4" w14:paraId="2A4CBA7D" w14:textId="77777777" w:rsidTr="00C56F2C">
        <w:tc>
          <w:tcPr>
            <w:tcW w:w="533" w:type="dxa"/>
          </w:tcPr>
          <w:p w14:paraId="2A4CBA7B" w14:textId="77777777" w:rsidR="00C56F2C" w:rsidRPr="00B41BF4" w:rsidRDefault="00C56F2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A7C" w14:textId="77777777" w:rsidR="00C56F2C" w:rsidRPr="00B41BF4" w:rsidRDefault="00C56F2C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sz w:val="28"/>
                <w:szCs w:val="28"/>
                <w:lang w:val="kk-KZ" w:eastAsia="ko-KR"/>
              </w:rPr>
              <w:t>шешімі жоқ</w:t>
            </w:r>
          </w:p>
        </w:tc>
      </w:tr>
      <w:tr w:rsidR="00C56F2C" w:rsidRPr="00B41BF4" w14:paraId="2A4CBA80" w14:textId="77777777" w:rsidTr="00C56F2C">
        <w:tc>
          <w:tcPr>
            <w:tcW w:w="533" w:type="dxa"/>
          </w:tcPr>
          <w:p w14:paraId="2A4CBA7E" w14:textId="77777777" w:rsidR="00C56F2C" w:rsidRPr="00B41BF4" w:rsidRDefault="00C56F2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0</w:t>
            </w:r>
          </w:p>
        </w:tc>
        <w:tc>
          <w:tcPr>
            <w:tcW w:w="8812" w:type="dxa"/>
          </w:tcPr>
          <w:p w14:paraId="2A4CBA7F" w14:textId="77777777" w:rsidR="00C56F2C" w:rsidRPr="00B41BF4" w:rsidRDefault="00C56F2C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position w:val="-12"/>
                <w:sz w:val="28"/>
                <w:szCs w:val="28"/>
                <w:lang w:val="en-US" w:eastAsia="ko-KR"/>
              </w:rPr>
              <w:object w:dxaOrig="740" w:dyaOrig="380" w14:anchorId="2A4CCCF2">
                <v:shape id="_x0000_i1227" type="#_x0000_t75" style="width:36.6pt;height:19.2pt" o:ole="" fillcolor="window">
                  <v:imagedata r:id="rId383" o:title=""/>
                </v:shape>
                <o:OLEObject Type="Embed" ProgID="Equation.3" ShapeID="_x0000_i1227" DrawAspect="Content" ObjectID="_1735455298" r:id="rId384"/>
              </w:object>
            </w:r>
            <w:r w:rsidRPr="00B41BF4">
              <w:rPr>
                <w:rFonts w:ascii="Times New Roman" w:hAnsi="Times New Roman" w:cs="Times New Roman"/>
                <w:sz w:val="28"/>
                <w:szCs w:val="28"/>
                <w:lang w:eastAsia="ko-KR"/>
              </w:rPr>
              <w:t xml:space="preserve">,  </w:t>
            </w:r>
            <w:r w:rsidRPr="00B41BF4">
              <w:rPr>
                <w:rFonts w:ascii="Times New Roman" w:hAnsi="Times New Roman" w:cs="Times New Roman"/>
                <w:position w:val="-12"/>
                <w:sz w:val="28"/>
                <w:szCs w:val="28"/>
                <w:lang w:val="en-US" w:eastAsia="ko-KR"/>
              </w:rPr>
              <w:object w:dxaOrig="780" w:dyaOrig="380" w14:anchorId="2A4CCCF3">
                <v:shape id="_x0000_i1228" type="#_x0000_t75" style="width:39pt;height:19.2pt" o:ole="" fillcolor="window">
                  <v:imagedata r:id="rId385" o:title=""/>
                </v:shape>
                <o:OLEObject Type="Embed" ProgID="Equation.3" ShapeID="_x0000_i1228" DrawAspect="Content" ObjectID="_1735455299" r:id="rId386"/>
              </w:object>
            </w:r>
          </w:p>
        </w:tc>
      </w:tr>
      <w:tr w:rsidR="00C56F2C" w:rsidRPr="00B41BF4" w14:paraId="2A4CBA83" w14:textId="77777777" w:rsidTr="00C56F2C">
        <w:tc>
          <w:tcPr>
            <w:tcW w:w="533" w:type="dxa"/>
          </w:tcPr>
          <w:p w14:paraId="2A4CBA81" w14:textId="77777777" w:rsidR="00C56F2C" w:rsidRPr="00B41BF4" w:rsidRDefault="00C56F2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A82" w14:textId="77777777" w:rsidR="00C56F2C" w:rsidRPr="00B41BF4" w:rsidRDefault="00C56F2C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position w:val="-10"/>
                <w:sz w:val="28"/>
                <w:szCs w:val="28"/>
                <w:lang w:val="en-US" w:eastAsia="ko-KR"/>
              </w:rPr>
              <w:object w:dxaOrig="780" w:dyaOrig="340" w14:anchorId="2A4CCCF4">
                <v:shape id="_x0000_i1229" type="#_x0000_t75" style="width:39pt;height:16.8pt" o:ole="" fillcolor="window">
                  <v:imagedata r:id="rId387" o:title=""/>
                </v:shape>
                <o:OLEObject Type="Embed" ProgID="Equation.3" ShapeID="_x0000_i1229" DrawAspect="Content" ObjectID="_1735455300" r:id="rId388"/>
              </w:object>
            </w:r>
            <w:r w:rsidRPr="00B41BF4">
              <w:rPr>
                <w:rFonts w:ascii="Times New Roman" w:hAnsi="Times New Roman" w:cs="Times New Roman"/>
                <w:sz w:val="28"/>
                <w:szCs w:val="28"/>
                <w:lang w:eastAsia="ko-KR"/>
              </w:rPr>
              <w:t xml:space="preserve">,  </w:t>
            </w:r>
            <w:r w:rsidRPr="00B41BF4">
              <w:rPr>
                <w:rFonts w:ascii="Times New Roman" w:hAnsi="Times New Roman" w:cs="Times New Roman"/>
                <w:position w:val="-12"/>
                <w:sz w:val="28"/>
                <w:szCs w:val="28"/>
                <w:lang w:val="en-US" w:eastAsia="ko-KR"/>
              </w:rPr>
              <w:object w:dxaOrig="780" w:dyaOrig="380" w14:anchorId="2A4CCCF5">
                <v:shape id="_x0000_i1230" type="#_x0000_t75" style="width:39pt;height:19.2pt" o:ole="" fillcolor="window">
                  <v:imagedata r:id="rId385" o:title=""/>
                </v:shape>
                <o:OLEObject Type="Embed" ProgID="Equation.3" ShapeID="_x0000_i1230" DrawAspect="Content" ObjectID="_1735455301" r:id="rId389"/>
              </w:object>
            </w:r>
          </w:p>
        </w:tc>
      </w:tr>
    </w:tbl>
    <w:p w14:paraId="2A4CBA84" w14:textId="77777777" w:rsidR="00102556" w:rsidRPr="00B41BF4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A85" w14:textId="77777777" w:rsidR="00102556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37</w:t>
      </w:r>
      <w:r w:rsidR="00266CEC" w:rsidRPr="00B41BF4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BA86" w14:textId="77777777" w:rsidR="000259F8" w:rsidRPr="00B41BF4" w:rsidRDefault="000259F8" w:rsidP="008728F5">
      <w:pPr>
        <w:spacing w:after="0"/>
        <w:rPr>
          <w:rFonts w:ascii="Times New Roman" w:eastAsia="Times New Roman" w:hAnsi="Times New Roman" w:cs="Times New Roman"/>
          <w:color w:val="111111"/>
          <w:sz w:val="23"/>
          <w:szCs w:val="23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C56F2C" w:rsidRPr="00B41BF4" w14:paraId="2A4CBA89" w14:textId="77777777" w:rsidTr="00C56F2C">
        <w:tc>
          <w:tcPr>
            <w:tcW w:w="533" w:type="dxa"/>
          </w:tcPr>
          <w:p w14:paraId="2A4CBA87" w14:textId="77777777" w:rsidR="00C56F2C" w:rsidRPr="00B41BF4" w:rsidRDefault="00C56F2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2</w:t>
            </w:r>
          </w:p>
        </w:tc>
        <w:tc>
          <w:tcPr>
            <w:tcW w:w="8812" w:type="dxa"/>
          </w:tcPr>
          <w:p w14:paraId="2A4CBA88" w14:textId="77777777" w:rsidR="00C56F2C" w:rsidRPr="00733FAE" w:rsidRDefault="00C56F2C" w:rsidP="008728F5">
            <w:pPr>
              <w:spacing w:after="0"/>
              <w:rPr>
                <w:rFonts w:ascii="Times New Roman" w:hAnsi="Times New Roman" w:cs="Times New Roman"/>
                <w:i/>
                <w:sz w:val="28"/>
                <w:szCs w:val="28"/>
                <w:lang w:val="en-US" w:eastAsia="ko-KR"/>
              </w:rPr>
            </w:pPr>
            <w:proofErr w:type="spellStart"/>
            <w:r w:rsidRPr="00B41BF4">
              <w:rPr>
                <w:rFonts w:ascii="Times New Roman" w:hAnsi="Times New Roman" w:cs="Times New Roman"/>
                <w:sz w:val="28"/>
                <w:szCs w:val="28"/>
                <w:lang w:eastAsia="ko-KR"/>
              </w:rPr>
              <w:t>Ес</w:t>
            </w:r>
            <w:proofErr w:type="spellEnd"/>
            <w:r w:rsidRPr="00B41BF4">
              <w:rPr>
                <w:rFonts w:ascii="Times New Roman" w:hAnsi="Times New Roman" w:cs="Times New Roman"/>
                <w:sz w:val="28"/>
                <w:szCs w:val="28"/>
                <w:lang w:val="kk-KZ" w:eastAsia="ko-KR"/>
              </w:rPr>
              <w:t>еп</w:t>
            </w:r>
            <w:r w:rsidRPr="00B41BF4">
              <w:rPr>
                <w:rFonts w:ascii="Times New Roman" w:hAnsi="Times New Roman" w:cs="Times New Roman"/>
                <w:sz w:val="28"/>
                <w:szCs w:val="28"/>
                <w:lang w:eastAsia="ko-KR"/>
              </w:rPr>
              <w:t>т</w:t>
            </w:r>
            <w:r w:rsidRPr="00B41BF4">
              <w:rPr>
                <w:rFonts w:ascii="Times New Roman" w:hAnsi="Times New Roman" w:cs="Times New Roman"/>
                <w:sz w:val="28"/>
                <w:szCs w:val="28"/>
                <w:lang w:val="kk-KZ" w:eastAsia="ko-KR"/>
              </w:rPr>
              <w:t>е</w:t>
            </w:r>
            <w:r w:rsidRPr="00B41BF4">
              <w:rPr>
                <w:rFonts w:ascii="Times New Roman" w:hAnsi="Times New Roman" w:cs="Times New Roman"/>
                <w:sz w:val="28"/>
                <w:szCs w:val="28"/>
                <w:lang w:eastAsia="ko-KR"/>
              </w:rPr>
              <w:t>ң</w:t>
            </w:r>
            <w:r w:rsidRPr="00B41BF4">
              <w:rPr>
                <w:rFonts w:ascii="Times New Roman" w:hAnsi="Times New Roman" w:cs="Times New Roman"/>
                <w:sz w:val="28"/>
                <w:szCs w:val="28"/>
                <w:lang w:val="en-GB" w:eastAsia="ko-KR"/>
              </w:rPr>
              <w:t>і</w:t>
            </w:r>
            <w:r w:rsidRPr="00B41BF4">
              <w:rPr>
                <w:rFonts w:ascii="Times New Roman" w:hAnsi="Times New Roman" w:cs="Times New Roman"/>
                <w:sz w:val="28"/>
                <w:szCs w:val="28"/>
                <w:lang w:eastAsia="ko-KR"/>
              </w:rPr>
              <w:t xml:space="preserve">з: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ko-KR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eastAsia="ko-KR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  <w:lang w:eastAsia="ko-KR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eastAsia="ko-KR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eastAsia="ko-KR"/>
                            </w:rPr>
                            <m:t>2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ko-KR"/>
                    </w:rPr>
                    <m:t>-2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  <w:lang w:eastAsia="ko-KR"/>
                </w:rPr>
                <m:t>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ko-KR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eastAsia="ko-KR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  <w:lang w:eastAsia="ko-KR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eastAsia="ko-KR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eastAsia="ko-KR"/>
                            </w:rPr>
                            <m:t>2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ko-KR"/>
                    </w:rPr>
                    <m:t>-5</m:t>
                  </m:r>
                </m:sup>
              </m:sSup>
            </m:oMath>
          </w:p>
        </w:tc>
      </w:tr>
      <w:tr w:rsidR="00C56F2C" w:rsidRPr="00B41BF4" w14:paraId="2A4CBA8C" w14:textId="77777777" w:rsidTr="00C56F2C">
        <w:tc>
          <w:tcPr>
            <w:tcW w:w="533" w:type="dxa"/>
          </w:tcPr>
          <w:p w14:paraId="2A4CBA8A" w14:textId="77777777" w:rsidR="00C56F2C" w:rsidRPr="00B41BF4" w:rsidRDefault="00C56F2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A8B" w14:textId="77777777" w:rsidR="00C56F2C" w:rsidRPr="00B41BF4" w:rsidRDefault="00C56F2C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en-US" w:eastAsia="ko-KR"/>
              </w:rPr>
            </w:pPr>
            <w:r w:rsidRPr="00B41BF4">
              <w:rPr>
                <w:rFonts w:ascii="Times New Roman" w:hAnsi="Times New Roman" w:cs="Times New Roman"/>
                <w:sz w:val="28"/>
                <w:szCs w:val="28"/>
                <w:lang w:eastAsia="ko-KR"/>
              </w:rPr>
              <w:t>4</w:t>
            </w:r>
          </w:p>
        </w:tc>
      </w:tr>
      <w:tr w:rsidR="00C56F2C" w:rsidRPr="00B41BF4" w14:paraId="2A4CBA8F" w14:textId="77777777" w:rsidTr="00C56F2C">
        <w:tc>
          <w:tcPr>
            <w:tcW w:w="533" w:type="dxa"/>
          </w:tcPr>
          <w:p w14:paraId="2A4CBA8D" w14:textId="77777777" w:rsidR="00C56F2C" w:rsidRPr="00B41BF4" w:rsidRDefault="00C56F2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BA8E" w14:textId="77777777" w:rsidR="00C56F2C" w:rsidRPr="00B41BF4" w:rsidRDefault="00C56F2C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en-US" w:eastAsia="ko-KR"/>
              </w:rPr>
            </w:pPr>
            <w:r w:rsidRPr="00B41BF4">
              <w:rPr>
                <w:rFonts w:ascii="Times New Roman" w:hAnsi="Times New Roman" w:cs="Times New Roman"/>
                <w:sz w:val="28"/>
                <w:szCs w:val="28"/>
                <w:lang w:eastAsia="ko-KR"/>
              </w:rPr>
              <w:t>0,125</w:t>
            </w:r>
          </w:p>
        </w:tc>
      </w:tr>
      <w:tr w:rsidR="00C56F2C" w:rsidRPr="00B41BF4" w14:paraId="2A4CBA92" w14:textId="77777777" w:rsidTr="00C56F2C">
        <w:tc>
          <w:tcPr>
            <w:tcW w:w="533" w:type="dxa"/>
          </w:tcPr>
          <w:p w14:paraId="2A4CBA90" w14:textId="77777777" w:rsidR="00C56F2C" w:rsidRPr="00B41BF4" w:rsidRDefault="00C56F2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BA91" w14:textId="77777777" w:rsidR="00C56F2C" w:rsidRPr="00B41BF4" w:rsidRDefault="00C56F2C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en-US" w:eastAsia="ko-KR"/>
              </w:rPr>
            </w:pPr>
            <w:r w:rsidRPr="00B41BF4">
              <w:rPr>
                <w:rFonts w:ascii="Times New Roman" w:hAnsi="Times New Roman" w:cs="Times New Roman"/>
                <w:position w:val="-28"/>
                <w:sz w:val="28"/>
                <w:szCs w:val="28"/>
                <w:lang w:val="en-GB" w:eastAsia="ko-KR"/>
              </w:rPr>
              <w:object w:dxaOrig="240" w:dyaOrig="720" w14:anchorId="2A4CCCF6">
                <v:shape id="_x0000_i1231" type="#_x0000_t75" style="width:12pt;height:36pt" o:ole="" fillcolor="window">
                  <v:imagedata r:id="rId390" o:title=""/>
                </v:shape>
                <o:OLEObject Type="Embed" ProgID="Equation.3" ShapeID="_x0000_i1231" DrawAspect="Content" ObjectID="_1735455302" r:id="rId391"/>
              </w:object>
            </w:r>
          </w:p>
        </w:tc>
      </w:tr>
      <w:tr w:rsidR="00C56F2C" w:rsidRPr="00B41BF4" w14:paraId="2A4CBA95" w14:textId="77777777" w:rsidTr="00C56F2C">
        <w:tc>
          <w:tcPr>
            <w:tcW w:w="533" w:type="dxa"/>
          </w:tcPr>
          <w:p w14:paraId="2A4CBA93" w14:textId="77777777" w:rsidR="00C56F2C" w:rsidRPr="00B41BF4" w:rsidRDefault="00C56F2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A94" w14:textId="77777777" w:rsidR="00C56F2C" w:rsidRPr="00B41BF4" w:rsidRDefault="00C56F2C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en-US" w:eastAsia="ko-KR"/>
              </w:rPr>
            </w:pPr>
            <w:r w:rsidRPr="00B41BF4">
              <w:rPr>
                <w:rFonts w:ascii="Times New Roman" w:hAnsi="Times New Roman" w:cs="Times New Roman"/>
                <w:position w:val="-28"/>
                <w:sz w:val="28"/>
                <w:szCs w:val="28"/>
                <w:lang w:val="en-GB" w:eastAsia="ko-KR"/>
              </w:rPr>
              <w:object w:dxaOrig="460" w:dyaOrig="720" w14:anchorId="2A4CCCF7">
                <v:shape id="_x0000_i1232" type="#_x0000_t75" style="width:23.4pt;height:36pt" o:ole="" fillcolor="window">
                  <v:imagedata r:id="rId392" o:title=""/>
                </v:shape>
                <o:OLEObject Type="Embed" ProgID="Equation.3" ShapeID="_x0000_i1232" DrawAspect="Content" ObjectID="_1735455303" r:id="rId393"/>
              </w:object>
            </w:r>
          </w:p>
        </w:tc>
      </w:tr>
      <w:tr w:rsidR="00C56F2C" w:rsidRPr="00B41BF4" w14:paraId="2A4CBA98" w14:textId="77777777" w:rsidTr="00C56F2C">
        <w:tc>
          <w:tcPr>
            <w:tcW w:w="533" w:type="dxa"/>
          </w:tcPr>
          <w:p w14:paraId="2A4CBA96" w14:textId="77777777" w:rsidR="00C56F2C" w:rsidRPr="00B41BF4" w:rsidRDefault="00C56F2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A97" w14:textId="77777777" w:rsidR="00C56F2C" w:rsidRPr="00B41BF4" w:rsidRDefault="00C56F2C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en-US" w:eastAsia="ko-KR"/>
              </w:rPr>
            </w:pPr>
            <w:r w:rsidRPr="00B41BF4">
              <w:rPr>
                <w:rFonts w:ascii="Times New Roman" w:hAnsi="Times New Roman" w:cs="Times New Roman"/>
                <w:position w:val="-28"/>
                <w:sz w:val="28"/>
                <w:szCs w:val="28"/>
                <w:lang w:val="en-US" w:eastAsia="ko-KR"/>
              </w:rPr>
              <w:object w:dxaOrig="460" w:dyaOrig="720" w14:anchorId="2A4CCCF8">
                <v:shape id="_x0000_i1233" type="#_x0000_t75" style="width:23.4pt;height:36pt" o:ole="" fillcolor="window">
                  <v:imagedata r:id="rId394" o:title=""/>
                </v:shape>
                <o:OLEObject Type="Embed" ProgID="Equation.3" ShapeID="_x0000_i1233" DrawAspect="Content" ObjectID="_1735455304" r:id="rId395"/>
              </w:object>
            </w:r>
          </w:p>
        </w:tc>
      </w:tr>
      <w:tr w:rsidR="00C56F2C" w:rsidRPr="00B41BF4" w14:paraId="2A4CBA9B" w14:textId="77777777" w:rsidTr="00C56F2C">
        <w:tc>
          <w:tcPr>
            <w:tcW w:w="533" w:type="dxa"/>
          </w:tcPr>
          <w:p w14:paraId="2A4CBA99" w14:textId="77777777" w:rsidR="00C56F2C" w:rsidRPr="00B41BF4" w:rsidRDefault="00C56F2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A9A" w14:textId="77777777" w:rsidR="00C56F2C" w:rsidRPr="00B41BF4" w:rsidRDefault="00C56F2C" w:rsidP="008728F5">
            <w:pPr>
              <w:pStyle w:val="a5"/>
              <w:spacing w:line="276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B41BF4">
              <w:rPr>
                <w:rFonts w:ascii="Times New Roman" w:hAnsi="Times New Roman"/>
                <w:sz w:val="28"/>
                <w:szCs w:val="28"/>
                <w:lang w:val="en-US"/>
              </w:rPr>
              <w:t>-4</w:t>
            </w:r>
          </w:p>
        </w:tc>
      </w:tr>
      <w:tr w:rsidR="00C56F2C" w:rsidRPr="00B41BF4" w14:paraId="2A4CBA9E" w14:textId="77777777" w:rsidTr="00C56F2C">
        <w:tc>
          <w:tcPr>
            <w:tcW w:w="533" w:type="dxa"/>
          </w:tcPr>
          <w:p w14:paraId="2A4CBA9C" w14:textId="77777777" w:rsidR="00C56F2C" w:rsidRPr="00B41BF4" w:rsidRDefault="00C56F2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BA9D" w14:textId="77777777" w:rsidR="00C56F2C" w:rsidRPr="00B41BF4" w:rsidRDefault="00C56F2C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en-US" w:eastAsia="ko-KR"/>
              </w:rPr>
            </w:pPr>
            <w:r w:rsidRPr="00B41BF4">
              <w:rPr>
                <w:rFonts w:ascii="Times New Roman" w:hAnsi="Times New Roman" w:cs="Times New Roman"/>
                <w:position w:val="-24"/>
                <w:sz w:val="28"/>
                <w:szCs w:val="28"/>
                <w:lang w:eastAsia="ko-KR"/>
              </w:rPr>
              <w:object w:dxaOrig="560" w:dyaOrig="620" w14:anchorId="2A4CCCF9">
                <v:shape id="_x0000_i1234" type="#_x0000_t75" style="width:27.6pt;height:31.2pt" o:ole="">
                  <v:imagedata r:id="rId396" o:title=""/>
                </v:shape>
                <o:OLEObject Type="Embed" ProgID="Equation.3" ShapeID="_x0000_i1234" DrawAspect="Content" ObjectID="_1735455305" r:id="rId397"/>
              </w:object>
            </w:r>
          </w:p>
        </w:tc>
      </w:tr>
      <w:tr w:rsidR="00C56F2C" w:rsidRPr="00B41BF4" w14:paraId="2A4CBAA1" w14:textId="77777777" w:rsidTr="00C56F2C">
        <w:tc>
          <w:tcPr>
            <w:tcW w:w="533" w:type="dxa"/>
          </w:tcPr>
          <w:p w14:paraId="2A4CBA9F" w14:textId="77777777" w:rsidR="00C56F2C" w:rsidRPr="00B41BF4" w:rsidRDefault="00C56F2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AA0" w14:textId="77777777" w:rsidR="00C56F2C" w:rsidRPr="00B41BF4" w:rsidRDefault="00C56F2C" w:rsidP="008728F5">
            <w:pPr>
              <w:pStyle w:val="a5"/>
              <w:spacing w:line="276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B41BF4">
              <w:rPr>
                <w:rFonts w:ascii="Times New Roman" w:hAnsi="Times New Roman"/>
                <w:sz w:val="28"/>
                <w:szCs w:val="28"/>
                <w:lang w:val="en-US"/>
              </w:rPr>
              <w:t>-5</w:t>
            </w:r>
          </w:p>
        </w:tc>
      </w:tr>
    </w:tbl>
    <w:p w14:paraId="2A4CBAA2" w14:textId="77777777" w:rsidR="00102556" w:rsidRPr="00B41BF4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AA3" w14:textId="77777777" w:rsidR="00102556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38</w:t>
      </w:r>
      <w:r w:rsidR="00266CEC" w:rsidRPr="00B41BF4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BAA4" w14:textId="77777777" w:rsidR="000259F8" w:rsidRPr="00B41BF4" w:rsidRDefault="000259F8" w:rsidP="008728F5">
      <w:pPr>
        <w:spacing w:after="0"/>
        <w:rPr>
          <w:rFonts w:ascii="Times New Roman" w:eastAsia="Times New Roman" w:hAnsi="Times New Roman" w:cs="Times New Roman"/>
          <w:color w:val="111111"/>
          <w:sz w:val="23"/>
          <w:szCs w:val="23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6A7F5F" w:rsidRPr="00B41BF4" w14:paraId="2A4CBAA7" w14:textId="77777777" w:rsidTr="00921B0D">
        <w:trPr>
          <w:trHeight w:val="558"/>
        </w:trPr>
        <w:tc>
          <w:tcPr>
            <w:tcW w:w="510" w:type="dxa"/>
          </w:tcPr>
          <w:p w14:paraId="2A4CBAA5" w14:textId="77777777" w:rsidR="006A7F5F" w:rsidRPr="00B41BF4" w:rsidRDefault="006A7F5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924" w:type="dxa"/>
          </w:tcPr>
          <w:p w14:paraId="2A4CBAA6" w14:textId="77777777" w:rsidR="006A7F5F" w:rsidRPr="00B41BF4" w:rsidRDefault="006A7F5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Үшбұрышты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дұрыс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пирамиданы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өбесіндегі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жазық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бұрышы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90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°</m:t>
              </m:r>
            </m:oMath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-қа тең. Бүйір бетінің ауданы 192 см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object w:dxaOrig="160" w:dyaOrig="300" w14:anchorId="2A4CCCFA">
                <v:shape id="_x0000_i1235" type="#_x0000_t75" style="width:8.4pt;height:15pt" o:ole="">
                  <v:imagedata r:id="rId398" o:title=""/>
                </v:shape>
                <o:OLEObject Type="Embed" ProgID="Equation.3" ShapeID="_x0000_i1235" DrawAspect="Content" ObjectID="_1735455306" r:id="rId399"/>
              </w:objec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Пирамиданы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бүйір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жағына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сырттай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сызы</w:t>
            </w:r>
            <w:r w:rsidR="00C47BA6">
              <w:rPr>
                <w:rFonts w:ascii="Times New Roman" w:hAnsi="Times New Roman" w:cs="Times New Roman"/>
                <w:sz w:val="24"/>
                <w:szCs w:val="24"/>
              </w:rPr>
              <w:t>лған</w:t>
            </w:r>
            <w:proofErr w:type="spellEnd"/>
            <w:r w:rsidR="00C47BA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C47BA6">
              <w:rPr>
                <w:rFonts w:ascii="Times New Roman" w:hAnsi="Times New Roman" w:cs="Times New Roman"/>
                <w:sz w:val="24"/>
                <w:szCs w:val="24"/>
              </w:rPr>
              <w:t>шеңбердің</w:t>
            </w:r>
            <w:proofErr w:type="spellEnd"/>
            <w:r w:rsidR="00C47BA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C47BA6">
              <w:rPr>
                <w:rFonts w:ascii="Times New Roman" w:hAnsi="Times New Roman" w:cs="Times New Roman"/>
                <w:sz w:val="24"/>
                <w:szCs w:val="24"/>
              </w:rPr>
              <w:t>радиусын</w:t>
            </w:r>
            <w:proofErr w:type="spellEnd"/>
            <w:r w:rsidR="00C47BA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C47BA6">
              <w:rPr>
                <w:rFonts w:ascii="Times New Roman" w:hAnsi="Times New Roman" w:cs="Times New Roman"/>
                <w:sz w:val="24"/>
                <w:szCs w:val="24"/>
              </w:rPr>
              <w:t>табыңыз</w:t>
            </w:r>
            <w:proofErr w:type="spellEnd"/>
          </w:p>
        </w:tc>
      </w:tr>
      <w:tr w:rsidR="006A7F5F" w:rsidRPr="00B41BF4" w14:paraId="2A4CBAAA" w14:textId="77777777" w:rsidTr="00921B0D">
        <w:tc>
          <w:tcPr>
            <w:tcW w:w="510" w:type="dxa"/>
          </w:tcPr>
          <w:p w14:paraId="2A4CBAA8" w14:textId="77777777" w:rsidR="006A7F5F" w:rsidRPr="00B41BF4" w:rsidRDefault="006A7F5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AA9" w14:textId="77777777" w:rsidR="006A7F5F" w:rsidRPr="00B41BF4" w:rsidRDefault="006A7F5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5 см</w:t>
            </w:r>
          </w:p>
        </w:tc>
      </w:tr>
      <w:tr w:rsidR="006A7F5F" w:rsidRPr="00B41BF4" w14:paraId="2A4CBAAD" w14:textId="77777777" w:rsidTr="00921B0D">
        <w:tc>
          <w:tcPr>
            <w:tcW w:w="510" w:type="dxa"/>
          </w:tcPr>
          <w:p w14:paraId="2A4CBAAB" w14:textId="77777777" w:rsidR="006A7F5F" w:rsidRPr="00B41BF4" w:rsidRDefault="006A7F5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AAC" w14:textId="77777777" w:rsidR="006A7F5F" w:rsidRPr="00B41BF4" w:rsidRDefault="006A7F5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8 см</w:t>
            </w:r>
          </w:p>
        </w:tc>
      </w:tr>
      <w:tr w:rsidR="006A7F5F" w:rsidRPr="00B41BF4" w14:paraId="2A4CBAB0" w14:textId="77777777" w:rsidTr="00921B0D">
        <w:tc>
          <w:tcPr>
            <w:tcW w:w="510" w:type="dxa"/>
          </w:tcPr>
          <w:p w14:paraId="2A4CBAAE" w14:textId="77777777" w:rsidR="006A7F5F" w:rsidRPr="00B41BF4" w:rsidRDefault="006A7F5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AAF" w14:textId="77777777" w:rsidR="006A7F5F" w:rsidRPr="00B41BF4" w:rsidRDefault="006A7F5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,9 дм</w:t>
            </w:r>
          </w:p>
        </w:tc>
      </w:tr>
      <w:tr w:rsidR="006A7F5F" w:rsidRPr="00B41BF4" w14:paraId="2A4CBAB3" w14:textId="77777777" w:rsidTr="00921B0D">
        <w:tc>
          <w:tcPr>
            <w:tcW w:w="510" w:type="dxa"/>
          </w:tcPr>
          <w:p w14:paraId="2A4CBAB1" w14:textId="77777777" w:rsidR="006A7F5F" w:rsidRPr="00B41BF4" w:rsidRDefault="006A7F5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AB2" w14:textId="77777777" w:rsidR="006A7F5F" w:rsidRPr="00B41BF4" w:rsidRDefault="006A7F5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, 8 дм</w:t>
            </w:r>
          </w:p>
        </w:tc>
      </w:tr>
      <w:tr w:rsidR="006A7F5F" w:rsidRPr="00B41BF4" w14:paraId="2A4CBAB6" w14:textId="77777777" w:rsidTr="00921B0D">
        <w:tc>
          <w:tcPr>
            <w:tcW w:w="510" w:type="dxa"/>
          </w:tcPr>
          <w:p w14:paraId="2A4CBAB4" w14:textId="77777777" w:rsidR="006A7F5F" w:rsidRPr="00B41BF4" w:rsidRDefault="006A7F5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AB5" w14:textId="77777777" w:rsidR="006A7F5F" w:rsidRPr="00B41BF4" w:rsidRDefault="006A7F5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7см</w:t>
            </w:r>
          </w:p>
        </w:tc>
      </w:tr>
      <w:tr w:rsidR="006A7F5F" w:rsidRPr="00B41BF4" w14:paraId="2A4CBAB9" w14:textId="77777777" w:rsidTr="00921B0D">
        <w:tc>
          <w:tcPr>
            <w:tcW w:w="510" w:type="dxa"/>
          </w:tcPr>
          <w:p w14:paraId="2A4CBAB7" w14:textId="77777777" w:rsidR="006A7F5F" w:rsidRPr="00B41BF4" w:rsidRDefault="006A7F5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AB8" w14:textId="77777777" w:rsidR="006A7F5F" w:rsidRPr="00B41BF4" w:rsidRDefault="006A7F5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0 см</w:t>
            </w:r>
          </w:p>
        </w:tc>
      </w:tr>
      <w:tr w:rsidR="006A7F5F" w:rsidRPr="00B41BF4" w14:paraId="2A4CBABC" w14:textId="77777777" w:rsidTr="00921B0D">
        <w:tc>
          <w:tcPr>
            <w:tcW w:w="510" w:type="dxa"/>
          </w:tcPr>
          <w:p w14:paraId="2A4CBABA" w14:textId="77777777" w:rsidR="006A7F5F" w:rsidRPr="00B41BF4" w:rsidRDefault="006A7F5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ABB" w14:textId="77777777" w:rsidR="006A7F5F" w:rsidRPr="00B41BF4" w:rsidRDefault="006A7F5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9 см</w:t>
            </w:r>
          </w:p>
        </w:tc>
      </w:tr>
      <w:tr w:rsidR="006A7F5F" w:rsidRPr="00B41BF4" w14:paraId="2A4CBABF" w14:textId="77777777" w:rsidTr="00921B0D">
        <w:tc>
          <w:tcPr>
            <w:tcW w:w="510" w:type="dxa"/>
          </w:tcPr>
          <w:p w14:paraId="2A4CBABD" w14:textId="77777777" w:rsidR="006A7F5F" w:rsidRPr="00B41BF4" w:rsidRDefault="006A7F5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ABE" w14:textId="77777777" w:rsidR="006A7F5F" w:rsidRPr="00B41BF4" w:rsidRDefault="006A7F5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1 см</w:t>
            </w:r>
          </w:p>
        </w:tc>
      </w:tr>
    </w:tbl>
    <w:p w14:paraId="2A4CBAC0" w14:textId="77777777" w:rsidR="00B0215E" w:rsidRPr="00B41BF4" w:rsidRDefault="00B0215E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AC1" w14:textId="77777777" w:rsidR="00102556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>39</w:t>
      </w:r>
      <w:r w:rsidR="00266CEC" w:rsidRPr="00B41BF4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BAC2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6A7F5F" w:rsidRPr="00B41BF4" w14:paraId="2A4CBAC5" w14:textId="77777777" w:rsidTr="00921B0D">
        <w:tc>
          <w:tcPr>
            <w:tcW w:w="510" w:type="dxa"/>
          </w:tcPr>
          <w:p w14:paraId="2A4CBAC3" w14:textId="77777777" w:rsidR="006A7F5F" w:rsidRPr="00B41BF4" w:rsidRDefault="006A7F5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924" w:type="dxa"/>
          </w:tcPr>
          <w:p w14:paraId="2A4CBAC4" w14:textId="77777777" w:rsidR="006A7F5F" w:rsidRPr="00B41BF4" w:rsidRDefault="006A7F5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AВСД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рапециясыны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абандары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8 см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және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14 см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болса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онда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оны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орта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сызығыны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ұзындығы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: </w:t>
            </w:r>
          </w:p>
        </w:tc>
      </w:tr>
      <w:tr w:rsidR="006A7F5F" w:rsidRPr="00B41BF4" w14:paraId="2A4CBAC8" w14:textId="77777777" w:rsidTr="00921B0D">
        <w:tc>
          <w:tcPr>
            <w:tcW w:w="510" w:type="dxa"/>
          </w:tcPr>
          <w:p w14:paraId="2A4CBAC6" w14:textId="77777777" w:rsidR="006A7F5F" w:rsidRPr="00B41BF4" w:rsidRDefault="006A7F5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AC7" w14:textId="77777777" w:rsidR="006A7F5F" w:rsidRPr="00B41BF4" w:rsidRDefault="006A7F5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9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cм</w:t>
            </w:r>
            <w:proofErr w:type="spellEnd"/>
          </w:p>
        </w:tc>
      </w:tr>
      <w:tr w:rsidR="006A7F5F" w:rsidRPr="00B41BF4" w14:paraId="2A4CBACB" w14:textId="77777777" w:rsidTr="00921B0D">
        <w:tc>
          <w:tcPr>
            <w:tcW w:w="510" w:type="dxa"/>
          </w:tcPr>
          <w:p w14:paraId="2A4CBAC9" w14:textId="77777777" w:rsidR="006A7F5F" w:rsidRPr="00B41BF4" w:rsidRDefault="006A7F5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ACA" w14:textId="77777777" w:rsidR="006A7F5F" w:rsidRPr="00B41BF4" w:rsidRDefault="006A7F5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1 см</w:t>
            </w:r>
          </w:p>
        </w:tc>
      </w:tr>
      <w:tr w:rsidR="006A7F5F" w:rsidRPr="00B41BF4" w14:paraId="2A4CBACE" w14:textId="77777777" w:rsidTr="00921B0D">
        <w:tc>
          <w:tcPr>
            <w:tcW w:w="510" w:type="dxa"/>
          </w:tcPr>
          <w:p w14:paraId="2A4CBACC" w14:textId="77777777" w:rsidR="006A7F5F" w:rsidRPr="00B41BF4" w:rsidRDefault="006A7F5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ACD" w14:textId="77777777" w:rsidR="006A7F5F" w:rsidRPr="00B41BF4" w:rsidRDefault="006A7F5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0 см</w:t>
            </w:r>
          </w:p>
        </w:tc>
      </w:tr>
      <w:tr w:rsidR="006A7F5F" w:rsidRPr="00B41BF4" w14:paraId="2A4CBAD1" w14:textId="77777777" w:rsidTr="00921B0D">
        <w:tc>
          <w:tcPr>
            <w:tcW w:w="510" w:type="dxa"/>
          </w:tcPr>
          <w:p w14:paraId="2A4CBACF" w14:textId="77777777" w:rsidR="006A7F5F" w:rsidRPr="00B41BF4" w:rsidRDefault="006A7F5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AD0" w14:textId="77777777" w:rsidR="006A7F5F" w:rsidRPr="00B41BF4" w:rsidRDefault="006A7F5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,1 дм</w:t>
            </w:r>
          </w:p>
        </w:tc>
      </w:tr>
      <w:tr w:rsidR="006A7F5F" w:rsidRPr="00B41BF4" w14:paraId="2A4CBAD4" w14:textId="77777777" w:rsidTr="00921B0D">
        <w:tc>
          <w:tcPr>
            <w:tcW w:w="510" w:type="dxa"/>
          </w:tcPr>
          <w:p w14:paraId="2A4CBAD2" w14:textId="77777777" w:rsidR="006A7F5F" w:rsidRPr="00B41BF4" w:rsidRDefault="006A7F5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0</w:t>
            </w:r>
          </w:p>
        </w:tc>
        <w:tc>
          <w:tcPr>
            <w:tcW w:w="8924" w:type="dxa"/>
          </w:tcPr>
          <w:p w14:paraId="2A4CBAD3" w14:textId="77777777" w:rsidR="006A7F5F" w:rsidRPr="00B41BF4" w:rsidRDefault="006A7F5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,4 дм</w:t>
            </w:r>
          </w:p>
        </w:tc>
      </w:tr>
      <w:tr w:rsidR="006A7F5F" w:rsidRPr="00B41BF4" w14:paraId="2A4CBAD7" w14:textId="77777777" w:rsidTr="00921B0D">
        <w:tc>
          <w:tcPr>
            <w:tcW w:w="510" w:type="dxa"/>
          </w:tcPr>
          <w:p w14:paraId="2A4CBAD5" w14:textId="77777777" w:rsidR="006A7F5F" w:rsidRPr="00B41BF4" w:rsidRDefault="006A7F5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AD6" w14:textId="77777777" w:rsidR="006A7F5F" w:rsidRPr="00B41BF4" w:rsidRDefault="006A7F5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,2 дм</w:t>
            </w:r>
          </w:p>
        </w:tc>
      </w:tr>
      <w:tr w:rsidR="006A7F5F" w:rsidRPr="00B41BF4" w14:paraId="2A4CBADA" w14:textId="77777777" w:rsidTr="00921B0D">
        <w:tc>
          <w:tcPr>
            <w:tcW w:w="510" w:type="dxa"/>
          </w:tcPr>
          <w:p w14:paraId="2A4CBAD8" w14:textId="77777777" w:rsidR="006A7F5F" w:rsidRPr="00B41BF4" w:rsidRDefault="006A7F5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AD9" w14:textId="77777777" w:rsidR="006A7F5F" w:rsidRPr="00B41BF4" w:rsidRDefault="006A7F5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,5 дм</w:t>
            </w:r>
          </w:p>
        </w:tc>
      </w:tr>
      <w:tr w:rsidR="006A7F5F" w:rsidRPr="00B41BF4" w14:paraId="2A4CBADD" w14:textId="77777777" w:rsidTr="00921B0D">
        <w:tc>
          <w:tcPr>
            <w:tcW w:w="510" w:type="dxa"/>
          </w:tcPr>
          <w:p w14:paraId="2A4CBADB" w14:textId="77777777" w:rsidR="006A7F5F" w:rsidRPr="00B41BF4" w:rsidRDefault="006A7F5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ADC" w14:textId="77777777" w:rsidR="006A7F5F" w:rsidRPr="00084BBD" w:rsidRDefault="006A7F5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7 см</w:t>
            </w:r>
            <w:r w:rsidR="00084BBD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   </w:t>
            </w:r>
          </w:p>
        </w:tc>
      </w:tr>
    </w:tbl>
    <w:p w14:paraId="2A4CBADE" w14:textId="77777777" w:rsidR="00102556" w:rsidRPr="00B41BF4" w:rsidRDefault="00102556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BADF" w14:textId="77777777" w:rsidR="00102556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>40</w:t>
      </w:r>
      <w:r w:rsidR="00266CEC" w:rsidRPr="00B41BF4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BAE0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ED5D7E" w:rsidRPr="00B41BF4" w14:paraId="2A4CBAE3" w14:textId="77777777" w:rsidTr="00ED5D7E">
        <w:tc>
          <w:tcPr>
            <w:tcW w:w="533" w:type="dxa"/>
          </w:tcPr>
          <w:p w14:paraId="2A4CBAE1" w14:textId="77777777" w:rsidR="00ED5D7E" w:rsidRPr="00B41BF4" w:rsidRDefault="00ED5D7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</w:tcPr>
          <w:p w14:paraId="2A4CBAE2" w14:textId="77777777" w:rsidR="00ED5D7E" w:rsidRPr="00084BBD" w:rsidRDefault="00084BBD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kk-KZ" w:eastAsia="ko-K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Функцияның анықталу облысын табыңыз: </w:t>
            </w:r>
            <w:r w:rsidR="00ED5D7E" w:rsidRPr="00B41BF4">
              <w:rPr>
                <w:rFonts w:ascii="Times New Roman" w:hAnsi="Times New Roman" w:cs="Times New Roman"/>
                <w:smallCaps/>
                <w:position w:val="-10"/>
                <w:sz w:val="28"/>
                <w:szCs w:val="28"/>
              </w:rPr>
              <w:object w:dxaOrig="1780" w:dyaOrig="340" w14:anchorId="2A4CCCFB">
                <v:shape id="_x0000_i1236" type="#_x0000_t75" style="width:87.6pt;height:15.6pt" o:ole="" fillcolor="window">
                  <v:imagedata r:id="rId400" o:title=""/>
                </v:shape>
                <o:OLEObject Type="Embed" ProgID="Equation.3" ShapeID="_x0000_i1236" DrawAspect="Content" ObjectID="_1735455307" r:id="rId401"/>
              </w:object>
            </w:r>
          </w:p>
        </w:tc>
      </w:tr>
      <w:tr w:rsidR="00ED5D7E" w:rsidRPr="00B41BF4" w14:paraId="2A4CBAE6" w14:textId="77777777" w:rsidTr="00ED5D7E">
        <w:tc>
          <w:tcPr>
            <w:tcW w:w="533" w:type="dxa"/>
          </w:tcPr>
          <w:p w14:paraId="2A4CBAE4" w14:textId="77777777" w:rsidR="00ED5D7E" w:rsidRPr="00084BBD" w:rsidRDefault="00ED5D7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84BBD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AE5" w14:textId="77777777" w:rsidR="00ED5D7E" w:rsidRPr="00084BBD" w:rsidRDefault="00FD3C5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be-BY" w:eastAsia="ko-KR"/>
              </w:rPr>
            </w:pPr>
            <w:r w:rsidRPr="00FD3C52">
              <w:rPr>
                <w:rFonts w:ascii="Times New Roman" w:hAnsi="Times New Roman" w:cs="Times New Roman"/>
                <w:smallCaps/>
                <w:position w:val="-4"/>
                <w:sz w:val="24"/>
                <w:szCs w:val="24"/>
                <w:lang w:val="en-US"/>
              </w:rPr>
              <w:object w:dxaOrig="240" w:dyaOrig="260" w14:anchorId="2A4CCCFC">
                <v:shape id="_x0000_i1237" type="#_x0000_t75" style="width:12.6pt;height:12.6pt" o:ole="" fillcolor="window">
                  <v:imagedata r:id="rId402" o:title=""/>
                </v:shape>
                <o:OLEObject Type="Embed" ProgID="Equation.3" ShapeID="_x0000_i1237" DrawAspect="Content" ObjectID="_1735455308" r:id="rId403"/>
              </w:object>
            </w:r>
          </w:p>
        </w:tc>
      </w:tr>
      <w:tr w:rsidR="00ED5D7E" w:rsidRPr="00B41BF4" w14:paraId="2A4CBAE9" w14:textId="77777777" w:rsidTr="00ED5D7E">
        <w:tc>
          <w:tcPr>
            <w:tcW w:w="533" w:type="dxa"/>
          </w:tcPr>
          <w:p w14:paraId="2A4CBAE7" w14:textId="77777777" w:rsidR="00ED5D7E" w:rsidRPr="00084BBD" w:rsidRDefault="00ED5D7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84BBD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AE8" w14:textId="77777777" w:rsidR="00ED5D7E" w:rsidRPr="00084BBD" w:rsidRDefault="00FD3C5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be-BY" w:eastAsia="ko-KR"/>
              </w:rPr>
            </w:pPr>
            <w:r w:rsidRPr="00084BBD">
              <w:rPr>
                <w:rFonts w:ascii="Times New Roman" w:hAnsi="Times New Roman" w:cs="Times New Roman"/>
                <w:smallCaps/>
                <w:position w:val="-24"/>
                <w:sz w:val="24"/>
                <w:szCs w:val="24"/>
                <w:lang w:val="en-US"/>
              </w:rPr>
              <w:object w:dxaOrig="600" w:dyaOrig="620" w14:anchorId="2A4CCCFD">
                <v:shape id="_x0000_i1238" type="#_x0000_t75" style="width:36.6pt;height:30.6pt" o:ole="" fillcolor="window">
                  <v:imagedata r:id="rId404" o:title=""/>
                </v:shape>
                <o:OLEObject Type="Embed" ProgID="Equation.3" ShapeID="_x0000_i1238" DrawAspect="Content" ObjectID="_1735455309" r:id="rId405"/>
              </w:object>
            </w:r>
          </w:p>
        </w:tc>
      </w:tr>
      <w:tr w:rsidR="00ED5D7E" w:rsidRPr="00B41BF4" w14:paraId="2A4CBAEC" w14:textId="77777777" w:rsidTr="00ED5D7E">
        <w:tc>
          <w:tcPr>
            <w:tcW w:w="533" w:type="dxa"/>
          </w:tcPr>
          <w:p w14:paraId="2A4CBAEA" w14:textId="77777777" w:rsidR="00ED5D7E" w:rsidRPr="00084BBD" w:rsidRDefault="00ED5D7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84BBD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BAEB" w14:textId="77777777" w:rsidR="00ED5D7E" w:rsidRPr="00084BBD" w:rsidRDefault="004B464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be-BY" w:eastAsia="ko-KR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be-BY" w:eastAsia="ko-KR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be-BY" w:eastAsia="ko-KR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be-BY" w:eastAsia="ko-KR"/>
                          </w:rPr>
                          <m:t>5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be-BY" w:eastAsia="ko-KR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be-BY" w:eastAsia="ko-KR"/>
                      </w:rPr>
                      <m:t>;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be-BY" w:eastAsia="ko-KR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be-BY" w:eastAsia="ko-KR"/>
                          </w:rPr>
                          <m:t>7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be-BY" w:eastAsia="ko-KR"/>
                          </w:rPr>
                          <m:t>3</m:t>
                        </m:r>
                      </m:den>
                    </m:f>
                  </m:e>
                </m:d>
              </m:oMath>
            </m:oMathPara>
          </w:p>
        </w:tc>
      </w:tr>
      <w:tr w:rsidR="00ED5D7E" w:rsidRPr="00B41BF4" w14:paraId="2A4CBAEF" w14:textId="77777777" w:rsidTr="00ED5D7E">
        <w:tc>
          <w:tcPr>
            <w:tcW w:w="533" w:type="dxa"/>
          </w:tcPr>
          <w:p w14:paraId="2A4CBAED" w14:textId="77777777" w:rsidR="00ED5D7E" w:rsidRPr="00084BBD" w:rsidRDefault="00ED5D7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84BBD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AEE" w14:textId="77777777" w:rsidR="00ED5D7E" w:rsidRPr="00084BBD" w:rsidRDefault="004B464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be-BY" w:eastAsia="ko-KR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be-BY" w:eastAsia="ko-KR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be-BY" w:eastAsia="ko-KR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be-BY" w:eastAsia="ko-KR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be-BY" w:eastAsia="ko-KR"/>
                          </w:rPr>
                          <m:t>5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be-BY" w:eastAsia="ko-KR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be-BY" w:eastAsia="ko-KR"/>
                      </w:rPr>
                      <m:t>;-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be-BY" w:eastAsia="ko-KR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be-BY" w:eastAsia="ko-KR"/>
                          </w:rPr>
                          <m:t>7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be-BY" w:eastAsia="ko-KR"/>
                          </w:rPr>
                          <m:t>3</m:t>
                        </m:r>
                      </m:den>
                    </m:f>
                  </m:e>
                </m:d>
              </m:oMath>
            </m:oMathPara>
          </w:p>
        </w:tc>
      </w:tr>
      <w:tr w:rsidR="00ED5D7E" w:rsidRPr="00B41BF4" w14:paraId="2A4CBAF2" w14:textId="77777777" w:rsidTr="00ED5D7E">
        <w:tc>
          <w:tcPr>
            <w:tcW w:w="533" w:type="dxa"/>
          </w:tcPr>
          <w:p w14:paraId="2A4CBAF0" w14:textId="77777777" w:rsidR="00ED5D7E" w:rsidRPr="00084BBD" w:rsidRDefault="00ED5D7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84BBD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BAF1" w14:textId="77777777" w:rsidR="00ED5D7E" w:rsidRPr="00084BBD" w:rsidRDefault="004B464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be-BY" w:eastAsia="ko-KR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be-BY" w:eastAsia="ko-KR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be-BY" w:eastAsia="ko-KR"/>
                      </w:rPr>
                      <m:t>1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be-BY" w:eastAsia="ko-KR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be-BY" w:eastAsia="ko-KR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be-BY" w:eastAsia="ko-KR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be-BY" w:eastAsia="ko-KR"/>
                      </w:rPr>
                      <m:t>;2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be-BY" w:eastAsia="ko-KR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be-BY" w:eastAsia="ko-KR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be-BY" w:eastAsia="ko-KR"/>
                          </w:rPr>
                          <m:t>3</m:t>
                        </m:r>
                      </m:den>
                    </m:f>
                  </m:e>
                </m:d>
              </m:oMath>
            </m:oMathPara>
          </w:p>
        </w:tc>
      </w:tr>
      <w:tr w:rsidR="00ED5D7E" w:rsidRPr="00B41BF4" w14:paraId="2A4CBAF5" w14:textId="77777777" w:rsidTr="00ED5D7E">
        <w:tc>
          <w:tcPr>
            <w:tcW w:w="533" w:type="dxa"/>
          </w:tcPr>
          <w:p w14:paraId="2A4CBAF3" w14:textId="77777777" w:rsidR="00ED5D7E" w:rsidRPr="00084BBD" w:rsidRDefault="00ED5D7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84BBD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AF4" w14:textId="77777777" w:rsidR="00ED5D7E" w:rsidRPr="00084BBD" w:rsidRDefault="00FD3C5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be-BY" w:eastAsia="ko-KR"/>
              </w:rPr>
            </w:pPr>
            <w:r w:rsidRPr="00FD3C52">
              <w:rPr>
                <w:rFonts w:ascii="Times New Roman" w:hAnsi="Times New Roman" w:cs="Times New Roman"/>
                <w:smallCaps/>
                <w:position w:val="-6"/>
                <w:sz w:val="24"/>
                <w:szCs w:val="24"/>
                <w:lang w:val="en-US"/>
              </w:rPr>
              <w:object w:dxaOrig="520" w:dyaOrig="279" w14:anchorId="2A4CCCFE">
                <v:shape id="_x0000_i1239" type="#_x0000_t75" style="width:27.6pt;height:13.8pt" o:ole="" fillcolor="window">
                  <v:imagedata r:id="rId406" o:title=""/>
                </v:shape>
                <o:OLEObject Type="Embed" ProgID="Equation.3" ShapeID="_x0000_i1239" DrawAspect="Content" ObjectID="_1735455310" r:id="rId407"/>
              </w:object>
            </w:r>
          </w:p>
        </w:tc>
      </w:tr>
      <w:tr w:rsidR="00ED5D7E" w:rsidRPr="00B41BF4" w14:paraId="2A4CBAF8" w14:textId="77777777" w:rsidTr="00ED5D7E">
        <w:tc>
          <w:tcPr>
            <w:tcW w:w="533" w:type="dxa"/>
          </w:tcPr>
          <w:p w14:paraId="2A4CBAF6" w14:textId="77777777" w:rsidR="00ED5D7E" w:rsidRPr="00084BBD" w:rsidRDefault="00ED5D7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84BBD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AF7" w14:textId="77777777" w:rsidR="00ED5D7E" w:rsidRPr="00084BBD" w:rsidRDefault="004B464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be-BY" w:eastAsia="ko-KR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be-BY" w:eastAsia="ko-KR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be-BY" w:eastAsia="ko-KR"/>
                      </w:rPr>
                      <m:t>-∞;2</m:t>
                    </m:r>
                  </m:e>
                </m:d>
              </m:oMath>
            </m:oMathPara>
          </w:p>
        </w:tc>
      </w:tr>
      <w:tr w:rsidR="00ED5D7E" w:rsidRPr="00B41BF4" w14:paraId="2A4CBAFB" w14:textId="77777777" w:rsidTr="00ED5D7E">
        <w:tc>
          <w:tcPr>
            <w:tcW w:w="533" w:type="dxa"/>
          </w:tcPr>
          <w:p w14:paraId="2A4CBAF9" w14:textId="77777777" w:rsidR="00ED5D7E" w:rsidRPr="00084BBD" w:rsidRDefault="00ED5D7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84BBD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BAFA" w14:textId="77777777" w:rsidR="00ED5D7E" w:rsidRPr="00084BBD" w:rsidRDefault="004B464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be-BY" w:eastAsia="ko-KR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be-BY" w:eastAsia="ko-KR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be-BY" w:eastAsia="ko-KR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be-BY" w:eastAsia="ko-KR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be-BY" w:eastAsia="ko-KR"/>
                          </w:rPr>
                          <m:t>5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be-BY" w:eastAsia="ko-KR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be-BY" w:eastAsia="ko-KR"/>
                      </w:rPr>
                      <m:t>;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be-BY" w:eastAsia="ko-KR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be-BY" w:eastAsia="ko-KR"/>
                          </w:rPr>
                          <m:t>7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be-BY" w:eastAsia="ko-KR"/>
                          </w:rPr>
                          <m:t>3</m:t>
                        </m:r>
                      </m:den>
                    </m:f>
                  </m:e>
                </m:d>
              </m:oMath>
            </m:oMathPara>
          </w:p>
        </w:tc>
      </w:tr>
    </w:tbl>
    <w:p w14:paraId="2A4CBAFC" w14:textId="77777777" w:rsidR="00102556" w:rsidRPr="00B41BF4" w:rsidRDefault="00102556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BAFD" w14:textId="77777777" w:rsidR="00102556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>4</w:t>
      </w:r>
      <w:r w:rsidRPr="00B41BF4">
        <w:rPr>
          <w:rFonts w:ascii="Times New Roman" w:hAnsi="Times New Roman" w:cs="Times New Roman"/>
          <w:b/>
          <w:sz w:val="24"/>
          <w:szCs w:val="24"/>
        </w:rPr>
        <w:t>1</w:t>
      </w:r>
      <w:r w:rsidR="00266CEC" w:rsidRPr="00B41BF4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BAFE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ED5D7E" w:rsidRPr="00B41BF4" w14:paraId="2A4CBB01" w14:textId="77777777" w:rsidTr="00ED5D7E">
        <w:tc>
          <w:tcPr>
            <w:tcW w:w="533" w:type="dxa"/>
          </w:tcPr>
          <w:p w14:paraId="2A4CBAFF" w14:textId="77777777" w:rsidR="00ED5D7E" w:rsidRPr="00B41BF4" w:rsidRDefault="00ED5D7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2</w:t>
            </w:r>
          </w:p>
        </w:tc>
        <w:tc>
          <w:tcPr>
            <w:tcW w:w="8812" w:type="dxa"/>
          </w:tcPr>
          <w:p w14:paraId="2A4CBB00" w14:textId="77777777" w:rsidR="00ED5D7E" w:rsidRPr="00B41BF4" w:rsidRDefault="00ED5D7E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color w:val="000000"/>
                <w:sz w:val="28"/>
                <w:szCs w:val="28"/>
                <w:lang w:val="kk-KZ"/>
              </w:rPr>
              <w:t xml:space="preserve">Логарифмдік теңдеуді шешіңдер: </w:t>
            </w:r>
            <w:r w:rsidRPr="00B41BF4">
              <w:rPr>
                <w:rFonts w:ascii="Times New Roman" w:hAnsi="Times New Roman" w:cs="Times New Roman"/>
                <w:b/>
                <w:bCs/>
                <w:color w:val="000000"/>
                <w:position w:val="-12"/>
                <w:sz w:val="28"/>
                <w:szCs w:val="28"/>
              </w:rPr>
              <w:object w:dxaOrig="1840" w:dyaOrig="380" w14:anchorId="2A4CCCFF">
                <v:shape id="_x0000_i1240" type="#_x0000_t75" style="width:92.4pt;height:20.4pt" o:ole="">
                  <v:imagedata r:id="rId408" o:title=""/>
                </v:shape>
                <o:OLEObject Type="Embed" ProgID="Equation.3" ShapeID="_x0000_i1240" DrawAspect="Content" ObjectID="_1735455311" r:id="rId409"/>
              </w:object>
            </w:r>
          </w:p>
        </w:tc>
      </w:tr>
      <w:tr w:rsidR="00ED5D7E" w:rsidRPr="00B41BF4" w14:paraId="2A4CBB04" w14:textId="77777777" w:rsidTr="00ED5D7E">
        <w:tc>
          <w:tcPr>
            <w:tcW w:w="533" w:type="dxa"/>
          </w:tcPr>
          <w:p w14:paraId="2A4CBB02" w14:textId="77777777" w:rsidR="00ED5D7E" w:rsidRPr="00B41BF4" w:rsidRDefault="00B5328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812" w:type="dxa"/>
          </w:tcPr>
          <w:p w14:paraId="2A4CBB03" w14:textId="77777777" w:rsidR="00ED5D7E" w:rsidRPr="00B41BF4" w:rsidRDefault="00ED5D7E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  <w:lang w:val="en-US"/>
              </w:rPr>
              <w:object w:dxaOrig="780" w:dyaOrig="620" w14:anchorId="2A4CCD00">
                <v:shape id="_x0000_i1241" type="#_x0000_t75" style="width:36pt;height:30.6pt" o:ole="">
                  <v:imagedata r:id="rId410" o:title=""/>
                </v:shape>
                <o:OLEObject Type="Embed" ProgID="Equation.3" ShapeID="_x0000_i1241" DrawAspect="Content" ObjectID="_1735455312" r:id="rId411"/>
              </w:object>
            </w:r>
            <w:r w:rsidRPr="00B41BF4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  <w:lang w:val="en-US"/>
              </w:rPr>
              <w:object w:dxaOrig="660" w:dyaOrig="340" w14:anchorId="2A4CCD01">
                <v:shape id="_x0000_i1242" type="#_x0000_t75" style="width:30.6pt;height:15.6pt" o:ole="">
                  <v:imagedata r:id="rId412" o:title=""/>
                </v:shape>
                <o:OLEObject Type="Embed" ProgID="Equation.3" ShapeID="_x0000_i1242" DrawAspect="Content" ObjectID="_1735455313" r:id="rId413"/>
              </w:object>
            </w:r>
          </w:p>
        </w:tc>
      </w:tr>
      <w:tr w:rsidR="00ED5D7E" w:rsidRPr="00B41BF4" w14:paraId="2A4CBB07" w14:textId="77777777" w:rsidTr="00ED5D7E">
        <w:tc>
          <w:tcPr>
            <w:tcW w:w="533" w:type="dxa"/>
          </w:tcPr>
          <w:p w14:paraId="2A4CBB05" w14:textId="77777777" w:rsidR="00ED5D7E" w:rsidRPr="00B41BF4" w:rsidRDefault="00ED5D7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BB06" w14:textId="77777777" w:rsidR="00ED5D7E" w:rsidRPr="00B41BF4" w:rsidRDefault="00ED5D7E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  <w:lang w:val="en-US"/>
              </w:rPr>
              <w:object w:dxaOrig="499" w:dyaOrig="340" w14:anchorId="2A4CCD02">
                <v:shape id="_x0000_i1243" type="#_x0000_t75" style="width:25.2pt;height:15.6pt" o:ole="">
                  <v:imagedata r:id="rId414" o:title=""/>
                </v:shape>
                <o:OLEObject Type="Embed" ProgID="Equation.3" ShapeID="_x0000_i1243" DrawAspect="Content" ObjectID="_1735455314" r:id="rId415"/>
              </w:object>
            </w:r>
          </w:p>
        </w:tc>
      </w:tr>
      <w:tr w:rsidR="00ED5D7E" w:rsidRPr="00B41BF4" w14:paraId="2A4CBB0A" w14:textId="77777777" w:rsidTr="00ED5D7E">
        <w:trPr>
          <w:trHeight w:val="163"/>
        </w:trPr>
        <w:tc>
          <w:tcPr>
            <w:tcW w:w="533" w:type="dxa"/>
          </w:tcPr>
          <w:p w14:paraId="2A4CBB08" w14:textId="77777777" w:rsidR="00ED5D7E" w:rsidRPr="00B41BF4" w:rsidRDefault="00ED5D7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B09" w14:textId="77777777" w:rsidR="00ED5D7E" w:rsidRPr="00B41BF4" w:rsidRDefault="00ED5D7E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  <w:lang w:val="en-US"/>
              </w:rPr>
              <w:object w:dxaOrig="600" w:dyaOrig="340" w14:anchorId="2A4CCD03">
                <v:shape id="_x0000_i1244" type="#_x0000_t75" style="width:30.6pt;height:15.6pt" o:ole="">
                  <v:imagedata r:id="rId416" o:title=""/>
                </v:shape>
                <o:OLEObject Type="Embed" ProgID="Equation.3" ShapeID="_x0000_i1244" DrawAspect="Content" ObjectID="_1735455315" r:id="rId417"/>
              </w:object>
            </w:r>
          </w:p>
        </w:tc>
      </w:tr>
      <w:tr w:rsidR="00ED5D7E" w:rsidRPr="00B41BF4" w14:paraId="2A4CBB0D" w14:textId="77777777" w:rsidTr="00ED5D7E">
        <w:tc>
          <w:tcPr>
            <w:tcW w:w="533" w:type="dxa"/>
          </w:tcPr>
          <w:p w14:paraId="2A4CBB0B" w14:textId="77777777" w:rsidR="00ED5D7E" w:rsidRPr="00B41BF4" w:rsidRDefault="00ED5D7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BB0C" w14:textId="77777777" w:rsidR="00ED5D7E" w:rsidRPr="00B41BF4" w:rsidRDefault="00ED5D7E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  <w:lang w:val="en-US"/>
              </w:rPr>
              <w:object w:dxaOrig="480" w:dyaOrig="340" w14:anchorId="2A4CCD04">
                <v:shape id="_x0000_i1245" type="#_x0000_t75" style="width:25.8pt;height:15.6pt" o:ole="">
                  <v:imagedata r:id="rId418" o:title=""/>
                </v:shape>
                <o:OLEObject Type="Embed" ProgID="Equation.3" ShapeID="_x0000_i1245" DrawAspect="Content" ObjectID="_1735455316" r:id="rId419"/>
              </w:object>
            </w:r>
          </w:p>
        </w:tc>
      </w:tr>
      <w:tr w:rsidR="00ED5D7E" w:rsidRPr="00B41BF4" w14:paraId="2A4CBB10" w14:textId="77777777" w:rsidTr="00ED5D7E">
        <w:tc>
          <w:tcPr>
            <w:tcW w:w="533" w:type="dxa"/>
          </w:tcPr>
          <w:p w14:paraId="2A4CBB0E" w14:textId="77777777" w:rsidR="00ED5D7E" w:rsidRPr="00B41BF4" w:rsidRDefault="00B5328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812" w:type="dxa"/>
          </w:tcPr>
          <w:p w14:paraId="2A4CBB0F" w14:textId="77777777" w:rsidR="00ED5D7E" w:rsidRPr="00DE0BA9" w:rsidRDefault="004B464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{"/>
                    <m:endChr m:val="}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9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;3</m:t>
                    </m:r>
                  </m:e>
                </m:d>
              </m:oMath>
            </m:oMathPara>
          </w:p>
        </w:tc>
      </w:tr>
      <w:tr w:rsidR="00ED5D7E" w:rsidRPr="00B41BF4" w14:paraId="2A4CBB13" w14:textId="77777777" w:rsidTr="00ED5D7E">
        <w:tc>
          <w:tcPr>
            <w:tcW w:w="533" w:type="dxa"/>
          </w:tcPr>
          <w:p w14:paraId="2A4CBB11" w14:textId="77777777" w:rsidR="00ED5D7E" w:rsidRPr="00B41BF4" w:rsidRDefault="00ED5D7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BB12" w14:textId="77777777" w:rsidR="00ED5D7E" w:rsidRPr="00B41BF4" w:rsidRDefault="00ED5D7E" w:rsidP="008728F5">
            <w:pPr>
              <w:pStyle w:val="a5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B41BF4">
              <w:rPr>
                <w:rFonts w:ascii="Times New Roman" w:hAnsi="Times New Roman"/>
                <w:color w:val="000000"/>
                <w:position w:val="-10"/>
                <w:sz w:val="28"/>
                <w:szCs w:val="28"/>
                <w:lang w:val="en-US"/>
              </w:rPr>
              <w:object w:dxaOrig="639" w:dyaOrig="340" w14:anchorId="2A4CCD05">
                <v:shape id="_x0000_i1246" type="#_x0000_t75" style="width:30.6pt;height:15.6pt" o:ole="">
                  <v:imagedata r:id="rId420" o:title=""/>
                </v:shape>
                <o:OLEObject Type="Embed" ProgID="Equation.3" ShapeID="_x0000_i1246" DrawAspect="Content" ObjectID="_1735455317" r:id="rId421"/>
              </w:object>
            </w:r>
          </w:p>
        </w:tc>
      </w:tr>
      <w:tr w:rsidR="00ED5D7E" w:rsidRPr="00B41BF4" w14:paraId="2A4CBB16" w14:textId="77777777" w:rsidTr="00ED5D7E">
        <w:tc>
          <w:tcPr>
            <w:tcW w:w="533" w:type="dxa"/>
          </w:tcPr>
          <w:p w14:paraId="2A4CBB14" w14:textId="77777777" w:rsidR="00ED5D7E" w:rsidRPr="00B41BF4" w:rsidRDefault="00B5328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812" w:type="dxa"/>
          </w:tcPr>
          <w:p w14:paraId="2A4CBB15" w14:textId="77777777" w:rsidR="00ED5D7E" w:rsidRPr="00B41BF4" w:rsidRDefault="00ED5D7E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  <w:lang w:val="en-US"/>
              </w:rPr>
              <w:object w:dxaOrig="300" w:dyaOrig="620" w14:anchorId="2A4CCD06">
                <v:shape id="_x0000_i1247" type="#_x0000_t75" style="width:15.6pt;height:30.6pt" o:ole="">
                  <v:imagedata r:id="rId422" o:title=""/>
                </v:shape>
                <o:OLEObject Type="Embed" ProgID="Equation.3" ShapeID="_x0000_i1247" DrawAspect="Content" ObjectID="_1735455318" r:id="rId423"/>
              </w:object>
            </w:r>
            <w:r w:rsidRPr="00B41BF4">
              <w:rPr>
                <w:rFonts w:ascii="Times New Roman" w:hAnsi="Times New Roman" w:cs="Times New Roman"/>
                <w:color w:val="000000"/>
                <w:position w:val="-6"/>
                <w:sz w:val="28"/>
                <w:szCs w:val="28"/>
                <w:lang w:val="en-US"/>
              </w:rPr>
              <w:object w:dxaOrig="180" w:dyaOrig="279" w14:anchorId="2A4CCD07">
                <v:shape id="_x0000_i1248" type="#_x0000_t75" style="width:10.8pt;height:15.6pt" o:ole="">
                  <v:imagedata r:id="rId424" o:title=""/>
                </v:shape>
                <o:OLEObject Type="Embed" ProgID="Equation.3" ShapeID="_x0000_i1248" DrawAspect="Content" ObjectID="_1735455319" r:id="rId425"/>
              </w:object>
            </w:r>
          </w:p>
        </w:tc>
      </w:tr>
      <w:tr w:rsidR="00ED5D7E" w:rsidRPr="00B41BF4" w14:paraId="2A4CBB19" w14:textId="77777777" w:rsidTr="00ED5D7E">
        <w:tc>
          <w:tcPr>
            <w:tcW w:w="533" w:type="dxa"/>
          </w:tcPr>
          <w:p w14:paraId="2A4CBB17" w14:textId="77777777" w:rsidR="00ED5D7E" w:rsidRPr="00B41BF4" w:rsidRDefault="00ED5D7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BB18" w14:textId="77777777" w:rsidR="00ED5D7E" w:rsidRPr="00B41BF4" w:rsidRDefault="00ED5D7E" w:rsidP="008728F5">
            <w:pPr>
              <w:pStyle w:val="a5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B41BF4">
              <w:rPr>
                <w:rFonts w:ascii="Times New Roman" w:hAnsi="Times New Roman"/>
                <w:color w:val="000000"/>
                <w:position w:val="-10"/>
                <w:sz w:val="28"/>
                <w:szCs w:val="28"/>
                <w:lang w:val="en-US"/>
              </w:rPr>
              <w:object w:dxaOrig="680" w:dyaOrig="340" w14:anchorId="2A4CCD08">
                <v:shape id="_x0000_i1249" type="#_x0000_t75" style="width:30.6pt;height:15.6pt" o:ole="">
                  <v:imagedata r:id="rId426" o:title=""/>
                </v:shape>
                <o:OLEObject Type="Embed" ProgID="Equation.3" ShapeID="_x0000_i1249" DrawAspect="Content" ObjectID="_1735455320" r:id="rId427"/>
              </w:object>
            </w:r>
          </w:p>
        </w:tc>
      </w:tr>
    </w:tbl>
    <w:p w14:paraId="2A4CBB1A" w14:textId="77777777" w:rsidR="00102556" w:rsidRPr="00B41BF4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14:paraId="2A4CBB1B" w14:textId="77777777" w:rsidR="00102556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42</w:t>
      </w:r>
      <w:r w:rsidR="00266CEC" w:rsidRPr="00B41BF4"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14:paraId="2A4CBB1C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6F684D" w:rsidRPr="00B41BF4" w14:paraId="2A4CBB1F" w14:textId="77777777" w:rsidTr="006F684D">
        <w:tc>
          <w:tcPr>
            <w:tcW w:w="533" w:type="dxa"/>
          </w:tcPr>
          <w:p w14:paraId="2A4CBB1D" w14:textId="77777777" w:rsidR="006F684D" w:rsidRPr="00B41BF4" w:rsidRDefault="006F684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2</w:t>
            </w:r>
          </w:p>
        </w:tc>
        <w:tc>
          <w:tcPr>
            <w:tcW w:w="8812" w:type="dxa"/>
          </w:tcPr>
          <w:p w14:paraId="2A4CBB1E" w14:textId="77777777" w:rsidR="006F684D" w:rsidRPr="00B41BF4" w:rsidRDefault="006F684D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  <w:lang w:val="kk-KZ"/>
              </w:rPr>
            </w:pPr>
            <w:r w:rsidRPr="00B41BF4">
              <w:rPr>
                <w:rFonts w:ascii="Times New Roman" w:hAnsi="Times New Roman" w:cs="Times New Roman"/>
                <w:color w:val="000000"/>
                <w:sz w:val="28"/>
                <w:szCs w:val="28"/>
                <w:lang w:val="kk-KZ"/>
              </w:rPr>
              <w:t>Иррационал теңдеуді шешіңдер:</w:t>
            </w:r>
            <w:r w:rsidRPr="00B41BF4">
              <w:rPr>
                <w:rFonts w:ascii="Times New Roman" w:hAnsi="Times New Roman" w:cs="Times New Roman"/>
                <w:color w:val="000000"/>
                <w:position w:val="-8"/>
                <w:sz w:val="28"/>
                <w:szCs w:val="28"/>
                <w:lang w:val="en-US"/>
              </w:rPr>
              <w:object w:dxaOrig="720" w:dyaOrig="360" w14:anchorId="2A4CCD09">
                <v:shape id="_x0000_i1250" type="#_x0000_t75" style="width:36pt;height:20.4pt" o:ole="">
                  <v:imagedata r:id="rId428" o:title=""/>
                </v:shape>
                <o:OLEObject Type="Embed" ProgID="Equation.3" ShapeID="_x0000_i1250" DrawAspect="Content" ObjectID="_1735455321" r:id="rId429"/>
              </w:object>
            </w:r>
            <w:r w:rsidRPr="00B41B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=</w:t>
            </w:r>
            <w:r w:rsidRPr="00B41BF4">
              <w:rPr>
                <w:rFonts w:ascii="Times New Roman" w:hAnsi="Times New Roman" w:cs="Times New Roman"/>
                <w:color w:val="000000"/>
                <w:position w:val="-6"/>
                <w:sz w:val="28"/>
                <w:szCs w:val="28"/>
                <w:lang w:val="kk-KZ"/>
              </w:rPr>
              <w:object w:dxaOrig="540" w:dyaOrig="279" w14:anchorId="2A4CCD0A">
                <v:shape id="_x0000_i1251" type="#_x0000_t75" style="width:25.2pt;height:10.8pt" o:ole="">
                  <v:imagedata r:id="rId430" o:title=""/>
                </v:shape>
                <o:OLEObject Type="Embed" ProgID="Equation.3" ShapeID="_x0000_i1251" DrawAspect="Content" ObjectID="_1735455322" r:id="rId431"/>
              </w:object>
            </w:r>
          </w:p>
        </w:tc>
      </w:tr>
      <w:tr w:rsidR="006F684D" w:rsidRPr="00B41BF4" w14:paraId="2A4CBB22" w14:textId="77777777" w:rsidTr="006F684D">
        <w:tc>
          <w:tcPr>
            <w:tcW w:w="533" w:type="dxa"/>
          </w:tcPr>
          <w:p w14:paraId="2A4CBB20" w14:textId="77777777" w:rsidR="006F684D" w:rsidRPr="00B41BF4" w:rsidRDefault="006F684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BB21" w14:textId="77777777" w:rsidR="006F684D" w:rsidRPr="00B41BF4" w:rsidRDefault="006F684D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  <w:lang w:val="en-US"/>
              </w:rPr>
              <w:object w:dxaOrig="520" w:dyaOrig="340" w14:anchorId="2A4CCD0B">
                <v:shape id="_x0000_i1252" type="#_x0000_t75" style="width:25.8pt;height:15.6pt" o:ole="">
                  <v:imagedata r:id="rId432" o:title=""/>
                </v:shape>
                <o:OLEObject Type="Embed" ProgID="Equation.3" ShapeID="_x0000_i1252" DrawAspect="Content" ObjectID="_1735455323" r:id="rId433"/>
              </w:object>
            </w:r>
          </w:p>
        </w:tc>
      </w:tr>
      <w:tr w:rsidR="006F684D" w:rsidRPr="00B41BF4" w14:paraId="2A4CBB25" w14:textId="77777777" w:rsidTr="006F684D">
        <w:tc>
          <w:tcPr>
            <w:tcW w:w="533" w:type="dxa"/>
          </w:tcPr>
          <w:p w14:paraId="2A4CBB23" w14:textId="77777777" w:rsidR="006F684D" w:rsidRPr="00B41BF4" w:rsidRDefault="006F684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812" w:type="dxa"/>
          </w:tcPr>
          <w:p w14:paraId="2A4CBB24" w14:textId="77777777" w:rsidR="006F684D" w:rsidRPr="00B41BF4" w:rsidRDefault="006F684D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  <w:lang w:val="en-US"/>
              </w:rPr>
              <w:object w:dxaOrig="340" w:dyaOrig="340" w14:anchorId="2A4CCD0C">
                <v:shape id="_x0000_i1253" type="#_x0000_t75" style="width:15.6pt;height:15.6pt" o:ole="">
                  <v:imagedata r:id="rId434" o:title=""/>
                </v:shape>
                <o:OLEObject Type="Embed" ProgID="Equation.3" ShapeID="_x0000_i1253" DrawAspect="Content" ObjectID="_1735455324" r:id="rId435"/>
              </w:object>
            </w:r>
          </w:p>
        </w:tc>
      </w:tr>
      <w:tr w:rsidR="006F684D" w:rsidRPr="00B41BF4" w14:paraId="2A4CBB28" w14:textId="77777777" w:rsidTr="006F684D">
        <w:trPr>
          <w:trHeight w:val="163"/>
        </w:trPr>
        <w:tc>
          <w:tcPr>
            <w:tcW w:w="533" w:type="dxa"/>
          </w:tcPr>
          <w:p w14:paraId="2A4CBB26" w14:textId="77777777" w:rsidR="006F684D" w:rsidRPr="00B41BF4" w:rsidRDefault="006F684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0</w:t>
            </w:r>
          </w:p>
        </w:tc>
        <w:tc>
          <w:tcPr>
            <w:tcW w:w="8812" w:type="dxa"/>
          </w:tcPr>
          <w:p w14:paraId="2A4CBB27" w14:textId="77777777" w:rsidR="006F684D" w:rsidRPr="00B41BF4" w:rsidRDefault="006F684D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  <w:lang w:val="en-US"/>
              </w:rPr>
              <w:object w:dxaOrig="700" w:dyaOrig="340" w14:anchorId="2A4CCD0D">
                <v:shape id="_x0000_i1254" type="#_x0000_t75" style="width:36pt;height:15.6pt" o:ole="">
                  <v:imagedata r:id="rId436" o:title=""/>
                </v:shape>
                <o:OLEObject Type="Embed" ProgID="Equation.3" ShapeID="_x0000_i1254" DrawAspect="Content" ObjectID="_1735455325" r:id="rId437"/>
              </w:object>
            </w:r>
          </w:p>
        </w:tc>
      </w:tr>
      <w:tr w:rsidR="006F684D" w:rsidRPr="00B41BF4" w14:paraId="2A4CBB2B" w14:textId="77777777" w:rsidTr="006F684D">
        <w:tc>
          <w:tcPr>
            <w:tcW w:w="533" w:type="dxa"/>
          </w:tcPr>
          <w:p w14:paraId="2A4CBB29" w14:textId="77777777" w:rsidR="006F684D" w:rsidRPr="00B41BF4" w:rsidRDefault="006F684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812" w:type="dxa"/>
          </w:tcPr>
          <w:p w14:paraId="2A4CBB2A" w14:textId="77777777" w:rsidR="006F684D" w:rsidRPr="00B41BF4" w:rsidRDefault="006F684D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color w:val="000000"/>
                <w:position w:val="-6"/>
                <w:sz w:val="28"/>
                <w:szCs w:val="28"/>
                <w:lang w:val="en-US"/>
              </w:rPr>
              <w:object w:dxaOrig="560" w:dyaOrig="279" w14:anchorId="2A4CCD0E">
                <v:shape id="_x0000_i1255" type="#_x0000_t75" style="width:25.8pt;height:15.6pt" o:ole="">
                  <v:imagedata r:id="rId438" o:title=""/>
                </v:shape>
                <o:OLEObject Type="Embed" ProgID="Equation.3" ShapeID="_x0000_i1255" DrawAspect="Content" ObjectID="_1735455326" r:id="rId439"/>
              </w:object>
            </w:r>
          </w:p>
        </w:tc>
      </w:tr>
      <w:tr w:rsidR="006F684D" w:rsidRPr="00B41BF4" w14:paraId="2A4CBB2E" w14:textId="77777777" w:rsidTr="006F684D">
        <w:tc>
          <w:tcPr>
            <w:tcW w:w="533" w:type="dxa"/>
          </w:tcPr>
          <w:p w14:paraId="2A4CBB2C" w14:textId="77777777" w:rsidR="006F684D" w:rsidRPr="00B41BF4" w:rsidRDefault="006F684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B2D" w14:textId="77777777" w:rsidR="006F684D" w:rsidRPr="00B41BF4" w:rsidRDefault="006F684D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color w:val="000000"/>
                <w:sz w:val="28"/>
                <w:szCs w:val="28"/>
                <w:lang w:val="kk-KZ"/>
              </w:rPr>
              <w:t>бос жиын</w:t>
            </w:r>
          </w:p>
        </w:tc>
      </w:tr>
      <w:tr w:rsidR="006F684D" w:rsidRPr="00B41BF4" w14:paraId="2A4CBB31" w14:textId="77777777" w:rsidTr="006F684D">
        <w:tc>
          <w:tcPr>
            <w:tcW w:w="533" w:type="dxa"/>
          </w:tcPr>
          <w:p w14:paraId="2A4CBB2F" w14:textId="77777777" w:rsidR="006F684D" w:rsidRPr="00B41BF4" w:rsidRDefault="006F684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812" w:type="dxa"/>
          </w:tcPr>
          <w:p w14:paraId="2A4CBB30" w14:textId="77777777" w:rsidR="006F684D" w:rsidRPr="00B41BF4" w:rsidRDefault="006F684D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color w:val="000000"/>
                <w:position w:val="-6"/>
                <w:sz w:val="28"/>
                <w:szCs w:val="28"/>
                <w:lang w:val="en-US"/>
              </w:rPr>
              <w:object w:dxaOrig="200" w:dyaOrig="279" w14:anchorId="2A4CCD0F">
                <v:shape id="_x0000_i1256" type="#_x0000_t75" style="width:10.8pt;height:15.6pt" o:ole="">
                  <v:imagedata r:id="rId440" o:title=""/>
                </v:shape>
                <o:OLEObject Type="Embed" ProgID="Equation.3" ShapeID="_x0000_i1256" DrawAspect="Content" ObjectID="_1735455327" r:id="rId441"/>
              </w:object>
            </w:r>
          </w:p>
        </w:tc>
      </w:tr>
      <w:tr w:rsidR="006F684D" w:rsidRPr="00B41BF4" w14:paraId="2A4CBB34" w14:textId="77777777" w:rsidTr="006F684D">
        <w:tc>
          <w:tcPr>
            <w:tcW w:w="533" w:type="dxa"/>
          </w:tcPr>
          <w:p w14:paraId="2A4CBB32" w14:textId="77777777" w:rsidR="006F684D" w:rsidRPr="00B41BF4" w:rsidRDefault="006F684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BB33" w14:textId="77777777" w:rsidR="006F684D" w:rsidRPr="00B41BF4" w:rsidRDefault="006F684D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  <w:lang w:val="en-US"/>
              </w:rPr>
              <w:object w:dxaOrig="340" w:dyaOrig="340" w14:anchorId="2A4CCD10">
                <v:shape id="_x0000_i1257" type="#_x0000_t75" style="width:15.6pt;height:15.6pt" o:ole="">
                  <v:imagedata r:id="rId442" o:title=""/>
                </v:shape>
                <o:OLEObject Type="Embed" ProgID="Equation.3" ShapeID="_x0000_i1257" DrawAspect="Content" ObjectID="_1735455328" r:id="rId443"/>
              </w:object>
            </w:r>
          </w:p>
        </w:tc>
      </w:tr>
      <w:tr w:rsidR="006F684D" w:rsidRPr="00B41BF4" w14:paraId="2A4CBB37" w14:textId="77777777" w:rsidTr="006F684D">
        <w:tc>
          <w:tcPr>
            <w:tcW w:w="533" w:type="dxa"/>
          </w:tcPr>
          <w:p w14:paraId="2A4CBB35" w14:textId="77777777" w:rsidR="006F684D" w:rsidRPr="00B41BF4" w:rsidRDefault="006F684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BB36" w14:textId="77777777" w:rsidR="006F684D" w:rsidRPr="00B41BF4" w:rsidRDefault="006F684D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  <w:lang w:val="en-US"/>
              </w:rPr>
              <w:object w:dxaOrig="320" w:dyaOrig="340" w14:anchorId="2A4CCD11">
                <v:shape id="_x0000_i1258" type="#_x0000_t75" style="width:15.6pt;height:15.6pt" o:ole="">
                  <v:imagedata r:id="rId444" o:title=""/>
                </v:shape>
                <o:OLEObject Type="Embed" ProgID="Equation.3" ShapeID="_x0000_i1258" DrawAspect="Content" ObjectID="_1735455329" r:id="rId445"/>
              </w:object>
            </w:r>
          </w:p>
        </w:tc>
      </w:tr>
    </w:tbl>
    <w:p w14:paraId="2A4CBB38" w14:textId="77777777" w:rsidR="00102556" w:rsidRPr="00B41BF4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B39" w14:textId="77777777" w:rsidR="00102556" w:rsidRDefault="00102556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color w:val="111111"/>
          <w:sz w:val="24"/>
          <w:szCs w:val="24"/>
        </w:rPr>
        <w:t>№43</w:t>
      </w:r>
      <w:r w:rsidR="00266CEC" w:rsidRPr="00B41BF4"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 w:rsidR="00266CEC"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BB3A" w14:textId="77777777" w:rsidR="000259F8" w:rsidRPr="00B41BF4" w:rsidRDefault="000259F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742EF5" w:rsidRPr="00B41BF4" w14:paraId="2A4CBB3D" w14:textId="77777777" w:rsidTr="00742EF5">
        <w:tc>
          <w:tcPr>
            <w:tcW w:w="533" w:type="dxa"/>
          </w:tcPr>
          <w:p w14:paraId="2A4CBB3B" w14:textId="77777777" w:rsidR="00742EF5" w:rsidRPr="00B41BF4" w:rsidRDefault="00742EF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</w:tcPr>
          <w:p w14:paraId="2A4CBB3C" w14:textId="77777777" w:rsidR="00742EF5" w:rsidRPr="00B41BF4" w:rsidRDefault="00742EF5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  <w:lang w:val="kk-KZ"/>
              </w:rPr>
            </w:pPr>
            <w:r w:rsidRPr="00B41BF4">
              <w:rPr>
                <w:rFonts w:ascii="Times New Roman" w:hAnsi="Times New Roman" w:cs="Times New Roman"/>
                <w:color w:val="000000"/>
                <w:sz w:val="28"/>
                <w:szCs w:val="28"/>
                <w:lang w:val="kk-KZ"/>
              </w:rPr>
              <w:t>Иррационал теңдеуді шешіңдер:</w:t>
            </w:r>
            <w:r w:rsidRPr="00B41BF4">
              <w:rPr>
                <w:rFonts w:ascii="Times New Roman" w:hAnsi="Times New Roman" w:cs="Times New Roman"/>
                <w:color w:val="000000"/>
                <w:position w:val="-8"/>
                <w:sz w:val="28"/>
                <w:szCs w:val="28"/>
              </w:rPr>
              <w:object w:dxaOrig="2060" w:dyaOrig="360" w14:anchorId="2A4CCD12">
                <v:shape id="_x0000_i1259" type="#_x0000_t75" style="width:102.6pt;height:20.4pt" o:ole="">
                  <v:imagedata r:id="rId446" o:title=""/>
                </v:shape>
                <o:OLEObject Type="Embed" ProgID="Equation.3" ShapeID="_x0000_i1259" DrawAspect="Content" ObjectID="_1735455330" r:id="rId447"/>
              </w:object>
            </w:r>
          </w:p>
        </w:tc>
      </w:tr>
      <w:tr w:rsidR="00742EF5" w:rsidRPr="00B41BF4" w14:paraId="2A4CBB40" w14:textId="77777777" w:rsidTr="00742EF5">
        <w:tc>
          <w:tcPr>
            <w:tcW w:w="533" w:type="dxa"/>
          </w:tcPr>
          <w:p w14:paraId="2A4CBB3E" w14:textId="77777777" w:rsidR="00742EF5" w:rsidRPr="00B41BF4" w:rsidRDefault="00742EF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812" w:type="dxa"/>
          </w:tcPr>
          <w:p w14:paraId="2A4CBB3F" w14:textId="77777777" w:rsidR="00742EF5" w:rsidRPr="00B41BF4" w:rsidRDefault="00742EF5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  <w:lang w:val="en-US"/>
              </w:rPr>
              <w:object w:dxaOrig="480" w:dyaOrig="340" w14:anchorId="2A4CCD13">
                <v:shape id="_x0000_i1260" type="#_x0000_t75" style="width:25.8pt;height:15.6pt" o:ole="">
                  <v:imagedata r:id="rId448" o:title=""/>
                </v:shape>
                <o:OLEObject Type="Embed" ProgID="Equation.3" ShapeID="_x0000_i1260" DrawAspect="Content" ObjectID="_1735455331" r:id="rId449"/>
              </w:object>
            </w:r>
          </w:p>
        </w:tc>
      </w:tr>
      <w:tr w:rsidR="00742EF5" w:rsidRPr="00B41BF4" w14:paraId="2A4CBB43" w14:textId="77777777" w:rsidTr="00742EF5">
        <w:tc>
          <w:tcPr>
            <w:tcW w:w="533" w:type="dxa"/>
          </w:tcPr>
          <w:p w14:paraId="2A4CBB41" w14:textId="77777777" w:rsidR="00742EF5" w:rsidRPr="00B41BF4" w:rsidRDefault="00742EF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BB42" w14:textId="77777777" w:rsidR="00742EF5" w:rsidRPr="00B41BF4" w:rsidRDefault="00742EF5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  <w:lang w:val="en-US"/>
              </w:rPr>
              <w:object w:dxaOrig="600" w:dyaOrig="340" w14:anchorId="2A4CCD14">
                <v:shape id="_x0000_i1261" type="#_x0000_t75" style="width:30.6pt;height:15.6pt" o:ole="">
                  <v:imagedata r:id="rId450" o:title=""/>
                </v:shape>
                <o:OLEObject Type="Embed" ProgID="Equation.3" ShapeID="_x0000_i1261" DrawAspect="Content" ObjectID="_1735455332" r:id="rId451"/>
              </w:object>
            </w:r>
          </w:p>
        </w:tc>
      </w:tr>
      <w:tr w:rsidR="00742EF5" w:rsidRPr="00B41BF4" w14:paraId="2A4CBB46" w14:textId="77777777" w:rsidTr="00742EF5">
        <w:tc>
          <w:tcPr>
            <w:tcW w:w="533" w:type="dxa"/>
          </w:tcPr>
          <w:p w14:paraId="2A4CBB44" w14:textId="77777777" w:rsidR="00742EF5" w:rsidRPr="00B41BF4" w:rsidRDefault="00742EF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B45" w14:textId="77777777" w:rsidR="00742EF5" w:rsidRPr="00B41BF4" w:rsidRDefault="00742EF5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  <w:lang w:val="en-US"/>
              </w:rPr>
              <w:object w:dxaOrig="680" w:dyaOrig="340" w14:anchorId="2A4CCD15">
                <v:shape id="_x0000_i1262" type="#_x0000_t75" style="width:36pt;height:15.6pt" o:ole="">
                  <v:imagedata r:id="rId452" o:title=""/>
                </v:shape>
                <o:OLEObject Type="Embed" ProgID="Equation.3" ShapeID="_x0000_i1262" DrawAspect="Content" ObjectID="_1735455333" r:id="rId453"/>
              </w:object>
            </w:r>
          </w:p>
        </w:tc>
      </w:tr>
      <w:tr w:rsidR="00742EF5" w:rsidRPr="00B41BF4" w14:paraId="2A4CBB49" w14:textId="77777777" w:rsidTr="00742EF5">
        <w:tc>
          <w:tcPr>
            <w:tcW w:w="533" w:type="dxa"/>
          </w:tcPr>
          <w:p w14:paraId="2A4CBB47" w14:textId="77777777" w:rsidR="00742EF5" w:rsidRPr="00B41BF4" w:rsidRDefault="00742EF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BB48" w14:textId="77777777" w:rsidR="00742EF5" w:rsidRPr="00B41BF4" w:rsidRDefault="00742EF5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color w:val="000000"/>
                <w:sz w:val="28"/>
                <w:szCs w:val="28"/>
                <w:lang w:val="kk-KZ"/>
              </w:rPr>
              <w:t>бос жиын</w:t>
            </w:r>
          </w:p>
        </w:tc>
      </w:tr>
      <w:tr w:rsidR="00742EF5" w:rsidRPr="00B41BF4" w14:paraId="2A4CBB4C" w14:textId="77777777" w:rsidTr="00742EF5">
        <w:tc>
          <w:tcPr>
            <w:tcW w:w="533" w:type="dxa"/>
          </w:tcPr>
          <w:p w14:paraId="2A4CBB4A" w14:textId="77777777" w:rsidR="00742EF5" w:rsidRPr="00B41BF4" w:rsidRDefault="00742EF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812" w:type="dxa"/>
          </w:tcPr>
          <w:p w14:paraId="2A4CBB4B" w14:textId="77777777" w:rsidR="00742EF5" w:rsidRPr="00B41BF4" w:rsidRDefault="00742EF5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color w:val="000000"/>
                <w:position w:val="-4"/>
                <w:sz w:val="28"/>
                <w:szCs w:val="28"/>
                <w:lang w:val="en-US"/>
              </w:rPr>
              <w:object w:dxaOrig="320" w:dyaOrig="260" w14:anchorId="2A4CCD16">
                <v:shape id="_x0000_i1263" type="#_x0000_t75" style="width:15.6pt;height:10.8pt" o:ole="">
                  <v:imagedata r:id="rId454" o:title=""/>
                </v:shape>
                <o:OLEObject Type="Embed" ProgID="Equation.3" ShapeID="_x0000_i1263" DrawAspect="Content" ObjectID="_1735455334" r:id="rId455"/>
              </w:object>
            </w:r>
          </w:p>
        </w:tc>
      </w:tr>
      <w:tr w:rsidR="00742EF5" w:rsidRPr="00B41BF4" w14:paraId="2A4CBB4F" w14:textId="77777777" w:rsidTr="00742EF5">
        <w:tc>
          <w:tcPr>
            <w:tcW w:w="533" w:type="dxa"/>
          </w:tcPr>
          <w:p w14:paraId="2A4CBB4D" w14:textId="77777777" w:rsidR="00742EF5" w:rsidRPr="00B41BF4" w:rsidRDefault="00742EF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BB4E" w14:textId="77777777" w:rsidR="00742EF5" w:rsidRPr="00B41BF4" w:rsidRDefault="00742EF5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  <w:lang w:val="en-US"/>
              </w:rPr>
              <w:object w:dxaOrig="760" w:dyaOrig="340" w14:anchorId="2A4CCD17">
                <v:shape id="_x0000_i1264" type="#_x0000_t75" style="width:36pt;height:15.6pt" o:ole="">
                  <v:imagedata r:id="rId456" o:title=""/>
                </v:shape>
                <o:OLEObject Type="Embed" ProgID="Equation.3" ShapeID="_x0000_i1264" DrawAspect="Content" ObjectID="_1735455335" r:id="rId457"/>
              </w:object>
            </w:r>
          </w:p>
        </w:tc>
      </w:tr>
      <w:tr w:rsidR="00742EF5" w:rsidRPr="00B41BF4" w14:paraId="2A4CBB52" w14:textId="77777777" w:rsidTr="00742EF5">
        <w:tc>
          <w:tcPr>
            <w:tcW w:w="533" w:type="dxa"/>
          </w:tcPr>
          <w:p w14:paraId="2A4CBB50" w14:textId="77777777" w:rsidR="00742EF5" w:rsidRPr="00B41BF4" w:rsidRDefault="00742EF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BB51" w14:textId="77777777" w:rsidR="00742EF5" w:rsidRPr="00B41BF4" w:rsidRDefault="00742EF5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  <w:lang w:val="en-US"/>
              </w:rPr>
              <w:object w:dxaOrig="780" w:dyaOrig="340" w14:anchorId="2A4CCD18">
                <v:shape id="_x0000_i1265" type="#_x0000_t75" style="width:41.4pt;height:15.6pt" o:ole="">
                  <v:imagedata r:id="rId458" o:title=""/>
                </v:shape>
                <o:OLEObject Type="Embed" ProgID="Equation.3" ShapeID="_x0000_i1265" DrawAspect="Content" ObjectID="_1735455336" r:id="rId459"/>
              </w:object>
            </w:r>
          </w:p>
        </w:tc>
      </w:tr>
      <w:tr w:rsidR="00742EF5" w:rsidRPr="00B41BF4" w14:paraId="2A4CBB55" w14:textId="77777777" w:rsidTr="00742EF5">
        <w:tc>
          <w:tcPr>
            <w:tcW w:w="533" w:type="dxa"/>
          </w:tcPr>
          <w:p w14:paraId="2A4CBB53" w14:textId="77777777" w:rsidR="00742EF5" w:rsidRPr="00B41BF4" w:rsidRDefault="00742EF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812" w:type="dxa"/>
          </w:tcPr>
          <w:p w14:paraId="2A4CBB54" w14:textId="77777777" w:rsidR="00742EF5" w:rsidRPr="00B41BF4" w:rsidRDefault="00742EF5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color w:val="000000"/>
                <w:position w:val="-6"/>
                <w:sz w:val="28"/>
                <w:szCs w:val="28"/>
                <w:lang w:val="en-US"/>
              </w:rPr>
              <w:object w:dxaOrig="680" w:dyaOrig="279" w14:anchorId="2A4CCD19">
                <v:shape id="_x0000_i1266" type="#_x0000_t75" style="width:36pt;height:15.6pt" o:ole="">
                  <v:imagedata r:id="rId460" o:title=""/>
                </v:shape>
                <o:OLEObject Type="Embed" ProgID="Equation.3" ShapeID="_x0000_i1266" DrawAspect="Content" ObjectID="_1735455337" r:id="rId461"/>
              </w:object>
            </w:r>
          </w:p>
        </w:tc>
      </w:tr>
    </w:tbl>
    <w:p w14:paraId="2A4CBB56" w14:textId="77777777" w:rsidR="00102556" w:rsidRPr="00B41BF4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B57" w14:textId="77777777" w:rsidR="00102556" w:rsidRDefault="00102556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color w:val="111111"/>
          <w:sz w:val="24"/>
          <w:szCs w:val="24"/>
        </w:rPr>
        <w:t>№44</w:t>
      </w:r>
      <w:r w:rsidR="00266CEC" w:rsidRPr="00B41BF4"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 w:rsidR="00266CEC"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BB58" w14:textId="77777777" w:rsidR="000259F8" w:rsidRPr="00B41BF4" w:rsidRDefault="000259F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742EF5" w:rsidRPr="00B41BF4" w14:paraId="2A4CBB5B" w14:textId="77777777" w:rsidTr="00742EF5">
        <w:tc>
          <w:tcPr>
            <w:tcW w:w="533" w:type="dxa"/>
          </w:tcPr>
          <w:p w14:paraId="2A4CBB59" w14:textId="77777777" w:rsidR="00742EF5" w:rsidRPr="00B41BF4" w:rsidRDefault="00742EF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</w:tcPr>
          <w:p w14:paraId="2A4CBB5A" w14:textId="77777777" w:rsidR="00742EF5" w:rsidRPr="00B41BF4" w:rsidRDefault="00742EF5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color w:val="000000"/>
                <w:sz w:val="28"/>
                <w:szCs w:val="28"/>
                <w:lang w:val="kk-KZ"/>
              </w:rPr>
              <w:t>Иррационал теңдеуді шешіңдер:</w:t>
            </w:r>
            <w:r w:rsidRPr="00B41BF4">
              <w:rPr>
                <w:rFonts w:ascii="Times New Roman" w:hAnsi="Times New Roman" w:cs="Times New Roman"/>
                <w:color w:val="000000"/>
                <w:position w:val="-8"/>
                <w:sz w:val="28"/>
                <w:szCs w:val="28"/>
              </w:rPr>
              <w:object w:dxaOrig="2040" w:dyaOrig="360" w14:anchorId="2A4CCD1A">
                <v:shape id="_x0000_i1267" type="#_x0000_t75" style="width:102.6pt;height:20.4pt" o:ole="">
                  <v:imagedata r:id="rId462" o:title=""/>
                </v:shape>
                <o:OLEObject Type="Embed" ProgID="Equation.3" ShapeID="_x0000_i1267" DrawAspect="Content" ObjectID="_1735455338" r:id="rId463"/>
              </w:object>
            </w:r>
          </w:p>
        </w:tc>
      </w:tr>
      <w:tr w:rsidR="00742EF5" w:rsidRPr="00B41BF4" w14:paraId="2A4CBB5E" w14:textId="77777777" w:rsidTr="00742EF5">
        <w:tc>
          <w:tcPr>
            <w:tcW w:w="533" w:type="dxa"/>
          </w:tcPr>
          <w:p w14:paraId="2A4CBB5C" w14:textId="77777777" w:rsidR="00742EF5" w:rsidRPr="00B41BF4" w:rsidRDefault="00742EF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812" w:type="dxa"/>
          </w:tcPr>
          <w:p w14:paraId="2A4CBB5D" w14:textId="77777777" w:rsidR="00742EF5" w:rsidRPr="00B41BF4" w:rsidRDefault="00742EF5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  <w:lang w:val="en-US"/>
              </w:rPr>
              <w:object w:dxaOrig="380" w:dyaOrig="320" w14:anchorId="2A4CCD1B">
                <v:shape id="_x0000_i1268" type="#_x0000_t75" style="width:20.4pt;height:15.6pt" o:ole="">
                  <v:imagedata r:id="rId464" o:title=""/>
                </v:shape>
                <o:OLEObject Type="Embed" ProgID="Equation.3" ShapeID="_x0000_i1268" DrawAspect="Content" ObjectID="_1735455339" r:id="rId465"/>
              </w:object>
            </w:r>
            <w:r w:rsidRPr="00B41BF4">
              <w:rPr>
                <w:rFonts w:ascii="Times New Roman" w:hAnsi="Times New Roman" w:cs="Times New Roman"/>
                <w:color w:val="000000"/>
                <w:position w:val="-6"/>
                <w:sz w:val="28"/>
                <w:szCs w:val="28"/>
                <w:lang w:val="en-US"/>
              </w:rPr>
              <w:object w:dxaOrig="180" w:dyaOrig="279" w14:anchorId="2A4CCD1C">
                <v:shape id="_x0000_i1269" type="#_x0000_t75" style="width:10.8pt;height:15.6pt" o:ole="">
                  <v:imagedata r:id="rId466" o:title=""/>
                </v:shape>
                <o:OLEObject Type="Embed" ProgID="Equation.3" ShapeID="_x0000_i1269" DrawAspect="Content" ObjectID="_1735455340" r:id="rId467"/>
              </w:object>
            </w:r>
          </w:p>
        </w:tc>
      </w:tr>
      <w:tr w:rsidR="00742EF5" w:rsidRPr="00B41BF4" w14:paraId="2A4CBB61" w14:textId="77777777" w:rsidTr="00742EF5">
        <w:tc>
          <w:tcPr>
            <w:tcW w:w="533" w:type="dxa"/>
          </w:tcPr>
          <w:p w14:paraId="2A4CBB5F" w14:textId="77777777" w:rsidR="00742EF5" w:rsidRPr="00B41BF4" w:rsidRDefault="00742EF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BB60" w14:textId="77777777" w:rsidR="00742EF5" w:rsidRPr="00A629E1" w:rsidRDefault="00AA29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A629E1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(0;3)</w:t>
            </w:r>
          </w:p>
        </w:tc>
      </w:tr>
      <w:tr w:rsidR="00742EF5" w:rsidRPr="00B41BF4" w14:paraId="2A4CBB64" w14:textId="77777777" w:rsidTr="00742EF5">
        <w:tc>
          <w:tcPr>
            <w:tcW w:w="533" w:type="dxa"/>
          </w:tcPr>
          <w:p w14:paraId="2A4CBB62" w14:textId="77777777" w:rsidR="00742EF5" w:rsidRPr="00B41BF4" w:rsidRDefault="00742EF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BB63" w14:textId="77777777" w:rsidR="00742EF5" w:rsidRPr="00B41BF4" w:rsidRDefault="00742EF5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  <w:lang w:val="en-US"/>
              </w:rPr>
              <w:object w:dxaOrig="780" w:dyaOrig="340" w14:anchorId="2A4CCD1D">
                <v:shape id="_x0000_i1270" type="#_x0000_t75" style="width:41.4pt;height:15.6pt" o:ole="">
                  <v:imagedata r:id="rId468" o:title=""/>
                </v:shape>
                <o:OLEObject Type="Embed" ProgID="Equation.3" ShapeID="_x0000_i1270" DrawAspect="Content" ObjectID="_1735455341" r:id="rId469"/>
              </w:object>
            </w:r>
          </w:p>
        </w:tc>
      </w:tr>
      <w:tr w:rsidR="00742EF5" w:rsidRPr="00B41BF4" w14:paraId="2A4CBB67" w14:textId="77777777" w:rsidTr="00742EF5">
        <w:tc>
          <w:tcPr>
            <w:tcW w:w="533" w:type="dxa"/>
          </w:tcPr>
          <w:p w14:paraId="2A4CBB65" w14:textId="77777777" w:rsidR="00742EF5" w:rsidRPr="00B41BF4" w:rsidRDefault="00742EF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B66" w14:textId="77777777" w:rsidR="00742EF5" w:rsidRPr="00B41BF4" w:rsidRDefault="00742EF5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  <w:lang w:val="en-US"/>
              </w:rPr>
              <w:object w:dxaOrig="800" w:dyaOrig="340" w14:anchorId="2A4CCD1E">
                <v:shape id="_x0000_i1271" type="#_x0000_t75" style="width:41.4pt;height:15.6pt" o:ole="">
                  <v:imagedata r:id="rId470" o:title=""/>
                </v:shape>
                <o:OLEObject Type="Embed" ProgID="Equation.3" ShapeID="_x0000_i1271" DrawAspect="Content" ObjectID="_1735455342" r:id="rId471"/>
              </w:object>
            </w:r>
          </w:p>
        </w:tc>
      </w:tr>
      <w:tr w:rsidR="00742EF5" w:rsidRPr="00B41BF4" w14:paraId="2A4CBB6A" w14:textId="77777777" w:rsidTr="00742EF5">
        <w:tc>
          <w:tcPr>
            <w:tcW w:w="533" w:type="dxa"/>
          </w:tcPr>
          <w:p w14:paraId="2A4CBB68" w14:textId="77777777" w:rsidR="00742EF5" w:rsidRPr="00B41BF4" w:rsidRDefault="00742EF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812" w:type="dxa"/>
          </w:tcPr>
          <w:p w14:paraId="2A4CBB69" w14:textId="77777777" w:rsidR="00742EF5" w:rsidRPr="00B41BF4" w:rsidRDefault="00742EF5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  <w:lang w:val="en-US"/>
              </w:rPr>
              <w:object w:dxaOrig="639" w:dyaOrig="340" w14:anchorId="2A4CCD1F">
                <v:shape id="_x0000_i1272" type="#_x0000_t75" style="width:30.6pt;height:15.6pt" o:ole="">
                  <v:imagedata r:id="rId472" o:title=""/>
                </v:shape>
                <o:OLEObject Type="Embed" ProgID="Equation.3" ShapeID="_x0000_i1272" DrawAspect="Content" ObjectID="_1735455343" r:id="rId473"/>
              </w:object>
            </w:r>
          </w:p>
        </w:tc>
      </w:tr>
      <w:tr w:rsidR="00742EF5" w:rsidRPr="00B41BF4" w14:paraId="2A4CBB6D" w14:textId="77777777" w:rsidTr="00742EF5">
        <w:tc>
          <w:tcPr>
            <w:tcW w:w="533" w:type="dxa"/>
          </w:tcPr>
          <w:p w14:paraId="2A4CBB6B" w14:textId="77777777" w:rsidR="00742EF5" w:rsidRPr="00B41BF4" w:rsidRDefault="00742EF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BB6C" w14:textId="77777777" w:rsidR="00742EF5" w:rsidRPr="00B41BF4" w:rsidRDefault="00742EF5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  <w:lang w:val="en-US"/>
              </w:rPr>
              <w:object w:dxaOrig="680" w:dyaOrig="340" w14:anchorId="2A4CCD20">
                <v:shape id="_x0000_i1273" type="#_x0000_t75" style="width:36pt;height:15.6pt" o:ole="">
                  <v:imagedata r:id="rId474" o:title=""/>
                </v:shape>
                <o:OLEObject Type="Embed" ProgID="Equation.3" ShapeID="_x0000_i1273" DrawAspect="Content" ObjectID="_1735455344" r:id="rId475"/>
              </w:object>
            </w:r>
          </w:p>
        </w:tc>
      </w:tr>
      <w:tr w:rsidR="00742EF5" w:rsidRPr="00B41BF4" w14:paraId="2A4CBB70" w14:textId="77777777" w:rsidTr="00742EF5">
        <w:tc>
          <w:tcPr>
            <w:tcW w:w="533" w:type="dxa"/>
          </w:tcPr>
          <w:p w14:paraId="2A4CBB6E" w14:textId="77777777" w:rsidR="00742EF5" w:rsidRPr="00B41BF4" w:rsidRDefault="00742EF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812" w:type="dxa"/>
          </w:tcPr>
          <w:p w14:paraId="2A4CBB6F" w14:textId="77777777" w:rsidR="00742EF5" w:rsidRPr="00B41BF4" w:rsidRDefault="00742EF5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  <w:lang w:val="en-US"/>
              </w:rPr>
              <w:object w:dxaOrig="840" w:dyaOrig="340" w14:anchorId="2A4CCD21">
                <v:shape id="_x0000_i1274" type="#_x0000_t75" style="width:41.4pt;height:15.6pt" o:ole="">
                  <v:imagedata r:id="rId476" o:title=""/>
                </v:shape>
                <o:OLEObject Type="Embed" ProgID="Equation.3" ShapeID="_x0000_i1274" DrawAspect="Content" ObjectID="_1735455345" r:id="rId477"/>
              </w:object>
            </w:r>
            <w:r w:rsidRPr="00B41BF4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  <w:lang w:val="en-US"/>
              </w:rPr>
              <w:object w:dxaOrig="660" w:dyaOrig="340" w14:anchorId="2A4CCD22">
                <v:shape id="_x0000_i1275" type="#_x0000_t75" style="width:30.6pt;height:15.6pt" o:ole="">
                  <v:imagedata r:id="rId412" o:title=""/>
                </v:shape>
                <o:OLEObject Type="Embed" ProgID="Equation.3" ShapeID="_x0000_i1275" DrawAspect="Content" ObjectID="_1735455346" r:id="rId478"/>
              </w:object>
            </w:r>
          </w:p>
        </w:tc>
      </w:tr>
      <w:tr w:rsidR="00742EF5" w:rsidRPr="00B41BF4" w14:paraId="2A4CBB73" w14:textId="77777777" w:rsidTr="00742EF5">
        <w:tc>
          <w:tcPr>
            <w:tcW w:w="533" w:type="dxa"/>
          </w:tcPr>
          <w:p w14:paraId="2A4CBB71" w14:textId="77777777" w:rsidR="00742EF5" w:rsidRPr="00B41BF4" w:rsidRDefault="00742EF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BB72" w14:textId="77777777" w:rsidR="00742EF5" w:rsidRPr="00B41BF4" w:rsidRDefault="00742EF5" w:rsidP="008728F5">
            <w:pPr>
              <w:pStyle w:val="a5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B41BF4">
              <w:rPr>
                <w:rFonts w:ascii="Times New Roman" w:hAnsi="Times New Roman"/>
                <w:color w:val="000000"/>
                <w:position w:val="-10"/>
                <w:sz w:val="28"/>
                <w:szCs w:val="28"/>
                <w:lang w:val="en-US"/>
              </w:rPr>
              <w:object w:dxaOrig="800" w:dyaOrig="340" w14:anchorId="2A4CCD23">
                <v:shape id="_x0000_i1276" type="#_x0000_t75" style="width:41.4pt;height:15.6pt" o:ole="">
                  <v:imagedata r:id="rId479" o:title=""/>
                </v:shape>
                <o:OLEObject Type="Embed" ProgID="Equation.3" ShapeID="_x0000_i1276" DrawAspect="Content" ObjectID="_1735455347" r:id="rId480"/>
              </w:object>
            </w:r>
          </w:p>
        </w:tc>
      </w:tr>
    </w:tbl>
    <w:p w14:paraId="2A4CBB74" w14:textId="77777777" w:rsidR="00102556" w:rsidRPr="00B41BF4" w:rsidRDefault="00102556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color w:val="111111"/>
          <w:sz w:val="24"/>
          <w:szCs w:val="24"/>
        </w:rPr>
      </w:pPr>
    </w:p>
    <w:p w14:paraId="2A4CBB75" w14:textId="77777777" w:rsidR="00102556" w:rsidRDefault="00102556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color w:val="111111"/>
          <w:sz w:val="24"/>
          <w:szCs w:val="24"/>
        </w:rPr>
        <w:t>№45</w:t>
      </w:r>
      <w:r w:rsidR="00266CEC" w:rsidRPr="00B41BF4"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 w:rsidR="00266CEC"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BB76" w14:textId="77777777" w:rsidR="000259F8" w:rsidRPr="00B41BF4" w:rsidRDefault="000259F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404BFE" w:rsidRPr="00B41BF4" w14:paraId="2A4CBB79" w14:textId="77777777" w:rsidTr="00404BFE">
        <w:tc>
          <w:tcPr>
            <w:tcW w:w="533" w:type="dxa"/>
          </w:tcPr>
          <w:p w14:paraId="2A4CBB77" w14:textId="77777777" w:rsidR="00404BFE" w:rsidRPr="00B41BF4" w:rsidRDefault="00404BF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</w:tcPr>
          <w:p w14:paraId="2A4CBB78" w14:textId="77777777" w:rsidR="00404BFE" w:rsidRPr="00B41BF4" w:rsidRDefault="00404BFE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proofErr w:type="spellStart"/>
            <w:r w:rsidRPr="00B41B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Көрсеткіштік</w:t>
            </w:r>
            <w:proofErr w:type="spellEnd"/>
            <w:r w:rsidR="00C207AD" w:rsidRPr="00C17B8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теңдеуді</w:t>
            </w:r>
            <w:proofErr w:type="spellEnd"/>
            <w:r w:rsidR="00C207AD" w:rsidRPr="00C17B8E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="00C207AD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шеші</w:t>
            </w:r>
            <w:proofErr w:type="spellEnd"/>
            <w:r w:rsidR="00C207AD">
              <w:rPr>
                <w:rFonts w:ascii="Times New Roman" w:hAnsi="Times New Roman" w:cs="Times New Roman"/>
                <w:color w:val="000000"/>
                <w:sz w:val="28"/>
                <w:szCs w:val="28"/>
                <w:lang w:val="kk-KZ"/>
              </w:rPr>
              <w:t>ң</w:t>
            </w:r>
            <w:r w:rsidRPr="00B41BF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дер: 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color w:val="000000"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color w:val="000000"/>
                              <w:sz w:val="28"/>
                              <w:szCs w:val="28"/>
                            </w:rPr>
                            <m:t>2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color w:val="000000"/>
                              <w:sz w:val="28"/>
                              <w:szCs w:val="28"/>
                            </w:rPr>
                            <m:t>3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en-US"/>
                    </w:rPr>
                    <m:t>x</m:t>
                  </m:r>
                </m:sup>
              </m:sSup>
              <m:r>
                <w:rPr>
                  <w:rFonts w:ascii="Cambria Math" w:hAnsi="Cambria Math" w:cs="Times New Roman"/>
                  <w:color w:val="000000"/>
                  <w:sz w:val="28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color w:val="000000"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color w:val="000000"/>
                              <w:sz w:val="28"/>
                              <w:szCs w:val="28"/>
                            </w:rPr>
                            <m:t>9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color w:val="000000"/>
                              <w:sz w:val="28"/>
                              <w:szCs w:val="28"/>
                            </w:rPr>
                            <m:t>8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en-US"/>
                    </w:rPr>
                    <m:t>x</m:t>
                  </m:r>
                </m:sup>
              </m:sSup>
              <m:r>
                <w:rPr>
                  <w:rFonts w:ascii="Cambria Math" w:hAnsi="Cambria Math" w:cs="Times New Roman"/>
                  <w:color w:val="000000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27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64</m:t>
                  </m:r>
                </m:den>
              </m:f>
            </m:oMath>
          </w:p>
        </w:tc>
      </w:tr>
      <w:tr w:rsidR="00404BFE" w:rsidRPr="00B41BF4" w14:paraId="2A4CBB7C" w14:textId="77777777" w:rsidTr="00404BFE">
        <w:tc>
          <w:tcPr>
            <w:tcW w:w="533" w:type="dxa"/>
          </w:tcPr>
          <w:p w14:paraId="2A4CBB7A" w14:textId="77777777" w:rsidR="00404BFE" w:rsidRPr="00B41BF4" w:rsidRDefault="00404BF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B7B" w14:textId="77777777" w:rsidR="00404BFE" w:rsidRPr="00B41BF4" w:rsidRDefault="00404BFE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</w:rPr>
              <w:object w:dxaOrig="320" w:dyaOrig="340" w14:anchorId="2A4CCD24">
                <v:shape id="_x0000_i1277" type="#_x0000_t75" style="width:15.6pt;height:15.6pt" o:ole="">
                  <v:imagedata r:id="rId481" o:title=""/>
                </v:shape>
                <o:OLEObject Type="Embed" ProgID="Equation.3" ShapeID="_x0000_i1277" DrawAspect="Content" ObjectID="_1735455348" r:id="rId482"/>
              </w:object>
            </w:r>
          </w:p>
        </w:tc>
      </w:tr>
      <w:tr w:rsidR="00404BFE" w:rsidRPr="00B41BF4" w14:paraId="2A4CBB7F" w14:textId="77777777" w:rsidTr="00404BFE">
        <w:tc>
          <w:tcPr>
            <w:tcW w:w="533" w:type="dxa"/>
          </w:tcPr>
          <w:p w14:paraId="2A4CBB7D" w14:textId="77777777" w:rsidR="00404BFE" w:rsidRPr="00B41BF4" w:rsidRDefault="00404BF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BB7E" w14:textId="77777777" w:rsidR="00404BFE" w:rsidRPr="00B41BF4" w:rsidRDefault="00404BFE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</w:rPr>
              <w:object w:dxaOrig="620" w:dyaOrig="340" w14:anchorId="2A4CCD25">
                <v:shape id="_x0000_i1278" type="#_x0000_t75" style="width:30.6pt;height:15.6pt" o:ole="">
                  <v:imagedata r:id="rId483" o:title=""/>
                </v:shape>
                <o:OLEObject Type="Embed" ProgID="Equation.3" ShapeID="_x0000_i1278" DrawAspect="Content" ObjectID="_1735455349" r:id="rId484"/>
              </w:object>
            </w:r>
          </w:p>
        </w:tc>
      </w:tr>
      <w:tr w:rsidR="00404BFE" w:rsidRPr="00B41BF4" w14:paraId="2A4CBB82" w14:textId="77777777" w:rsidTr="00404BFE">
        <w:tc>
          <w:tcPr>
            <w:tcW w:w="533" w:type="dxa"/>
          </w:tcPr>
          <w:p w14:paraId="2A4CBB80" w14:textId="77777777" w:rsidR="00404BFE" w:rsidRPr="00B41BF4" w:rsidRDefault="00404BF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BB81" w14:textId="77777777" w:rsidR="00404BFE" w:rsidRPr="00B41BF4" w:rsidRDefault="00404BFE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color w:val="000000"/>
                <w:position w:val="-6"/>
                <w:sz w:val="28"/>
                <w:szCs w:val="28"/>
              </w:rPr>
              <w:object w:dxaOrig="560" w:dyaOrig="279" w14:anchorId="2A4CCD26">
                <v:shape id="_x0000_i1279" type="#_x0000_t75" style="width:25.8pt;height:15.6pt" o:ole="">
                  <v:imagedata r:id="rId485" o:title=""/>
                </v:shape>
                <o:OLEObject Type="Embed" ProgID="Equation.3" ShapeID="_x0000_i1279" DrawAspect="Content" ObjectID="_1735455350" r:id="rId486"/>
              </w:object>
            </w:r>
          </w:p>
        </w:tc>
      </w:tr>
      <w:tr w:rsidR="00404BFE" w:rsidRPr="00B41BF4" w14:paraId="2A4CBB85" w14:textId="77777777" w:rsidTr="00404BFE">
        <w:tc>
          <w:tcPr>
            <w:tcW w:w="533" w:type="dxa"/>
          </w:tcPr>
          <w:p w14:paraId="2A4CBB83" w14:textId="77777777" w:rsidR="00404BFE" w:rsidRPr="00B41BF4" w:rsidRDefault="00404BF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BB84" w14:textId="77777777" w:rsidR="00404BFE" w:rsidRPr="00762EF5" w:rsidRDefault="004B4642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;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</m:e>
                </m:d>
              </m:oMath>
            </m:oMathPara>
          </w:p>
        </w:tc>
      </w:tr>
      <w:tr w:rsidR="00404BFE" w:rsidRPr="00B41BF4" w14:paraId="2A4CBB88" w14:textId="77777777" w:rsidTr="00404BFE">
        <w:tc>
          <w:tcPr>
            <w:tcW w:w="533" w:type="dxa"/>
          </w:tcPr>
          <w:p w14:paraId="2A4CBB86" w14:textId="77777777" w:rsidR="00404BFE" w:rsidRPr="00B41BF4" w:rsidRDefault="00404BF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0</w:t>
            </w:r>
          </w:p>
        </w:tc>
        <w:tc>
          <w:tcPr>
            <w:tcW w:w="8812" w:type="dxa"/>
          </w:tcPr>
          <w:p w14:paraId="2A4CBB87" w14:textId="77777777" w:rsidR="00404BFE" w:rsidRPr="00B41BF4" w:rsidRDefault="00404BFE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</w:rPr>
              <w:object w:dxaOrig="660" w:dyaOrig="340" w14:anchorId="2A4CCD27">
                <v:shape id="_x0000_i1280" type="#_x0000_t75" style="width:30.6pt;height:15.6pt" o:ole="">
                  <v:imagedata r:id="rId487" o:title=""/>
                </v:shape>
                <o:OLEObject Type="Embed" ProgID="Equation.3" ShapeID="_x0000_i1280" DrawAspect="Content" ObjectID="_1735455351" r:id="rId488"/>
              </w:object>
            </w:r>
          </w:p>
        </w:tc>
      </w:tr>
      <w:tr w:rsidR="00404BFE" w:rsidRPr="00B41BF4" w14:paraId="2A4CBB8B" w14:textId="77777777" w:rsidTr="00404BFE">
        <w:tc>
          <w:tcPr>
            <w:tcW w:w="533" w:type="dxa"/>
          </w:tcPr>
          <w:p w14:paraId="2A4CBB89" w14:textId="77777777" w:rsidR="00404BFE" w:rsidRPr="00B41BF4" w:rsidRDefault="00404BF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BB8A" w14:textId="77777777" w:rsidR="00404BFE" w:rsidRPr="00B41BF4" w:rsidRDefault="00404BFE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color w:val="000000"/>
                <w:position w:val="-6"/>
                <w:sz w:val="28"/>
                <w:szCs w:val="28"/>
              </w:rPr>
              <w:object w:dxaOrig="180" w:dyaOrig="279" w14:anchorId="2A4CCD28">
                <v:shape id="_x0000_i1281" type="#_x0000_t75" style="width:10.8pt;height:15.6pt" o:ole="">
                  <v:imagedata r:id="rId489" o:title=""/>
                </v:shape>
                <o:OLEObject Type="Embed" ProgID="Equation.3" ShapeID="_x0000_i1281" DrawAspect="Content" ObjectID="_1735455352" r:id="rId490"/>
              </w:object>
            </w:r>
          </w:p>
        </w:tc>
      </w:tr>
      <w:tr w:rsidR="00404BFE" w:rsidRPr="00B41BF4" w14:paraId="2A4CBB8E" w14:textId="77777777" w:rsidTr="00404BFE">
        <w:tc>
          <w:tcPr>
            <w:tcW w:w="533" w:type="dxa"/>
          </w:tcPr>
          <w:p w14:paraId="2A4CBB8C" w14:textId="77777777" w:rsidR="00404BFE" w:rsidRPr="00B41BF4" w:rsidRDefault="00404BF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BB8D" w14:textId="77777777" w:rsidR="00404BFE" w:rsidRPr="00B41BF4" w:rsidRDefault="00404BFE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</w:rPr>
              <w:object w:dxaOrig="620" w:dyaOrig="340" w14:anchorId="2A4CCD29">
                <v:shape id="_x0000_i1282" type="#_x0000_t75" style="width:30.6pt;height:15.6pt" o:ole="">
                  <v:imagedata r:id="rId491" o:title=""/>
                </v:shape>
                <o:OLEObject Type="Embed" ProgID="Equation.3" ShapeID="_x0000_i1282" DrawAspect="Content" ObjectID="_1735455353" r:id="rId492"/>
              </w:object>
            </w:r>
          </w:p>
        </w:tc>
      </w:tr>
      <w:tr w:rsidR="00404BFE" w:rsidRPr="00B41BF4" w14:paraId="2A4CBB91" w14:textId="77777777" w:rsidTr="00404BFE">
        <w:tc>
          <w:tcPr>
            <w:tcW w:w="533" w:type="dxa"/>
          </w:tcPr>
          <w:p w14:paraId="2A4CBB8F" w14:textId="77777777" w:rsidR="00404BFE" w:rsidRPr="00B41BF4" w:rsidRDefault="00404BF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BB90" w14:textId="77777777" w:rsidR="00404BFE" w:rsidRPr="00B41BF4" w:rsidRDefault="00404BFE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</w:rPr>
              <w:object w:dxaOrig="660" w:dyaOrig="340" w14:anchorId="2A4CCD2A">
                <v:shape id="_x0000_i1283" type="#_x0000_t75" style="width:30.6pt;height:15.6pt" o:ole="">
                  <v:imagedata r:id="rId493" o:title=""/>
                </v:shape>
                <o:OLEObject Type="Embed" ProgID="Equation.3" ShapeID="_x0000_i1283" DrawAspect="Content" ObjectID="_1735455354" r:id="rId494"/>
              </w:object>
            </w:r>
          </w:p>
        </w:tc>
      </w:tr>
    </w:tbl>
    <w:p w14:paraId="2A4CBB92" w14:textId="77777777" w:rsidR="00102556" w:rsidRPr="00B41BF4" w:rsidRDefault="00102556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B93" w14:textId="77777777" w:rsidR="00951015" w:rsidRPr="00B41BF4" w:rsidRDefault="00951015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BB94" w14:textId="77777777" w:rsidR="00102556" w:rsidRPr="00B41BF4" w:rsidRDefault="00102556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color w:val="111111"/>
          <w:sz w:val="24"/>
          <w:szCs w:val="24"/>
        </w:rPr>
        <w:t>№46</w:t>
      </w:r>
      <w:r w:rsidR="00266CEC" w:rsidRPr="00B41BF4"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 w:rsidR="00266CEC"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BB95" w14:textId="77777777" w:rsidR="00951015" w:rsidRPr="00B41BF4" w:rsidRDefault="00951015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951015" w:rsidRPr="00B41BF4" w14:paraId="2A4CBB98" w14:textId="77777777" w:rsidTr="00951015">
        <w:trPr>
          <w:trHeight w:val="558"/>
        </w:trPr>
        <w:tc>
          <w:tcPr>
            <w:tcW w:w="510" w:type="dxa"/>
          </w:tcPr>
          <w:p w14:paraId="2A4CBB96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924" w:type="dxa"/>
          </w:tcPr>
          <w:p w14:paraId="2A4CBB97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YOZ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жазықтығына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нүктелерді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қайсысы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иісті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?</w:t>
            </w:r>
          </w:p>
        </w:tc>
      </w:tr>
      <w:tr w:rsidR="00951015" w:rsidRPr="00B41BF4" w14:paraId="2A4CBB9B" w14:textId="77777777" w:rsidTr="00951015">
        <w:tc>
          <w:tcPr>
            <w:tcW w:w="510" w:type="dxa"/>
          </w:tcPr>
          <w:p w14:paraId="2A4CBB99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B9A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(1;2;0)</w:t>
            </w:r>
          </w:p>
        </w:tc>
      </w:tr>
      <w:tr w:rsidR="00951015" w:rsidRPr="00B41BF4" w14:paraId="2A4CBB9E" w14:textId="77777777" w:rsidTr="00951015">
        <w:tc>
          <w:tcPr>
            <w:tcW w:w="510" w:type="dxa"/>
          </w:tcPr>
          <w:p w14:paraId="2A4CBB9C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B9D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(-1;0;5)</w:t>
            </w:r>
          </w:p>
        </w:tc>
      </w:tr>
      <w:tr w:rsidR="00951015" w:rsidRPr="00B41BF4" w14:paraId="2A4CBBA1" w14:textId="77777777" w:rsidTr="00951015">
        <w:tc>
          <w:tcPr>
            <w:tcW w:w="510" w:type="dxa"/>
          </w:tcPr>
          <w:p w14:paraId="2A4CBB9F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BA0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(0;1;1)</w:t>
            </w:r>
          </w:p>
        </w:tc>
      </w:tr>
      <w:tr w:rsidR="00951015" w:rsidRPr="00B41BF4" w14:paraId="2A4CBBA4" w14:textId="77777777" w:rsidTr="00951015">
        <w:tc>
          <w:tcPr>
            <w:tcW w:w="510" w:type="dxa"/>
          </w:tcPr>
          <w:p w14:paraId="2A4CBBA2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BA3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(1;1;2)</w:t>
            </w:r>
          </w:p>
        </w:tc>
      </w:tr>
      <w:tr w:rsidR="00951015" w:rsidRPr="00B41BF4" w14:paraId="2A4CBBA7" w14:textId="77777777" w:rsidTr="00951015">
        <w:tc>
          <w:tcPr>
            <w:tcW w:w="510" w:type="dxa"/>
          </w:tcPr>
          <w:p w14:paraId="2A4CBBA5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BA6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(0;1;2)</w:t>
            </w:r>
          </w:p>
        </w:tc>
      </w:tr>
      <w:tr w:rsidR="00951015" w:rsidRPr="00B41BF4" w14:paraId="2A4CBBAA" w14:textId="77777777" w:rsidTr="00951015">
        <w:tc>
          <w:tcPr>
            <w:tcW w:w="510" w:type="dxa"/>
          </w:tcPr>
          <w:p w14:paraId="2A4CBBA8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BA9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(-1;0;3)</w:t>
            </w:r>
          </w:p>
        </w:tc>
      </w:tr>
      <w:tr w:rsidR="00951015" w:rsidRPr="00B41BF4" w14:paraId="2A4CBBAD" w14:textId="77777777" w:rsidTr="00951015">
        <w:tc>
          <w:tcPr>
            <w:tcW w:w="510" w:type="dxa"/>
          </w:tcPr>
          <w:p w14:paraId="2A4CBBAB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BAC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(1;3;2)</w:t>
            </w:r>
          </w:p>
        </w:tc>
      </w:tr>
      <w:tr w:rsidR="00951015" w:rsidRPr="00B41BF4" w14:paraId="2A4CBBB0" w14:textId="77777777" w:rsidTr="00951015">
        <w:tc>
          <w:tcPr>
            <w:tcW w:w="510" w:type="dxa"/>
          </w:tcPr>
          <w:p w14:paraId="2A4CBBAE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BAF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(1;2;3)</w:t>
            </w:r>
          </w:p>
        </w:tc>
      </w:tr>
    </w:tbl>
    <w:p w14:paraId="2A4CBBB1" w14:textId="77777777" w:rsidR="00951015" w:rsidRPr="00B41BF4" w:rsidRDefault="00951015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BBB2" w14:textId="77777777" w:rsidR="00951015" w:rsidRDefault="00951015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color w:val="111111"/>
          <w:sz w:val="24"/>
          <w:szCs w:val="24"/>
        </w:rPr>
        <w:t>№4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7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BBB3" w14:textId="77777777" w:rsidR="000259F8" w:rsidRPr="00B41BF4" w:rsidRDefault="000259F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951015" w:rsidRPr="00B41BF4" w14:paraId="2A4CBBB6" w14:textId="77777777" w:rsidTr="00951015">
        <w:trPr>
          <w:trHeight w:val="558"/>
        </w:trPr>
        <w:tc>
          <w:tcPr>
            <w:tcW w:w="510" w:type="dxa"/>
          </w:tcPr>
          <w:p w14:paraId="2A4CBBB4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924" w:type="dxa"/>
          </w:tcPr>
          <w:p w14:paraId="2A4CBBB5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YOZ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жазықтығына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нүктелерді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қайсысы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иісті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?</w:t>
            </w:r>
          </w:p>
        </w:tc>
      </w:tr>
      <w:tr w:rsidR="00951015" w:rsidRPr="00B41BF4" w14:paraId="2A4CBBB9" w14:textId="77777777" w:rsidTr="00951015">
        <w:tc>
          <w:tcPr>
            <w:tcW w:w="510" w:type="dxa"/>
          </w:tcPr>
          <w:p w14:paraId="2A4CBBB7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BB8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(2;3;0)</w:t>
            </w:r>
          </w:p>
        </w:tc>
      </w:tr>
      <w:tr w:rsidR="00951015" w:rsidRPr="00B41BF4" w14:paraId="2A4CBBBC" w14:textId="77777777" w:rsidTr="00951015">
        <w:tc>
          <w:tcPr>
            <w:tcW w:w="510" w:type="dxa"/>
          </w:tcPr>
          <w:p w14:paraId="2A4CBBBA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BBB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(-3;0;7)</w:t>
            </w:r>
          </w:p>
        </w:tc>
      </w:tr>
      <w:tr w:rsidR="00951015" w:rsidRPr="00B41BF4" w14:paraId="2A4CBBBF" w14:textId="77777777" w:rsidTr="00951015">
        <w:tc>
          <w:tcPr>
            <w:tcW w:w="510" w:type="dxa"/>
          </w:tcPr>
          <w:p w14:paraId="2A4CBBBD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BBE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(0;2;2)</w:t>
            </w:r>
          </w:p>
        </w:tc>
      </w:tr>
      <w:tr w:rsidR="00951015" w:rsidRPr="00B41BF4" w14:paraId="2A4CBBC2" w14:textId="77777777" w:rsidTr="00951015">
        <w:tc>
          <w:tcPr>
            <w:tcW w:w="510" w:type="dxa"/>
          </w:tcPr>
          <w:p w14:paraId="2A4CBBC0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BC1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(3;1;2)</w:t>
            </w:r>
          </w:p>
        </w:tc>
      </w:tr>
      <w:tr w:rsidR="00951015" w:rsidRPr="00B41BF4" w14:paraId="2A4CBBC5" w14:textId="77777777" w:rsidTr="00951015">
        <w:tc>
          <w:tcPr>
            <w:tcW w:w="510" w:type="dxa"/>
          </w:tcPr>
          <w:p w14:paraId="2A4CBBC3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BC4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(0;2;5)</w:t>
            </w:r>
          </w:p>
        </w:tc>
      </w:tr>
      <w:tr w:rsidR="00951015" w:rsidRPr="00B41BF4" w14:paraId="2A4CBBC8" w14:textId="77777777" w:rsidTr="00951015">
        <w:tc>
          <w:tcPr>
            <w:tcW w:w="510" w:type="dxa"/>
          </w:tcPr>
          <w:p w14:paraId="2A4CBBC6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BC7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(-2;0;3)</w:t>
            </w:r>
          </w:p>
        </w:tc>
      </w:tr>
      <w:tr w:rsidR="00951015" w:rsidRPr="00B41BF4" w14:paraId="2A4CBBCB" w14:textId="77777777" w:rsidTr="00951015">
        <w:tc>
          <w:tcPr>
            <w:tcW w:w="510" w:type="dxa"/>
          </w:tcPr>
          <w:p w14:paraId="2A4CBBC9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BCA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(4;3;2)</w:t>
            </w:r>
          </w:p>
        </w:tc>
      </w:tr>
      <w:tr w:rsidR="00951015" w:rsidRPr="00B41BF4" w14:paraId="2A4CBBCE" w14:textId="77777777" w:rsidTr="00951015">
        <w:tc>
          <w:tcPr>
            <w:tcW w:w="510" w:type="dxa"/>
          </w:tcPr>
          <w:p w14:paraId="2A4CBBCC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BCD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(5;2;3)</w:t>
            </w:r>
          </w:p>
        </w:tc>
      </w:tr>
    </w:tbl>
    <w:p w14:paraId="2A4CBBCF" w14:textId="77777777" w:rsidR="00951015" w:rsidRPr="00B41BF4" w:rsidRDefault="00951015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BBD0" w14:textId="77777777" w:rsidR="00951015" w:rsidRDefault="00951015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color w:val="111111"/>
          <w:sz w:val="24"/>
          <w:szCs w:val="24"/>
        </w:rPr>
        <w:t>№4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8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BBD1" w14:textId="77777777" w:rsidR="000259F8" w:rsidRPr="00B41BF4" w:rsidRDefault="000259F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951015" w:rsidRPr="00B41BF4" w14:paraId="2A4CBBD4" w14:textId="77777777" w:rsidTr="00951015">
        <w:trPr>
          <w:trHeight w:val="558"/>
        </w:trPr>
        <w:tc>
          <w:tcPr>
            <w:tcW w:w="510" w:type="dxa"/>
          </w:tcPr>
          <w:p w14:paraId="2A4CBBD2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924" w:type="dxa"/>
          </w:tcPr>
          <w:p w14:paraId="2A4CBBD3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XOY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жазықтығына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нүктелерді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қайсысы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иісті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?</w:t>
            </w:r>
          </w:p>
        </w:tc>
      </w:tr>
      <w:tr w:rsidR="00951015" w:rsidRPr="00B41BF4" w14:paraId="2A4CBBD7" w14:textId="77777777" w:rsidTr="00951015">
        <w:tc>
          <w:tcPr>
            <w:tcW w:w="510" w:type="dxa"/>
          </w:tcPr>
          <w:p w14:paraId="2A4CBBD5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BD6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(4;5;0)</w:t>
            </w:r>
          </w:p>
        </w:tc>
      </w:tr>
      <w:tr w:rsidR="00951015" w:rsidRPr="00B41BF4" w14:paraId="2A4CBBDA" w14:textId="77777777" w:rsidTr="00951015">
        <w:tc>
          <w:tcPr>
            <w:tcW w:w="510" w:type="dxa"/>
          </w:tcPr>
          <w:p w14:paraId="2A4CBBD8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BD9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(-1;0;5)</w:t>
            </w:r>
          </w:p>
        </w:tc>
      </w:tr>
      <w:tr w:rsidR="00951015" w:rsidRPr="00B41BF4" w14:paraId="2A4CBBDD" w14:textId="77777777" w:rsidTr="00951015">
        <w:tc>
          <w:tcPr>
            <w:tcW w:w="510" w:type="dxa"/>
          </w:tcPr>
          <w:p w14:paraId="2A4CBBDB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BDC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(0;2;2)</w:t>
            </w:r>
          </w:p>
        </w:tc>
      </w:tr>
      <w:tr w:rsidR="00951015" w:rsidRPr="00B41BF4" w14:paraId="2A4CBBE0" w14:textId="77777777" w:rsidTr="00951015">
        <w:tc>
          <w:tcPr>
            <w:tcW w:w="510" w:type="dxa"/>
          </w:tcPr>
          <w:p w14:paraId="2A4CBBDE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BDF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(-1;2;3)</w:t>
            </w:r>
          </w:p>
        </w:tc>
      </w:tr>
      <w:tr w:rsidR="00951015" w:rsidRPr="00B41BF4" w14:paraId="2A4CBBE3" w14:textId="77777777" w:rsidTr="00951015">
        <w:tc>
          <w:tcPr>
            <w:tcW w:w="510" w:type="dxa"/>
          </w:tcPr>
          <w:p w14:paraId="2A4CBBE1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BE2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(0;3;4)</w:t>
            </w:r>
          </w:p>
        </w:tc>
      </w:tr>
      <w:tr w:rsidR="00951015" w:rsidRPr="00B41BF4" w14:paraId="2A4CBBE6" w14:textId="77777777" w:rsidTr="00951015">
        <w:tc>
          <w:tcPr>
            <w:tcW w:w="510" w:type="dxa"/>
          </w:tcPr>
          <w:p w14:paraId="2A4CBBE4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BE5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(1;-2;0)</w:t>
            </w:r>
          </w:p>
        </w:tc>
      </w:tr>
      <w:tr w:rsidR="00951015" w:rsidRPr="00B41BF4" w14:paraId="2A4CBBE9" w14:textId="77777777" w:rsidTr="00951015">
        <w:tc>
          <w:tcPr>
            <w:tcW w:w="510" w:type="dxa"/>
          </w:tcPr>
          <w:p w14:paraId="2A4CBBE7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BE8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(4;1;2)</w:t>
            </w:r>
          </w:p>
        </w:tc>
      </w:tr>
      <w:tr w:rsidR="00951015" w:rsidRPr="00B41BF4" w14:paraId="2A4CBBEC" w14:textId="77777777" w:rsidTr="00951015">
        <w:tc>
          <w:tcPr>
            <w:tcW w:w="510" w:type="dxa"/>
          </w:tcPr>
          <w:p w14:paraId="2A4CBBEA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BEB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(1;2;3)</w:t>
            </w:r>
          </w:p>
        </w:tc>
      </w:tr>
    </w:tbl>
    <w:p w14:paraId="2A4CBBED" w14:textId="77777777" w:rsidR="00951015" w:rsidRPr="00B41BF4" w:rsidRDefault="00951015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BBEE" w14:textId="77777777" w:rsidR="00DC6028" w:rsidRDefault="00DC602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color w:val="111111"/>
          <w:sz w:val="24"/>
          <w:szCs w:val="24"/>
        </w:rPr>
      </w:pPr>
    </w:p>
    <w:p w14:paraId="2A4CBBEF" w14:textId="77777777" w:rsidR="00DC6028" w:rsidRDefault="00DC602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color w:val="111111"/>
          <w:sz w:val="24"/>
          <w:szCs w:val="24"/>
        </w:rPr>
      </w:pPr>
    </w:p>
    <w:p w14:paraId="2A4CBBF0" w14:textId="77777777" w:rsidR="00951015" w:rsidRDefault="00951015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color w:val="111111"/>
          <w:sz w:val="24"/>
          <w:szCs w:val="24"/>
        </w:rPr>
        <w:t>№4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9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BBF1" w14:textId="77777777" w:rsidR="000259F8" w:rsidRPr="00B41BF4" w:rsidRDefault="000259F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951015" w:rsidRPr="00B41BF4" w14:paraId="2A4CBBF4" w14:textId="77777777" w:rsidTr="00951015">
        <w:trPr>
          <w:trHeight w:val="558"/>
        </w:trPr>
        <w:tc>
          <w:tcPr>
            <w:tcW w:w="510" w:type="dxa"/>
          </w:tcPr>
          <w:p w14:paraId="2A4CBBF2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924" w:type="dxa"/>
          </w:tcPr>
          <w:p w14:paraId="2A4CBBF3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XOY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жазықтығына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нүктелерді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қайсысы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иісті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?</w:t>
            </w:r>
          </w:p>
        </w:tc>
      </w:tr>
      <w:tr w:rsidR="00951015" w:rsidRPr="00B41BF4" w14:paraId="2A4CBBF7" w14:textId="77777777" w:rsidTr="00951015">
        <w:tc>
          <w:tcPr>
            <w:tcW w:w="510" w:type="dxa"/>
          </w:tcPr>
          <w:p w14:paraId="2A4CBBF5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BF6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(-1;2;4)</w:t>
            </w:r>
          </w:p>
        </w:tc>
      </w:tr>
      <w:tr w:rsidR="00951015" w:rsidRPr="00B41BF4" w14:paraId="2A4CBBFA" w14:textId="77777777" w:rsidTr="00951015">
        <w:tc>
          <w:tcPr>
            <w:tcW w:w="510" w:type="dxa"/>
          </w:tcPr>
          <w:p w14:paraId="2A4CBBF8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BF9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(-1;0;5)</w:t>
            </w:r>
          </w:p>
        </w:tc>
      </w:tr>
      <w:tr w:rsidR="00951015" w:rsidRPr="00B41BF4" w14:paraId="2A4CBBFD" w14:textId="77777777" w:rsidTr="00951015">
        <w:tc>
          <w:tcPr>
            <w:tcW w:w="510" w:type="dxa"/>
          </w:tcPr>
          <w:p w14:paraId="2A4CBBFB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BFC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(2;-3;0)</w:t>
            </w:r>
          </w:p>
        </w:tc>
      </w:tr>
      <w:tr w:rsidR="00951015" w:rsidRPr="00B41BF4" w14:paraId="2A4CBC00" w14:textId="77777777" w:rsidTr="00951015">
        <w:tc>
          <w:tcPr>
            <w:tcW w:w="510" w:type="dxa"/>
          </w:tcPr>
          <w:p w14:paraId="2A4CBBFE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BFF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(2;2;3)</w:t>
            </w:r>
          </w:p>
        </w:tc>
      </w:tr>
      <w:tr w:rsidR="00951015" w:rsidRPr="00B41BF4" w14:paraId="2A4CBC03" w14:textId="77777777" w:rsidTr="00951015">
        <w:tc>
          <w:tcPr>
            <w:tcW w:w="510" w:type="dxa"/>
          </w:tcPr>
          <w:p w14:paraId="2A4CBC01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C02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(5;1;0)</w:t>
            </w:r>
          </w:p>
        </w:tc>
      </w:tr>
      <w:tr w:rsidR="00951015" w:rsidRPr="00B41BF4" w14:paraId="2A4CBC06" w14:textId="77777777" w:rsidTr="00951015">
        <w:tc>
          <w:tcPr>
            <w:tcW w:w="510" w:type="dxa"/>
          </w:tcPr>
          <w:p w14:paraId="2A4CBC04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C05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(-2;3;2)</w:t>
            </w:r>
          </w:p>
        </w:tc>
      </w:tr>
      <w:tr w:rsidR="00951015" w:rsidRPr="00B41BF4" w14:paraId="2A4CBC09" w14:textId="77777777" w:rsidTr="00951015">
        <w:tc>
          <w:tcPr>
            <w:tcW w:w="510" w:type="dxa"/>
          </w:tcPr>
          <w:p w14:paraId="2A4CBC07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C08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(3;-2;3)</w:t>
            </w:r>
          </w:p>
        </w:tc>
      </w:tr>
      <w:tr w:rsidR="00951015" w:rsidRPr="00B41BF4" w14:paraId="2A4CBC0C" w14:textId="77777777" w:rsidTr="00951015">
        <w:tc>
          <w:tcPr>
            <w:tcW w:w="510" w:type="dxa"/>
          </w:tcPr>
          <w:p w14:paraId="2A4CBC0A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C0B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(3;-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;3)</w:t>
            </w:r>
          </w:p>
        </w:tc>
      </w:tr>
    </w:tbl>
    <w:p w14:paraId="2A4CBC0D" w14:textId="77777777" w:rsidR="00951015" w:rsidRPr="00B41BF4" w:rsidRDefault="00951015" w:rsidP="008728F5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14:paraId="2A4CBC0E" w14:textId="77777777" w:rsidR="00951015" w:rsidRDefault="00951015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color w:val="111111"/>
          <w:sz w:val="24"/>
          <w:szCs w:val="24"/>
        </w:rPr>
        <w:t>№50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BC0F" w14:textId="77777777" w:rsidR="000259F8" w:rsidRPr="00B41BF4" w:rsidRDefault="000259F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951015" w:rsidRPr="00B41BF4" w14:paraId="2A4CBC12" w14:textId="77777777" w:rsidTr="00951015">
        <w:trPr>
          <w:trHeight w:val="558"/>
        </w:trPr>
        <w:tc>
          <w:tcPr>
            <w:tcW w:w="510" w:type="dxa"/>
          </w:tcPr>
          <w:p w14:paraId="2A4CBC10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924" w:type="dxa"/>
          </w:tcPr>
          <w:p w14:paraId="2A4CBC11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XOZ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жазықтығына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нүктелерді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қайсысы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иісті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?</w:t>
            </w:r>
          </w:p>
        </w:tc>
      </w:tr>
      <w:tr w:rsidR="00951015" w:rsidRPr="00B41BF4" w14:paraId="2A4CBC15" w14:textId="77777777" w:rsidTr="00951015">
        <w:tc>
          <w:tcPr>
            <w:tcW w:w="510" w:type="dxa"/>
          </w:tcPr>
          <w:p w14:paraId="2A4CBC13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C14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(1;2;0)</w:t>
            </w:r>
          </w:p>
        </w:tc>
      </w:tr>
      <w:tr w:rsidR="00951015" w:rsidRPr="00B41BF4" w14:paraId="2A4CBC18" w14:textId="77777777" w:rsidTr="00951015">
        <w:tc>
          <w:tcPr>
            <w:tcW w:w="510" w:type="dxa"/>
          </w:tcPr>
          <w:p w14:paraId="2A4CBC16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C17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(-1;4;5)</w:t>
            </w:r>
          </w:p>
        </w:tc>
      </w:tr>
      <w:tr w:rsidR="00951015" w:rsidRPr="00B41BF4" w14:paraId="2A4CBC1B" w14:textId="77777777" w:rsidTr="00951015">
        <w:tc>
          <w:tcPr>
            <w:tcW w:w="510" w:type="dxa"/>
          </w:tcPr>
          <w:p w14:paraId="2A4CBC19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C1A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(2;0;5)</w:t>
            </w:r>
          </w:p>
        </w:tc>
      </w:tr>
      <w:tr w:rsidR="00951015" w:rsidRPr="00B41BF4" w14:paraId="2A4CBC1E" w14:textId="77777777" w:rsidTr="00951015">
        <w:tc>
          <w:tcPr>
            <w:tcW w:w="510" w:type="dxa"/>
          </w:tcPr>
          <w:p w14:paraId="2A4CBC1C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C1D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(1;1;2)</w:t>
            </w:r>
          </w:p>
        </w:tc>
      </w:tr>
      <w:tr w:rsidR="00951015" w:rsidRPr="00B41BF4" w14:paraId="2A4CBC21" w14:textId="77777777" w:rsidTr="00951015">
        <w:tc>
          <w:tcPr>
            <w:tcW w:w="510" w:type="dxa"/>
          </w:tcPr>
          <w:p w14:paraId="2A4CBC1F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C20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(4;0;2)</w:t>
            </w:r>
          </w:p>
        </w:tc>
      </w:tr>
      <w:tr w:rsidR="00951015" w:rsidRPr="00B41BF4" w14:paraId="2A4CBC24" w14:textId="77777777" w:rsidTr="00951015">
        <w:tc>
          <w:tcPr>
            <w:tcW w:w="510" w:type="dxa"/>
          </w:tcPr>
          <w:p w14:paraId="2A4CBC22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C23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(5;1;0)</w:t>
            </w:r>
          </w:p>
        </w:tc>
      </w:tr>
      <w:tr w:rsidR="00951015" w:rsidRPr="00B41BF4" w14:paraId="2A4CBC27" w14:textId="77777777" w:rsidTr="00951015">
        <w:tc>
          <w:tcPr>
            <w:tcW w:w="510" w:type="dxa"/>
          </w:tcPr>
          <w:p w14:paraId="2A4CBC25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C26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(-2;3;2)</w:t>
            </w:r>
          </w:p>
        </w:tc>
      </w:tr>
      <w:tr w:rsidR="00951015" w:rsidRPr="00B41BF4" w14:paraId="2A4CBC2A" w14:textId="77777777" w:rsidTr="00951015">
        <w:tc>
          <w:tcPr>
            <w:tcW w:w="510" w:type="dxa"/>
          </w:tcPr>
          <w:p w14:paraId="2A4CBC28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C29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(3;-2;3)</w:t>
            </w:r>
          </w:p>
        </w:tc>
      </w:tr>
    </w:tbl>
    <w:p w14:paraId="2A4CBC2B" w14:textId="77777777" w:rsidR="00951015" w:rsidRPr="00B41BF4" w:rsidRDefault="00951015" w:rsidP="008728F5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14:paraId="2A4CBC2C" w14:textId="77777777" w:rsidR="00951015" w:rsidRDefault="00951015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color w:val="111111"/>
          <w:sz w:val="24"/>
          <w:szCs w:val="24"/>
        </w:rPr>
        <w:t>№5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1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BC2D" w14:textId="77777777" w:rsidR="000259F8" w:rsidRPr="00B41BF4" w:rsidRDefault="000259F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951015" w:rsidRPr="00B41BF4" w14:paraId="2A4CBC30" w14:textId="77777777" w:rsidTr="00951015">
        <w:trPr>
          <w:trHeight w:val="558"/>
        </w:trPr>
        <w:tc>
          <w:tcPr>
            <w:tcW w:w="421" w:type="dxa"/>
          </w:tcPr>
          <w:p w14:paraId="2A4CBC2E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924" w:type="dxa"/>
          </w:tcPr>
          <w:p w14:paraId="2A4CBC2F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Дөңгелекті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ауданыны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формуласы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951015" w:rsidRPr="00B41BF4" w14:paraId="2A4CBC33" w14:textId="77777777" w:rsidTr="00951015">
        <w:tc>
          <w:tcPr>
            <w:tcW w:w="421" w:type="dxa"/>
          </w:tcPr>
          <w:p w14:paraId="2A4CBC31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C32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S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π</m:t>
              </m:r>
              <m:sSup>
                <m:sSup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r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oMath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951015" w:rsidRPr="00B41BF4" w14:paraId="2A4CBC36" w14:textId="77777777" w:rsidTr="00951015">
        <w:tc>
          <w:tcPr>
            <w:tcW w:w="421" w:type="dxa"/>
          </w:tcPr>
          <w:p w14:paraId="2A4CBC34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C35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=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πr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 </m:t>
                </m:r>
              </m:oMath>
            </m:oMathPara>
          </w:p>
        </w:tc>
      </w:tr>
      <w:tr w:rsidR="00951015" w:rsidRPr="00B41BF4" w14:paraId="2A4CBC39" w14:textId="77777777" w:rsidTr="00951015">
        <w:tc>
          <w:tcPr>
            <w:tcW w:w="421" w:type="dxa"/>
          </w:tcPr>
          <w:p w14:paraId="2A4CBC37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C38" w14:textId="77777777" w:rsidR="00951015" w:rsidRPr="00ED3EC0" w:rsidRDefault="00ED3EC0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=3,14∙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</m:oMath>
            </m:oMathPara>
          </w:p>
        </w:tc>
      </w:tr>
      <w:tr w:rsidR="00951015" w:rsidRPr="00B41BF4" w14:paraId="2A4CBC3C" w14:textId="77777777" w:rsidTr="00951015">
        <w:tc>
          <w:tcPr>
            <w:tcW w:w="421" w:type="dxa"/>
          </w:tcPr>
          <w:p w14:paraId="2A4CBC3A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C3B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i/>
                <w:sz w:val="24"/>
                <w:szCs w:val="24"/>
              </w:rPr>
              <w:t>S=</w:t>
            </w:r>
            <w:proofErr w:type="spellStart"/>
            <w:r w:rsidRPr="00B41BF4">
              <w:rPr>
                <w:rFonts w:ascii="Times New Roman" w:hAnsi="Times New Roman" w:cs="Times New Roman"/>
                <w:i/>
                <w:sz w:val="24"/>
                <w:szCs w:val="24"/>
              </w:rPr>
              <w:t>ah</w:t>
            </w:r>
            <w:proofErr w:type="spellEnd"/>
          </w:p>
        </w:tc>
      </w:tr>
      <w:tr w:rsidR="00951015" w:rsidRPr="00B41BF4" w14:paraId="2A4CBC3F" w14:textId="77777777" w:rsidTr="00951015">
        <w:tc>
          <w:tcPr>
            <w:tcW w:w="421" w:type="dxa"/>
          </w:tcPr>
          <w:p w14:paraId="2A4CBC3D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C3E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object w:dxaOrig="2760" w:dyaOrig="400" w14:anchorId="2A4CCD2B">
                <v:shape id="_x0000_i1284" type="#_x0000_t75" style="width:138pt;height:20.4pt" o:ole="">
                  <v:imagedata r:id="rId495" o:title=""/>
                </v:shape>
                <o:OLEObject Type="Embed" ProgID="Equation.3" ShapeID="_x0000_i1284" DrawAspect="Content" ObjectID="_1735455355" r:id="rId496"/>
              </w:object>
            </w:r>
          </w:p>
        </w:tc>
      </w:tr>
      <w:tr w:rsidR="00951015" w:rsidRPr="00B41BF4" w14:paraId="2A4CBC42" w14:textId="77777777" w:rsidTr="00951015">
        <w:tc>
          <w:tcPr>
            <w:tcW w:w="421" w:type="dxa"/>
          </w:tcPr>
          <w:p w14:paraId="2A4CBC40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924" w:type="dxa"/>
          </w:tcPr>
          <w:p w14:paraId="2A4CBC41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=2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πr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 </m:t>
                </m:r>
              </m:oMath>
            </m:oMathPara>
          </w:p>
        </w:tc>
      </w:tr>
      <w:tr w:rsidR="00951015" w:rsidRPr="00B41BF4" w14:paraId="2A4CBC45" w14:textId="77777777" w:rsidTr="00951015">
        <w:tc>
          <w:tcPr>
            <w:tcW w:w="421" w:type="dxa"/>
          </w:tcPr>
          <w:p w14:paraId="2A4CBC43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924" w:type="dxa"/>
          </w:tcPr>
          <w:p w14:paraId="2A4CBC44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=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πh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 </m:t>
                </m:r>
              </m:oMath>
            </m:oMathPara>
          </w:p>
        </w:tc>
      </w:tr>
      <w:tr w:rsidR="00951015" w:rsidRPr="00B41BF4" w14:paraId="2A4CBC48" w14:textId="77777777" w:rsidTr="00951015">
        <w:tc>
          <w:tcPr>
            <w:tcW w:w="421" w:type="dxa"/>
          </w:tcPr>
          <w:p w14:paraId="2A4CBC46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924" w:type="dxa"/>
          </w:tcPr>
          <w:p w14:paraId="2A4CBC47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=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πrl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 </m:t>
                </m:r>
              </m:oMath>
            </m:oMathPara>
          </w:p>
        </w:tc>
      </w:tr>
    </w:tbl>
    <w:p w14:paraId="2A4CBC49" w14:textId="77777777" w:rsidR="00951015" w:rsidRPr="00B41BF4" w:rsidRDefault="00951015" w:rsidP="008728F5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14:paraId="2A4CBC4A" w14:textId="77777777" w:rsidR="00951015" w:rsidRPr="00B41BF4" w:rsidRDefault="00951015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color w:val="111111"/>
          <w:sz w:val="24"/>
          <w:szCs w:val="24"/>
        </w:rPr>
        <w:t>№5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2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951015" w:rsidRPr="00B41BF4" w14:paraId="2A4CBC4D" w14:textId="77777777" w:rsidTr="00951015">
        <w:trPr>
          <w:trHeight w:val="305"/>
        </w:trPr>
        <w:tc>
          <w:tcPr>
            <w:tcW w:w="510" w:type="dxa"/>
          </w:tcPr>
          <w:p w14:paraId="2A4CBC4B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924" w:type="dxa"/>
          </w:tcPr>
          <w:p w14:paraId="2A4CBC4C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Шеңберді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ұзындығыны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формуласы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951015" w:rsidRPr="00B41BF4" w14:paraId="2A4CBC50" w14:textId="77777777" w:rsidTr="00951015">
        <w:tc>
          <w:tcPr>
            <w:tcW w:w="510" w:type="dxa"/>
          </w:tcPr>
          <w:p w14:paraId="2A4CBC4E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C4F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L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π</m:t>
              </m:r>
              <m:sSup>
                <m:sSup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r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oMath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951015" w:rsidRPr="00B41BF4" w14:paraId="2A4CBC53" w14:textId="77777777" w:rsidTr="00951015">
        <w:tc>
          <w:tcPr>
            <w:tcW w:w="510" w:type="dxa"/>
          </w:tcPr>
          <w:p w14:paraId="2A4CBC51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</w:t>
            </w:r>
          </w:p>
        </w:tc>
        <w:tc>
          <w:tcPr>
            <w:tcW w:w="8924" w:type="dxa"/>
          </w:tcPr>
          <w:p w14:paraId="2A4CBC52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L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=6,28 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r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 </m:t>
                </m:r>
              </m:oMath>
            </m:oMathPara>
          </w:p>
        </w:tc>
      </w:tr>
      <w:tr w:rsidR="00951015" w:rsidRPr="00B41BF4" w14:paraId="2A4CBC56" w14:textId="77777777" w:rsidTr="00951015">
        <w:tc>
          <w:tcPr>
            <w:tcW w:w="510" w:type="dxa"/>
          </w:tcPr>
          <w:p w14:paraId="2A4CBC54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C55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object w:dxaOrig="740" w:dyaOrig="320" w14:anchorId="2A4CCD2C">
                <v:shape id="_x0000_i1285" type="#_x0000_t75" style="width:36.6pt;height:16.2pt" o:ole="">
                  <v:imagedata r:id="rId497" o:title=""/>
                </v:shape>
                <o:OLEObject Type="Embed" ProgID="Equation.3" ShapeID="_x0000_i1285" DrawAspect="Content" ObjectID="_1735455356" r:id="rId498"/>
              </w:object>
            </w:r>
          </w:p>
        </w:tc>
      </w:tr>
      <w:tr w:rsidR="00951015" w:rsidRPr="00B41BF4" w14:paraId="2A4CBC59" w14:textId="77777777" w:rsidTr="00951015">
        <w:tc>
          <w:tcPr>
            <w:tcW w:w="510" w:type="dxa"/>
          </w:tcPr>
          <w:p w14:paraId="2A4CBC57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C58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i/>
                <w:sz w:val="24"/>
                <w:szCs w:val="24"/>
              </w:rPr>
              <w:t>L=</w:t>
            </w:r>
            <w:proofErr w:type="spellStart"/>
            <w:r w:rsidRPr="00B41BF4">
              <w:rPr>
                <w:rFonts w:ascii="Times New Roman" w:hAnsi="Times New Roman" w:cs="Times New Roman"/>
                <w:i/>
                <w:sz w:val="24"/>
                <w:szCs w:val="24"/>
              </w:rPr>
              <w:t>ah</w:t>
            </w:r>
            <w:proofErr w:type="spellEnd"/>
          </w:p>
        </w:tc>
      </w:tr>
      <w:tr w:rsidR="00951015" w:rsidRPr="00B41BF4" w14:paraId="2A4CBC5C" w14:textId="77777777" w:rsidTr="00951015">
        <w:tc>
          <w:tcPr>
            <w:tcW w:w="510" w:type="dxa"/>
          </w:tcPr>
          <w:p w14:paraId="2A4CBC5A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C5B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object w:dxaOrig="800" w:dyaOrig="279" w14:anchorId="2A4CCD2D">
                <v:shape id="_x0000_i1286" type="#_x0000_t75" style="width:39.6pt;height:14.4pt" o:ole="">
                  <v:imagedata r:id="rId499" o:title=""/>
                </v:shape>
                <o:OLEObject Type="Embed" ProgID="Equation.3" ShapeID="_x0000_i1286" DrawAspect="Content" ObjectID="_1735455357" r:id="rId500"/>
              </w:object>
            </w:r>
          </w:p>
        </w:tc>
      </w:tr>
      <w:tr w:rsidR="00951015" w:rsidRPr="00B41BF4" w14:paraId="2A4CBC5F" w14:textId="77777777" w:rsidTr="00951015">
        <w:tc>
          <w:tcPr>
            <w:tcW w:w="510" w:type="dxa"/>
          </w:tcPr>
          <w:p w14:paraId="2A4CBC5D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924" w:type="dxa"/>
          </w:tcPr>
          <w:p w14:paraId="2A4CBC5E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l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=2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r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 </m:t>
                </m:r>
              </m:oMath>
            </m:oMathPara>
          </w:p>
        </w:tc>
      </w:tr>
      <w:tr w:rsidR="00951015" w:rsidRPr="00B41BF4" w14:paraId="2A4CBC62" w14:textId="77777777" w:rsidTr="00951015">
        <w:tc>
          <w:tcPr>
            <w:tcW w:w="510" w:type="dxa"/>
          </w:tcPr>
          <w:p w14:paraId="2A4CBC60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924" w:type="dxa"/>
          </w:tcPr>
          <w:p w14:paraId="2A4CBC61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l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=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πh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 </m:t>
                </m:r>
              </m:oMath>
            </m:oMathPara>
          </w:p>
        </w:tc>
      </w:tr>
      <w:tr w:rsidR="00951015" w:rsidRPr="00B41BF4" w14:paraId="2A4CBC65" w14:textId="77777777" w:rsidTr="00951015">
        <w:tc>
          <w:tcPr>
            <w:tcW w:w="510" w:type="dxa"/>
          </w:tcPr>
          <w:p w14:paraId="2A4CBC63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924" w:type="dxa"/>
          </w:tcPr>
          <w:p w14:paraId="2A4CBC64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l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=3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πr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 </m:t>
                </m:r>
              </m:oMath>
            </m:oMathPara>
          </w:p>
        </w:tc>
      </w:tr>
    </w:tbl>
    <w:p w14:paraId="2A4CBC66" w14:textId="77777777" w:rsidR="00951015" w:rsidRPr="00B41BF4" w:rsidRDefault="00951015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BC67" w14:textId="77777777" w:rsidR="00951015" w:rsidRDefault="00951015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color w:val="111111"/>
          <w:sz w:val="24"/>
          <w:szCs w:val="24"/>
        </w:rPr>
        <w:t>№5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3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BC68" w14:textId="77777777" w:rsidR="000259F8" w:rsidRPr="00B41BF4" w:rsidRDefault="000259F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951015" w:rsidRPr="00B41BF4" w14:paraId="2A4CBC6B" w14:textId="77777777" w:rsidTr="00951015">
        <w:trPr>
          <w:trHeight w:val="379"/>
        </w:trPr>
        <w:tc>
          <w:tcPr>
            <w:tcW w:w="510" w:type="dxa"/>
          </w:tcPr>
          <w:p w14:paraId="2A4CBC69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924" w:type="dxa"/>
          </w:tcPr>
          <w:p w14:paraId="2A4CBC6A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Үшбұрышты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ауданыны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формуласы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951015" w:rsidRPr="00B41BF4" w14:paraId="2A4CBC6E" w14:textId="77777777" w:rsidTr="00951015">
        <w:tc>
          <w:tcPr>
            <w:tcW w:w="510" w:type="dxa"/>
          </w:tcPr>
          <w:p w14:paraId="2A4CBC6C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C6D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S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π</m:t>
              </m:r>
              <m:sSup>
                <m:sSup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r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oMath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951015" w:rsidRPr="00B41BF4" w14:paraId="2A4CBC71" w14:textId="77777777" w:rsidTr="00951015">
        <w:tc>
          <w:tcPr>
            <w:tcW w:w="510" w:type="dxa"/>
          </w:tcPr>
          <w:p w14:paraId="2A4CBC6F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C70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object w:dxaOrig="1400" w:dyaOrig="620" w14:anchorId="2A4CCD2E">
                <v:shape id="_x0000_i1287" type="#_x0000_t75" style="width:70.2pt;height:30.6pt" o:ole="">
                  <v:imagedata r:id="rId501" o:title=""/>
                </v:shape>
                <o:OLEObject Type="Embed" ProgID="Equation.3" ShapeID="_x0000_i1287" DrawAspect="Content" ObjectID="_1735455358" r:id="rId502"/>
              </w:object>
            </w:r>
          </w:p>
        </w:tc>
      </w:tr>
      <w:tr w:rsidR="00951015" w:rsidRPr="00B41BF4" w14:paraId="2A4CBC74" w14:textId="77777777" w:rsidTr="00951015">
        <w:tc>
          <w:tcPr>
            <w:tcW w:w="510" w:type="dxa"/>
          </w:tcPr>
          <w:p w14:paraId="2A4CBC72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C73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object w:dxaOrig="2420" w:dyaOrig="620" w14:anchorId="2A4CCD2F">
                <v:shape id="_x0000_i1288" type="#_x0000_t75" style="width:120.6pt;height:30.6pt" o:ole="">
                  <v:imagedata r:id="rId503" o:title=""/>
                </v:shape>
                <o:OLEObject Type="Embed" ProgID="Equation.3" ShapeID="_x0000_i1288" DrawAspect="Content" ObjectID="_1735455359" r:id="rId504"/>
              </w:object>
            </w:r>
          </w:p>
        </w:tc>
      </w:tr>
      <w:tr w:rsidR="00951015" w:rsidRPr="00B41BF4" w14:paraId="2A4CBC77" w14:textId="77777777" w:rsidTr="00951015">
        <w:tc>
          <w:tcPr>
            <w:tcW w:w="510" w:type="dxa"/>
          </w:tcPr>
          <w:p w14:paraId="2A4CBC75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C76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S=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ah</w:t>
            </w:r>
            <w:proofErr w:type="spellEnd"/>
          </w:p>
        </w:tc>
      </w:tr>
      <w:tr w:rsidR="00951015" w:rsidRPr="00B41BF4" w14:paraId="2A4CBC7A" w14:textId="77777777" w:rsidTr="00951015">
        <w:tc>
          <w:tcPr>
            <w:tcW w:w="510" w:type="dxa"/>
          </w:tcPr>
          <w:p w14:paraId="2A4CBC78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C79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object w:dxaOrig="2760" w:dyaOrig="400" w14:anchorId="2A4CCD30">
                <v:shape id="_x0000_i1289" type="#_x0000_t75" style="width:138pt;height:20.4pt" o:ole="">
                  <v:imagedata r:id="rId495" o:title=""/>
                </v:shape>
                <o:OLEObject Type="Embed" ProgID="Equation.3" ShapeID="_x0000_i1289" DrawAspect="Content" ObjectID="_1735455360" r:id="rId505"/>
              </w:object>
            </w:r>
          </w:p>
        </w:tc>
      </w:tr>
      <w:tr w:rsidR="00951015" w:rsidRPr="00B41BF4" w14:paraId="2A4CBC7D" w14:textId="77777777" w:rsidTr="00951015">
        <w:tc>
          <w:tcPr>
            <w:tcW w:w="510" w:type="dxa"/>
          </w:tcPr>
          <w:p w14:paraId="2A4CBC7B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924" w:type="dxa"/>
          </w:tcPr>
          <w:p w14:paraId="2A4CBC7C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=2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π</m:t>
                </m:r>
                <m:sSup>
                  <m:sSup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r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</m:oMath>
            </m:oMathPara>
          </w:p>
        </w:tc>
      </w:tr>
      <w:tr w:rsidR="00951015" w:rsidRPr="00B41BF4" w14:paraId="2A4CBC80" w14:textId="77777777" w:rsidTr="00951015">
        <w:tc>
          <w:tcPr>
            <w:tcW w:w="510" w:type="dxa"/>
          </w:tcPr>
          <w:p w14:paraId="2A4CBC7E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924" w:type="dxa"/>
          </w:tcPr>
          <w:p w14:paraId="2A4CBC7F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=2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π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r</m:t>
                </m:r>
              </m:oMath>
            </m:oMathPara>
          </w:p>
        </w:tc>
      </w:tr>
      <w:tr w:rsidR="00951015" w:rsidRPr="00B41BF4" w14:paraId="2A4CBC83" w14:textId="77777777" w:rsidTr="00951015">
        <w:tc>
          <w:tcPr>
            <w:tcW w:w="510" w:type="dxa"/>
          </w:tcPr>
          <w:p w14:paraId="2A4CBC81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924" w:type="dxa"/>
          </w:tcPr>
          <w:p w14:paraId="2A4CBC82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S=ab</w:t>
            </w:r>
          </w:p>
        </w:tc>
      </w:tr>
    </w:tbl>
    <w:p w14:paraId="2A4CBC84" w14:textId="77777777" w:rsidR="00951015" w:rsidRPr="00B41BF4" w:rsidRDefault="00951015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BC85" w14:textId="77777777" w:rsidR="00951015" w:rsidRDefault="00951015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color w:val="111111"/>
          <w:sz w:val="24"/>
          <w:szCs w:val="24"/>
        </w:rPr>
        <w:t>№54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BC86" w14:textId="77777777" w:rsidR="000259F8" w:rsidRPr="00B41BF4" w:rsidRDefault="000259F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951015" w:rsidRPr="00B41BF4" w14:paraId="2A4CBC89" w14:textId="77777777" w:rsidTr="00951015">
        <w:trPr>
          <w:trHeight w:val="408"/>
        </w:trPr>
        <w:tc>
          <w:tcPr>
            <w:tcW w:w="510" w:type="dxa"/>
          </w:tcPr>
          <w:p w14:paraId="2A4CBC87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924" w:type="dxa"/>
          </w:tcPr>
          <w:p w14:paraId="2A4CBC88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Параллелограмны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ауданыны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формуласы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951015" w:rsidRPr="00B41BF4" w14:paraId="2A4CBC8C" w14:textId="77777777" w:rsidTr="00951015">
        <w:tc>
          <w:tcPr>
            <w:tcW w:w="510" w:type="dxa"/>
          </w:tcPr>
          <w:p w14:paraId="2A4CBC8A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C8B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object w:dxaOrig="1340" w:dyaOrig="360" w14:anchorId="2A4CCD31">
                <v:shape id="_x0000_i1290" type="#_x0000_t75" style="width:66.6pt;height:18pt" o:ole="">
                  <v:imagedata r:id="rId506" o:title=""/>
                </v:shape>
                <o:OLEObject Type="Embed" ProgID="Equation.3" ShapeID="_x0000_i1290" DrawAspect="Content" ObjectID="_1735455361" r:id="rId507"/>
              </w:object>
            </w:r>
          </w:p>
        </w:tc>
      </w:tr>
      <w:tr w:rsidR="00951015" w:rsidRPr="00B41BF4" w14:paraId="2A4CBC8F" w14:textId="77777777" w:rsidTr="00951015">
        <w:tc>
          <w:tcPr>
            <w:tcW w:w="510" w:type="dxa"/>
          </w:tcPr>
          <w:p w14:paraId="2A4CBC8D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C8E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object w:dxaOrig="1400" w:dyaOrig="620" w14:anchorId="2A4CCD32">
                <v:shape id="_x0000_i1291" type="#_x0000_t75" style="width:70.2pt;height:30.6pt" o:ole="">
                  <v:imagedata r:id="rId508" o:title=""/>
                </v:shape>
                <o:OLEObject Type="Embed" ProgID="Equation.3" ShapeID="_x0000_i1291" DrawAspect="Content" ObjectID="_1735455362" r:id="rId509"/>
              </w:object>
            </w:r>
          </w:p>
        </w:tc>
      </w:tr>
      <w:tr w:rsidR="00951015" w:rsidRPr="00B41BF4" w14:paraId="2A4CBC92" w14:textId="77777777" w:rsidTr="00951015">
        <w:tc>
          <w:tcPr>
            <w:tcW w:w="510" w:type="dxa"/>
          </w:tcPr>
          <w:p w14:paraId="2A4CBC90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C91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object w:dxaOrig="2420" w:dyaOrig="620" w14:anchorId="2A4CCD33">
                <v:shape id="_x0000_i1292" type="#_x0000_t75" style="width:120.6pt;height:30.6pt" o:ole="">
                  <v:imagedata r:id="rId503" o:title=""/>
                </v:shape>
                <o:OLEObject Type="Embed" ProgID="Equation.3" ShapeID="_x0000_i1292" DrawAspect="Content" ObjectID="_1735455363" r:id="rId510"/>
              </w:object>
            </w:r>
          </w:p>
        </w:tc>
      </w:tr>
      <w:tr w:rsidR="00951015" w:rsidRPr="00B41BF4" w14:paraId="2A4CBC95" w14:textId="77777777" w:rsidTr="00951015">
        <w:tc>
          <w:tcPr>
            <w:tcW w:w="510" w:type="dxa"/>
          </w:tcPr>
          <w:p w14:paraId="2A4CBC93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924" w:type="dxa"/>
          </w:tcPr>
          <w:p w14:paraId="2A4CBC94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object w:dxaOrig="780" w:dyaOrig="360" w14:anchorId="2A4CCD34">
                <v:shape id="_x0000_i1293" type="#_x0000_t75" style="width:39pt;height:18pt" o:ole="">
                  <v:imagedata r:id="rId511" o:title=""/>
                </v:shape>
                <o:OLEObject Type="Embed" ProgID="Equation.3" ShapeID="_x0000_i1293" DrawAspect="Content" ObjectID="_1735455364" r:id="rId512"/>
              </w:object>
            </w:r>
          </w:p>
        </w:tc>
      </w:tr>
      <w:tr w:rsidR="00951015" w:rsidRPr="00B41BF4" w14:paraId="2A4CBC98" w14:textId="77777777" w:rsidTr="00951015">
        <w:tc>
          <w:tcPr>
            <w:tcW w:w="510" w:type="dxa"/>
          </w:tcPr>
          <w:p w14:paraId="2A4CBC96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C97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object w:dxaOrig="2760" w:dyaOrig="400" w14:anchorId="2A4CCD35">
                <v:shape id="_x0000_i1294" type="#_x0000_t75" style="width:138pt;height:20.4pt" o:ole="">
                  <v:imagedata r:id="rId495" o:title=""/>
                </v:shape>
                <o:OLEObject Type="Embed" ProgID="Equation.3" ShapeID="_x0000_i1294" DrawAspect="Content" ObjectID="_1735455365" r:id="rId513"/>
              </w:object>
            </w:r>
          </w:p>
        </w:tc>
      </w:tr>
      <w:tr w:rsidR="00951015" w:rsidRPr="00B41BF4" w14:paraId="2A4CBC9B" w14:textId="77777777" w:rsidTr="00951015">
        <w:tc>
          <w:tcPr>
            <w:tcW w:w="510" w:type="dxa"/>
          </w:tcPr>
          <w:p w14:paraId="2A4CBC99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924" w:type="dxa"/>
          </w:tcPr>
          <w:p w14:paraId="2A4CBC9A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=2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π</m:t>
                </m:r>
                <m:sSup>
                  <m:sSup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r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</m:oMath>
            </m:oMathPara>
          </w:p>
        </w:tc>
      </w:tr>
      <w:tr w:rsidR="00951015" w:rsidRPr="00B41BF4" w14:paraId="2A4CBC9E" w14:textId="77777777" w:rsidTr="00951015">
        <w:tc>
          <w:tcPr>
            <w:tcW w:w="510" w:type="dxa"/>
          </w:tcPr>
          <w:p w14:paraId="2A4CBC9C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924" w:type="dxa"/>
          </w:tcPr>
          <w:p w14:paraId="2A4CBC9D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=2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π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r</m:t>
                </m:r>
              </m:oMath>
            </m:oMathPara>
          </w:p>
        </w:tc>
      </w:tr>
      <w:tr w:rsidR="00951015" w:rsidRPr="00B41BF4" w14:paraId="2A4CBCA1" w14:textId="77777777" w:rsidTr="00951015">
        <w:tc>
          <w:tcPr>
            <w:tcW w:w="510" w:type="dxa"/>
          </w:tcPr>
          <w:p w14:paraId="2A4CBC9F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924" w:type="dxa"/>
          </w:tcPr>
          <w:p w14:paraId="2A4CBCA0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S=ab</w:t>
            </w:r>
          </w:p>
        </w:tc>
      </w:tr>
    </w:tbl>
    <w:p w14:paraId="2A4CBCA2" w14:textId="77777777" w:rsidR="00951015" w:rsidRPr="00B41BF4" w:rsidRDefault="00951015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BCA3" w14:textId="77777777" w:rsidR="00951015" w:rsidRDefault="00951015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color w:val="111111"/>
          <w:sz w:val="24"/>
          <w:szCs w:val="24"/>
        </w:rPr>
        <w:t>№5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5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BCA4" w14:textId="77777777" w:rsidR="000259F8" w:rsidRPr="00B41BF4" w:rsidRDefault="000259F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951015" w:rsidRPr="00B41BF4" w14:paraId="2A4CBCA7" w14:textId="77777777" w:rsidTr="00951015">
        <w:trPr>
          <w:trHeight w:val="558"/>
        </w:trPr>
        <w:tc>
          <w:tcPr>
            <w:tcW w:w="510" w:type="dxa"/>
          </w:tcPr>
          <w:p w14:paraId="2A4CBCA5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924" w:type="dxa"/>
          </w:tcPr>
          <w:p w14:paraId="2A4CBCA6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Герон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формуласы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951015" w:rsidRPr="00B41BF4" w14:paraId="2A4CBCAA" w14:textId="77777777" w:rsidTr="00951015">
        <w:tc>
          <w:tcPr>
            <w:tcW w:w="510" w:type="dxa"/>
          </w:tcPr>
          <w:p w14:paraId="2A4CBCA8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CA9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900" w:dyaOrig="620" w14:anchorId="2A4CCD36">
                <v:shape id="_x0000_i1295" type="#_x0000_t75" style="width:195pt;height:31.2pt" o:ole="">
                  <v:imagedata r:id="rId514" o:title=""/>
                </v:shape>
                <o:OLEObject Type="Embed" ProgID="Equation.3" ShapeID="_x0000_i1295" DrawAspect="Content" ObjectID="_1735455366" r:id="rId515"/>
              </w:object>
            </w:r>
            <w:r w:rsidRPr="00B41BF4">
              <w:rPr>
                <w:rStyle w:val="mwe-math-mathml-inline"/>
                <w:rFonts w:ascii="Times New Roman" w:hAnsi="Times New Roman" w:cs="Times New Roman"/>
                <w:vanish/>
              </w:rPr>
              <w:t xml:space="preserve">S = 1 4 ( a 2 + b 2 + c 2 ) 2 − 2 ( a 4 + b 4 + c 4 ) {\displaystyle S={\frac {1}{4}}{\sqrt {(a^{2}+b^{2}+c^{2})^{2}-2(a^{4}+b^{4}+c^{4})}}} </w:t>
            </w:r>
          </w:p>
        </w:tc>
      </w:tr>
      <w:tr w:rsidR="00951015" w:rsidRPr="00B41BF4" w14:paraId="2A4CBCAD" w14:textId="77777777" w:rsidTr="00951015">
        <w:tc>
          <w:tcPr>
            <w:tcW w:w="510" w:type="dxa"/>
          </w:tcPr>
          <w:p w14:paraId="2A4CBCAB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0</w:t>
            </w:r>
          </w:p>
        </w:tc>
        <w:tc>
          <w:tcPr>
            <w:tcW w:w="8924" w:type="dxa"/>
          </w:tcPr>
          <w:p w14:paraId="2A4CBCAC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object w:dxaOrig="1400" w:dyaOrig="620" w14:anchorId="2A4CCD37">
                <v:shape id="_x0000_i1296" type="#_x0000_t75" style="width:70.2pt;height:30.6pt" o:ole="">
                  <v:imagedata r:id="rId508" o:title=""/>
                </v:shape>
                <o:OLEObject Type="Embed" ProgID="Equation.3" ShapeID="_x0000_i1296" DrawAspect="Content" ObjectID="_1735455367" r:id="rId516"/>
              </w:object>
            </w:r>
          </w:p>
        </w:tc>
      </w:tr>
      <w:tr w:rsidR="00951015" w:rsidRPr="00B41BF4" w14:paraId="2A4CBCB0" w14:textId="77777777" w:rsidTr="00951015">
        <w:tc>
          <w:tcPr>
            <w:tcW w:w="510" w:type="dxa"/>
          </w:tcPr>
          <w:p w14:paraId="2A4CBCAE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CAF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object w:dxaOrig="2420" w:dyaOrig="620" w14:anchorId="2A4CCD38">
                <v:shape id="_x0000_i1297" type="#_x0000_t75" style="width:120.6pt;height:30.6pt" o:ole="">
                  <v:imagedata r:id="rId503" o:title=""/>
                </v:shape>
                <o:OLEObject Type="Embed" ProgID="Equation.3" ShapeID="_x0000_i1297" DrawAspect="Content" ObjectID="_1735455368" r:id="rId517"/>
              </w:object>
            </w:r>
          </w:p>
        </w:tc>
      </w:tr>
      <w:tr w:rsidR="00951015" w:rsidRPr="00B41BF4" w14:paraId="2A4CBCB3" w14:textId="77777777" w:rsidTr="00951015">
        <w:tc>
          <w:tcPr>
            <w:tcW w:w="510" w:type="dxa"/>
          </w:tcPr>
          <w:p w14:paraId="2A4CBCB1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CB2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object w:dxaOrig="780" w:dyaOrig="360" w14:anchorId="2A4CCD39">
                <v:shape id="_x0000_i1298" type="#_x0000_t75" style="width:39pt;height:18pt" o:ole="">
                  <v:imagedata r:id="rId518" o:title=""/>
                </v:shape>
                <o:OLEObject Type="Embed" ProgID="Equation.3" ShapeID="_x0000_i1298" DrawAspect="Content" ObjectID="_1735455369" r:id="rId519"/>
              </w:object>
            </w:r>
          </w:p>
        </w:tc>
      </w:tr>
      <w:tr w:rsidR="00951015" w:rsidRPr="00B41BF4" w14:paraId="2A4CBCB6" w14:textId="77777777" w:rsidTr="00951015">
        <w:tc>
          <w:tcPr>
            <w:tcW w:w="510" w:type="dxa"/>
          </w:tcPr>
          <w:p w14:paraId="2A4CBCB4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CB5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object w:dxaOrig="2760" w:dyaOrig="400" w14:anchorId="2A4CCD3A">
                <v:shape id="_x0000_i1299" type="#_x0000_t75" style="width:138pt;height:20.4pt" o:ole="">
                  <v:imagedata r:id="rId495" o:title=""/>
                </v:shape>
                <o:OLEObject Type="Embed" ProgID="Equation.3" ShapeID="_x0000_i1299" DrawAspect="Content" ObjectID="_1735455370" r:id="rId520"/>
              </w:object>
            </w:r>
          </w:p>
        </w:tc>
      </w:tr>
      <w:tr w:rsidR="00951015" w:rsidRPr="00B41BF4" w14:paraId="2A4CBCB9" w14:textId="77777777" w:rsidTr="00951015">
        <w:tc>
          <w:tcPr>
            <w:tcW w:w="510" w:type="dxa"/>
          </w:tcPr>
          <w:p w14:paraId="2A4CBCB7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CB8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=2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π</m:t>
                </m:r>
                <m:sSup>
                  <m:sSup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r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</m:oMath>
            </m:oMathPara>
          </w:p>
        </w:tc>
      </w:tr>
      <w:tr w:rsidR="00951015" w:rsidRPr="00B41BF4" w14:paraId="2A4CBCBC" w14:textId="77777777" w:rsidTr="00951015">
        <w:tc>
          <w:tcPr>
            <w:tcW w:w="510" w:type="dxa"/>
          </w:tcPr>
          <w:p w14:paraId="2A4CBCBA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CBB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=2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π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r</m:t>
                </m:r>
              </m:oMath>
            </m:oMathPara>
          </w:p>
        </w:tc>
      </w:tr>
      <w:tr w:rsidR="00951015" w:rsidRPr="00B41BF4" w14:paraId="2A4CBCBF" w14:textId="77777777" w:rsidTr="00951015">
        <w:tc>
          <w:tcPr>
            <w:tcW w:w="510" w:type="dxa"/>
          </w:tcPr>
          <w:p w14:paraId="2A4CBCBD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CBE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S=ab</w:t>
            </w:r>
          </w:p>
        </w:tc>
      </w:tr>
    </w:tbl>
    <w:p w14:paraId="2A4CBCC0" w14:textId="77777777" w:rsidR="00951015" w:rsidRPr="00B41BF4" w:rsidRDefault="00951015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BCC1" w14:textId="77777777" w:rsidR="00951015" w:rsidRDefault="00951015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color w:val="111111"/>
          <w:sz w:val="24"/>
          <w:szCs w:val="24"/>
        </w:rPr>
        <w:t>№5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6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BCC2" w14:textId="77777777" w:rsidR="000259F8" w:rsidRPr="00B41BF4" w:rsidRDefault="000259F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951015" w:rsidRPr="00B41BF4" w14:paraId="2A4CBCC5" w14:textId="77777777" w:rsidTr="00951015">
        <w:trPr>
          <w:trHeight w:val="558"/>
        </w:trPr>
        <w:tc>
          <w:tcPr>
            <w:tcW w:w="510" w:type="dxa"/>
          </w:tcPr>
          <w:p w14:paraId="2A4CBCC3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924" w:type="dxa"/>
          </w:tcPr>
          <w:p w14:paraId="2A4CBCC4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Ромб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ауданыны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формуласы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951015" w:rsidRPr="00B41BF4" w14:paraId="2A4CBCC8" w14:textId="77777777" w:rsidTr="00951015">
        <w:tc>
          <w:tcPr>
            <w:tcW w:w="510" w:type="dxa"/>
          </w:tcPr>
          <w:p w14:paraId="2A4CBCC6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924" w:type="dxa"/>
          </w:tcPr>
          <w:p w14:paraId="2A4CBCC7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19" w:dyaOrig="279" w14:anchorId="2A4CCD3B">
                <v:shape id="_x0000_i1300" type="#_x0000_t75" style="width:60.6pt;height:14.4pt" o:ole="">
                  <v:imagedata r:id="rId521" o:title=""/>
                </v:shape>
                <o:OLEObject Type="Embed" ProgID="Equation.3" ShapeID="_x0000_i1300" DrawAspect="Content" ObjectID="_1735455371" r:id="rId522"/>
              </w:object>
            </w:r>
          </w:p>
        </w:tc>
      </w:tr>
      <w:tr w:rsidR="00951015" w:rsidRPr="00B41BF4" w14:paraId="2A4CBCCB" w14:textId="77777777" w:rsidTr="00951015">
        <w:tc>
          <w:tcPr>
            <w:tcW w:w="510" w:type="dxa"/>
          </w:tcPr>
          <w:p w14:paraId="2A4CBCC9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CCA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object w:dxaOrig="1400" w:dyaOrig="620" w14:anchorId="2A4CCD3C">
                <v:shape id="_x0000_i1301" type="#_x0000_t75" style="width:70.2pt;height:30.6pt" o:ole="">
                  <v:imagedata r:id="rId508" o:title=""/>
                </v:shape>
                <o:OLEObject Type="Embed" ProgID="Equation.3" ShapeID="_x0000_i1301" DrawAspect="Content" ObjectID="_1735455372" r:id="rId523"/>
              </w:object>
            </w:r>
          </w:p>
        </w:tc>
      </w:tr>
      <w:tr w:rsidR="00951015" w:rsidRPr="00B41BF4" w14:paraId="2A4CBCCE" w14:textId="77777777" w:rsidTr="00951015">
        <w:tc>
          <w:tcPr>
            <w:tcW w:w="510" w:type="dxa"/>
          </w:tcPr>
          <w:p w14:paraId="2A4CBCCC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CCD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object w:dxaOrig="2420" w:dyaOrig="620" w14:anchorId="2A4CCD3D">
                <v:shape id="_x0000_i1302" type="#_x0000_t75" style="width:120.6pt;height:30.6pt" o:ole="">
                  <v:imagedata r:id="rId503" o:title=""/>
                </v:shape>
                <o:OLEObject Type="Embed" ProgID="Equation.3" ShapeID="_x0000_i1302" DrawAspect="Content" ObjectID="_1735455373" r:id="rId524"/>
              </w:object>
            </w:r>
          </w:p>
        </w:tc>
      </w:tr>
      <w:tr w:rsidR="00951015" w:rsidRPr="00B41BF4" w14:paraId="2A4CBCD1" w14:textId="77777777" w:rsidTr="00951015">
        <w:tc>
          <w:tcPr>
            <w:tcW w:w="510" w:type="dxa"/>
          </w:tcPr>
          <w:p w14:paraId="2A4CBCCF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CD0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object w:dxaOrig="780" w:dyaOrig="360" w14:anchorId="2A4CCD3E">
                <v:shape id="_x0000_i1303" type="#_x0000_t75" style="width:39pt;height:18pt" o:ole="">
                  <v:imagedata r:id="rId518" o:title=""/>
                </v:shape>
                <o:OLEObject Type="Embed" ProgID="Equation.3" ShapeID="_x0000_i1303" DrawAspect="Content" ObjectID="_1735455374" r:id="rId525"/>
              </w:object>
            </w:r>
          </w:p>
        </w:tc>
      </w:tr>
      <w:tr w:rsidR="00951015" w:rsidRPr="00B41BF4" w14:paraId="2A4CBCD4" w14:textId="77777777" w:rsidTr="00951015">
        <w:tc>
          <w:tcPr>
            <w:tcW w:w="510" w:type="dxa"/>
          </w:tcPr>
          <w:p w14:paraId="2A4CBCD2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CD3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object w:dxaOrig="2760" w:dyaOrig="400" w14:anchorId="2A4CCD3F">
                <v:shape id="_x0000_i1304" type="#_x0000_t75" style="width:138pt;height:20.4pt" o:ole="">
                  <v:imagedata r:id="rId495" o:title=""/>
                </v:shape>
                <o:OLEObject Type="Embed" ProgID="Equation.3" ShapeID="_x0000_i1304" DrawAspect="Content" ObjectID="_1735455375" r:id="rId526"/>
              </w:object>
            </w:r>
          </w:p>
        </w:tc>
      </w:tr>
      <w:tr w:rsidR="00951015" w:rsidRPr="00B41BF4" w14:paraId="2A4CBCD7" w14:textId="77777777" w:rsidTr="00951015">
        <w:tc>
          <w:tcPr>
            <w:tcW w:w="510" w:type="dxa"/>
          </w:tcPr>
          <w:p w14:paraId="2A4CBCD5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924" w:type="dxa"/>
          </w:tcPr>
          <w:p w14:paraId="2A4CBCD6" w14:textId="77777777" w:rsidR="00951015" w:rsidRPr="00425CDA" w:rsidRDefault="00425CD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S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2</m:t>
                    </m:r>
                  </m:den>
                </m:f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2</m:t>
                    </m:r>
                  </m:sub>
                </m:sSub>
              </m:oMath>
            </m:oMathPara>
          </w:p>
        </w:tc>
      </w:tr>
      <w:tr w:rsidR="00951015" w:rsidRPr="00B41BF4" w14:paraId="2A4CBCDA" w14:textId="77777777" w:rsidTr="00951015">
        <w:tc>
          <w:tcPr>
            <w:tcW w:w="510" w:type="dxa"/>
          </w:tcPr>
          <w:p w14:paraId="2A4CBCD8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CD9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=2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π</m:t>
                </m:r>
                <m:sSup>
                  <m:sSup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r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</m:oMath>
            </m:oMathPara>
          </w:p>
        </w:tc>
      </w:tr>
      <w:tr w:rsidR="00951015" w:rsidRPr="00B41BF4" w14:paraId="2A4CBCDD" w14:textId="77777777" w:rsidTr="00951015">
        <w:tc>
          <w:tcPr>
            <w:tcW w:w="510" w:type="dxa"/>
          </w:tcPr>
          <w:p w14:paraId="2A4CBCDB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CDC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=2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π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r</m:t>
                </m:r>
              </m:oMath>
            </m:oMathPara>
          </w:p>
        </w:tc>
      </w:tr>
    </w:tbl>
    <w:p w14:paraId="2A4CBCDE" w14:textId="77777777" w:rsidR="00951015" w:rsidRPr="00B41BF4" w:rsidRDefault="00951015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BCDF" w14:textId="77777777" w:rsidR="00951015" w:rsidRDefault="00951015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color w:val="111111"/>
          <w:sz w:val="24"/>
          <w:szCs w:val="24"/>
        </w:rPr>
        <w:t>№5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7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BCE0" w14:textId="77777777" w:rsidR="000259F8" w:rsidRPr="00B41BF4" w:rsidRDefault="000259F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951015" w:rsidRPr="00B41BF4" w14:paraId="2A4CBCE3" w14:textId="77777777" w:rsidTr="00951015">
        <w:trPr>
          <w:trHeight w:val="318"/>
        </w:trPr>
        <w:tc>
          <w:tcPr>
            <w:tcW w:w="510" w:type="dxa"/>
          </w:tcPr>
          <w:p w14:paraId="2A4CBCE1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924" w:type="dxa"/>
          </w:tcPr>
          <w:p w14:paraId="2A4CBCE2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рапецияны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ауданыны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формуласы</w:t>
            </w:r>
            <w:proofErr w:type="spellEnd"/>
          </w:p>
        </w:tc>
      </w:tr>
      <w:tr w:rsidR="00951015" w:rsidRPr="00B41BF4" w14:paraId="2A4CBCE6" w14:textId="77777777" w:rsidTr="00951015">
        <w:tc>
          <w:tcPr>
            <w:tcW w:w="510" w:type="dxa"/>
          </w:tcPr>
          <w:p w14:paraId="2A4CBCE4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CE5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object w:dxaOrig="1340" w:dyaOrig="360" w14:anchorId="2A4CCD40">
                <v:shape id="_x0000_i1305" type="#_x0000_t75" style="width:66.6pt;height:18pt" o:ole="">
                  <v:imagedata r:id="rId527" o:title=""/>
                </v:shape>
                <o:OLEObject Type="Embed" ProgID="Equation.3" ShapeID="_x0000_i1305" DrawAspect="Content" ObjectID="_1735455376" r:id="rId528"/>
              </w:object>
            </w:r>
          </w:p>
        </w:tc>
      </w:tr>
      <w:tr w:rsidR="00951015" w:rsidRPr="00B41BF4" w14:paraId="2A4CBCE9" w14:textId="77777777" w:rsidTr="00951015">
        <w:tc>
          <w:tcPr>
            <w:tcW w:w="510" w:type="dxa"/>
          </w:tcPr>
          <w:p w14:paraId="2A4CBCE7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CE8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object w:dxaOrig="1500" w:dyaOrig="620" w14:anchorId="2A4CCD41">
                <v:shape id="_x0000_i1306" type="#_x0000_t75" style="width:75pt;height:30.6pt" o:ole="">
                  <v:imagedata r:id="rId529" o:title=""/>
                </v:shape>
                <o:OLEObject Type="Embed" ProgID="Equation.3" ShapeID="_x0000_i1306" DrawAspect="Content" ObjectID="_1735455377" r:id="rId530"/>
              </w:object>
            </w:r>
          </w:p>
        </w:tc>
      </w:tr>
      <w:tr w:rsidR="00951015" w:rsidRPr="00B41BF4" w14:paraId="2A4CBCEC" w14:textId="77777777" w:rsidTr="00951015">
        <w:tc>
          <w:tcPr>
            <w:tcW w:w="510" w:type="dxa"/>
          </w:tcPr>
          <w:p w14:paraId="2A4CBCEA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CEB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object w:dxaOrig="1120" w:dyaOrig="620" w14:anchorId="2A4CCD42">
                <v:shape id="_x0000_i1307" type="#_x0000_t75" style="width:56.4pt;height:30.6pt" o:ole="">
                  <v:imagedata r:id="rId531" o:title=""/>
                </v:shape>
                <o:OLEObject Type="Embed" ProgID="Equation.3" ShapeID="_x0000_i1307" DrawAspect="Content" ObjectID="_1735455378" r:id="rId532"/>
              </w:object>
            </w:r>
          </w:p>
        </w:tc>
      </w:tr>
      <w:tr w:rsidR="00951015" w:rsidRPr="00B41BF4" w14:paraId="2A4CBCEF" w14:textId="77777777" w:rsidTr="00951015">
        <w:tc>
          <w:tcPr>
            <w:tcW w:w="510" w:type="dxa"/>
          </w:tcPr>
          <w:p w14:paraId="2A4CBCED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CEE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object w:dxaOrig="780" w:dyaOrig="360" w14:anchorId="2A4CCD43">
                <v:shape id="_x0000_i1308" type="#_x0000_t75" style="width:39pt;height:18pt" o:ole="">
                  <v:imagedata r:id="rId518" o:title=""/>
                </v:shape>
                <o:OLEObject Type="Embed" ProgID="Equation.3" ShapeID="_x0000_i1308" DrawAspect="Content" ObjectID="_1735455379" r:id="rId533"/>
              </w:object>
            </w:r>
          </w:p>
        </w:tc>
      </w:tr>
      <w:tr w:rsidR="00951015" w:rsidRPr="00B41BF4" w14:paraId="2A4CBCF2" w14:textId="77777777" w:rsidTr="00951015">
        <w:tc>
          <w:tcPr>
            <w:tcW w:w="510" w:type="dxa"/>
          </w:tcPr>
          <w:p w14:paraId="2A4CBCF0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CF1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object w:dxaOrig="2760" w:dyaOrig="400" w14:anchorId="2A4CCD44">
                <v:shape id="_x0000_i1309" type="#_x0000_t75" style="width:138pt;height:20.4pt" o:ole="">
                  <v:imagedata r:id="rId495" o:title=""/>
                </v:shape>
                <o:OLEObject Type="Embed" ProgID="Equation.3" ShapeID="_x0000_i1309" DrawAspect="Content" ObjectID="_1735455380" r:id="rId534"/>
              </w:object>
            </w:r>
          </w:p>
        </w:tc>
      </w:tr>
      <w:tr w:rsidR="00951015" w:rsidRPr="00B41BF4" w14:paraId="2A4CBCF5" w14:textId="77777777" w:rsidTr="00951015">
        <w:tc>
          <w:tcPr>
            <w:tcW w:w="510" w:type="dxa"/>
          </w:tcPr>
          <w:p w14:paraId="2A4CBCF3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924" w:type="dxa"/>
          </w:tcPr>
          <w:p w14:paraId="2A4CBCF4" w14:textId="77777777" w:rsidR="00951015" w:rsidRPr="00425CDA" w:rsidRDefault="00425CD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S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2</m:t>
                    </m:r>
                  </m:den>
                </m:f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2</m:t>
                    </m:r>
                  </m:sub>
                </m:sSub>
              </m:oMath>
            </m:oMathPara>
          </w:p>
        </w:tc>
      </w:tr>
      <w:tr w:rsidR="00951015" w:rsidRPr="00B41BF4" w14:paraId="2A4CBCF8" w14:textId="77777777" w:rsidTr="00951015">
        <w:tc>
          <w:tcPr>
            <w:tcW w:w="510" w:type="dxa"/>
          </w:tcPr>
          <w:p w14:paraId="2A4CBCF6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924" w:type="dxa"/>
          </w:tcPr>
          <w:p w14:paraId="2A4CBCF7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=2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π</m:t>
                </m:r>
                <m:sSup>
                  <m:sSup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r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</m:oMath>
            </m:oMathPara>
          </w:p>
        </w:tc>
      </w:tr>
      <w:tr w:rsidR="00951015" w:rsidRPr="00B41BF4" w14:paraId="2A4CBCFB" w14:textId="77777777" w:rsidTr="00951015">
        <w:tc>
          <w:tcPr>
            <w:tcW w:w="510" w:type="dxa"/>
          </w:tcPr>
          <w:p w14:paraId="2A4CBCF9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924" w:type="dxa"/>
          </w:tcPr>
          <w:p w14:paraId="2A4CBCFA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=2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π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r</m:t>
                </m:r>
              </m:oMath>
            </m:oMathPara>
          </w:p>
        </w:tc>
      </w:tr>
    </w:tbl>
    <w:p w14:paraId="2A4CBCFC" w14:textId="77777777" w:rsidR="00951015" w:rsidRPr="00B41BF4" w:rsidRDefault="00951015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BCFD" w14:textId="77777777" w:rsidR="00951015" w:rsidRDefault="00951015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color w:val="111111"/>
          <w:sz w:val="24"/>
          <w:szCs w:val="24"/>
        </w:rPr>
        <w:t>№5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8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BCFE" w14:textId="77777777" w:rsidR="000259F8" w:rsidRPr="00B41BF4" w:rsidRDefault="000259F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951015" w:rsidRPr="00B41BF4" w14:paraId="2A4CBD01" w14:textId="77777777" w:rsidTr="00951015">
        <w:trPr>
          <w:trHeight w:val="335"/>
        </w:trPr>
        <w:tc>
          <w:tcPr>
            <w:tcW w:w="510" w:type="dxa"/>
          </w:tcPr>
          <w:p w14:paraId="2A4CBCFF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924" w:type="dxa"/>
          </w:tcPr>
          <w:p w14:paraId="2A4CBD00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ік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бұрышты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параллелепипедті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көлеміні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формуласы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951015" w:rsidRPr="00B41BF4" w14:paraId="2A4CBD04" w14:textId="77777777" w:rsidTr="00951015">
        <w:tc>
          <w:tcPr>
            <w:tcW w:w="510" w:type="dxa"/>
          </w:tcPr>
          <w:p w14:paraId="2A4CBD02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D03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object w:dxaOrig="840" w:dyaOrig="279" w14:anchorId="2A4CCD45">
                <v:shape id="_x0000_i1310" type="#_x0000_t75" style="width:42pt;height:14.4pt" o:ole="">
                  <v:imagedata r:id="rId535" o:title=""/>
                </v:shape>
                <o:OLEObject Type="Embed" ProgID="Equation.3" ShapeID="_x0000_i1310" DrawAspect="Content" ObjectID="_1735455381" r:id="rId536"/>
              </w:object>
            </w:r>
          </w:p>
        </w:tc>
      </w:tr>
      <w:tr w:rsidR="00951015" w:rsidRPr="00B41BF4" w14:paraId="2A4CBD07" w14:textId="77777777" w:rsidTr="00951015">
        <w:tc>
          <w:tcPr>
            <w:tcW w:w="510" w:type="dxa"/>
          </w:tcPr>
          <w:p w14:paraId="2A4CBD05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D06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object w:dxaOrig="1040" w:dyaOrig="360" w14:anchorId="2A4CCD46">
                <v:shape id="_x0000_i1311" type="#_x0000_t75" style="width:52.8pt;height:18pt" o:ole="">
                  <v:imagedata r:id="rId537" o:title=""/>
                </v:shape>
                <o:OLEObject Type="Embed" ProgID="Equation.3" ShapeID="_x0000_i1311" DrawAspect="Content" ObjectID="_1735455382" r:id="rId538"/>
              </w:object>
            </w:r>
          </w:p>
        </w:tc>
      </w:tr>
      <w:tr w:rsidR="00951015" w:rsidRPr="00B41BF4" w14:paraId="2A4CBD0A" w14:textId="77777777" w:rsidTr="00951015">
        <w:tc>
          <w:tcPr>
            <w:tcW w:w="510" w:type="dxa"/>
          </w:tcPr>
          <w:p w14:paraId="2A4CBD08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924" w:type="dxa"/>
          </w:tcPr>
          <w:p w14:paraId="2A4CBD09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B41BF4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780" w:dyaOrig="360" w14:anchorId="2A4CCD47">
                <v:shape id="_x0000_i1312" type="#_x0000_t75" style="width:39pt;height:18pt" o:ole="">
                  <v:imagedata r:id="rId539" o:title=""/>
                </v:shape>
                <o:OLEObject Type="Embed" ProgID="Equation.3" ShapeID="_x0000_i1312" DrawAspect="Content" ObjectID="_1735455383" r:id="rId540"/>
              </w:object>
            </w:r>
          </w:p>
        </w:tc>
      </w:tr>
      <w:tr w:rsidR="00951015" w:rsidRPr="00B41BF4" w14:paraId="2A4CBD0D" w14:textId="77777777" w:rsidTr="00951015">
        <w:tc>
          <w:tcPr>
            <w:tcW w:w="510" w:type="dxa"/>
          </w:tcPr>
          <w:p w14:paraId="2A4CBD0B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D0C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object w:dxaOrig="980" w:dyaOrig="620" w14:anchorId="2A4CCD48">
                <v:shape id="_x0000_i1313" type="#_x0000_t75" style="width:48.6pt;height:30.6pt" o:ole="">
                  <v:imagedata r:id="rId541" o:title=""/>
                </v:shape>
                <o:OLEObject Type="Embed" ProgID="Equation.3" ShapeID="_x0000_i1313" DrawAspect="Content" ObjectID="_1735455384" r:id="rId542"/>
              </w:object>
            </w:r>
          </w:p>
        </w:tc>
      </w:tr>
      <w:tr w:rsidR="00951015" w:rsidRPr="00B41BF4" w14:paraId="2A4CBD10" w14:textId="77777777" w:rsidTr="00951015">
        <w:tc>
          <w:tcPr>
            <w:tcW w:w="510" w:type="dxa"/>
          </w:tcPr>
          <w:p w14:paraId="2A4CBD0E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D0F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object w:dxaOrig="999" w:dyaOrig="320" w14:anchorId="2A4CCD49">
                <v:shape id="_x0000_i1314" type="#_x0000_t75" style="width:50.4pt;height:16.2pt" o:ole="">
                  <v:imagedata r:id="rId543" o:title=""/>
                </v:shape>
                <o:OLEObject Type="Embed" ProgID="Equation.3" ShapeID="_x0000_i1314" DrawAspect="Content" ObjectID="_1735455385" r:id="rId544"/>
              </w:object>
            </w:r>
          </w:p>
        </w:tc>
      </w:tr>
      <w:tr w:rsidR="00951015" w:rsidRPr="00B41BF4" w14:paraId="2A4CBD13" w14:textId="77777777" w:rsidTr="00951015">
        <w:tc>
          <w:tcPr>
            <w:tcW w:w="510" w:type="dxa"/>
          </w:tcPr>
          <w:p w14:paraId="2A4CBD11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924" w:type="dxa"/>
          </w:tcPr>
          <w:p w14:paraId="2A4CBD12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object w:dxaOrig="1040" w:dyaOrig="279" w14:anchorId="2A4CCD4A">
                <v:shape id="_x0000_i1315" type="#_x0000_t75" style="width:52.8pt;height:14.4pt" o:ole="">
                  <v:imagedata r:id="rId545" o:title=""/>
                </v:shape>
                <o:OLEObject Type="Embed" ProgID="Equation.3" ShapeID="_x0000_i1315" DrawAspect="Content" ObjectID="_1735455386" r:id="rId546"/>
              </w:object>
            </w:r>
          </w:p>
        </w:tc>
      </w:tr>
      <w:tr w:rsidR="00951015" w:rsidRPr="00B41BF4" w14:paraId="2A4CBD16" w14:textId="77777777" w:rsidTr="00951015">
        <w:tc>
          <w:tcPr>
            <w:tcW w:w="510" w:type="dxa"/>
          </w:tcPr>
          <w:p w14:paraId="2A4CBD14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924" w:type="dxa"/>
          </w:tcPr>
          <w:p w14:paraId="2A4CBD15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920" w:dyaOrig="279" w14:anchorId="2A4CCD4B">
                <v:shape id="_x0000_i1316" type="#_x0000_t75" style="width:45.6pt;height:14.4pt" o:ole="">
                  <v:imagedata r:id="rId547" o:title=""/>
                </v:shape>
                <o:OLEObject Type="Embed" ProgID="Equation.3" ShapeID="_x0000_i1316" DrawAspect="Content" ObjectID="_1735455387" r:id="rId548"/>
              </w:object>
            </w:r>
          </w:p>
        </w:tc>
      </w:tr>
      <w:tr w:rsidR="00951015" w:rsidRPr="00B41BF4" w14:paraId="2A4CBD19" w14:textId="77777777" w:rsidTr="00951015">
        <w:tc>
          <w:tcPr>
            <w:tcW w:w="510" w:type="dxa"/>
          </w:tcPr>
          <w:p w14:paraId="2A4CBD17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924" w:type="dxa"/>
          </w:tcPr>
          <w:p w14:paraId="2A4CBD18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object w:dxaOrig="999" w:dyaOrig="320" w14:anchorId="2A4CCD4C">
                <v:shape id="_x0000_i1317" type="#_x0000_t75" style="width:50.4pt;height:16.2pt" o:ole="">
                  <v:imagedata r:id="rId549" o:title=""/>
                </v:shape>
                <o:OLEObject Type="Embed" ProgID="Equation.3" ShapeID="_x0000_i1317" DrawAspect="Content" ObjectID="_1735455388" r:id="rId550"/>
              </w:object>
            </w:r>
          </w:p>
        </w:tc>
      </w:tr>
    </w:tbl>
    <w:p w14:paraId="2A4CBD1A" w14:textId="77777777" w:rsidR="00951015" w:rsidRPr="00B41BF4" w:rsidRDefault="00951015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BD1B" w14:textId="77777777" w:rsidR="00951015" w:rsidRDefault="00951015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color w:val="111111"/>
          <w:sz w:val="24"/>
          <w:szCs w:val="24"/>
        </w:rPr>
        <w:t>№5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9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BD1C" w14:textId="77777777" w:rsidR="000259F8" w:rsidRPr="00B41BF4" w:rsidRDefault="000259F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951015" w:rsidRPr="00B41BF4" w14:paraId="2A4CBD1F" w14:textId="77777777" w:rsidTr="00951015">
        <w:trPr>
          <w:trHeight w:val="335"/>
        </w:trPr>
        <w:tc>
          <w:tcPr>
            <w:tcW w:w="510" w:type="dxa"/>
          </w:tcPr>
          <w:p w14:paraId="2A4CBD1D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924" w:type="dxa"/>
          </w:tcPr>
          <w:p w14:paraId="2A4CBD1E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Призманы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көлеміні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формуласы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951015" w:rsidRPr="00B41BF4" w14:paraId="2A4CBD22" w14:textId="77777777" w:rsidTr="00951015">
        <w:tc>
          <w:tcPr>
            <w:tcW w:w="510" w:type="dxa"/>
          </w:tcPr>
          <w:p w14:paraId="2A4CBD20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D21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object w:dxaOrig="840" w:dyaOrig="279" w14:anchorId="2A4CCD4D">
                <v:shape id="_x0000_i1318" type="#_x0000_t75" style="width:42pt;height:14.4pt" o:ole="">
                  <v:imagedata r:id="rId535" o:title=""/>
                </v:shape>
                <o:OLEObject Type="Embed" ProgID="Equation.3" ShapeID="_x0000_i1318" DrawAspect="Content" ObjectID="_1735455389" r:id="rId551"/>
              </w:object>
            </w:r>
          </w:p>
        </w:tc>
      </w:tr>
      <w:tr w:rsidR="00951015" w:rsidRPr="00B41BF4" w14:paraId="2A4CBD25" w14:textId="77777777" w:rsidTr="00951015">
        <w:tc>
          <w:tcPr>
            <w:tcW w:w="510" w:type="dxa"/>
          </w:tcPr>
          <w:p w14:paraId="2A4CBD23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D24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object w:dxaOrig="1040" w:dyaOrig="360" w14:anchorId="2A4CCD4E">
                <v:shape id="_x0000_i1319" type="#_x0000_t75" style="width:52.8pt;height:18pt" o:ole="">
                  <v:imagedata r:id="rId537" o:title=""/>
                </v:shape>
                <o:OLEObject Type="Embed" ProgID="Equation.3" ShapeID="_x0000_i1319" DrawAspect="Content" ObjectID="_1735455390" r:id="rId552"/>
              </w:object>
            </w:r>
          </w:p>
        </w:tc>
      </w:tr>
      <w:tr w:rsidR="00951015" w:rsidRPr="00B41BF4" w14:paraId="2A4CBD28" w14:textId="77777777" w:rsidTr="00951015">
        <w:tc>
          <w:tcPr>
            <w:tcW w:w="510" w:type="dxa"/>
          </w:tcPr>
          <w:p w14:paraId="2A4CBD26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D27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object w:dxaOrig="800" w:dyaOrig="279" w14:anchorId="2A4CCD4F">
                <v:shape id="_x0000_i1320" type="#_x0000_t75" style="width:39.6pt;height:14.4pt" o:ole="">
                  <v:imagedata r:id="rId553" o:title=""/>
                </v:shape>
                <o:OLEObject Type="Embed" ProgID="Equation.3" ShapeID="_x0000_i1320" DrawAspect="Content" ObjectID="_1735455391" r:id="rId554"/>
              </w:object>
            </w:r>
          </w:p>
        </w:tc>
      </w:tr>
      <w:tr w:rsidR="00951015" w:rsidRPr="00B41BF4" w14:paraId="2A4CBD2B" w14:textId="77777777" w:rsidTr="00951015">
        <w:tc>
          <w:tcPr>
            <w:tcW w:w="510" w:type="dxa"/>
          </w:tcPr>
          <w:p w14:paraId="2A4CBD29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D2A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object w:dxaOrig="980" w:dyaOrig="620" w14:anchorId="2A4CCD50">
                <v:shape id="_x0000_i1321" type="#_x0000_t75" style="width:48.6pt;height:30.6pt" o:ole="">
                  <v:imagedata r:id="rId541" o:title=""/>
                </v:shape>
                <o:OLEObject Type="Embed" ProgID="Equation.3" ShapeID="_x0000_i1321" DrawAspect="Content" ObjectID="_1735455392" r:id="rId555"/>
              </w:object>
            </w:r>
          </w:p>
        </w:tc>
      </w:tr>
      <w:tr w:rsidR="00951015" w:rsidRPr="00B41BF4" w14:paraId="2A4CBD2E" w14:textId="77777777" w:rsidTr="00951015">
        <w:tc>
          <w:tcPr>
            <w:tcW w:w="510" w:type="dxa"/>
          </w:tcPr>
          <w:p w14:paraId="2A4CBD2C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D2D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object w:dxaOrig="999" w:dyaOrig="320" w14:anchorId="2A4CCD51">
                <v:shape id="_x0000_i1322" type="#_x0000_t75" style="width:50.4pt;height:16.2pt" o:ole="">
                  <v:imagedata r:id="rId549" o:title=""/>
                </v:shape>
                <o:OLEObject Type="Embed" ProgID="Equation.3" ShapeID="_x0000_i1322" DrawAspect="Content" ObjectID="_1735455393" r:id="rId556"/>
              </w:object>
            </w:r>
          </w:p>
        </w:tc>
      </w:tr>
      <w:tr w:rsidR="00951015" w:rsidRPr="00B41BF4" w14:paraId="2A4CBD31" w14:textId="77777777" w:rsidTr="00951015">
        <w:tc>
          <w:tcPr>
            <w:tcW w:w="510" w:type="dxa"/>
          </w:tcPr>
          <w:p w14:paraId="2A4CBD2F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924" w:type="dxa"/>
          </w:tcPr>
          <w:p w14:paraId="2A4CBD30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780" w:dyaOrig="360" w14:anchorId="2A4CCD52">
                <v:shape id="_x0000_i1323" type="#_x0000_t75" style="width:39pt;height:18pt" o:ole="">
                  <v:imagedata r:id="rId539" o:title=""/>
                </v:shape>
                <o:OLEObject Type="Embed" ProgID="Equation.3" ShapeID="_x0000_i1323" DrawAspect="Content" ObjectID="_1735455394" r:id="rId557"/>
              </w:object>
            </w:r>
          </w:p>
        </w:tc>
      </w:tr>
      <w:tr w:rsidR="00951015" w:rsidRPr="00B41BF4" w14:paraId="2A4CBD34" w14:textId="77777777" w:rsidTr="00951015">
        <w:tc>
          <w:tcPr>
            <w:tcW w:w="510" w:type="dxa"/>
          </w:tcPr>
          <w:p w14:paraId="2A4CBD32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924" w:type="dxa"/>
          </w:tcPr>
          <w:p w14:paraId="2A4CBD33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920" w:dyaOrig="279" w14:anchorId="2A4CCD53">
                <v:shape id="_x0000_i1324" type="#_x0000_t75" style="width:45.6pt;height:14.4pt" o:ole="">
                  <v:imagedata r:id="rId558" o:title=""/>
                </v:shape>
                <o:OLEObject Type="Embed" ProgID="Equation.3" ShapeID="_x0000_i1324" DrawAspect="Content" ObjectID="_1735455395" r:id="rId559"/>
              </w:object>
            </w:r>
          </w:p>
        </w:tc>
      </w:tr>
      <w:tr w:rsidR="00951015" w:rsidRPr="00B41BF4" w14:paraId="2A4CBD37" w14:textId="77777777" w:rsidTr="00951015">
        <w:tc>
          <w:tcPr>
            <w:tcW w:w="510" w:type="dxa"/>
          </w:tcPr>
          <w:p w14:paraId="2A4CBD35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924" w:type="dxa"/>
          </w:tcPr>
          <w:p w14:paraId="2A4CBD36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780" w:dyaOrig="360" w14:anchorId="2A4CCD54">
                <v:shape id="_x0000_i1325" type="#_x0000_t75" style="width:39pt;height:18pt" o:ole="">
                  <v:imagedata r:id="rId560" o:title=""/>
                </v:shape>
                <o:OLEObject Type="Embed" ProgID="Equation.3" ShapeID="_x0000_i1325" DrawAspect="Content" ObjectID="_1735455396" r:id="rId561"/>
              </w:object>
            </w:r>
          </w:p>
        </w:tc>
      </w:tr>
    </w:tbl>
    <w:p w14:paraId="2A4CBD38" w14:textId="77777777" w:rsidR="00951015" w:rsidRPr="00B41BF4" w:rsidRDefault="00951015" w:rsidP="008728F5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14:paraId="2A4CBD39" w14:textId="77777777" w:rsidR="00951015" w:rsidRDefault="00951015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color w:val="111111"/>
          <w:sz w:val="24"/>
          <w:szCs w:val="24"/>
        </w:rPr>
        <w:t>№60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BD3A" w14:textId="77777777" w:rsidR="000259F8" w:rsidRPr="00B41BF4" w:rsidRDefault="000259F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951015" w:rsidRPr="00B41BF4" w14:paraId="2A4CBD3D" w14:textId="77777777" w:rsidTr="00951015">
        <w:trPr>
          <w:trHeight w:val="331"/>
        </w:trPr>
        <w:tc>
          <w:tcPr>
            <w:tcW w:w="510" w:type="dxa"/>
          </w:tcPr>
          <w:p w14:paraId="2A4CBD3B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924" w:type="dxa"/>
          </w:tcPr>
          <w:p w14:paraId="2A4CBD3C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Пирамиданы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көлеміні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формуласы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951015" w:rsidRPr="00B41BF4" w14:paraId="2A4CBD40" w14:textId="77777777" w:rsidTr="00951015">
        <w:tc>
          <w:tcPr>
            <w:tcW w:w="510" w:type="dxa"/>
          </w:tcPr>
          <w:p w14:paraId="2A4CBD3E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D3F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object w:dxaOrig="840" w:dyaOrig="279" w14:anchorId="2A4CCD55">
                <v:shape id="_x0000_i1326" type="#_x0000_t75" style="width:42pt;height:14.4pt" o:ole="">
                  <v:imagedata r:id="rId535" o:title=""/>
                </v:shape>
                <o:OLEObject Type="Embed" ProgID="Equation.3" ShapeID="_x0000_i1326" DrawAspect="Content" ObjectID="_1735455397" r:id="rId562"/>
              </w:object>
            </w:r>
          </w:p>
        </w:tc>
      </w:tr>
      <w:tr w:rsidR="00951015" w:rsidRPr="00B41BF4" w14:paraId="2A4CBD43" w14:textId="77777777" w:rsidTr="00951015">
        <w:tc>
          <w:tcPr>
            <w:tcW w:w="510" w:type="dxa"/>
          </w:tcPr>
          <w:p w14:paraId="2A4CBD41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D42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object w:dxaOrig="1040" w:dyaOrig="360" w14:anchorId="2A4CCD56">
                <v:shape id="_x0000_i1327" type="#_x0000_t75" style="width:52.8pt;height:18pt" o:ole="">
                  <v:imagedata r:id="rId537" o:title=""/>
                </v:shape>
                <o:OLEObject Type="Embed" ProgID="Equation.3" ShapeID="_x0000_i1327" DrawAspect="Content" ObjectID="_1735455398" r:id="rId563"/>
              </w:object>
            </w:r>
          </w:p>
        </w:tc>
      </w:tr>
      <w:tr w:rsidR="00951015" w:rsidRPr="00B41BF4" w14:paraId="2A4CBD46" w14:textId="77777777" w:rsidTr="00951015">
        <w:tc>
          <w:tcPr>
            <w:tcW w:w="510" w:type="dxa"/>
          </w:tcPr>
          <w:p w14:paraId="2A4CBD44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D45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object w:dxaOrig="1040" w:dyaOrig="279" w14:anchorId="2A4CCD57">
                <v:shape id="_x0000_i1328" type="#_x0000_t75" style="width:52.8pt;height:14.4pt" o:ole="">
                  <v:imagedata r:id="rId545" o:title=""/>
                </v:shape>
                <o:OLEObject Type="Embed" ProgID="Equation.3" ShapeID="_x0000_i1328" DrawAspect="Content" ObjectID="_1735455399" r:id="rId564"/>
              </w:object>
            </w:r>
          </w:p>
        </w:tc>
      </w:tr>
      <w:tr w:rsidR="00951015" w:rsidRPr="00B41BF4" w14:paraId="2A4CBD49" w14:textId="77777777" w:rsidTr="00951015">
        <w:tc>
          <w:tcPr>
            <w:tcW w:w="510" w:type="dxa"/>
          </w:tcPr>
          <w:p w14:paraId="2A4CBD47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D48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object w:dxaOrig="980" w:dyaOrig="620" w14:anchorId="2A4CCD58">
                <v:shape id="_x0000_i1329" type="#_x0000_t75" style="width:48.6pt;height:30.6pt" o:ole="">
                  <v:imagedata r:id="rId541" o:title=""/>
                </v:shape>
                <o:OLEObject Type="Embed" ProgID="Equation.3" ShapeID="_x0000_i1329" DrawAspect="Content" ObjectID="_1735455400" r:id="rId565"/>
              </w:object>
            </w:r>
          </w:p>
        </w:tc>
      </w:tr>
      <w:tr w:rsidR="00951015" w:rsidRPr="00B41BF4" w14:paraId="2A4CBD4C" w14:textId="77777777" w:rsidTr="00951015">
        <w:tc>
          <w:tcPr>
            <w:tcW w:w="510" w:type="dxa"/>
          </w:tcPr>
          <w:p w14:paraId="2A4CBD4A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D4B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object w:dxaOrig="999" w:dyaOrig="320" w14:anchorId="2A4CCD59">
                <v:shape id="_x0000_i1330" type="#_x0000_t75" style="width:50.4pt;height:16.2pt" o:ole="">
                  <v:imagedata r:id="rId549" o:title=""/>
                </v:shape>
                <o:OLEObject Type="Embed" ProgID="Equation.3" ShapeID="_x0000_i1330" DrawAspect="Content" ObjectID="_1735455401" r:id="rId566"/>
              </w:object>
            </w:r>
          </w:p>
        </w:tc>
      </w:tr>
      <w:tr w:rsidR="00951015" w:rsidRPr="00B41BF4" w14:paraId="2A4CBD4F" w14:textId="77777777" w:rsidTr="00951015">
        <w:tc>
          <w:tcPr>
            <w:tcW w:w="510" w:type="dxa"/>
          </w:tcPr>
          <w:p w14:paraId="2A4CBD4D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924" w:type="dxa"/>
          </w:tcPr>
          <w:p w14:paraId="2A4CBD4E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780" w:dyaOrig="360" w14:anchorId="2A4CCD5A">
                <v:shape id="_x0000_i1331" type="#_x0000_t75" style="width:39pt;height:18pt" o:ole="">
                  <v:imagedata r:id="rId539" o:title=""/>
                </v:shape>
                <o:OLEObject Type="Embed" ProgID="Equation.3" ShapeID="_x0000_i1331" DrawAspect="Content" ObjectID="_1735455402" r:id="rId567"/>
              </w:object>
            </w:r>
          </w:p>
        </w:tc>
      </w:tr>
      <w:tr w:rsidR="00951015" w:rsidRPr="00B41BF4" w14:paraId="2A4CBD52" w14:textId="77777777" w:rsidTr="00951015">
        <w:tc>
          <w:tcPr>
            <w:tcW w:w="510" w:type="dxa"/>
          </w:tcPr>
          <w:p w14:paraId="2A4CBD50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924" w:type="dxa"/>
          </w:tcPr>
          <w:p w14:paraId="2A4CBD51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920" w:dyaOrig="279" w14:anchorId="2A4CCD5B">
                <v:shape id="_x0000_i1332" type="#_x0000_t75" style="width:45.6pt;height:14.4pt" o:ole="">
                  <v:imagedata r:id="rId558" o:title=""/>
                </v:shape>
                <o:OLEObject Type="Embed" ProgID="Equation.3" ShapeID="_x0000_i1332" DrawAspect="Content" ObjectID="_1735455403" r:id="rId568"/>
              </w:object>
            </w:r>
          </w:p>
        </w:tc>
      </w:tr>
      <w:tr w:rsidR="00951015" w:rsidRPr="00B41BF4" w14:paraId="2A4CBD55" w14:textId="77777777" w:rsidTr="00951015">
        <w:tc>
          <w:tcPr>
            <w:tcW w:w="510" w:type="dxa"/>
          </w:tcPr>
          <w:p w14:paraId="2A4CBD53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924" w:type="dxa"/>
          </w:tcPr>
          <w:p w14:paraId="2A4CBD54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780" w:dyaOrig="360" w14:anchorId="2A4CCD5C">
                <v:shape id="_x0000_i1333" type="#_x0000_t75" style="width:39pt;height:18pt" o:ole="">
                  <v:imagedata r:id="rId560" o:title=""/>
                </v:shape>
                <o:OLEObject Type="Embed" ProgID="Equation.3" ShapeID="_x0000_i1333" DrawAspect="Content" ObjectID="_1735455404" r:id="rId569"/>
              </w:object>
            </w:r>
          </w:p>
        </w:tc>
      </w:tr>
    </w:tbl>
    <w:p w14:paraId="2A4CBD56" w14:textId="77777777" w:rsidR="00951015" w:rsidRPr="00B41BF4" w:rsidRDefault="00951015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BD57" w14:textId="77777777" w:rsidR="00951015" w:rsidRDefault="00951015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color w:val="111111"/>
          <w:sz w:val="24"/>
          <w:szCs w:val="24"/>
        </w:rPr>
        <w:t>№6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1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BD58" w14:textId="77777777" w:rsidR="000259F8" w:rsidRPr="00B41BF4" w:rsidRDefault="000259F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951015" w:rsidRPr="00B41BF4" w14:paraId="2A4CBD5B" w14:textId="77777777" w:rsidTr="00951015">
        <w:trPr>
          <w:trHeight w:val="347"/>
        </w:trPr>
        <w:tc>
          <w:tcPr>
            <w:tcW w:w="510" w:type="dxa"/>
          </w:tcPr>
          <w:p w14:paraId="2A4CBD59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924" w:type="dxa"/>
          </w:tcPr>
          <w:p w14:paraId="2A4CBD5A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Цилиндрді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көлеміні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формуласы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951015" w:rsidRPr="00B41BF4" w14:paraId="2A4CBD5E" w14:textId="77777777" w:rsidTr="00951015">
        <w:tc>
          <w:tcPr>
            <w:tcW w:w="510" w:type="dxa"/>
          </w:tcPr>
          <w:p w14:paraId="2A4CBD5C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0</w:t>
            </w:r>
          </w:p>
        </w:tc>
        <w:tc>
          <w:tcPr>
            <w:tcW w:w="8924" w:type="dxa"/>
          </w:tcPr>
          <w:p w14:paraId="2A4CBD5D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object w:dxaOrig="840" w:dyaOrig="279" w14:anchorId="2A4CCD5D">
                <v:shape id="_x0000_i1334" type="#_x0000_t75" style="width:42pt;height:14.4pt" o:ole="">
                  <v:imagedata r:id="rId535" o:title=""/>
                </v:shape>
                <o:OLEObject Type="Embed" ProgID="Equation.3" ShapeID="_x0000_i1334" DrawAspect="Content" ObjectID="_1735455405" r:id="rId570"/>
              </w:object>
            </w:r>
          </w:p>
        </w:tc>
      </w:tr>
      <w:tr w:rsidR="00951015" w:rsidRPr="00B41BF4" w14:paraId="2A4CBD61" w14:textId="77777777" w:rsidTr="00951015">
        <w:tc>
          <w:tcPr>
            <w:tcW w:w="510" w:type="dxa"/>
          </w:tcPr>
          <w:p w14:paraId="2A4CBD5F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D60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object w:dxaOrig="1040" w:dyaOrig="360" w14:anchorId="2A4CCD5E">
                <v:shape id="_x0000_i1335" type="#_x0000_t75" style="width:52.8pt;height:18pt" o:ole="">
                  <v:imagedata r:id="rId537" o:title=""/>
                </v:shape>
                <o:OLEObject Type="Embed" ProgID="Equation.3" ShapeID="_x0000_i1335" DrawAspect="Content" ObjectID="_1735455406" r:id="rId571"/>
              </w:object>
            </w:r>
          </w:p>
        </w:tc>
      </w:tr>
      <w:tr w:rsidR="00951015" w:rsidRPr="00B41BF4" w14:paraId="2A4CBD64" w14:textId="77777777" w:rsidTr="00951015">
        <w:tc>
          <w:tcPr>
            <w:tcW w:w="510" w:type="dxa"/>
          </w:tcPr>
          <w:p w14:paraId="2A4CBD62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D63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object w:dxaOrig="1040" w:dyaOrig="279" w14:anchorId="2A4CCD5F">
                <v:shape id="_x0000_i1336" type="#_x0000_t75" style="width:52.8pt;height:14.4pt" o:ole="">
                  <v:imagedata r:id="rId545" o:title=""/>
                </v:shape>
                <o:OLEObject Type="Embed" ProgID="Equation.3" ShapeID="_x0000_i1336" DrawAspect="Content" ObjectID="_1735455407" r:id="rId572"/>
              </w:object>
            </w:r>
          </w:p>
        </w:tc>
      </w:tr>
      <w:tr w:rsidR="00951015" w:rsidRPr="00B41BF4" w14:paraId="2A4CBD67" w14:textId="77777777" w:rsidTr="00951015">
        <w:tc>
          <w:tcPr>
            <w:tcW w:w="510" w:type="dxa"/>
          </w:tcPr>
          <w:p w14:paraId="2A4CBD65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D66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object w:dxaOrig="980" w:dyaOrig="620" w14:anchorId="2A4CCD60">
                <v:shape id="_x0000_i1337" type="#_x0000_t75" style="width:48.6pt;height:30.6pt" o:ole="">
                  <v:imagedata r:id="rId541" o:title=""/>
                </v:shape>
                <o:OLEObject Type="Embed" ProgID="Equation.3" ShapeID="_x0000_i1337" DrawAspect="Content" ObjectID="_1735455408" r:id="rId573"/>
              </w:object>
            </w:r>
          </w:p>
        </w:tc>
      </w:tr>
      <w:tr w:rsidR="00951015" w:rsidRPr="00B41BF4" w14:paraId="2A4CBD6A" w14:textId="77777777" w:rsidTr="00951015">
        <w:tc>
          <w:tcPr>
            <w:tcW w:w="510" w:type="dxa"/>
          </w:tcPr>
          <w:p w14:paraId="2A4CBD68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D69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object w:dxaOrig="999" w:dyaOrig="320" w14:anchorId="2A4CCD61">
                <v:shape id="_x0000_i1338" type="#_x0000_t75" style="width:50.4pt;height:16.2pt" o:ole="">
                  <v:imagedata r:id="rId549" o:title=""/>
                </v:shape>
                <o:OLEObject Type="Embed" ProgID="Equation.3" ShapeID="_x0000_i1338" DrawAspect="Content" ObjectID="_1735455409" r:id="rId574"/>
              </w:object>
            </w:r>
          </w:p>
        </w:tc>
      </w:tr>
      <w:tr w:rsidR="00951015" w:rsidRPr="00B41BF4" w14:paraId="2A4CBD6D" w14:textId="77777777" w:rsidTr="00951015">
        <w:tc>
          <w:tcPr>
            <w:tcW w:w="510" w:type="dxa"/>
          </w:tcPr>
          <w:p w14:paraId="2A4CBD6B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924" w:type="dxa"/>
          </w:tcPr>
          <w:p w14:paraId="2A4CBD6C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780" w:dyaOrig="360" w14:anchorId="2A4CCD62">
                <v:shape id="_x0000_i1339" type="#_x0000_t75" style="width:39pt;height:18pt" o:ole="">
                  <v:imagedata r:id="rId539" o:title=""/>
                </v:shape>
                <o:OLEObject Type="Embed" ProgID="Equation.3" ShapeID="_x0000_i1339" DrawAspect="Content" ObjectID="_1735455410" r:id="rId575"/>
              </w:object>
            </w:r>
          </w:p>
        </w:tc>
      </w:tr>
      <w:tr w:rsidR="00951015" w:rsidRPr="00B41BF4" w14:paraId="2A4CBD70" w14:textId="77777777" w:rsidTr="00951015">
        <w:tc>
          <w:tcPr>
            <w:tcW w:w="510" w:type="dxa"/>
          </w:tcPr>
          <w:p w14:paraId="2A4CBD6E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924" w:type="dxa"/>
          </w:tcPr>
          <w:p w14:paraId="2A4CBD6F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920" w:dyaOrig="279" w14:anchorId="2A4CCD63">
                <v:shape id="_x0000_i1340" type="#_x0000_t75" style="width:45.6pt;height:14.4pt" o:ole="">
                  <v:imagedata r:id="rId558" o:title=""/>
                </v:shape>
                <o:OLEObject Type="Embed" ProgID="Equation.3" ShapeID="_x0000_i1340" DrawAspect="Content" ObjectID="_1735455411" r:id="rId576"/>
              </w:object>
            </w:r>
          </w:p>
        </w:tc>
      </w:tr>
      <w:tr w:rsidR="00951015" w:rsidRPr="00B41BF4" w14:paraId="2A4CBD73" w14:textId="77777777" w:rsidTr="00951015">
        <w:tc>
          <w:tcPr>
            <w:tcW w:w="510" w:type="dxa"/>
          </w:tcPr>
          <w:p w14:paraId="2A4CBD71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924" w:type="dxa"/>
          </w:tcPr>
          <w:p w14:paraId="2A4CBD72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780" w:dyaOrig="360" w14:anchorId="2A4CCD64">
                <v:shape id="_x0000_i1341" type="#_x0000_t75" style="width:39pt;height:18pt" o:ole="">
                  <v:imagedata r:id="rId560" o:title=""/>
                </v:shape>
                <o:OLEObject Type="Embed" ProgID="Equation.3" ShapeID="_x0000_i1341" DrawAspect="Content" ObjectID="_1735455412" r:id="rId577"/>
              </w:object>
            </w:r>
          </w:p>
        </w:tc>
      </w:tr>
    </w:tbl>
    <w:p w14:paraId="2A4CBD74" w14:textId="77777777" w:rsidR="00951015" w:rsidRPr="00B41BF4" w:rsidRDefault="00951015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BD75" w14:textId="77777777" w:rsidR="00951015" w:rsidRDefault="00951015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color w:val="111111"/>
          <w:sz w:val="24"/>
          <w:szCs w:val="24"/>
        </w:rPr>
        <w:t>№6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2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BD76" w14:textId="77777777" w:rsidR="000259F8" w:rsidRPr="00B41BF4" w:rsidRDefault="000259F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951015" w:rsidRPr="00B41BF4" w14:paraId="2A4CBD79" w14:textId="77777777" w:rsidTr="00951015">
        <w:tc>
          <w:tcPr>
            <w:tcW w:w="534" w:type="dxa"/>
            <w:shd w:val="clear" w:color="auto" w:fill="auto"/>
          </w:tcPr>
          <w:p w14:paraId="2A4CBD77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9037" w:type="dxa"/>
            <w:shd w:val="clear" w:color="auto" w:fill="auto"/>
          </w:tcPr>
          <w:p w14:paraId="2A4CBD78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АВСД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ік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өртбұрышыны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А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өбесі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арқылы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ік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өртбұрыш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жазықтығына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перпендикуляр АК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үзуі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жүргізілген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. К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нүктесінен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ік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өртбұрышты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өбелеріне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дейінгі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қашықтықтар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12 м-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ге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, 14 м-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ге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, 18 м</w:t>
            </w:r>
            <w:r w:rsidR="00C47BA6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proofErr w:type="spellStart"/>
            <w:r w:rsidR="00C47BA6">
              <w:rPr>
                <w:rFonts w:ascii="Times New Roman" w:hAnsi="Times New Roman" w:cs="Times New Roman"/>
                <w:sz w:val="24"/>
                <w:szCs w:val="24"/>
              </w:rPr>
              <w:t>ге</w:t>
            </w:r>
            <w:proofErr w:type="spellEnd"/>
            <w:r w:rsidR="00C47BA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C47BA6">
              <w:rPr>
                <w:rFonts w:ascii="Times New Roman" w:hAnsi="Times New Roman" w:cs="Times New Roman"/>
                <w:sz w:val="24"/>
                <w:szCs w:val="24"/>
              </w:rPr>
              <w:t>тең</w:t>
            </w:r>
            <w:proofErr w:type="spellEnd"/>
            <w:r w:rsidR="00C47BA6">
              <w:rPr>
                <w:rFonts w:ascii="Times New Roman" w:hAnsi="Times New Roman" w:cs="Times New Roman"/>
                <w:sz w:val="24"/>
                <w:szCs w:val="24"/>
              </w:rPr>
              <w:t xml:space="preserve">. АК </w:t>
            </w:r>
            <w:proofErr w:type="spellStart"/>
            <w:r w:rsidR="00C47BA6">
              <w:rPr>
                <w:rFonts w:ascii="Times New Roman" w:hAnsi="Times New Roman" w:cs="Times New Roman"/>
                <w:sz w:val="24"/>
                <w:szCs w:val="24"/>
              </w:rPr>
              <w:t>кесіндісін</w:t>
            </w:r>
            <w:proofErr w:type="spellEnd"/>
            <w:r w:rsidR="00C47BA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C47BA6">
              <w:rPr>
                <w:rFonts w:ascii="Times New Roman" w:hAnsi="Times New Roman" w:cs="Times New Roman"/>
                <w:sz w:val="24"/>
                <w:szCs w:val="24"/>
              </w:rPr>
              <w:t>табыңыз</w:t>
            </w:r>
            <w:proofErr w:type="spellEnd"/>
          </w:p>
        </w:tc>
      </w:tr>
      <w:tr w:rsidR="00951015" w:rsidRPr="00B41BF4" w14:paraId="2A4CBD7C" w14:textId="77777777" w:rsidTr="00951015">
        <w:tc>
          <w:tcPr>
            <w:tcW w:w="534" w:type="dxa"/>
            <w:shd w:val="clear" w:color="auto" w:fill="auto"/>
          </w:tcPr>
          <w:p w14:paraId="2A4CBD7A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D7B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см</w:t>
            </w:r>
          </w:p>
        </w:tc>
      </w:tr>
      <w:tr w:rsidR="00951015" w:rsidRPr="00B41BF4" w14:paraId="2A4CBD7F" w14:textId="77777777" w:rsidTr="00951015">
        <w:tc>
          <w:tcPr>
            <w:tcW w:w="534" w:type="dxa"/>
            <w:shd w:val="clear" w:color="auto" w:fill="auto"/>
          </w:tcPr>
          <w:p w14:paraId="2A4CBD7D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  <w:shd w:val="clear" w:color="auto" w:fill="auto"/>
          </w:tcPr>
          <w:p w14:paraId="2A4CBD7E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см</w:t>
            </w:r>
          </w:p>
        </w:tc>
      </w:tr>
      <w:tr w:rsidR="00951015" w:rsidRPr="00B41BF4" w14:paraId="2A4CBD82" w14:textId="77777777" w:rsidTr="00951015">
        <w:tc>
          <w:tcPr>
            <w:tcW w:w="534" w:type="dxa"/>
            <w:shd w:val="clear" w:color="auto" w:fill="auto"/>
          </w:tcPr>
          <w:p w14:paraId="2A4CBD80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D81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см</w:t>
            </w:r>
          </w:p>
        </w:tc>
      </w:tr>
      <w:tr w:rsidR="00951015" w:rsidRPr="00B41BF4" w14:paraId="2A4CBD85" w14:textId="77777777" w:rsidTr="00951015">
        <w:tc>
          <w:tcPr>
            <w:tcW w:w="534" w:type="dxa"/>
            <w:shd w:val="clear" w:color="auto" w:fill="auto"/>
          </w:tcPr>
          <w:p w14:paraId="2A4CBD83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  <w:shd w:val="clear" w:color="auto" w:fill="auto"/>
          </w:tcPr>
          <w:p w14:paraId="2A4CBD84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,4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дм</w:t>
            </w:r>
          </w:p>
        </w:tc>
      </w:tr>
      <w:tr w:rsidR="00951015" w:rsidRPr="00B41BF4" w14:paraId="2A4CBD88" w14:textId="77777777" w:rsidTr="00951015">
        <w:tc>
          <w:tcPr>
            <w:tcW w:w="534" w:type="dxa"/>
            <w:shd w:val="clear" w:color="auto" w:fill="auto"/>
          </w:tcPr>
          <w:p w14:paraId="2A4CBD86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D87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5 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см</w:t>
            </w:r>
          </w:p>
        </w:tc>
      </w:tr>
      <w:tr w:rsidR="00951015" w:rsidRPr="00B41BF4" w14:paraId="2A4CBD8B" w14:textId="77777777" w:rsidTr="00951015">
        <w:tc>
          <w:tcPr>
            <w:tcW w:w="534" w:type="dxa"/>
            <w:shd w:val="clear" w:color="auto" w:fill="auto"/>
          </w:tcPr>
          <w:p w14:paraId="2A4CBD89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D8A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3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дм</w:t>
            </w:r>
          </w:p>
        </w:tc>
      </w:tr>
      <w:tr w:rsidR="00951015" w:rsidRPr="00B41BF4" w14:paraId="2A4CBD8E" w14:textId="77777777" w:rsidTr="00951015">
        <w:tc>
          <w:tcPr>
            <w:tcW w:w="534" w:type="dxa"/>
            <w:shd w:val="clear" w:color="auto" w:fill="auto"/>
          </w:tcPr>
          <w:p w14:paraId="2A4CBD8C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D8D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0,6 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дм</w:t>
            </w:r>
          </w:p>
        </w:tc>
      </w:tr>
      <w:tr w:rsidR="00951015" w:rsidRPr="00B41BF4" w14:paraId="2A4CBD91" w14:textId="77777777" w:rsidTr="00951015">
        <w:tc>
          <w:tcPr>
            <w:tcW w:w="534" w:type="dxa"/>
            <w:shd w:val="clear" w:color="auto" w:fill="auto"/>
          </w:tcPr>
          <w:p w14:paraId="2A4CBD8F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D90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7 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см</w:t>
            </w:r>
          </w:p>
        </w:tc>
      </w:tr>
    </w:tbl>
    <w:p w14:paraId="2A4CBD92" w14:textId="77777777" w:rsidR="00951015" w:rsidRPr="00B41BF4" w:rsidRDefault="00951015" w:rsidP="008728F5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14:paraId="2A4CBD93" w14:textId="77777777" w:rsidR="00951015" w:rsidRDefault="00951015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color w:val="111111"/>
          <w:sz w:val="24"/>
          <w:szCs w:val="24"/>
        </w:rPr>
        <w:t>№6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3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BD94" w14:textId="77777777" w:rsidR="000259F8" w:rsidRPr="00B41BF4" w:rsidRDefault="000259F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951015" w:rsidRPr="00C17B8E" w14:paraId="2A4CBD97" w14:textId="77777777" w:rsidTr="00951015">
        <w:tc>
          <w:tcPr>
            <w:tcW w:w="534" w:type="dxa"/>
            <w:shd w:val="clear" w:color="auto" w:fill="auto"/>
          </w:tcPr>
          <w:p w14:paraId="2A4CBD95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2</w:t>
            </w:r>
          </w:p>
        </w:tc>
        <w:tc>
          <w:tcPr>
            <w:tcW w:w="9037" w:type="dxa"/>
            <w:shd w:val="clear" w:color="auto" w:fill="auto"/>
          </w:tcPr>
          <w:p w14:paraId="2A4CBD96" w14:textId="77777777" w:rsidR="00951015" w:rsidRPr="00C17B8E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Қабырғасы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9 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см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және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ауданы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108 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см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object w:dxaOrig="160" w:dyaOrig="300" w14:anchorId="2A4CCD65">
                <v:shape id="_x0000_i1342" type="#_x0000_t75" style="width:8.4pt;height:15pt" o:ole="">
                  <v:imagedata r:id="rId578" o:title=""/>
                </v:shape>
                <o:OLEObject Type="Embed" ProgID="Equation.3" ShapeID="_x0000_i1342" DrawAspect="Content" ObjectID="_1735455413" r:id="rId579"/>
              </w:objec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болатын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ік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өртбұрышты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диагоналын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абыңыз</w:t>
            </w:r>
            <w:proofErr w:type="spellEnd"/>
          </w:p>
        </w:tc>
      </w:tr>
      <w:tr w:rsidR="00951015" w:rsidRPr="00B41BF4" w14:paraId="2A4CBD9A" w14:textId="77777777" w:rsidTr="00951015">
        <w:tc>
          <w:tcPr>
            <w:tcW w:w="534" w:type="dxa"/>
            <w:shd w:val="clear" w:color="auto" w:fill="auto"/>
          </w:tcPr>
          <w:p w14:paraId="2A4CBD98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D99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2 см</w:t>
            </w:r>
          </w:p>
        </w:tc>
      </w:tr>
      <w:tr w:rsidR="00951015" w:rsidRPr="00B41BF4" w14:paraId="2A4CBD9D" w14:textId="77777777" w:rsidTr="00951015">
        <w:tc>
          <w:tcPr>
            <w:tcW w:w="534" w:type="dxa"/>
            <w:shd w:val="clear" w:color="auto" w:fill="auto"/>
          </w:tcPr>
          <w:p w14:paraId="2A4CBD9B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  <w:shd w:val="clear" w:color="auto" w:fill="auto"/>
          </w:tcPr>
          <w:p w14:paraId="2A4CBD9C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5 см</w:t>
            </w:r>
          </w:p>
        </w:tc>
      </w:tr>
      <w:tr w:rsidR="00951015" w:rsidRPr="00B41BF4" w14:paraId="2A4CBDA0" w14:textId="77777777" w:rsidTr="00951015">
        <w:tc>
          <w:tcPr>
            <w:tcW w:w="534" w:type="dxa"/>
            <w:shd w:val="clear" w:color="auto" w:fill="auto"/>
          </w:tcPr>
          <w:p w14:paraId="2A4CBD9E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D9F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5 см</w:t>
            </w:r>
          </w:p>
        </w:tc>
      </w:tr>
      <w:tr w:rsidR="00951015" w:rsidRPr="00B41BF4" w14:paraId="2A4CBDA3" w14:textId="77777777" w:rsidTr="00951015">
        <w:tc>
          <w:tcPr>
            <w:tcW w:w="534" w:type="dxa"/>
            <w:shd w:val="clear" w:color="auto" w:fill="auto"/>
          </w:tcPr>
          <w:p w14:paraId="2A4CBDA1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DA2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3 см</w:t>
            </w:r>
          </w:p>
        </w:tc>
      </w:tr>
      <w:tr w:rsidR="00951015" w:rsidRPr="00B41BF4" w14:paraId="2A4CBDA6" w14:textId="77777777" w:rsidTr="00951015">
        <w:tc>
          <w:tcPr>
            <w:tcW w:w="534" w:type="dxa"/>
            <w:shd w:val="clear" w:color="auto" w:fill="auto"/>
          </w:tcPr>
          <w:p w14:paraId="2A4CBDA4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  <w:shd w:val="clear" w:color="auto" w:fill="auto"/>
          </w:tcPr>
          <w:p w14:paraId="2A4CBDA5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,5 дм</w:t>
            </w:r>
          </w:p>
        </w:tc>
      </w:tr>
      <w:tr w:rsidR="00951015" w:rsidRPr="00B41BF4" w14:paraId="2A4CBDA9" w14:textId="77777777" w:rsidTr="00951015">
        <w:tc>
          <w:tcPr>
            <w:tcW w:w="534" w:type="dxa"/>
            <w:shd w:val="clear" w:color="auto" w:fill="auto"/>
          </w:tcPr>
          <w:p w14:paraId="2A4CBDA7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DA8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1 см</w:t>
            </w:r>
          </w:p>
        </w:tc>
      </w:tr>
      <w:tr w:rsidR="00951015" w:rsidRPr="00B41BF4" w14:paraId="2A4CBDAC" w14:textId="77777777" w:rsidTr="00951015">
        <w:tc>
          <w:tcPr>
            <w:tcW w:w="534" w:type="dxa"/>
            <w:shd w:val="clear" w:color="auto" w:fill="auto"/>
          </w:tcPr>
          <w:p w14:paraId="2A4CBDAA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DAB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3 см</w:t>
            </w:r>
          </w:p>
        </w:tc>
      </w:tr>
      <w:tr w:rsidR="00951015" w:rsidRPr="00B41BF4" w14:paraId="2A4CBDAF" w14:textId="77777777" w:rsidTr="00951015">
        <w:tc>
          <w:tcPr>
            <w:tcW w:w="534" w:type="dxa"/>
            <w:shd w:val="clear" w:color="auto" w:fill="auto"/>
          </w:tcPr>
          <w:p w14:paraId="2A4CBDAD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DAE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4 см</w:t>
            </w:r>
          </w:p>
        </w:tc>
      </w:tr>
    </w:tbl>
    <w:p w14:paraId="2A4CBDB0" w14:textId="77777777" w:rsidR="00951015" w:rsidRPr="00B41BF4" w:rsidRDefault="00951015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BDB1" w14:textId="77777777" w:rsidR="00951015" w:rsidRDefault="00951015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color w:val="111111"/>
          <w:sz w:val="24"/>
          <w:szCs w:val="24"/>
        </w:rPr>
        <w:t>№6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4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BDB2" w14:textId="77777777" w:rsidR="000259F8" w:rsidRPr="00B41BF4" w:rsidRDefault="000259F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951015" w:rsidRPr="00B41BF4" w14:paraId="2A4CBDB5" w14:textId="77777777" w:rsidTr="00951015">
        <w:tc>
          <w:tcPr>
            <w:tcW w:w="534" w:type="dxa"/>
            <w:shd w:val="clear" w:color="auto" w:fill="auto"/>
          </w:tcPr>
          <w:p w14:paraId="2A4CBDB3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9037" w:type="dxa"/>
            <w:shd w:val="clear" w:color="auto" w:fill="auto"/>
          </w:tcPr>
          <w:p w14:paraId="2A4CBDB4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ік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бұрышты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үшбұрышта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катеттер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қосындысы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17см-ге,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гипотенузасы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13</w:t>
            </w:r>
            <w:r w:rsidR="00C47BA6">
              <w:rPr>
                <w:rFonts w:ascii="Times New Roman" w:hAnsi="Times New Roman" w:cs="Times New Roman"/>
                <w:sz w:val="24"/>
                <w:szCs w:val="24"/>
              </w:rPr>
              <w:t xml:space="preserve"> см-</w:t>
            </w:r>
            <w:proofErr w:type="spellStart"/>
            <w:r w:rsidR="00C47BA6">
              <w:rPr>
                <w:rFonts w:ascii="Times New Roman" w:hAnsi="Times New Roman" w:cs="Times New Roman"/>
                <w:sz w:val="24"/>
                <w:szCs w:val="24"/>
              </w:rPr>
              <w:t>ке</w:t>
            </w:r>
            <w:proofErr w:type="spellEnd"/>
            <w:r w:rsidR="00C47BA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C47BA6">
              <w:rPr>
                <w:rFonts w:ascii="Times New Roman" w:hAnsi="Times New Roman" w:cs="Times New Roman"/>
                <w:sz w:val="24"/>
                <w:szCs w:val="24"/>
              </w:rPr>
              <w:t>тең</w:t>
            </w:r>
            <w:proofErr w:type="spellEnd"/>
            <w:r w:rsidR="00C47BA6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proofErr w:type="spellStart"/>
            <w:r w:rsidR="00C47BA6">
              <w:rPr>
                <w:rFonts w:ascii="Times New Roman" w:hAnsi="Times New Roman" w:cs="Times New Roman"/>
                <w:sz w:val="24"/>
                <w:szCs w:val="24"/>
              </w:rPr>
              <w:t>Катеттерді</w:t>
            </w:r>
            <w:proofErr w:type="spellEnd"/>
            <w:r w:rsidR="00C47BA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C47BA6">
              <w:rPr>
                <w:rFonts w:ascii="Times New Roman" w:hAnsi="Times New Roman" w:cs="Times New Roman"/>
                <w:sz w:val="24"/>
                <w:szCs w:val="24"/>
              </w:rPr>
              <w:t>табыңыз</w:t>
            </w:r>
            <w:proofErr w:type="spellEnd"/>
          </w:p>
        </w:tc>
      </w:tr>
      <w:tr w:rsidR="00951015" w:rsidRPr="00B41BF4" w14:paraId="2A4CBDB8" w14:textId="77777777" w:rsidTr="00951015">
        <w:tc>
          <w:tcPr>
            <w:tcW w:w="534" w:type="dxa"/>
            <w:shd w:val="clear" w:color="auto" w:fill="auto"/>
          </w:tcPr>
          <w:p w14:paraId="2A4CBDB6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  <w:shd w:val="clear" w:color="auto" w:fill="auto"/>
          </w:tcPr>
          <w:p w14:paraId="2A4CBDB7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2 см;5см</w:t>
            </w:r>
          </w:p>
        </w:tc>
      </w:tr>
      <w:tr w:rsidR="00951015" w:rsidRPr="00B41BF4" w14:paraId="2A4CBDBB" w14:textId="77777777" w:rsidTr="00951015">
        <w:tc>
          <w:tcPr>
            <w:tcW w:w="534" w:type="dxa"/>
            <w:shd w:val="clear" w:color="auto" w:fill="auto"/>
          </w:tcPr>
          <w:p w14:paraId="2A4CBDB9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DBA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4см;3см</w:t>
            </w:r>
          </w:p>
        </w:tc>
      </w:tr>
      <w:tr w:rsidR="00951015" w:rsidRPr="00B41BF4" w14:paraId="2A4CBDBE" w14:textId="77777777" w:rsidTr="00951015">
        <w:tc>
          <w:tcPr>
            <w:tcW w:w="534" w:type="dxa"/>
            <w:shd w:val="clear" w:color="auto" w:fill="auto"/>
          </w:tcPr>
          <w:p w14:paraId="2A4CBDBC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</w:t>
            </w:r>
          </w:p>
        </w:tc>
        <w:tc>
          <w:tcPr>
            <w:tcW w:w="9037" w:type="dxa"/>
            <w:shd w:val="clear" w:color="auto" w:fill="auto"/>
          </w:tcPr>
          <w:p w14:paraId="2A4CBDBD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,2дм; 0,5дм</w:t>
            </w:r>
          </w:p>
        </w:tc>
      </w:tr>
      <w:tr w:rsidR="00951015" w:rsidRPr="00B41BF4" w14:paraId="2A4CBDC1" w14:textId="77777777" w:rsidTr="00951015">
        <w:tc>
          <w:tcPr>
            <w:tcW w:w="534" w:type="dxa"/>
            <w:shd w:val="clear" w:color="auto" w:fill="auto"/>
          </w:tcPr>
          <w:p w14:paraId="2A4CBDBF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DC0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3см;3см</w:t>
            </w:r>
          </w:p>
        </w:tc>
      </w:tr>
      <w:tr w:rsidR="00951015" w:rsidRPr="00B41BF4" w14:paraId="2A4CBDC4" w14:textId="77777777" w:rsidTr="00951015">
        <w:tc>
          <w:tcPr>
            <w:tcW w:w="534" w:type="dxa"/>
            <w:shd w:val="clear" w:color="auto" w:fill="auto"/>
          </w:tcPr>
          <w:p w14:paraId="2A4CBDC2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DC3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,1дм; 0,4 дм</w:t>
            </w:r>
          </w:p>
        </w:tc>
      </w:tr>
      <w:tr w:rsidR="00951015" w:rsidRPr="00B41BF4" w14:paraId="2A4CBDC7" w14:textId="77777777" w:rsidTr="00951015">
        <w:tc>
          <w:tcPr>
            <w:tcW w:w="534" w:type="dxa"/>
            <w:shd w:val="clear" w:color="auto" w:fill="auto"/>
          </w:tcPr>
          <w:p w14:paraId="2A4CBDC5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DC6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1 см;6 см</w:t>
            </w:r>
          </w:p>
        </w:tc>
      </w:tr>
      <w:tr w:rsidR="00951015" w:rsidRPr="00B41BF4" w14:paraId="2A4CBDCA" w14:textId="77777777" w:rsidTr="00951015">
        <w:tc>
          <w:tcPr>
            <w:tcW w:w="534" w:type="dxa"/>
            <w:shd w:val="clear" w:color="auto" w:fill="auto"/>
          </w:tcPr>
          <w:p w14:paraId="2A4CBDC8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DC9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3 см;6см</w:t>
            </w:r>
          </w:p>
        </w:tc>
      </w:tr>
      <w:tr w:rsidR="00951015" w:rsidRPr="00B41BF4" w14:paraId="2A4CBDCD" w14:textId="77777777" w:rsidTr="00951015">
        <w:tc>
          <w:tcPr>
            <w:tcW w:w="534" w:type="dxa"/>
            <w:shd w:val="clear" w:color="auto" w:fill="auto"/>
          </w:tcPr>
          <w:p w14:paraId="2A4CBDCB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DCC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4 см;7см</w:t>
            </w:r>
          </w:p>
        </w:tc>
      </w:tr>
    </w:tbl>
    <w:p w14:paraId="2A4CBDCE" w14:textId="77777777" w:rsidR="00951015" w:rsidRPr="00B41BF4" w:rsidRDefault="00951015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BDCF" w14:textId="77777777" w:rsidR="00951015" w:rsidRDefault="00951015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color w:val="111111"/>
          <w:sz w:val="24"/>
          <w:szCs w:val="24"/>
        </w:rPr>
        <w:t>№6</w:t>
      </w:r>
      <w:r w:rsidR="00F37CA4" w:rsidRPr="00B41BF4"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5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BDD0" w14:textId="77777777" w:rsidR="000259F8" w:rsidRPr="00B41BF4" w:rsidRDefault="000259F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951015" w:rsidRPr="00B41BF4" w14:paraId="2A4CBDD3" w14:textId="77777777" w:rsidTr="00951015">
        <w:tc>
          <w:tcPr>
            <w:tcW w:w="534" w:type="dxa"/>
            <w:shd w:val="clear" w:color="auto" w:fill="auto"/>
          </w:tcPr>
          <w:p w14:paraId="2A4CBDD1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9037" w:type="dxa"/>
            <w:shd w:val="clear" w:color="auto" w:fill="auto"/>
          </w:tcPr>
          <w:p w14:paraId="2A4CBDD2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Ұзындығы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2,4 см-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ге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е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ВК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кесіндісі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катеттері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6 см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және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8 см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болатын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АВС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ік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бұрышы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object w:dxaOrig="980" w:dyaOrig="320" w14:anchorId="2A4CCD66">
                <v:shape id="_x0000_i1343" type="#_x0000_t75" style="width:49.2pt;height:15.6pt" o:ole="">
                  <v:imagedata r:id="rId580" o:title=""/>
                </v:shape>
                <o:OLEObject Type="Embed" ProgID="Equation.3" ShapeID="_x0000_i1343" DrawAspect="Content" ObjectID="_1735455414" r:id="rId581"/>
              </w:objec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үшбұрышыны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жазықтығына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перпендикуляр. К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нүктесінен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АС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үзуіне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дей</w:t>
            </w:r>
            <w:r w:rsidR="00C47BA6">
              <w:rPr>
                <w:rFonts w:ascii="Times New Roman" w:hAnsi="Times New Roman" w:cs="Times New Roman"/>
                <w:sz w:val="24"/>
                <w:szCs w:val="24"/>
              </w:rPr>
              <w:t>інгі</w:t>
            </w:r>
            <w:proofErr w:type="spellEnd"/>
            <w:r w:rsidR="00C47BA6">
              <w:rPr>
                <w:rFonts w:ascii="Times New Roman" w:hAnsi="Times New Roman" w:cs="Times New Roman"/>
                <w:sz w:val="24"/>
                <w:szCs w:val="24"/>
              </w:rPr>
              <w:t xml:space="preserve"> ара </w:t>
            </w:r>
            <w:proofErr w:type="spellStart"/>
            <w:r w:rsidR="00C47BA6">
              <w:rPr>
                <w:rFonts w:ascii="Times New Roman" w:hAnsi="Times New Roman" w:cs="Times New Roman"/>
                <w:sz w:val="24"/>
                <w:szCs w:val="24"/>
              </w:rPr>
              <w:t>қашықтықты</w:t>
            </w:r>
            <w:proofErr w:type="spellEnd"/>
            <w:r w:rsidR="00C47BA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C47BA6">
              <w:rPr>
                <w:rFonts w:ascii="Times New Roman" w:hAnsi="Times New Roman" w:cs="Times New Roman"/>
                <w:sz w:val="24"/>
                <w:szCs w:val="24"/>
              </w:rPr>
              <w:t>табыңыз</w:t>
            </w:r>
            <w:proofErr w:type="spellEnd"/>
          </w:p>
        </w:tc>
      </w:tr>
      <w:tr w:rsidR="00951015" w:rsidRPr="00B41BF4" w14:paraId="2A4CBDD6" w14:textId="77777777" w:rsidTr="00951015">
        <w:tc>
          <w:tcPr>
            <w:tcW w:w="534" w:type="dxa"/>
            <w:shd w:val="clear" w:color="auto" w:fill="auto"/>
          </w:tcPr>
          <w:p w14:paraId="2A4CBDD4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DD5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2см</w:t>
            </w:r>
          </w:p>
        </w:tc>
      </w:tr>
      <w:tr w:rsidR="00951015" w:rsidRPr="00B41BF4" w14:paraId="2A4CBDD9" w14:textId="77777777" w:rsidTr="00951015">
        <w:tc>
          <w:tcPr>
            <w:tcW w:w="534" w:type="dxa"/>
            <w:shd w:val="clear" w:color="auto" w:fill="auto"/>
          </w:tcPr>
          <w:p w14:paraId="2A4CBDD7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  <w:shd w:val="clear" w:color="auto" w:fill="auto"/>
          </w:tcPr>
          <w:p w14:paraId="2A4CBDD8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object w:dxaOrig="1040" w:dyaOrig="380" w14:anchorId="2A4CCD67">
                <v:shape id="_x0000_i1344" type="#_x0000_t75" style="width:52.8pt;height:18.6pt" o:ole="">
                  <v:imagedata r:id="rId582" o:title=""/>
                </v:shape>
                <o:OLEObject Type="Embed" ProgID="Equation.3" ShapeID="_x0000_i1344" DrawAspect="Content" ObjectID="_1735455415" r:id="rId583"/>
              </w:object>
            </w:r>
          </w:p>
        </w:tc>
      </w:tr>
      <w:tr w:rsidR="00951015" w:rsidRPr="00B41BF4" w14:paraId="2A4CBDDC" w14:textId="77777777" w:rsidTr="00951015">
        <w:tc>
          <w:tcPr>
            <w:tcW w:w="534" w:type="dxa"/>
            <w:shd w:val="clear" w:color="auto" w:fill="auto"/>
          </w:tcPr>
          <w:p w14:paraId="2A4CBDDA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DDB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4 см</w:t>
            </w:r>
          </w:p>
        </w:tc>
      </w:tr>
      <w:tr w:rsidR="00951015" w:rsidRPr="00B41BF4" w14:paraId="2A4CBDDF" w14:textId="77777777" w:rsidTr="00951015">
        <w:tc>
          <w:tcPr>
            <w:tcW w:w="534" w:type="dxa"/>
            <w:shd w:val="clear" w:color="auto" w:fill="auto"/>
          </w:tcPr>
          <w:p w14:paraId="2A4CBDDD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  <w:shd w:val="clear" w:color="auto" w:fill="auto"/>
          </w:tcPr>
          <w:p w14:paraId="2A4CBDDE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object w:dxaOrig="920" w:dyaOrig="380" w14:anchorId="2A4CCD68">
                <v:shape id="_x0000_i1345" type="#_x0000_t75" style="width:45.6pt;height:18.6pt" o:ole="">
                  <v:imagedata r:id="rId584" o:title=""/>
                </v:shape>
                <o:OLEObject Type="Embed" ProgID="Equation.3" ShapeID="_x0000_i1345" DrawAspect="Content" ObjectID="_1735455416" r:id="rId585"/>
              </w:object>
            </w:r>
          </w:p>
        </w:tc>
      </w:tr>
      <w:tr w:rsidR="00951015" w:rsidRPr="00B41BF4" w14:paraId="2A4CBDE2" w14:textId="77777777" w:rsidTr="00951015">
        <w:tc>
          <w:tcPr>
            <w:tcW w:w="534" w:type="dxa"/>
            <w:shd w:val="clear" w:color="auto" w:fill="auto"/>
          </w:tcPr>
          <w:p w14:paraId="2A4CBDE0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DE1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2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√2</m:t>
              </m:r>
            </m:oMath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см</w:t>
            </w:r>
          </w:p>
        </w:tc>
      </w:tr>
      <w:tr w:rsidR="00951015" w:rsidRPr="00B41BF4" w14:paraId="2A4CBDE5" w14:textId="77777777" w:rsidTr="00951015">
        <w:tc>
          <w:tcPr>
            <w:tcW w:w="534" w:type="dxa"/>
            <w:shd w:val="clear" w:color="auto" w:fill="auto"/>
          </w:tcPr>
          <w:p w14:paraId="2A4CBDE3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DE4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0см</w:t>
            </w:r>
          </w:p>
        </w:tc>
      </w:tr>
      <w:tr w:rsidR="00951015" w:rsidRPr="00B41BF4" w14:paraId="2A4CBDE8" w14:textId="77777777" w:rsidTr="00951015">
        <w:tc>
          <w:tcPr>
            <w:tcW w:w="534" w:type="dxa"/>
            <w:shd w:val="clear" w:color="auto" w:fill="auto"/>
          </w:tcPr>
          <w:p w14:paraId="2A4CBDE6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DE7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1см</w:t>
            </w:r>
          </w:p>
        </w:tc>
      </w:tr>
      <w:tr w:rsidR="00951015" w:rsidRPr="00B41BF4" w14:paraId="2A4CBDEB" w14:textId="77777777" w:rsidTr="00951015">
        <w:tc>
          <w:tcPr>
            <w:tcW w:w="534" w:type="dxa"/>
            <w:shd w:val="clear" w:color="auto" w:fill="auto"/>
          </w:tcPr>
          <w:p w14:paraId="2A4CBDE9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DEA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3см</w:t>
            </w:r>
          </w:p>
        </w:tc>
      </w:tr>
    </w:tbl>
    <w:p w14:paraId="2A4CBDEC" w14:textId="77777777" w:rsidR="00951015" w:rsidRPr="00B41BF4" w:rsidRDefault="00951015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BDED" w14:textId="77777777" w:rsidR="000259F8" w:rsidRDefault="000259F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color w:val="111111"/>
          <w:sz w:val="24"/>
          <w:szCs w:val="24"/>
        </w:rPr>
      </w:pPr>
    </w:p>
    <w:p w14:paraId="2A4CBDEE" w14:textId="77777777" w:rsidR="000259F8" w:rsidRDefault="000259F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color w:val="111111"/>
          <w:sz w:val="24"/>
          <w:szCs w:val="24"/>
        </w:rPr>
      </w:pPr>
    </w:p>
    <w:p w14:paraId="2A4CBDEF" w14:textId="77777777" w:rsidR="000259F8" w:rsidRDefault="000259F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color w:val="111111"/>
          <w:sz w:val="24"/>
          <w:szCs w:val="24"/>
        </w:rPr>
      </w:pPr>
    </w:p>
    <w:p w14:paraId="2A4CBDF0" w14:textId="77777777" w:rsidR="00F37CA4" w:rsidRDefault="00F37CA4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color w:val="111111"/>
          <w:sz w:val="24"/>
          <w:szCs w:val="24"/>
        </w:rPr>
        <w:t>№6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6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BDF1" w14:textId="77777777" w:rsidR="000259F8" w:rsidRPr="00B41BF4" w:rsidRDefault="000259F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951015" w:rsidRPr="00B41BF4" w14:paraId="2A4CBDF4" w14:textId="77777777" w:rsidTr="00951015">
        <w:tc>
          <w:tcPr>
            <w:tcW w:w="534" w:type="dxa"/>
            <w:shd w:val="clear" w:color="auto" w:fill="auto"/>
          </w:tcPr>
          <w:p w14:paraId="2A4CBDF2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9037" w:type="dxa"/>
            <w:shd w:val="clear" w:color="auto" w:fill="auto"/>
          </w:tcPr>
          <w:p w14:paraId="2A4CBDF3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Диагоналдары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12 см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және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16 см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бола</w:t>
            </w:r>
            <w:r w:rsidR="00C47BA6">
              <w:rPr>
                <w:rFonts w:ascii="Times New Roman" w:hAnsi="Times New Roman" w:cs="Times New Roman"/>
                <w:sz w:val="24"/>
                <w:szCs w:val="24"/>
              </w:rPr>
              <w:t>тын</w:t>
            </w:r>
            <w:proofErr w:type="spellEnd"/>
            <w:r w:rsidR="00C47BA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C47BA6">
              <w:rPr>
                <w:rFonts w:ascii="Times New Roman" w:hAnsi="Times New Roman" w:cs="Times New Roman"/>
                <w:sz w:val="24"/>
                <w:szCs w:val="24"/>
              </w:rPr>
              <w:t>ромбының</w:t>
            </w:r>
            <w:proofErr w:type="spellEnd"/>
            <w:r w:rsidR="00C47BA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C47BA6">
              <w:rPr>
                <w:rFonts w:ascii="Times New Roman" w:hAnsi="Times New Roman" w:cs="Times New Roman"/>
                <w:sz w:val="24"/>
                <w:szCs w:val="24"/>
              </w:rPr>
              <w:t>қабырғасын</w:t>
            </w:r>
            <w:proofErr w:type="spellEnd"/>
            <w:r w:rsidR="00C47BA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C47BA6">
              <w:rPr>
                <w:rFonts w:ascii="Times New Roman" w:hAnsi="Times New Roman" w:cs="Times New Roman"/>
                <w:sz w:val="24"/>
                <w:szCs w:val="24"/>
              </w:rPr>
              <w:t>табыңыз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951015" w:rsidRPr="00B41BF4" w14:paraId="2A4CBDF7" w14:textId="77777777" w:rsidTr="00951015">
        <w:tc>
          <w:tcPr>
            <w:tcW w:w="534" w:type="dxa"/>
            <w:shd w:val="clear" w:color="auto" w:fill="auto"/>
          </w:tcPr>
          <w:p w14:paraId="2A4CBDF5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DF6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3см</w:t>
            </w:r>
          </w:p>
        </w:tc>
      </w:tr>
      <w:tr w:rsidR="00951015" w:rsidRPr="00B41BF4" w14:paraId="2A4CBDFA" w14:textId="77777777" w:rsidTr="00951015">
        <w:tc>
          <w:tcPr>
            <w:tcW w:w="534" w:type="dxa"/>
            <w:shd w:val="clear" w:color="auto" w:fill="auto"/>
          </w:tcPr>
          <w:p w14:paraId="2A4CBDF8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DF9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76см</w:t>
            </w:r>
          </w:p>
        </w:tc>
      </w:tr>
      <w:tr w:rsidR="00951015" w:rsidRPr="00B41BF4" w14:paraId="2A4CBDFD" w14:textId="77777777" w:rsidTr="00951015">
        <w:tc>
          <w:tcPr>
            <w:tcW w:w="534" w:type="dxa"/>
            <w:shd w:val="clear" w:color="auto" w:fill="auto"/>
          </w:tcPr>
          <w:p w14:paraId="2A4CBDFB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  <w:shd w:val="clear" w:color="auto" w:fill="auto"/>
          </w:tcPr>
          <w:p w14:paraId="2A4CBDFC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0см</w:t>
            </w:r>
          </w:p>
        </w:tc>
      </w:tr>
      <w:tr w:rsidR="00951015" w:rsidRPr="00B41BF4" w14:paraId="2A4CBE00" w14:textId="77777777" w:rsidTr="00951015">
        <w:tc>
          <w:tcPr>
            <w:tcW w:w="534" w:type="dxa"/>
            <w:shd w:val="clear" w:color="auto" w:fill="auto"/>
          </w:tcPr>
          <w:p w14:paraId="2A4CBDFE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DFF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5см</w:t>
            </w:r>
          </w:p>
        </w:tc>
      </w:tr>
      <w:tr w:rsidR="00951015" w:rsidRPr="00B41BF4" w14:paraId="2A4CBE03" w14:textId="77777777" w:rsidTr="00951015">
        <w:tc>
          <w:tcPr>
            <w:tcW w:w="534" w:type="dxa"/>
            <w:shd w:val="clear" w:color="auto" w:fill="auto"/>
          </w:tcPr>
          <w:p w14:paraId="2A4CBE01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  <w:shd w:val="clear" w:color="auto" w:fill="auto"/>
          </w:tcPr>
          <w:p w14:paraId="2A4CBE02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дм</w:t>
            </w:r>
          </w:p>
        </w:tc>
      </w:tr>
      <w:tr w:rsidR="00951015" w:rsidRPr="00B41BF4" w14:paraId="2A4CBE06" w14:textId="77777777" w:rsidTr="00951015">
        <w:tc>
          <w:tcPr>
            <w:tcW w:w="534" w:type="dxa"/>
            <w:shd w:val="clear" w:color="auto" w:fill="auto"/>
          </w:tcPr>
          <w:p w14:paraId="2A4CBE04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E05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 дм</w:t>
            </w:r>
          </w:p>
        </w:tc>
      </w:tr>
      <w:tr w:rsidR="00951015" w:rsidRPr="00B41BF4" w14:paraId="2A4CBE09" w14:textId="77777777" w:rsidTr="00951015">
        <w:tc>
          <w:tcPr>
            <w:tcW w:w="534" w:type="dxa"/>
            <w:shd w:val="clear" w:color="auto" w:fill="auto"/>
          </w:tcPr>
          <w:p w14:paraId="2A4CBE07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E08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1см</w:t>
            </w:r>
          </w:p>
        </w:tc>
      </w:tr>
      <w:tr w:rsidR="00951015" w:rsidRPr="00B41BF4" w14:paraId="2A4CBE0C" w14:textId="77777777" w:rsidTr="00951015">
        <w:tc>
          <w:tcPr>
            <w:tcW w:w="534" w:type="dxa"/>
            <w:shd w:val="clear" w:color="auto" w:fill="auto"/>
          </w:tcPr>
          <w:p w14:paraId="2A4CBE0A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E0B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3см</w:t>
            </w:r>
          </w:p>
        </w:tc>
      </w:tr>
    </w:tbl>
    <w:p w14:paraId="2A4CBE0D" w14:textId="77777777" w:rsidR="00951015" w:rsidRPr="00B41BF4" w:rsidRDefault="00951015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BE0E" w14:textId="77777777" w:rsidR="00F37CA4" w:rsidRDefault="00F37CA4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color w:val="111111"/>
          <w:sz w:val="24"/>
          <w:szCs w:val="24"/>
        </w:rPr>
        <w:t>№6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7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BE0F" w14:textId="77777777" w:rsidR="000259F8" w:rsidRPr="00B41BF4" w:rsidRDefault="000259F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951015" w:rsidRPr="00B41BF4" w14:paraId="2A4CBE12" w14:textId="77777777" w:rsidTr="00951015">
        <w:tc>
          <w:tcPr>
            <w:tcW w:w="534" w:type="dxa"/>
            <w:shd w:val="clear" w:color="auto" w:fill="auto"/>
          </w:tcPr>
          <w:p w14:paraId="2A4CBE10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9037" w:type="dxa"/>
            <w:shd w:val="clear" w:color="auto" w:fill="auto"/>
          </w:tcPr>
          <w:p w14:paraId="2A4CBE11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е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бүйірлі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үшбұрышта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бүйір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қабырғасы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10 см, ал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абаны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16 см,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онда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абанын</w:t>
            </w:r>
            <w:r w:rsidR="00C47BA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proofErr w:type="spellEnd"/>
            <w:r w:rsidR="00C47BA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C47BA6">
              <w:rPr>
                <w:rFonts w:ascii="Times New Roman" w:hAnsi="Times New Roman" w:cs="Times New Roman"/>
                <w:sz w:val="24"/>
                <w:szCs w:val="24"/>
              </w:rPr>
              <w:t>түсірілген</w:t>
            </w:r>
            <w:proofErr w:type="spellEnd"/>
            <w:r w:rsidR="00C47BA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C47BA6">
              <w:rPr>
                <w:rFonts w:ascii="Times New Roman" w:hAnsi="Times New Roman" w:cs="Times New Roman"/>
                <w:sz w:val="24"/>
                <w:szCs w:val="24"/>
              </w:rPr>
              <w:t>биіктігін</w:t>
            </w:r>
            <w:proofErr w:type="spellEnd"/>
            <w:r w:rsidR="00C47BA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C47BA6">
              <w:rPr>
                <w:rFonts w:ascii="Times New Roman" w:hAnsi="Times New Roman" w:cs="Times New Roman"/>
                <w:sz w:val="24"/>
                <w:szCs w:val="24"/>
              </w:rPr>
              <w:t>табыңыз</w:t>
            </w:r>
            <w:proofErr w:type="spellEnd"/>
          </w:p>
        </w:tc>
      </w:tr>
      <w:tr w:rsidR="00951015" w:rsidRPr="00B41BF4" w14:paraId="2A4CBE15" w14:textId="77777777" w:rsidTr="00951015">
        <w:tc>
          <w:tcPr>
            <w:tcW w:w="534" w:type="dxa"/>
            <w:shd w:val="clear" w:color="auto" w:fill="auto"/>
          </w:tcPr>
          <w:p w14:paraId="2A4CBE13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E14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4 см</w:t>
            </w:r>
          </w:p>
        </w:tc>
      </w:tr>
      <w:tr w:rsidR="00951015" w:rsidRPr="00B41BF4" w14:paraId="2A4CBE18" w14:textId="77777777" w:rsidTr="00951015">
        <w:tc>
          <w:tcPr>
            <w:tcW w:w="534" w:type="dxa"/>
            <w:shd w:val="clear" w:color="auto" w:fill="auto"/>
          </w:tcPr>
          <w:p w14:paraId="2A4CBE16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  <w:shd w:val="clear" w:color="auto" w:fill="auto"/>
          </w:tcPr>
          <w:p w14:paraId="2A4CBE17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,6 дм</w:t>
            </w:r>
          </w:p>
        </w:tc>
      </w:tr>
      <w:tr w:rsidR="00951015" w:rsidRPr="00B41BF4" w14:paraId="2A4CBE1B" w14:textId="77777777" w:rsidTr="00951015">
        <w:tc>
          <w:tcPr>
            <w:tcW w:w="534" w:type="dxa"/>
            <w:shd w:val="clear" w:color="auto" w:fill="auto"/>
          </w:tcPr>
          <w:p w14:paraId="2A4CBE19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E1A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5 см</w:t>
            </w:r>
          </w:p>
        </w:tc>
      </w:tr>
      <w:tr w:rsidR="00951015" w:rsidRPr="00B41BF4" w14:paraId="2A4CBE1E" w14:textId="77777777" w:rsidTr="00951015">
        <w:tc>
          <w:tcPr>
            <w:tcW w:w="534" w:type="dxa"/>
            <w:shd w:val="clear" w:color="auto" w:fill="auto"/>
          </w:tcPr>
          <w:p w14:paraId="2A4CBE1C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</w:t>
            </w:r>
          </w:p>
        </w:tc>
        <w:tc>
          <w:tcPr>
            <w:tcW w:w="9037" w:type="dxa"/>
            <w:shd w:val="clear" w:color="auto" w:fill="auto"/>
          </w:tcPr>
          <w:p w14:paraId="2A4CBE1D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6 см</w:t>
            </w:r>
          </w:p>
        </w:tc>
      </w:tr>
      <w:tr w:rsidR="00951015" w:rsidRPr="00B41BF4" w14:paraId="2A4CBE21" w14:textId="77777777" w:rsidTr="00951015">
        <w:tc>
          <w:tcPr>
            <w:tcW w:w="534" w:type="dxa"/>
            <w:shd w:val="clear" w:color="auto" w:fill="auto"/>
          </w:tcPr>
          <w:p w14:paraId="2A4CBE1F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E20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9 см</w:t>
            </w:r>
          </w:p>
        </w:tc>
      </w:tr>
      <w:tr w:rsidR="00951015" w:rsidRPr="00B41BF4" w14:paraId="2A4CBE24" w14:textId="77777777" w:rsidTr="00951015">
        <w:tc>
          <w:tcPr>
            <w:tcW w:w="534" w:type="dxa"/>
            <w:shd w:val="clear" w:color="auto" w:fill="auto"/>
          </w:tcPr>
          <w:p w14:paraId="2A4CBE22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E23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7 см</w:t>
            </w:r>
          </w:p>
        </w:tc>
      </w:tr>
      <w:tr w:rsidR="00951015" w:rsidRPr="00B41BF4" w14:paraId="2A4CBE27" w14:textId="77777777" w:rsidTr="00951015">
        <w:tc>
          <w:tcPr>
            <w:tcW w:w="534" w:type="dxa"/>
            <w:shd w:val="clear" w:color="auto" w:fill="auto"/>
          </w:tcPr>
          <w:p w14:paraId="2A4CBE25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E26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,8 дм</w:t>
            </w:r>
          </w:p>
        </w:tc>
      </w:tr>
      <w:tr w:rsidR="00951015" w:rsidRPr="00B41BF4" w14:paraId="2A4CBE2A" w14:textId="77777777" w:rsidTr="00951015">
        <w:tc>
          <w:tcPr>
            <w:tcW w:w="534" w:type="dxa"/>
            <w:shd w:val="clear" w:color="auto" w:fill="auto"/>
          </w:tcPr>
          <w:p w14:paraId="2A4CBE28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E29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7,5 см</w:t>
            </w:r>
          </w:p>
        </w:tc>
      </w:tr>
    </w:tbl>
    <w:p w14:paraId="2A4CBE2B" w14:textId="77777777" w:rsidR="00951015" w:rsidRPr="00B41BF4" w:rsidRDefault="00951015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BE2C" w14:textId="77777777" w:rsidR="00F37CA4" w:rsidRDefault="00F37CA4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color w:val="111111"/>
          <w:sz w:val="24"/>
          <w:szCs w:val="24"/>
        </w:rPr>
        <w:t>№6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8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BE2D" w14:textId="77777777" w:rsidR="000259F8" w:rsidRPr="00B41BF4" w:rsidRDefault="000259F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951015" w:rsidRPr="00B41BF4" w14:paraId="2A4CBE30" w14:textId="77777777" w:rsidTr="00951015">
        <w:trPr>
          <w:trHeight w:val="558"/>
        </w:trPr>
        <w:tc>
          <w:tcPr>
            <w:tcW w:w="421" w:type="dxa"/>
          </w:tcPr>
          <w:p w14:paraId="2A4CBE2E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924" w:type="dxa"/>
          </w:tcPr>
          <w:p w14:paraId="2A4CBE2F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Екі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шебер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сырттай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жанасады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оларды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радиустары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4см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және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6 см.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Шеңбер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C47BA6">
              <w:rPr>
                <w:rFonts w:ascii="Times New Roman" w:hAnsi="Times New Roman" w:cs="Times New Roman"/>
                <w:sz w:val="24"/>
                <w:szCs w:val="24"/>
              </w:rPr>
              <w:t>центрлерінің</w:t>
            </w:r>
            <w:proofErr w:type="spellEnd"/>
            <w:r w:rsidR="00C47BA6">
              <w:rPr>
                <w:rFonts w:ascii="Times New Roman" w:hAnsi="Times New Roman" w:cs="Times New Roman"/>
                <w:sz w:val="24"/>
                <w:szCs w:val="24"/>
              </w:rPr>
              <w:t xml:space="preserve"> ара </w:t>
            </w:r>
            <w:proofErr w:type="spellStart"/>
            <w:r w:rsidR="00C47BA6">
              <w:rPr>
                <w:rFonts w:ascii="Times New Roman" w:hAnsi="Times New Roman" w:cs="Times New Roman"/>
                <w:sz w:val="24"/>
                <w:szCs w:val="24"/>
              </w:rPr>
              <w:t>қашықтығын</w:t>
            </w:r>
            <w:proofErr w:type="spellEnd"/>
            <w:r w:rsidR="00C47BA6">
              <w:rPr>
                <w:rFonts w:ascii="Times New Roman" w:hAnsi="Times New Roman" w:cs="Times New Roman"/>
                <w:sz w:val="24"/>
                <w:szCs w:val="24"/>
              </w:rPr>
              <w:t xml:space="preserve"> тап</w:t>
            </w:r>
          </w:p>
        </w:tc>
      </w:tr>
      <w:tr w:rsidR="00951015" w:rsidRPr="00B41BF4" w14:paraId="2A4CBE33" w14:textId="77777777" w:rsidTr="00951015">
        <w:tc>
          <w:tcPr>
            <w:tcW w:w="421" w:type="dxa"/>
          </w:tcPr>
          <w:p w14:paraId="2A4CBE31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E32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9 см</w:t>
            </w:r>
          </w:p>
        </w:tc>
      </w:tr>
      <w:tr w:rsidR="00951015" w:rsidRPr="00B41BF4" w14:paraId="2A4CBE36" w14:textId="77777777" w:rsidTr="00951015">
        <w:tc>
          <w:tcPr>
            <w:tcW w:w="421" w:type="dxa"/>
          </w:tcPr>
          <w:p w14:paraId="2A4CBE34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E35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 дм</w:t>
            </w:r>
          </w:p>
        </w:tc>
      </w:tr>
      <w:tr w:rsidR="00951015" w:rsidRPr="00B41BF4" w14:paraId="2A4CBE39" w14:textId="77777777" w:rsidTr="00951015">
        <w:tc>
          <w:tcPr>
            <w:tcW w:w="421" w:type="dxa"/>
          </w:tcPr>
          <w:p w14:paraId="2A4CBE37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E38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7 см</w:t>
            </w:r>
          </w:p>
        </w:tc>
      </w:tr>
      <w:tr w:rsidR="00951015" w:rsidRPr="00B41BF4" w14:paraId="2A4CBE3C" w14:textId="77777777" w:rsidTr="00951015">
        <w:tc>
          <w:tcPr>
            <w:tcW w:w="421" w:type="dxa"/>
          </w:tcPr>
          <w:p w14:paraId="2A4CBE3A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E3B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0 см</w:t>
            </w:r>
          </w:p>
        </w:tc>
      </w:tr>
      <w:tr w:rsidR="00951015" w:rsidRPr="00B41BF4" w14:paraId="2A4CBE3F" w14:textId="77777777" w:rsidTr="00951015">
        <w:tc>
          <w:tcPr>
            <w:tcW w:w="421" w:type="dxa"/>
          </w:tcPr>
          <w:p w14:paraId="2A4CBE3D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E3E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6 см</w:t>
            </w:r>
          </w:p>
        </w:tc>
      </w:tr>
      <w:tr w:rsidR="00951015" w:rsidRPr="00B41BF4" w14:paraId="2A4CBE42" w14:textId="77777777" w:rsidTr="00951015">
        <w:tc>
          <w:tcPr>
            <w:tcW w:w="421" w:type="dxa"/>
          </w:tcPr>
          <w:p w14:paraId="2A4CBE40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E41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 дм</w:t>
            </w:r>
          </w:p>
        </w:tc>
      </w:tr>
      <w:tr w:rsidR="00951015" w:rsidRPr="00B41BF4" w14:paraId="2A4CBE45" w14:textId="77777777" w:rsidTr="00951015">
        <w:tc>
          <w:tcPr>
            <w:tcW w:w="421" w:type="dxa"/>
          </w:tcPr>
          <w:p w14:paraId="2A4CBE43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E44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1см</w:t>
            </w:r>
          </w:p>
        </w:tc>
      </w:tr>
      <w:tr w:rsidR="00951015" w:rsidRPr="00B41BF4" w14:paraId="2A4CBE48" w14:textId="77777777" w:rsidTr="00951015">
        <w:tc>
          <w:tcPr>
            <w:tcW w:w="421" w:type="dxa"/>
          </w:tcPr>
          <w:p w14:paraId="2A4CBE46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E47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0 см</w:t>
            </w:r>
          </w:p>
        </w:tc>
      </w:tr>
    </w:tbl>
    <w:p w14:paraId="2A4CBE49" w14:textId="77777777" w:rsidR="00951015" w:rsidRPr="00B41BF4" w:rsidRDefault="00951015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BE4A" w14:textId="77777777" w:rsidR="00F37CA4" w:rsidRDefault="00F37CA4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color w:val="111111"/>
          <w:sz w:val="24"/>
          <w:szCs w:val="24"/>
        </w:rPr>
        <w:t>№6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9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BE4B" w14:textId="77777777" w:rsidR="000259F8" w:rsidRPr="00B41BF4" w:rsidRDefault="000259F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951015" w:rsidRPr="00B41BF4" w14:paraId="2A4CBE4E" w14:textId="77777777" w:rsidTr="00951015">
        <w:trPr>
          <w:trHeight w:val="558"/>
        </w:trPr>
        <w:tc>
          <w:tcPr>
            <w:tcW w:w="421" w:type="dxa"/>
          </w:tcPr>
          <w:p w14:paraId="2A4CBE4C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924" w:type="dxa"/>
          </w:tcPr>
          <w:p w14:paraId="2A4CBE4D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Радиусы 41 см шар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центрінен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9 см </w:t>
            </w:r>
            <w:proofErr w:type="spellStart"/>
            <w:proofErr w:type="gram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қашықтықта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жазықтықпен</w:t>
            </w:r>
            <w:proofErr w:type="spellEnd"/>
            <w:proofErr w:type="gram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қиылысқан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proofErr w:type="spellStart"/>
            <w:proofErr w:type="gram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Қиманы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радиусын</w:t>
            </w:r>
            <w:proofErr w:type="spellEnd"/>
            <w:proofErr w:type="gram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тап</w:t>
            </w:r>
          </w:p>
        </w:tc>
      </w:tr>
      <w:tr w:rsidR="00951015" w:rsidRPr="00B41BF4" w14:paraId="2A4CBE51" w14:textId="77777777" w:rsidTr="00951015">
        <w:tc>
          <w:tcPr>
            <w:tcW w:w="421" w:type="dxa"/>
          </w:tcPr>
          <w:p w14:paraId="2A4CBE4F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E50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9 см</w:t>
            </w:r>
          </w:p>
        </w:tc>
      </w:tr>
      <w:tr w:rsidR="00951015" w:rsidRPr="00B41BF4" w14:paraId="2A4CBE54" w14:textId="77777777" w:rsidTr="00951015">
        <w:tc>
          <w:tcPr>
            <w:tcW w:w="421" w:type="dxa"/>
          </w:tcPr>
          <w:p w14:paraId="2A4CBE52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E53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6 см</w:t>
            </w:r>
          </w:p>
        </w:tc>
      </w:tr>
      <w:tr w:rsidR="00951015" w:rsidRPr="00B41BF4" w14:paraId="2A4CBE57" w14:textId="77777777" w:rsidTr="00951015">
        <w:tc>
          <w:tcPr>
            <w:tcW w:w="421" w:type="dxa"/>
          </w:tcPr>
          <w:p w14:paraId="2A4CBE55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E56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40 см</w:t>
            </w:r>
          </w:p>
        </w:tc>
      </w:tr>
      <w:tr w:rsidR="00951015" w:rsidRPr="00B41BF4" w14:paraId="2A4CBE5A" w14:textId="77777777" w:rsidTr="00951015">
        <w:tc>
          <w:tcPr>
            <w:tcW w:w="421" w:type="dxa"/>
          </w:tcPr>
          <w:p w14:paraId="2A4CBE58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E59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6 см</w:t>
            </w:r>
          </w:p>
        </w:tc>
      </w:tr>
      <w:tr w:rsidR="00951015" w:rsidRPr="00B41BF4" w14:paraId="2A4CBE5D" w14:textId="77777777" w:rsidTr="00951015">
        <w:tc>
          <w:tcPr>
            <w:tcW w:w="421" w:type="dxa"/>
          </w:tcPr>
          <w:p w14:paraId="2A4CBE5B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E5C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4 дм</w:t>
            </w:r>
          </w:p>
        </w:tc>
      </w:tr>
      <w:tr w:rsidR="00951015" w:rsidRPr="00B41BF4" w14:paraId="2A4CBE60" w14:textId="77777777" w:rsidTr="00951015">
        <w:tc>
          <w:tcPr>
            <w:tcW w:w="421" w:type="dxa"/>
          </w:tcPr>
          <w:p w14:paraId="2A4CBE5E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E5F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5дм</w:t>
            </w:r>
          </w:p>
        </w:tc>
      </w:tr>
      <w:tr w:rsidR="00951015" w:rsidRPr="00B41BF4" w14:paraId="2A4CBE63" w14:textId="77777777" w:rsidTr="00951015">
        <w:tc>
          <w:tcPr>
            <w:tcW w:w="421" w:type="dxa"/>
          </w:tcPr>
          <w:p w14:paraId="2A4CBE61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E62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35 см</w:t>
            </w:r>
          </w:p>
        </w:tc>
      </w:tr>
      <w:tr w:rsidR="00951015" w:rsidRPr="00B41BF4" w14:paraId="2A4CBE66" w14:textId="77777777" w:rsidTr="00951015">
        <w:tc>
          <w:tcPr>
            <w:tcW w:w="421" w:type="dxa"/>
          </w:tcPr>
          <w:p w14:paraId="2A4CBE64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E65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37 см</w:t>
            </w:r>
          </w:p>
        </w:tc>
      </w:tr>
    </w:tbl>
    <w:p w14:paraId="2A4CBE67" w14:textId="77777777" w:rsidR="00951015" w:rsidRPr="00B41BF4" w:rsidRDefault="00951015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BE68" w14:textId="77777777" w:rsidR="00F37CA4" w:rsidRDefault="00F37CA4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color w:val="111111"/>
          <w:sz w:val="24"/>
          <w:szCs w:val="24"/>
        </w:rPr>
        <w:t>№70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BE69" w14:textId="77777777" w:rsidR="000259F8" w:rsidRPr="00B41BF4" w:rsidRDefault="000259F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951015" w:rsidRPr="00B41BF4" w14:paraId="2A4CBE6C" w14:textId="77777777" w:rsidTr="00951015">
        <w:trPr>
          <w:trHeight w:val="558"/>
        </w:trPr>
        <w:tc>
          <w:tcPr>
            <w:tcW w:w="510" w:type="dxa"/>
          </w:tcPr>
          <w:p w14:paraId="2A4CBE6A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924" w:type="dxa"/>
          </w:tcPr>
          <w:p w14:paraId="2A4CBE6B" w14:textId="77777777" w:rsidR="00951015" w:rsidRPr="00C47BA6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Шеңбер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мен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үзу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неше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нүктеде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қиылысады</w:t>
            </w:r>
            <w:proofErr w:type="spellEnd"/>
            <w:r w:rsidR="00C47BA6" w:rsidRPr="00C47BA6">
              <w:rPr>
                <w:rFonts w:ascii="Times New Roman" w:hAnsi="Times New Roman" w:cs="Times New Roman"/>
                <w:sz w:val="24"/>
                <w:szCs w:val="24"/>
              </w:rPr>
              <w:t>?</w:t>
            </w:r>
          </w:p>
        </w:tc>
      </w:tr>
      <w:tr w:rsidR="00951015" w:rsidRPr="00B41BF4" w14:paraId="2A4CBE6F" w14:textId="77777777" w:rsidTr="00951015">
        <w:tc>
          <w:tcPr>
            <w:tcW w:w="510" w:type="dxa"/>
          </w:tcPr>
          <w:p w14:paraId="2A4CBE6D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E6E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951015" w:rsidRPr="00B41BF4" w14:paraId="2A4CBE72" w14:textId="77777777" w:rsidTr="00951015">
        <w:tc>
          <w:tcPr>
            <w:tcW w:w="510" w:type="dxa"/>
          </w:tcPr>
          <w:p w14:paraId="2A4CBE70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E71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951015" w:rsidRPr="00B41BF4" w14:paraId="2A4CBE75" w14:textId="77777777" w:rsidTr="00951015">
        <w:tc>
          <w:tcPr>
            <w:tcW w:w="510" w:type="dxa"/>
          </w:tcPr>
          <w:p w14:paraId="2A4CBE73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E74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951015" w:rsidRPr="00B41BF4" w14:paraId="2A4CBE78" w14:textId="77777777" w:rsidTr="00951015">
        <w:tc>
          <w:tcPr>
            <w:tcW w:w="510" w:type="dxa"/>
          </w:tcPr>
          <w:p w14:paraId="2A4CBE76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E77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951015" w:rsidRPr="00B41BF4" w14:paraId="2A4CBE7B" w14:textId="77777777" w:rsidTr="00951015">
        <w:tc>
          <w:tcPr>
            <w:tcW w:w="510" w:type="dxa"/>
          </w:tcPr>
          <w:p w14:paraId="2A4CBE79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E7A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951015" w:rsidRPr="00B41BF4" w14:paraId="2A4CBE7E" w14:textId="77777777" w:rsidTr="00951015">
        <w:tc>
          <w:tcPr>
            <w:tcW w:w="510" w:type="dxa"/>
          </w:tcPr>
          <w:p w14:paraId="2A4CBE7C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E7D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951015" w:rsidRPr="00B41BF4" w14:paraId="2A4CBE81" w14:textId="77777777" w:rsidTr="00951015">
        <w:tc>
          <w:tcPr>
            <w:tcW w:w="510" w:type="dxa"/>
          </w:tcPr>
          <w:p w14:paraId="2A4CBE7F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E80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951015" w:rsidRPr="00B41BF4" w14:paraId="2A4CBE84" w14:textId="77777777" w:rsidTr="00951015">
        <w:tc>
          <w:tcPr>
            <w:tcW w:w="510" w:type="dxa"/>
          </w:tcPr>
          <w:p w14:paraId="2A4CBE82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E83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</w:tbl>
    <w:p w14:paraId="2A4CBE85" w14:textId="77777777" w:rsidR="00951015" w:rsidRPr="00B41BF4" w:rsidRDefault="00951015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BE86" w14:textId="77777777" w:rsidR="00F37CA4" w:rsidRDefault="00F37CA4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color w:val="111111"/>
          <w:sz w:val="24"/>
          <w:szCs w:val="24"/>
        </w:rPr>
        <w:lastRenderedPageBreak/>
        <w:t>№7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1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BE87" w14:textId="77777777" w:rsidR="000259F8" w:rsidRPr="00B41BF4" w:rsidRDefault="000259F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951015" w:rsidRPr="00B41BF4" w14:paraId="2A4CBE8A" w14:textId="77777777" w:rsidTr="00951015">
        <w:tc>
          <w:tcPr>
            <w:tcW w:w="534" w:type="dxa"/>
            <w:shd w:val="clear" w:color="auto" w:fill="auto"/>
          </w:tcPr>
          <w:p w14:paraId="2A4CBE88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037" w:type="dxa"/>
            <w:shd w:val="clear" w:color="auto" w:fill="auto"/>
          </w:tcPr>
          <w:p w14:paraId="2A4CBE89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ік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бұрышты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үшбұрышты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катеттеріні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гипотенузаға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проекциялары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9 см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және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16 см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болса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оны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катеттері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</w:tc>
      </w:tr>
      <w:tr w:rsidR="00951015" w:rsidRPr="00B41BF4" w14:paraId="2A4CBE8D" w14:textId="77777777" w:rsidTr="00951015">
        <w:tc>
          <w:tcPr>
            <w:tcW w:w="534" w:type="dxa"/>
            <w:shd w:val="clear" w:color="auto" w:fill="auto"/>
          </w:tcPr>
          <w:p w14:paraId="2A4CBE8B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E8C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8 см; 32 см</w:t>
            </w:r>
          </w:p>
        </w:tc>
      </w:tr>
      <w:tr w:rsidR="00951015" w:rsidRPr="00B41BF4" w14:paraId="2A4CBE90" w14:textId="77777777" w:rsidTr="00951015">
        <w:tc>
          <w:tcPr>
            <w:tcW w:w="534" w:type="dxa"/>
            <w:shd w:val="clear" w:color="auto" w:fill="auto"/>
          </w:tcPr>
          <w:p w14:paraId="2A4CBE8E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  <w:shd w:val="clear" w:color="auto" w:fill="auto"/>
          </w:tcPr>
          <w:p w14:paraId="2A4CBE8F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5 см; 20 см</w:t>
            </w:r>
          </w:p>
        </w:tc>
      </w:tr>
      <w:tr w:rsidR="00951015" w:rsidRPr="00B41BF4" w14:paraId="2A4CBE93" w14:textId="77777777" w:rsidTr="00951015">
        <w:tc>
          <w:tcPr>
            <w:tcW w:w="534" w:type="dxa"/>
            <w:shd w:val="clear" w:color="auto" w:fill="auto"/>
          </w:tcPr>
          <w:p w14:paraId="2A4CBE91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E92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 дм; 3, 2 дм</w:t>
            </w:r>
          </w:p>
        </w:tc>
      </w:tr>
      <w:tr w:rsidR="00951015" w:rsidRPr="00B41BF4" w14:paraId="2A4CBE96" w14:textId="77777777" w:rsidTr="00951015">
        <w:tc>
          <w:tcPr>
            <w:tcW w:w="534" w:type="dxa"/>
            <w:shd w:val="clear" w:color="auto" w:fill="auto"/>
          </w:tcPr>
          <w:p w14:paraId="2A4CBE94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E95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4,5 см; 8 см</w:t>
            </w:r>
          </w:p>
        </w:tc>
      </w:tr>
      <w:tr w:rsidR="00951015" w:rsidRPr="00B41BF4" w14:paraId="2A4CBE99" w14:textId="77777777" w:rsidTr="00951015">
        <w:tc>
          <w:tcPr>
            <w:tcW w:w="534" w:type="dxa"/>
            <w:shd w:val="clear" w:color="auto" w:fill="auto"/>
          </w:tcPr>
          <w:p w14:paraId="2A4CBE97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  <w:shd w:val="clear" w:color="auto" w:fill="auto"/>
          </w:tcPr>
          <w:p w14:paraId="2A4CBE98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,5 дм; 2 дм</w:t>
            </w:r>
          </w:p>
        </w:tc>
      </w:tr>
      <w:tr w:rsidR="00951015" w:rsidRPr="00B41BF4" w14:paraId="2A4CBE9C" w14:textId="77777777" w:rsidTr="00951015">
        <w:tc>
          <w:tcPr>
            <w:tcW w:w="534" w:type="dxa"/>
            <w:shd w:val="clear" w:color="auto" w:fill="auto"/>
          </w:tcPr>
          <w:p w14:paraId="2A4CBE9A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E9B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0 см; 25 см</w:t>
            </w:r>
          </w:p>
        </w:tc>
      </w:tr>
      <w:tr w:rsidR="00951015" w:rsidRPr="00B41BF4" w14:paraId="2A4CBE9F" w14:textId="77777777" w:rsidTr="00951015">
        <w:tc>
          <w:tcPr>
            <w:tcW w:w="534" w:type="dxa"/>
            <w:shd w:val="clear" w:color="auto" w:fill="auto"/>
          </w:tcPr>
          <w:p w14:paraId="2A4CBE9D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E9E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1 см; 26 см</w:t>
            </w:r>
          </w:p>
        </w:tc>
      </w:tr>
      <w:tr w:rsidR="00951015" w:rsidRPr="00B41BF4" w14:paraId="2A4CBEA2" w14:textId="77777777" w:rsidTr="00951015">
        <w:tc>
          <w:tcPr>
            <w:tcW w:w="534" w:type="dxa"/>
            <w:shd w:val="clear" w:color="auto" w:fill="auto"/>
          </w:tcPr>
          <w:p w14:paraId="2A4CBEA0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BEA1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2 см; 27 см</w:t>
            </w:r>
          </w:p>
        </w:tc>
      </w:tr>
    </w:tbl>
    <w:p w14:paraId="2A4CBEA3" w14:textId="77777777" w:rsidR="00951015" w:rsidRPr="00B41BF4" w:rsidRDefault="00951015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BEA4" w14:textId="77777777" w:rsidR="00F37CA4" w:rsidRDefault="00F37CA4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color w:val="111111"/>
          <w:sz w:val="24"/>
          <w:szCs w:val="24"/>
        </w:rPr>
        <w:t>№7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2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BEA5" w14:textId="77777777" w:rsidR="000259F8" w:rsidRPr="00B41BF4" w:rsidRDefault="000259F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951015" w:rsidRPr="00B41BF4" w14:paraId="2A4CBEA8" w14:textId="77777777" w:rsidTr="00951015">
        <w:trPr>
          <w:trHeight w:val="558"/>
        </w:trPr>
        <w:tc>
          <w:tcPr>
            <w:tcW w:w="421" w:type="dxa"/>
          </w:tcPr>
          <w:p w14:paraId="2A4CBEA6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8924" w:type="dxa"/>
          </w:tcPr>
          <w:p w14:paraId="2A4CBEA7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Параллелограммны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екі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қабырғасыны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қатынасы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3:5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қатынасындай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,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периметрі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24 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см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.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Параллелограммны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proofErr w:type="gram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қабырғалары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:   </w:t>
            </w:r>
            <w:proofErr w:type="gram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</w:p>
        </w:tc>
      </w:tr>
      <w:tr w:rsidR="00951015" w:rsidRPr="00B41BF4" w14:paraId="2A4CBEAB" w14:textId="77777777" w:rsidTr="00951015">
        <w:tc>
          <w:tcPr>
            <w:tcW w:w="421" w:type="dxa"/>
          </w:tcPr>
          <w:p w14:paraId="2A4CBEA9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EAA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( 4</w:t>
            </w:r>
            <w:proofErr w:type="gram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,5 см; 7,5 см )</w:t>
            </w:r>
          </w:p>
        </w:tc>
      </w:tr>
      <w:tr w:rsidR="00951015" w:rsidRPr="00B41BF4" w14:paraId="2A4CBEAE" w14:textId="77777777" w:rsidTr="00951015">
        <w:tc>
          <w:tcPr>
            <w:tcW w:w="421" w:type="dxa"/>
          </w:tcPr>
          <w:p w14:paraId="2A4CBEAC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EAD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( 3</w:t>
            </w:r>
            <w:proofErr w:type="gram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см; 55 см )</w:t>
            </w:r>
          </w:p>
        </w:tc>
      </w:tr>
      <w:tr w:rsidR="00951015" w:rsidRPr="00B41BF4" w14:paraId="2A4CBEB1" w14:textId="77777777" w:rsidTr="00951015">
        <w:trPr>
          <w:trHeight w:val="323"/>
        </w:trPr>
        <w:tc>
          <w:tcPr>
            <w:tcW w:w="421" w:type="dxa"/>
          </w:tcPr>
          <w:p w14:paraId="2A4CBEAF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EB0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( 6</w:t>
            </w:r>
            <w:proofErr w:type="gram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см; 10 см )</w:t>
            </w:r>
          </w:p>
        </w:tc>
      </w:tr>
      <w:tr w:rsidR="00951015" w:rsidRPr="00B41BF4" w14:paraId="2A4CBEB4" w14:textId="77777777" w:rsidTr="00951015">
        <w:tc>
          <w:tcPr>
            <w:tcW w:w="421" w:type="dxa"/>
          </w:tcPr>
          <w:p w14:paraId="2A4CBEB2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EB3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( 45</w:t>
            </w:r>
            <w:proofErr w:type="gram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мм; 75 мм )</w:t>
            </w:r>
          </w:p>
        </w:tc>
      </w:tr>
      <w:tr w:rsidR="00951015" w:rsidRPr="00B41BF4" w14:paraId="2A4CBEB7" w14:textId="77777777" w:rsidTr="00951015">
        <w:tc>
          <w:tcPr>
            <w:tcW w:w="421" w:type="dxa"/>
          </w:tcPr>
          <w:p w14:paraId="2A4CBEB5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EB6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( 1</w:t>
            </w:r>
            <w:proofErr w:type="gram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,5 дм; 2,5 дм )</w:t>
            </w:r>
          </w:p>
        </w:tc>
      </w:tr>
      <w:tr w:rsidR="00951015" w:rsidRPr="00B41BF4" w14:paraId="2A4CBEBA" w14:textId="77777777" w:rsidTr="00951015">
        <w:tc>
          <w:tcPr>
            <w:tcW w:w="421" w:type="dxa"/>
          </w:tcPr>
          <w:p w14:paraId="2A4CBEB8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EB9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( 10</w:t>
            </w:r>
            <w:proofErr w:type="gram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см; 16 см )</w:t>
            </w:r>
          </w:p>
        </w:tc>
      </w:tr>
      <w:tr w:rsidR="00951015" w:rsidRPr="00B41BF4" w14:paraId="2A4CBEBD" w14:textId="77777777" w:rsidTr="00951015">
        <w:tc>
          <w:tcPr>
            <w:tcW w:w="421" w:type="dxa"/>
          </w:tcPr>
          <w:p w14:paraId="2A4CBEBB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EBC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( 4</w:t>
            </w:r>
            <w:proofErr w:type="gram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см; 8 см )</w:t>
            </w:r>
          </w:p>
        </w:tc>
      </w:tr>
      <w:tr w:rsidR="00951015" w:rsidRPr="00B41BF4" w14:paraId="2A4CBEC0" w14:textId="77777777" w:rsidTr="00951015">
        <w:tc>
          <w:tcPr>
            <w:tcW w:w="421" w:type="dxa"/>
          </w:tcPr>
          <w:p w14:paraId="2A4CBEBE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EBF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( 2</w:t>
            </w:r>
            <w:proofErr w:type="gram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см; 10 см )</w:t>
            </w:r>
          </w:p>
        </w:tc>
      </w:tr>
    </w:tbl>
    <w:p w14:paraId="2A4CBEC1" w14:textId="77777777" w:rsidR="00951015" w:rsidRPr="00B41BF4" w:rsidRDefault="00951015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BEC2" w14:textId="77777777" w:rsidR="00F37CA4" w:rsidRPr="00B41BF4" w:rsidRDefault="00F37CA4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color w:val="111111"/>
          <w:sz w:val="24"/>
          <w:szCs w:val="24"/>
        </w:rPr>
        <w:t>№7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3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70"/>
        <w:gridCol w:w="8675"/>
      </w:tblGrid>
      <w:tr w:rsidR="00951015" w:rsidRPr="00B41BF4" w14:paraId="2A4CBEC5" w14:textId="77777777" w:rsidTr="00951015">
        <w:tc>
          <w:tcPr>
            <w:tcW w:w="675" w:type="dxa"/>
          </w:tcPr>
          <w:p w14:paraId="2A4CBEC3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8896" w:type="dxa"/>
          </w:tcPr>
          <w:p w14:paraId="2A4CBEC4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Параллелограмны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бір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қабырғасы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4 дм,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екіншісі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одан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3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есе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артық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Онда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параллелограмны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периметрі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</w:tc>
      </w:tr>
      <w:tr w:rsidR="00951015" w:rsidRPr="00B41BF4" w14:paraId="2A4CBEC8" w14:textId="77777777" w:rsidTr="00951015">
        <w:tc>
          <w:tcPr>
            <w:tcW w:w="675" w:type="dxa"/>
          </w:tcPr>
          <w:p w14:paraId="2A4CBEC6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96" w:type="dxa"/>
          </w:tcPr>
          <w:p w14:paraId="2A4CBEC7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8 дм</w:t>
            </w:r>
          </w:p>
        </w:tc>
      </w:tr>
      <w:tr w:rsidR="00951015" w:rsidRPr="00B41BF4" w14:paraId="2A4CBECB" w14:textId="77777777" w:rsidTr="00951015">
        <w:tc>
          <w:tcPr>
            <w:tcW w:w="675" w:type="dxa"/>
          </w:tcPr>
          <w:p w14:paraId="2A4CBEC9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96" w:type="dxa"/>
          </w:tcPr>
          <w:p w14:paraId="2A4CBECA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30 дм</w:t>
            </w:r>
          </w:p>
        </w:tc>
      </w:tr>
      <w:tr w:rsidR="00951015" w:rsidRPr="00B41BF4" w14:paraId="2A4CBECE" w14:textId="77777777" w:rsidTr="00951015">
        <w:tc>
          <w:tcPr>
            <w:tcW w:w="675" w:type="dxa"/>
          </w:tcPr>
          <w:p w14:paraId="2A4CBECC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96" w:type="dxa"/>
          </w:tcPr>
          <w:p w14:paraId="2A4CBECD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32 дм</w:t>
            </w:r>
          </w:p>
        </w:tc>
      </w:tr>
      <w:tr w:rsidR="00951015" w:rsidRPr="00B41BF4" w14:paraId="2A4CBED1" w14:textId="77777777" w:rsidTr="00951015">
        <w:tc>
          <w:tcPr>
            <w:tcW w:w="675" w:type="dxa"/>
          </w:tcPr>
          <w:p w14:paraId="2A4CBECF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96" w:type="dxa"/>
          </w:tcPr>
          <w:p w14:paraId="2A4CBED0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340 см</w:t>
            </w:r>
          </w:p>
        </w:tc>
      </w:tr>
      <w:tr w:rsidR="00951015" w:rsidRPr="00B41BF4" w14:paraId="2A4CBED4" w14:textId="77777777" w:rsidTr="00951015">
        <w:trPr>
          <w:trHeight w:val="259"/>
        </w:trPr>
        <w:tc>
          <w:tcPr>
            <w:tcW w:w="675" w:type="dxa"/>
          </w:tcPr>
          <w:p w14:paraId="2A4CBED2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96" w:type="dxa"/>
          </w:tcPr>
          <w:p w14:paraId="2A4CBED3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320 см</w:t>
            </w:r>
          </w:p>
        </w:tc>
      </w:tr>
      <w:tr w:rsidR="00951015" w:rsidRPr="00B41BF4" w14:paraId="2A4CBED7" w14:textId="77777777" w:rsidTr="00951015">
        <w:trPr>
          <w:trHeight w:val="259"/>
        </w:trPr>
        <w:tc>
          <w:tcPr>
            <w:tcW w:w="675" w:type="dxa"/>
          </w:tcPr>
          <w:p w14:paraId="2A4CBED5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96" w:type="dxa"/>
          </w:tcPr>
          <w:p w14:paraId="2A4CBED6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340 см</w:t>
            </w:r>
          </w:p>
        </w:tc>
      </w:tr>
      <w:tr w:rsidR="00951015" w:rsidRPr="00B41BF4" w14:paraId="2A4CBEDA" w14:textId="77777777" w:rsidTr="00951015">
        <w:trPr>
          <w:trHeight w:val="259"/>
        </w:trPr>
        <w:tc>
          <w:tcPr>
            <w:tcW w:w="675" w:type="dxa"/>
          </w:tcPr>
          <w:p w14:paraId="2A4CBED8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96" w:type="dxa"/>
          </w:tcPr>
          <w:p w14:paraId="2A4CBED9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34 дм</w:t>
            </w:r>
          </w:p>
        </w:tc>
      </w:tr>
      <w:tr w:rsidR="00951015" w:rsidRPr="00B41BF4" w14:paraId="2A4CBEDD" w14:textId="77777777" w:rsidTr="00951015">
        <w:trPr>
          <w:trHeight w:val="259"/>
        </w:trPr>
        <w:tc>
          <w:tcPr>
            <w:tcW w:w="675" w:type="dxa"/>
          </w:tcPr>
          <w:p w14:paraId="2A4CBEDB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96" w:type="dxa"/>
          </w:tcPr>
          <w:p w14:paraId="2A4CBEDC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42 дм</w:t>
            </w:r>
          </w:p>
        </w:tc>
      </w:tr>
    </w:tbl>
    <w:p w14:paraId="2A4CBEDE" w14:textId="77777777" w:rsidR="00951015" w:rsidRPr="00B41BF4" w:rsidRDefault="00951015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BEDF" w14:textId="77777777" w:rsidR="00F37CA4" w:rsidRDefault="00F37CA4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color w:val="111111"/>
          <w:sz w:val="24"/>
          <w:szCs w:val="24"/>
        </w:rPr>
        <w:t>№7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4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BEE0" w14:textId="77777777" w:rsidR="000259F8" w:rsidRPr="00B41BF4" w:rsidRDefault="000259F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70"/>
        <w:gridCol w:w="8675"/>
      </w:tblGrid>
      <w:tr w:rsidR="00951015" w:rsidRPr="00B41BF4" w14:paraId="2A4CBEE3" w14:textId="77777777" w:rsidTr="00951015">
        <w:tc>
          <w:tcPr>
            <w:tcW w:w="675" w:type="dxa"/>
          </w:tcPr>
          <w:p w14:paraId="2A4CBEE1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8896" w:type="dxa"/>
          </w:tcPr>
          <w:p w14:paraId="2A4CBEE2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4 см-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ге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е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ВД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кесіндісі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АС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қабырғасы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8 см,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ауданы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12 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object w:dxaOrig="420" w:dyaOrig="320" w14:anchorId="2A4CCD69">
                <v:shape id="_x0000_i1346" type="#_x0000_t75" style="width:21pt;height:16.2pt" o:ole="">
                  <v:imagedata r:id="rId222" o:title=""/>
                </v:shape>
                <o:OLEObject Type="Embed" ProgID="Equation.3" ShapeID="_x0000_i1346" DrawAspect="Content" ObjectID="_1735455417" r:id="rId586"/>
              </w:objec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болатын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АВС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үшбұрышыны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жазықтығына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перпендикуляр.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Онда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, Д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нүктесінен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АС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үзуіне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дейінгі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ара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қашықтық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</w:tc>
      </w:tr>
      <w:tr w:rsidR="00951015" w:rsidRPr="00B41BF4" w14:paraId="2A4CBEE6" w14:textId="77777777" w:rsidTr="00951015">
        <w:tc>
          <w:tcPr>
            <w:tcW w:w="675" w:type="dxa"/>
          </w:tcPr>
          <w:p w14:paraId="2A4CBEE4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96" w:type="dxa"/>
          </w:tcPr>
          <w:p w14:paraId="2A4CBEE5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9см</w:t>
            </w:r>
          </w:p>
        </w:tc>
      </w:tr>
      <w:tr w:rsidR="00951015" w:rsidRPr="00B41BF4" w14:paraId="2A4CBEE9" w14:textId="77777777" w:rsidTr="00951015">
        <w:tc>
          <w:tcPr>
            <w:tcW w:w="675" w:type="dxa"/>
          </w:tcPr>
          <w:p w14:paraId="2A4CBEE7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0</w:t>
            </w:r>
          </w:p>
        </w:tc>
        <w:tc>
          <w:tcPr>
            <w:tcW w:w="8896" w:type="dxa"/>
          </w:tcPr>
          <w:p w14:paraId="2A4CBEE8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7см</w:t>
            </w:r>
          </w:p>
        </w:tc>
      </w:tr>
      <w:tr w:rsidR="00951015" w:rsidRPr="00B41BF4" w14:paraId="2A4CBEEC" w14:textId="77777777" w:rsidTr="00951015">
        <w:tc>
          <w:tcPr>
            <w:tcW w:w="675" w:type="dxa"/>
          </w:tcPr>
          <w:p w14:paraId="2A4CBEEA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96" w:type="dxa"/>
          </w:tcPr>
          <w:p w14:paraId="2A4CBEEB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,5 дм</w:t>
            </w:r>
          </w:p>
        </w:tc>
      </w:tr>
      <w:tr w:rsidR="00951015" w:rsidRPr="00B41BF4" w14:paraId="2A4CBEEF" w14:textId="77777777" w:rsidTr="00951015">
        <w:tc>
          <w:tcPr>
            <w:tcW w:w="675" w:type="dxa"/>
          </w:tcPr>
          <w:p w14:paraId="2A4CBEED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96" w:type="dxa"/>
          </w:tcPr>
          <w:p w14:paraId="2A4CBEEE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2см</w:t>
            </w:r>
          </w:p>
        </w:tc>
      </w:tr>
      <w:tr w:rsidR="00951015" w:rsidRPr="00B41BF4" w14:paraId="2A4CBEF2" w14:textId="77777777" w:rsidTr="00951015">
        <w:tc>
          <w:tcPr>
            <w:tcW w:w="675" w:type="dxa"/>
          </w:tcPr>
          <w:p w14:paraId="2A4CBEF0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96" w:type="dxa"/>
          </w:tcPr>
          <w:p w14:paraId="2A4CBEF1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5 см</w:t>
            </w:r>
          </w:p>
        </w:tc>
      </w:tr>
      <w:tr w:rsidR="00951015" w:rsidRPr="00B41BF4" w14:paraId="2A4CBEF5" w14:textId="77777777" w:rsidTr="00951015">
        <w:tc>
          <w:tcPr>
            <w:tcW w:w="675" w:type="dxa"/>
          </w:tcPr>
          <w:p w14:paraId="2A4CBEF3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96" w:type="dxa"/>
          </w:tcPr>
          <w:p w14:paraId="2A4CBEF4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4 см</w:t>
            </w:r>
          </w:p>
        </w:tc>
      </w:tr>
      <w:tr w:rsidR="00951015" w:rsidRPr="00B41BF4" w14:paraId="2A4CBEF8" w14:textId="77777777" w:rsidTr="00951015">
        <w:tc>
          <w:tcPr>
            <w:tcW w:w="675" w:type="dxa"/>
          </w:tcPr>
          <w:p w14:paraId="2A4CBEF6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96" w:type="dxa"/>
          </w:tcPr>
          <w:p w14:paraId="2A4CBEF7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6 см</w:t>
            </w:r>
          </w:p>
        </w:tc>
      </w:tr>
      <w:tr w:rsidR="00951015" w:rsidRPr="00B41BF4" w14:paraId="2A4CBEFB" w14:textId="77777777" w:rsidTr="00951015">
        <w:tc>
          <w:tcPr>
            <w:tcW w:w="675" w:type="dxa"/>
          </w:tcPr>
          <w:p w14:paraId="2A4CBEF9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96" w:type="dxa"/>
          </w:tcPr>
          <w:p w14:paraId="2A4CBEFA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5,5 см</w:t>
            </w:r>
          </w:p>
        </w:tc>
      </w:tr>
    </w:tbl>
    <w:p w14:paraId="2A4CBEFC" w14:textId="77777777" w:rsidR="00951015" w:rsidRPr="00B41BF4" w:rsidRDefault="00951015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BEFD" w14:textId="77777777" w:rsidR="00F37CA4" w:rsidRDefault="00F37CA4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color w:val="111111"/>
          <w:sz w:val="24"/>
          <w:szCs w:val="24"/>
        </w:rPr>
        <w:t>№7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5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BEFE" w14:textId="77777777" w:rsidR="000259F8" w:rsidRPr="00B41BF4" w:rsidRDefault="000259F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70"/>
        <w:gridCol w:w="8675"/>
      </w:tblGrid>
      <w:tr w:rsidR="00951015" w:rsidRPr="00B41BF4" w14:paraId="2A4CBF01" w14:textId="77777777" w:rsidTr="00951015">
        <w:tc>
          <w:tcPr>
            <w:tcW w:w="675" w:type="dxa"/>
          </w:tcPr>
          <w:p w14:paraId="2A4CBEFF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896" w:type="dxa"/>
          </w:tcPr>
          <w:p w14:paraId="2A4CBF00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АВСД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ік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өртбұрышыны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өбесінен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оны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жазықтығына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перпендикуляр АК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жүргізілген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object w:dxaOrig="1440" w:dyaOrig="360" w14:anchorId="2A4CCD6A">
                <v:shape id="_x0000_i1347" type="#_x0000_t75" style="width:1in;height:18pt" o:ole="">
                  <v:imagedata r:id="rId587" o:title=""/>
                </v:shape>
                <o:OLEObject Type="Embed" ProgID="Equation.3" ShapeID="_x0000_i1347" DrawAspect="Content" ObjectID="_1735455418" r:id="rId588"/>
              </w:objec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, КВ=5 см, КС= 13 см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болса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онда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АК: </w:t>
            </w:r>
          </w:p>
        </w:tc>
      </w:tr>
      <w:tr w:rsidR="00951015" w:rsidRPr="00B41BF4" w14:paraId="2A4CBF04" w14:textId="77777777" w:rsidTr="00951015">
        <w:tc>
          <w:tcPr>
            <w:tcW w:w="675" w:type="dxa"/>
          </w:tcPr>
          <w:p w14:paraId="2A4CBF02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96" w:type="dxa"/>
          </w:tcPr>
          <w:p w14:paraId="2A4CBF03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4 см</w:t>
            </w:r>
          </w:p>
        </w:tc>
      </w:tr>
      <w:tr w:rsidR="00951015" w:rsidRPr="00B41BF4" w14:paraId="2A4CBF07" w14:textId="77777777" w:rsidTr="00951015">
        <w:tc>
          <w:tcPr>
            <w:tcW w:w="675" w:type="dxa"/>
          </w:tcPr>
          <w:p w14:paraId="2A4CBF05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96" w:type="dxa"/>
          </w:tcPr>
          <w:p w14:paraId="2A4CBF06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3 см</w:t>
            </w:r>
          </w:p>
        </w:tc>
      </w:tr>
      <w:tr w:rsidR="00951015" w:rsidRPr="00B41BF4" w14:paraId="2A4CBF0A" w14:textId="77777777" w:rsidTr="00951015">
        <w:tc>
          <w:tcPr>
            <w:tcW w:w="675" w:type="dxa"/>
          </w:tcPr>
          <w:p w14:paraId="2A4CBF08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96" w:type="dxa"/>
          </w:tcPr>
          <w:p w14:paraId="2A4CBF09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8 см</w:t>
            </w:r>
          </w:p>
        </w:tc>
      </w:tr>
      <w:tr w:rsidR="00951015" w:rsidRPr="00B41BF4" w14:paraId="2A4CBF0D" w14:textId="77777777" w:rsidTr="00951015">
        <w:tc>
          <w:tcPr>
            <w:tcW w:w="675" w:type="dxa"/>
          </w:tcPr>
          <w:p w14:paraId="2A4CBF0B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96" w:type="dxa"/>
          </w:tcPr>
          <w:p w14:paraId="2A4CBF0C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,4 дм</w:t>
            </w:r>
          </w:p>
        </w:tc>
      </w:tr>
      <w:tr w:rsidR="00951015" w:rsidRPr="00B41BF4" w14:paraId="2A4CBF10" w14:textId="77777777" w:rsidTr="00951015">
        <w:tc>
          <w:tcPr>
            <w:tcW w:w="675" w:type="dxa"/>
          </w:tcPr>
          <w:p w14:paraId="2A4CBF0E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96" w:type="dxa"/>
          </w:tcPr>
          <w:p w14:paraId="2A4CBF0F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 дм</w:t>
            </w:r>
          </w:p>
        </w:tc>
      </w:tr>
      <w:tr w:rsidR="00951015" w:rsidRPr="00B41BF4" w14:paraId="2A4CBF13" w14:textId="77777777" w:rsidTr="00951015">
        <w:tc>
          <w:tcPr>
            <w:tcW w:w="675" w:type="dxa"/>
          </w:tcPr>
          <w:p w14:paraId="2A4CBF11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96" w:type="dxa"/>
          </w:tcPr>
          <w:p w14:paraId="2A4CBF12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5 см</w:t>
            </w:r>
          </w:p>
        </w:tc>
      </w:tr>
      <w:tr w:rsidR="00951015" w:rsidRPr="00B41BF4" w14:paraId="2A4CBF16" w14:textId="77777777" w:rsidTr="00951015">
        <w:tc>
          <w:tcPr>
            <w:tcW w:w="675" w:type="dxa"/>
          </w:tcPr>
          <w:p w14:paraId="2A4CBF14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96" w:type="dxa"/>
          </w:tcPr>
          <w:p w14:paraId="2A4CBF15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6 см</w:t>
            </w:r>
          </w:p>
        </w:tc>
      </w:tr>
      <w:tr w:rsidR="00951015" w:rsidRPr="00B41BF4" w14:paraId="2A4CBF19" w14:textId="77777777" w:rsidTr="00951015">
        <w:tc>
          <w:tcPr>
            <w:tcW w:w="675" w:type="dxa"/>
          </w:tcPr>
          <w:p w14:paraId="2A4CBF17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96" w:type="dxa"/>
          </w:tcPr>
          <w:p w14:paraId="2A4CBF18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4,5 см</w:t>
            </w:r>
          </w:p>
        </w:tc>
      </w:tr>
    </w:tbl>
    <w:p w14:paraId="2A4CBF1A" w14:textId="77777777" w:rsidR="00951015" w:rsidRPr="00B41BF4" w:rsidRDefault="00951015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BF1B" w14:textId="77777777" w:rsidR="00F37CA4" w:rsidRDefault="00F37CA4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color w:val="111111"/>
          <w:sz w:val="24"/>
          <w:szCs w:val="24"/>
        </w:rPr>
        <w:t>№7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6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BF1C" w14:textId="77777777" w:rsidR="000259F8" w:rsidRPr="00B41BF4" w:rsidRDefault="000259F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70"/>
        <w:gridCol w:w="8675"/>
      </w:tblGrid>
      <w:tr w:rsidR="00951015" w:rsidRPr="00B41BF4" w14:paraId="2A4CBF20" w14:textId="77777777" w:rsidTr="00951015">
        <w:tc>
          <w:tcPr>
            <w:tcW w:w="675" w:type="dxa"/>
          </w:tcPr>
          <w:p w14:paraId="2A4CBF1D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896" w:type="dxa"/>
          </w:tcPr>
          <w:p w14:paraId="2A4CBF1E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Катеті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7,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гипотенузасы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25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болатын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ік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бұрышты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үшбұрышқа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іштей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сызылған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шеңберді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радиусы: </w:t>
            </w:r>
          </w:p>
          <w:p w14:paraId="2A4CBF1F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51015" w:rsidRPr="00B41BF4" w14:paraId="2A4CBF23" w14:textId="77777777" w:rsidTr="00951015">
        <w:tc>
          <w:tcPr>
            <w:tcW w:w="675" w:type="dxa"/>
          </w:tcPr>
          <w:p w14:paraId="2A4CBF21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96" w:type="dxa"/>
          </w:tcPr>
          <w:p w14:paraId="2A4CBF22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 см</w:t>
            </w:r>
          </w:p>
        </w:tc>
      </w:tr>
      <w:tr w:rsidR="00951015" w:rsidRPr="00B41BF4" w14:paraId="2A4CBF26" w14:textId="77777777" w:rsidTr="00951015">
        <w:tc>
          <w:tcPr>
            <w:tcW w:w="675" w:type="dxa"/>
          </w:tcPr>
          <w:p w14:paraId="2A4CBF24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96" w:type="dxa"/>
          </w:tcPr>
          <w:p w14:paraId="2A4CBF25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7 см</w:t>
            </w:r>
          </w:p>
        </w:tc>
      </w:tr>
      <w:tr w:rsidR="00951015" w:rsidRPr="00B41BF4" w14:paraId="2A4CBF29" w14:textId="77777777" w:rsidTr="00951015">
        <w:tc>
          <w:tcPr>
            <w:tcW w:w="675" w:type="dxa"/>
          </w:tcPr>
          <w:p w14:paraId="2A4CBF27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96" w:type="dxa"/>
          </w:tcPr>
          <w:p w14:paraId="2A4CBF28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3 см</w:t>
            </w:r>
          </w:p>
        </w:tc>
      </w:tr>
      <w:tr w:rsidR="00951015" w:rsidRPr="00B41BF4" w14:paraId="2A4CBF2C" w14:textId="77777777" w:rsidTr="00951015">
        <w:tc>
          <w:tcPr>
            <w:tcW w:w="675" w:type="dxa"/>
          </w:tcPr>
          <w:p w14:paraId="2A4CBF2A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96" w:type="dxa"/>
          </w:tcPr>
          <w:p w14:paraId="2A4CBF2B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,4 дм</w:t>
            </w:r>
          </w:p>
        </w:tc>
      </w:tr>
      <w:tr w:rsidR="00951015" w:rsidRPr="00B41BF4" w14:paraId="2A4CBF2F" w14:textId="77777777" w:rsidTr="00951015">
        <w:tc>
          <w:tcPr>
            <w:tcW w:w="675" w:type="dxa"/>
          </w:tcPr>
          <w:p w14:paraId="2A4CBF2D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96" w:type="dxa"/>
          </w:tcPr>
          <w:p w14:paraId="2A4CBF2E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,3 дм</w:t>
            </w:r>
          </w:p>
        </w:tc>
      </w:tr>
      <w:tr w:rsidR="00951015" w:rsidRPr="00B41BF4" w14:paraId="2A4CBF32" w14:textId="77777777" w:rsidTr="00951015">
        <w:tc>
          <w:tcPr>
            <w:tcW w:w="675" w:type="dxa"/>
          </w:tcPr>
          <w:p w14:paraId="2A4CBF30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96" w:type="dxa"/>
          </w:tcPr>
          <w:p w14:paraId="2A4CBF31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5 см</w:t>
            </w:r>
          </w:p>
        </w:tc>
      </w:tr>
      <w:tr w:rsidR="00951015" w:rsidRPr="00B41BF4" w14:paraId="2A4CBF35" w14:textId="77777777" w:rsidTr="00951015">
        <w:tc>
          <w:tcPr>
            <w:tcW w:w="675" w:type="dxa"/>
          </w:tcPr>
          <w:p w14:paraId="2A4CBF33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96" w:type="dxa"/>
          </w:tcPr>
          <w:p w14:paraId="2A4CBF34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,5 см</w:t>
            </w:r>
          </w:p>
        </w:tc>
      </w:tr>
      <w:tr w:rsidR="00951015" w:rsidRPr="00B41BF4" w14:paraId="2A4CBF38" w14:textId="77777777" w:rsidTr="00951015">
        <w:tc>
          <w:tcPr>
            <w:tcW w:w="675" w:type="dxa"/>
          </w:tcPr>
          <w:p w14:paraId="2A4CBF36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96" w:type="dxa"/>
          </w:tcPr>
          <w:p w14:paraId="2A4CBF37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3,5 см</w:t>
            </w:r>
          </w:p>
        </w:tc>
      </w:tr>
    </w:tbl>
    <w:p w14:paraId="2A4CBF39" w14:textId="77777777" w:rsidR="00951015" w:rsidRPr="00B41BF4" w:rsidRDefault="00951015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BF3A" w14:textId="77777777" w:rsidR="00F37CA4" w:rsidRDefault="00F37CA4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color w:val="111111"/>
          <w:sz w:val="24"/>
          <w:szCs w:val="24"/>
        </w:rPr>
        <w:t>№7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7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BF3B" w14:textId="77777777" w:rsidR="000259F8" w:rsidRPr="00B41BF4" w:rsidRDefault="000259F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951015" w:rsidRPr="00B41BF4" w14:paraId="2A4CBF3E" w14:textId="77777777" w:rsidTr="00951015">
        <w:trPr>
          <w:trHeight w:val="280"/>
        </w:trPr>
        <w:tc>
          <w:tcPr>
            <w:tcW w:w="510" w:type="dxa"/>
          </w:tcPr>
          <w:p w14:paraId="2A4CBF3C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924" w:type="dxa"/>
          </w:tcPr>
          <w:p w14:paraId="2A4CBF3D" w14:textId="77777777" w:rsidR="00951015" w:rsidRPr="006048D1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Параллелограммны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қасиеттері</w:t>
            </w:r>
            <w:proofErr w:type="spellEnd"/>
            <w:r w:rsidR="006048D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:</w:t>
            </w:r>
          </w:p>
        </w:tc>
      </w:tr>
      <w:tr w:rsidR="00951015" w:rsidRPr="00B41BF4" w14:paraId="2A4CBF41" w14:textId="77777777" w:rsidTr="00951015">
        <w:tc>
          <w:tcPr>
            <w:tcW w:w="510" w:type="dxa"/>
          </w:tcPr>
          <w:p w14:paraId="2A4CBF3F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F40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Диагональдары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қиылысады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және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қиылысу</w:t>
            </w:r>
            <w:proofErr w:type="spellEnd"/>
            <w:r w:rsidR="006048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6048D1">
              <w:rPr>
                <w:rFonts w:ascii="Times New Roman" w:hAnsi="Times New Roman" w:cs="Times New Roman"/>
                <w:sz w:val="24"/>
                <w:szCs w:val="24"/>
              </w:rPr>
              <w:t>нүктесінде</w:t>
            </w:r>
            <w:proofErr w:type="spellEnd"/>
            <w:r w:rsidR="006048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6048D1">
              <w:rPr>
                <w:rFonts w:ascii="Times New Roman" w:hAnsi="Times New Roman" w:cs="Times New Roman"/>
                <w:sz w:val="24"/>
                <w:szCs w:val="24"/>
              </w:rPr>
              <w:t>қақ</w:t>
            </w:r>
            <w:proofErr w:type="spellEnd"/>
            <w:r w:rsidR="006048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6048D1">
              <w:rPr>
                <w:rFonts w:ascii="Times New Roman" w:hAnsi="Times New Roman" w:cs="Times New Roman"/>
                <w:sz w:val="24"/>
                <w:szCs w:val="24"/>
              </w:rPr>
              <w:t>бөлінеді</w:t>
            </w:r>
            <w:proofErr w:type="spellEnd"/>
          </w:p>
        </w:tc>
      </w:tr>
      <w:tr w:rsidR="00951015" w:rsidRPr="00B41BF4" w14:paraId="2A4CBF44" w14:textId="77777777" w:rsidTr="00951015">
        <w:tc>
          <w:tcPr>
            <w:tcW w:w="510" w:type="dxa"/>
          </w:tcPr>
          <w:p w14:paraId="2A4CBF42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F43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Қарсы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жатқан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бұрыштары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е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емес</w:t>
            </w:r>
            <w:proofErr w:type="spellEnd"/>
          </w:p>
        </w:tc>
      </w:tr>
      <w:tr w:rsidR="00951015" w:rsidRPr="00B41BF4" w14:paraId="2A4CBF47" w14:textId="77777777" w:rsidTr="00951015">
        <w:tc>
          <w:tcPr>
            <w:tcW w:w="510" w:type="dxa"/>
          </w:tcPr>
          <w:p w14:paraId="2A4CBF45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F46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Диагонал</w:t>
            </w:r>
            <w:r w:rsidR="006048D1">
              <w:rPr>
                <w:rFonts w:ascii="Times New Roman" w:hAnsi="Times New Roman" w:cs="Times New Roman"/>
                <w:sz w:val="24"/>
                <w:szCs w:val="24"/>
              </w:rPr>
              <w:t>ьдары</w:t>
            </w:r>
            <w:proofErr w:type="spellEnd"/>
            <w:r w:rsidR="006048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6048D1">
              <w:rPr>
                <w:rFonts w:ascii="Times New Roman" w:hAnsi="Times New Roman" w:cs="Times New Roman"/>
                <w:sz w:val="24"/>
                <w:szCs w:val="24"/>
              </w:rPr>
              <w:t>тік</w:t>
            </w:r>
            <w:proofErr w:type="spellEnd"/>
            <w:r w:rsidR="006048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6048D1">
              <w:rPr>
                <w:rFonts w:ascii="Times New Roman" w:hAnsi="Times New Roman" w:cs="Times New Roman"/>
                <w:sz w:val="24"/>
                <w:szCs w:val="24"/>
              </w:rPr>
              <w:t>бұрыш</w:t>
            </w:r>
            <w:proofErr w:type="spellEnd"/>
            <w:r w:rsidR="006048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6048D1">
              <w:rPr>
                <w:rFonts w:ascii="Times New Roman" w:hAnsi="Times New Roman" w:cs="Times New Roman"/>
                <w:sz w:val="24"/>
                <w:szCs w:val="24"/>
              </w:rPr>
              <w:t>жасап</w:t>
            </w:r>
            <w:proofErr w:type="spellEnd"/>
            <w:r w:rsidR="006048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6048D1">
              <w:rPr>
                <w:rFonts w:ascii="Times New Roman" w:hAnsi="Times New Roman" w:cs="Times New Roman"/>
                <w:sz w:val="24"/>
                <w:szCs w:val="24"/>
              </w:rPr>
              <w:t>қиылысады</w:t>
            </w:r>
            <w:proofErr w:type="spellEnd"/>
          </w:p>
        </w:tc>
      </w:tr>
      <w:tr w:rsidR="00951015" w:rsidRPr="00B41BF4" w14:paraId="2A4CBF4A" w14:textId="77777777" w:rsidTr="00951015">
        <w:tc>
          <w:tcPr>
            <w:tcW w:w="510" w:type="dxa"/>
          </w:tcPr>
          <w:p w14:paraId="2A4CBF48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F49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Бұрыштарыны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іргелес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біржақты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жатқан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қабырғаларыны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қосындысы</w:t>
            </w:r>
            <w:proofErr w:type="spellEnd"/>
            <w:r w:rsidR="006048D1">
              <w:rPr>
                <w:rFonts w:ascii="Times New Roman" w:hAnsi="Times New Roman" w:cs="Times New Roman"/>
                <w:sz w:val="24"/>
                <w:szCs w:val="24"/>
              </w:rPr>
              <w:t xml:space="preserve"> 100º-</w:t>
            </w:r>
            <w:proofErr w:type="spellStart"/>
            <w:r w:rsidR="006048D1">
              <w:rPr>
                <w:rFonts w:ascii="Times New Roman" w:hAnsi="Times New Roman" w:cs="Times New Roman"/>
                <w:sz w:val="24"/>
                <w:szCs w:val="24"/>
              </w:rPr>
              <w:t>қа</w:t>
            </w:r>
            <w:proofErr w:type="spellEnd"/>
            <w:r w:rsidR="006048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6048D1">
              <w:rPr>
                <w:rFonts w:ascii="Times New Roman" w:hAnsi="Times New Roman" w:cs="Times New Roman"/>
                <w:sz w:val="24"/>
                <w:szCs w:val="24"/>
              </w:rPr>
              <w:t>тең</w:t>
            </w:r>
            <w:proofErr w:type="spellEnd"/>
          </w:p>
        </w:tc>
      </w:tr>
      <w:tr w:rsidR="00951015" w:rsidRPr="00B41BF4" w14:paraId="2A4CBF4D" w14:textId="77777777" w:rsidTr="00951015">
        <w:tc>
          <w:tcPr>
            <w:tcW w:w="510" w:type="dxa"/>
          </w:tcPr>
          <w:p w14:paraId="2A4CBF4B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F4C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Диагональдарыны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квадраттарыны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қосындысы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оны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барлық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қабырғаларының</w:t>
            </w:r>
            <w:proofErr w:type="spellEnd"/>
            <w:r w:rsidR="006048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6048D1">
              <w:rPr>
                <w:rFonts w:ascii="Times New Roman" w:hAnsi="Times New Roman" w:cs="Times New Roman"/>
                <w:sz w:val="24"/>
                <w:szCs w:val="24"/>
              </w:rPr>
              <w:t>квадраттарының</w:t>
            </w:r>
            <w:proofErr w:type="spellEnd"/>
            <w:r w:rsidR="006048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6048D1">
              <w:rPr>
                <w:rFonts w:ascii="Times New Roman" w:hAnsi="Times New Roman" w:cs="Times New Roman"/>
                <w:sz w:val="24"/>
                <w:szCs w:val="24"/>
              </w:rPr>
              <w:t>қосындысына</w:t>
            </w:r>
            <w:proofErr w:type="spellEnd"/>
            <w:r w:rsidR="006048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6048D1">
              <w:rPr>
                <w:rFonts w:ascii="Times New Roman" w:hAnsi="Times New Roman" w:cs="Times New Roman"/>
                <w:sz w:val="24"/>
                <w:szCs w:val="24"/>
              </w:rPr>
              <w:t>тең</w:t>
            </w:r>
            <w:proofErr w:type="spellEnd"/>
          </w:p>
        </w:tc>
      </w:tr>
      <w:tr w:rsidR="00951015" w:rsidRPr="00B41BF4" w14:paraId="2A4CBF50" w14:textId="77777777" w:rsidTr="00951015">
        <w:tc>
          <w:tcPr>
            <w:tcW w:w="510" w:type="dxa"/>
          </w:tcPr>
          <w:p w14:paraId="2A4CBF4E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0</w:t>
            </w:r>
          </w:p>
        </w:tc>
        <w:tc>
          <w:tcPr>
            <w:tcW w:w="8924" w:type="dxa"/>
          </w:tcPr>
          <w:p w14:paraId="2A4CBF4F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абанында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ғы бұрыштары тең болады</w:t>
            </w:r>
          </w:p>
        </w:tc>
      </w:tr>
      <w:tr w:rsidR="00951015" w:rsidRPr="00B41BF4" w14:paraId="2A4CBF53" w14:textId="77777777" w:rsidTr="00951015">
        <w:tc>
          <w:tcPr>
            <w:tcW w:w="510" w:type="dxa"/>
          </w:tcPr>
          <w:p w14:paraId="2A4CBF51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F52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Диагоналдары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е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болады</w:t>
            </w:r>
          </w:p>
        </w:tc>
      </w:tr>
      <w:tr w:rsidR="00951015" w:rsidRPr="00B41BF4" w14:paraId="2A4CBF56" w14:textId="77777777" w:rsidTr="00951015">
        <w:tc>
          <w:tcPr>
            <w:tcW w:w="510" w:type="dxa"/>
          </w:tcPr>
          <w:p w14:paraId="2A4CBF54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F55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Диагональдарыны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қосындысы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оны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барлық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қабырғаларыны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квадраттарыны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қо</w:t>
            </w:r>
            <w:r w:rsidR="006048D1">
              <w:rPr>
                <w:rFonts w:ascii="Times New Roman" w:hAnsi="Times New Roman" w:cs="Times New Roman"/>
                <w:sz w:val="24"/>
                <w:szCs w:val="24"/>
              </w:rPr>
              <w:t>сындысына</w:t>
            </w:r>
            <w:proofErr w:type="spellEnd"/>
            <w:r w:rsidR="006048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6048D1">
              <w:rPr>
                <w:rFonts w:ascii="Times New Roman" w:hAnsi="Times New Roman" w:cs="Times New Roman"/>
                <w:sz w:val="24"/>
                <w:szCs w:val="24"/>
              </w:rPr>
              <w:t>тең</w:t>
            </w:r>
            <w:proofErr w:type="spellEnd"/>
          </w:p>
        </w:tc>
      </w:tr>
    </w:tbl>
    <w:p w14:paraId="2A4CBF57" w14:textId="77777777" w:rsidR="00951015" w:rsidRPr="00B41BF4" w:rsidRDefault="00951015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BF58" w14:textId="77777777" w:rsidR="00F37CA4" w:rsidRDefault="00F37CA4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color w:val="111111"/>
          <w:sz w:val="24"/>
          <w:szCs w:val="24"/>
        </w:rPr>
        <w:t>№7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8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BF59" w14:textId="77777777" w:rsidR="000259F8" w:rsidRPr="00B41BF4" w:rsidRDefault="000259F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951015" w:rsidRPr="00B41BF4" w14:paraId="2A4CBF5C" w14:textId="77777777" w:rsidTr="00951015">
        <w:trPr>
          <w:trHeight w:val="271"/>
        </w:trPr>
        <w:tc>
          <w:tcPr>
            <w:tcW w:w="510" w:type="dxa"/>
          </w:tcPr>
          <w:p w14:paraId="2A4CBF5A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924" w:type="dxa"/>
          </w:tcPr>
          <w:p w14:paraId="2A4CBF5B" w14:textId="77777777" w:rsidR="00951015" w:rsidRPr="006048D1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Ромбны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қасиеттері</w:t>
            </w:r>
            <w:proofErr w:type="spellEnd"/>
            <w:r w:rsidR="006048D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:</w:t>
            </w:r>
          </w:p>
        </w:tc>
      </w:tr>
      <w:tr w:rsidR="00951015" w:rsidRPr="00B41BF4" w14:paraId="2A4CBF5F" w14:textId="77777777" w:rsidTr="00951015">
        <w:tc>
          <w:tcPr>
            <w:tcW w:w="510" w:type="dxa"/>
          </w:tcPr>
          <w:p w14:paraId="2A4CBF5D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F5E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Диагональдары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қиылысады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және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қиылысу</w:t>
            </w:r>
            <w:proofErr w:type="spellEnd"/>
            <w:r w:rsidR="006048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6048D1">
              <w:rPr>
                <w:rFonts w:ascii="Times New Roman" w:hAnsi="Times New Roman" w:cs="Times New Roman"/>
                <w:sz w:val="24"/>
                <w:szCs w:val="24"/>
              </w:rPr>
              <w:t>нүктесінде</w:t>
            </w:r>
            <w:proofErr w:type="spellEnd"/>
            <w:r w:rsidR="006048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6048D1">
              <w:rPr>
                <w:rFonts w:ascii="Times New Roman" w:hAnsi="Times New Roman" w:cs="Times New Roman"/>
                <w:sz w:val="24"/>
                <w:szCs w:val="24"/>
              </w:rPr>
              <w:t>қақ</w:t>
            </w:r>
            <w:proofErr w:type="spellEnd"/>
            <w:r w:rsidR="006048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6048D1">
              <w:rPr>
                <w:rFonts w:ascii="Times New Roman" w:hAnsi="Times New Roman" w:cs="Times New Roman"/>
                <w:sz w:val="24"/>
                <w:szCs w:val="24"/>
              </w:rPr>
              <w:t>бөлінеді</w:t>
            </w:r>
            <w:proofErr w:type="spellEnd"/>
          </w:p>
        </w:tc>
      </w:tr>
      <w:tr w:rsidR="00951015" w:rsidRPr="00B41BF4" w14:paraId="2A4CBF62" w14:textId="77777777" w:rsidTr="00951015">
        <w:tc>
          <w:tcPr>
            <w:tcW w:w="510" w:type="dxa"/>
          </w:tcPr>
          <w:p w14:paraId="2A4CBF60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F61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Қарсы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жатқан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бұрыштары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е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емес</w:t>
            </w:r>
            <w:proofErr w:type="spellEnd"/>
          </w:p>
        </w:tc>
      </w:tr>
      <w:tr w:rsidR="00951015" w:rsidRPr="00B41BF4" w14:paraId="2A4CBF65" w14:textId="77777777" w:rsidTr="00951015">
        <w:tc>
          <w:tcPr>
            <w:tcW w:w="510" w:type="dxa"/>
          </w:tcPr>
          <w:p w14:paraId="2A4CBF63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F64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Диагональдары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ік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бұрыш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жасап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қиылыспайды</w:t>
            </w:r>
            <w:proofErr w:type="spellEnd"/>
          </w:p>
        </w:tc>
      </w:tr>
      <w:tr w:rsidR="00951015" w:rsidRPr="00B41BF4" w14:paraId="2A4CBF68" w14:textId="77777777" w:rsidTr="00951015">
        <w:tc>
          <w:tcPr>
            <w:tcW w:w="510" w:type="dxa"/>
          </w:tcPr>
          <w:p w14:paraId="2A4CBF66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F67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Бұрыштарыны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іргелес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біржақты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жатқан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қабырғаларыны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қосынд</w:t>
            </w:r>
            <w:r w:rsidR="006048D1">
              <w:rPr>
                <w:rFonts w:ascii="Times New Roman" w:hAnsi="Times New Roman" w:cs="Times New Roman"/>
                <w:sz w:val="24"/>
                <w:szCs w:val="24"/>
              </w:rPr>
              <w:t>ысы</w:t>
            </w:r>
            <w:proofErr w:type="spellEnd"/>
            <w:r w:rsidR="006048D1">
              <w:rPr>
                <w:rFonts w:ascii="Times New Roman" w:hAnsi="Times New Roman" w:cs="Times New Roman"/>
                <w:sz w:val="24"/>
                <w:szCs w:val="24"/>
              </w:rPr>
              <w:t xml:space="preserve"> 100º-</w:t>
            </w:r>
            <w:proofErr w:type="spellStart"/>
            <w:r w:rsidR="006048D1">
              <w:rPr>
                <w:rFonts w:ascii="Times New Roman" w:hAnsi="Times New Roman" w:cs="Times New Roman"/>
                <w:sz w:val="24"/>
                <w:szCs w:val="24"/>
              </w:rPr>
              <w:t>қа</w:t>
            </w:r>
            <w:proofErr w:type="spellEnd"/>
            <w:r w:rsidR="006048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6048D1">
              <w:rPr>
                <w:rFonts w:ascii="Times New Roman" w:hAnsi="Times New Roman" w:cs="Times New Roman"/>
                <w:sz w:val="24"/>
                <w:szCs w:val="24"/>
              </w:rPr>
              <w:t>тең</w:t>
            </w:r>
            <w:proofErr w:type="spellEnd"/>
          </w:p>
        </w:tc>
      </w:tr>
      <w:tr w:rsidR="00951015" w:rsidRPr="00B41BF4" w14:paraId="2A4CBF6B" w14:textId="77777777" w:rsidTr="00951015">
        <w:tc>
          <w:tcPr>
            <w:tcW w:w="510" w:type="dxa"/>
          </w:tcPr>
          <w:p w14:paraId="2A4CBF69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F6A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Диагональдарыны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квадраттарыны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қосындысы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оны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барлық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қабырғаларының</w:t>
            </w:r>
            <w:proofErr w:type="spellEnd"/>
            <w:r w:rsidR="006048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6048D1">
              <w:rPr>
                <w:rFonts w:ascii="Times New Roman" w:hAnsi="Times New Roman" w:cs="Times New Roman"/>
                <w:sz w:val="24"/>
                <w:szCs w:val="24"/>
              </w:rPr>
              <w:t>квадраттарының</w:t>
            </w:r>
            <w:proofErr w:type="spellEnd"/>
            <w:r w:rsidR="006048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6048D1">
              <w:rPr>
                <w:rFonts w:ascii="Times New Roman" w:hAnsi="Times New Roman" w:cs="Times New Roman"/>
                <w:sz w:val="24"/>
                <w:szCs w:val="24"/>
              </w:rPr>
              <w:t>қосындысына</w:t>
            </w:r>
            <w:proofErr w:type="spellEnd"/>
            <w:r w:rsidR="006048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6048D1">
              <w:rPr>
                <w:rFonts w:ascii="Times New Roman" w:hAnsi="Times New Roman" w:cs="Times New Roman"/>
                <w:sz w:val="24"/>
                <w:szCs w:val="24"/>
              </w:rPr>
              <w:t>тең</w:t>
            </w:r>
            <w:proofErr w:type="spellEnd"/>
          </w:p>
        </w:tc>
      </w:tr>
      <w:tr w:rsidR="00951015" w:rsidRPr="00B41BF4" w14:paraId="2A4CBF6E" w14:textId="77777777" w:rsidTr="00951015">
        <w:tc>
          <w:tcPr>
            <w:tcW w:w="510" w:type="dxa"/>
          </w:tcPr>
          <w:p w14:paraId="2A4CBF6C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F6D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абанында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ғы бұрыштары тең болады</w:t>
            </w:r>
          </w:p>
        </w:tc>
      </w:tr>
      <w:tr w:rsidR="00951015" w:rsidRPr="00B41BF4" w14:paraId="2A4CBF71" w14:textId="77777777" w:rsidTr="00951015">
        <w:tc>
          <w:tcPr>
            <w:tcW w:w="510" w:type="dxa"/>
          </w:tcPr>
          <w:p w14:paraId="2A4CBF6F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F70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Диагоналдары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е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болады</w:t>
            </w:r>
          </w:p>
        </w:tc>
      </w:tr>
      <w:tr w:rsidR="00951015" w:rsidRPr="00B41BF4" w14:paraId="2A4CBF74" w14:textId="77777777" w:rsidTr="00951015">
        <w:tc>
          <w:tcPr>
            <w:tcW w:w="510" w:type="dxa"/>
          </w:tcPr>
          <w:p w14:paraId="2A4CBF72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F73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Диагональдарыны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қосындысы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оны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барлық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қабырғаларыны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квадраттарының</w:t>
            </w:r>
            <w:proofErr w:type="spellEnd"/>
            <w:r w:rsidR="006048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6048D1">
              <w:rPr>
                <w:rFonts w:ascii="Times New Roman" w:hAnsi="Times New Roman" w:cs="Times New Roman"/>
                <w:sz w:val="24"/>
                <w:szCs w:val="24"/>
              </w:rPr>
              <w:t>қосындысына</w:t>
            </w:r>
            <w:proofErr w:type="spellEnd"/>
            <w:r w:rsidR="006048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6048D1">
              <w:rPr>
                <w:rFonts w:ascii="Times New Roman" w:hAnsi="Times New Roman" w:cs="Times New Roman"/>
                <w:sz w:val="24"/>
                <w:szCs w:val="24"/>
              </w:rPr>
              <w:t>тең</w:t>
            </w:r>
            <w:proofErr w:type="spellEnd"/>
          </w:p>
        </w:tc>
      </w:tr>
    </w:tbl>
    <w:p w14:paraId="2A4CBF75" w14:textId="77777777" w:rsidR="00951015" w:rsidRPr="00B41BF4" w:rsidRDefault="00951015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BF76" w14:textId="77777777" w:rsidR="00F37CA4" w:rsidRDefault="00F37CA4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color w:val="111111"/>
          <w:sz w:val="24"/>
          <w:szCs w:val="24"/>
        </w:rPr>
        <w:t>№7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9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BF77" w14:textId="77777777" w:rsidR="000259F8" w:rsidRPr="00B41BF4" w:rsidRDefault="000259F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951015" w:rsidRPr="00B41BF4" w14:paraId="2A4CBF7B" w14:textId="77777777" w:rsidTr="00951015">
        <w:trPr>
          <w:trHeight w:val="558"/>
        </w:trPr>
        <w:tc>
          <w:tcPr>
            <w:tcW w:w="421" w:type="dxa"/>
          </w:tcPr>
          <w:p w14:paraId="2A4CBF78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924" w:type="dxa"/>
          </w:tcPr>
          <w:p w14:paraId="2A4CBF79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Үшбұрышты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дұрыс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пирамиданы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биіктігімен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бүйір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жағыны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арасындағы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бұрыш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2A4CBF7A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object w:dxaOrig="139" w:dyaOrig="300" w14:anchorId="2A4CCD6B">
                <v:shape id="_x0000_i1348" type="#_x0000_t75" style="width:6.6pt;height:15pt" o:ole="">
                  <v:imagedata r:id="rId589" o:title=""/>
                </v:shape>
                <o:OLEObject Type="Embed" ProgID="Equation.3" ShapeID="_x0000_i1348" DrawAspect="Content" ObjectID="_1735455419" r:id="rId590"/>
              </w:objec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қа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е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Пирамидаға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іштей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сызылған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шарды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радиусы 1 см-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ге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е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болса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абан</w:t>
            </w:r>
            <w:proofErr w:type="spellEnd"/>
            <w:r w:rsidR="006048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6048D1">
              <w:rPr>
                <w:rFonts w:ascii="Times New Roman" w:hAnsi="Times New Roman" w:cs="Times New Roman"/>
                <w:sz w:val="24"/>
                <w:szCs w:val="24"/>
              </w:rPr>
              <w:t>қабырғасының</w:t>
            </w:r>
            <w:proofErr w:type="spellEnd"/>
            <w:r w:rsidR="006048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6048D1">
              <w:rPr>
                <w:rFonts w:ascii="Times New Roman" w:hAnsi="Times New Roman" w:cs="Times New Roman"/>
                <w:sz w:val="24"/>
                <w:szCs w:val="24"/>
              </w:rPr>
              <w:t>ұзындығын</w:t>
            </w:r>
            <w:proofErr w:type="spellEnd"/>
            <w:r w:rsidR="006048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6048D1">
              <w:rPr>
                <w:rFonts w:ascii="Times New Roman" w:hAnsi="Times New Roman" w:cs="Times New Roman"/>
                <w:sz w:val="24"/>
                <w:szCs w:val="24"/>
              </w:rPr>
              <w:t>табыңыз</w:t>
            </w:r>
            <w:proofErr w:type="spellEnd"/>
          </w:p>
        </w:tc>
      </w:tr>
      <w:tr w:rsidR="00951015" w:rsidRPr="00B41BF4" w14:paraId="2A4CBF7E" w14:textId="77777777" w:rsidTr="00951015">
        <w:tc>
          <w:tcPr>
            <w:tcW w:w="421" w:type="dxa"/>
          </w:tcPr>
          <w:p w14:paraId="2A4CBF7C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F7D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3 см</w:t>
            </w:r>
          </w:p>
        </w:tc>
      </w:tr>
      <w:tr w:rsidR="00951015" w:rsidRPr="00B41BF4" w14:paraId="2A4CBF81" w14:textId="77777777" w:rsidTr="00951015">
        <w:tc>
          <w:tcPr>
            <w:tcW w:w="421" w:type="dxa"/>
          </w:tcPr>
          <w:p w14:paraId="2A4CBF7F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F80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9 см</w:t>
            </w:r>
          </w:p>
        </w:tc>
      </w:tr>
      <w:tr w:rsidR="00951015" w:rsidRPr="00B41BF4" w14:paraId="2A4CBF84" w14:textId="77777777" w:rsidTr="00951015">
        <w:tc>
          <w:tcPr>
            <w:tcW w:w="421" w:type="dxa"/>
          </w:tcPr>
          <w:p w14:paraId="2A4CBF82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F83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6 см</w:t>
            </w:r>
          </w:p>
        </w:tc>
      </w:tr>
      <w:tr w:rsidR="00951015" w:rsidRPr="00B41BF4" w14:paraId="2A4CBF87" w14:textId="77777777" w:rsidTr="00951015">
        <w:tc>
          <w:tcPr>
            <w:tcW w:w="421" w:type="dxa"/>
          </w:tcPr>
          <w:p w14:paraId="2A4CBF85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F86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,5 дм</w:t>
            </w:r>
          </w:p>
        </w:tc>
      </w:tr>
      <w:tr w:rsidR="00951015" w:rsidRPr="00B41BF4" w14:paraId="2A4CBF8A" w14:textId="77777777" w:rsidTr="00951015">
        <w:tc>
          <w:tcPr>
            <w:tcW w:w="421" w:type="dxa"/>
          </w:tcPr>
          <w:p w14:paraId="2A4CBF88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F89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,6 дм</w:t>
            </w:r>
          </w:p>
        </w:tc>
      </w:tr>
      <w:tr w:rsidR="00951015" w:rsidRPr="00B41BF4" w14:paraId="2A4CBF8D" w14:textId="77777777" w:rsidTr="00951015">
        <w:tc>
          <w:tcPr>
            <w:tcW w:w="421" w:type="dxa"/>
          </w:tcPr>
          <w:p w14:paraId="2A4CBF8B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924" w:type="dxa"/>
          </w:tcPr>
          <w:p w14:paraId="2A4CBF8C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см</w:t>
            </w:r>
          </w:p>
        </w:tc>
      </w:tr>
      <w:tr w:rsidR="00951015" w:rsidRPr="00B41BF4" w14:paraId="2A4CBF90" w14:textId="77777777" w:rsidTr="00951015">
        <w:tc>
          <w:tcPr>
            <w:tcW w:w="421" w:type="dxa"/>
          </w:tcPr>
          <w:p w14:paraId="2A4CBF8E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924" w:type="dxa"/>
          </w:tcPr>
          <w:p w14:paraId="2A4CBF8F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,5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см</w:t>
            </w:r>
          </w:p>
        </w:tc>
      </w:tr>
      <w:tr w:rsidR="00951015" w:rsidRPr="00B41BF4" w14:paraId="2A4CBF93" w14:textId="77777777" w:rsidTr="00951015">
        <w:tc>
          <w:tcPr>
            <w:tcW w:w="421" w:type="dxa"/>
          </w:tcPr>
          <w:p w14:paraId="2A4CBF91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924" w:type="dxa"/>
          </w:tcPr>
          <w:p w14:paraId="2A4CBF92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5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см</w:t>
            </w:r>
          </w:p>
        </w:tc>
      </w:tr>
    </w:tbl>
    <w:p w14:paraId="2A4CBF94" w14:textId="77777777" w:rsidR="00951015" w:rsidRPr="00B41BF4" w:rsidRDefault="00951015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BF95" w14:textId="77777777" w:rsidR="00F37CA4" w:rsidRDefault="00F37CA4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color w:val="111111"/>
          <w:sz w:val="24"/>
          <w:szCs w:val="24"/>
        </w:rPr>
        <w:t>№80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BF96" w14:textId="77777777" w:rsidR="000259F8" w:rsidRPr="00B41BF4" w:rsidRDefault="000259F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70"/>
        <w:gridCol w:w="8675"/>
      </w:tblGrid>
      <w:tr w:rsidR="00951015" w:rsidRPr="00B41BF4" w14:paraId="2A4CBF99" w14:textId="77777777" w:rsidTr="00951015">
        <w:trPr>
          <w:trHeight w:val="617"/>
        </w:trPr>
        <w:tc>
          <w:tcPr>
            <w:tcW w:w="675" w:type="dxa"/>
          </w:tcPr>
          <w:p w14:paraId="2A4CBF97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896" w:type="dxa"/>
          </w:tcPr>
          <w:p w14:paraId="2A4CBF98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ік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бұрышты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үшбұрышта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бір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катеті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7,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екіншісі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24.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Сырттай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сызылған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шеңберді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радиусы: </w:t>
            </w:r>
          </w:p>
        </w:tc>
      </w:tr>
      <w:tr w:rsidR="00951015" w:rsidRPr="00B41BF4" w14:paraId="2A4CBF9C" w14:textId="77777777" w:rsidTr="00951015">
        <w:tc>
          <w:tcPr>
            <w:tcW w:w="675" w:type="dxa"/>
          </w:tcPr>
          <w:p w14:paraId="2A4CBF9A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96" w:type="dxa"/>
          </w:tcPr>
          <w:p w14:paraId="2A4CBF9B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2,5 см</w:t>
            </w:r>
          </w:p>
        </w:tc>
      </w:tr>
      <w:tr w:rsidR="00951015" w:rsidRPr="00B41BF4" w14:paraId="2A4CBF9F" w14:textId="77777777" w:rsidTr="00951015">
        <w:tc>
          <w:tcPr>
            <w:tcW w:w="675" w:type="dxa"/>
          </w:tcPr>
          <w:p w14:paraId="2A4CBF9D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96" w:type="dxa"/>
          </w:tcPr>
          <w:p w14:paraId="2A4CBF9E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3,6 см</w:t>
            </w:r>
          </w:p>
        </w:tc>
      </w:tr>
      <w:tr w:rsidR="00951015" w:rsidRPr="00B41BF4" w14:paraId="2A4CBFA2" w14:textId="77777777" w:rsidTr="00951015">
        <w:tc>
          <w:tcPr>
            <w:tcW w:w="675" w:type="dxa"/>
          </w:tcPr>
          <w:p w14:paraId="2A4CBFA0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96" w:type="dxa"/>
          </w:tcPr>
          <w:p w14:paraId="2A4CBFA1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2,4 см</w:t>
            </w:r>
          </w:p>
        </w:tc>
      </w:tr>
      <w:tr w:rsidR="00951015" w:rsidRPr="00B41BF4" w14:paraId="2A4CBFA5" w14:textId="77777777" w:rsidTr="00951015">
        <w:tc>
          <w:tcPr>
            <w:tcW w:w="675" w:type="dxa"/>
          </w:tcPr>
          <w:p w14:paraId="2A4CBFA3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96" w:type="dxa"/>
          </w:tcPr>
          <w:p w14:paraId="2A4CBFA4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,25 дм</w:t>
            </w:r>
          </w:p>
        </w:tc>
      </w:tr>
      <w:tr w:rsidR="00951015" w:rsidRPr="00B41BF4" w14:paraId="2A4CBFA8" w14:textId="77777777" w:rsidTr="00951015">
        <w:tc>
          <w:tcPr>
            <w:tcW w:w="675" w:type="dxa"/>
          </w:tcPr>
          <w:p w14:paraId="2A4CBFA6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96" w:type="dxa"/>
          </w:tcPr>
          <w:p w14:paraId="2A4CBFA7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,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дм</w:t>
            </w:r>
          </w:p>
        </w:tc>
      </w:tr>
      <w:tr w:rsidR="00951015" w:rsidRPr="00B41BF4" w14:paraId="2A4CBFAB" w14:textId="77777777" w:rsidTr="00951015">
        <w:tc>
          <w:tcPr>
            <w:tcW w:w="675" w:type="dxa"/>
          </w:tcPr>
          <w:p w14:paraId="2A4CBFA9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96" w:type="dxa"/>
          </w:tcPr>
          <w:p w14:paraId="2A4CBFAA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,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дм</w:t>
            </w:r>
          </w:p>
        </w:tc>
      </w:tr>
      <w:tr w:rsidR="00951015" w:rsidRPr="00B41BF4" w14:paraId="2A4CBFAE" w14:textId="77777777" w:rsidTr="00951015">
        <w:tc>
          <w:tcPr>
            <w:tcW w:w="675" w:type="dxa"/>
          </w:tcPr>
          <w:p w14:paraId="2A4CBFAC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96" w:type="dxa"/>
          </w:tcPr>
          <w:p w14:paraId="2A4CBFAD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дм</w:t>
            </w:r>
          </w:p>
        </w:tc>
      </w:tr>
      <w:tr w:rsidR="00951015" w:rsidRPr="00B41BF4" w14:paraId="2A4CBFB1" w14:textId="77777777" w:rsidTr="00951015">
        <w:tc>
          <w:tcPr>
            <w:tcW w:w="675" w:type="dxa"/>
          </w:tcPr>
          <w:p w14:paraId="2A4CBFAF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0</w:t>
            </w:r>
          </w:p>
        </w:tc>
        <w:tc>
          <w:tcPr>
            <w:tcW w:w="8896" w:type="dxa"/>
          </w:tcPr>
          <w:p w14:paraId="2A4CBFB0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дм</w:t>
            </w:r>
          </w:p>
        </w:tc>
      </w:tr>
    </w:tbl>
    <w:p w14:paraId="2A4CBFB2" w14:textId="77777777" w:rsidR="00951015" w:rsidRPr="00B41BF4" w:rsidRDefault="00951015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BFB3" w14:textId="77777777" w:rsidR="00F37CA4" w:rsidRDefault="00F37CA4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color w:val="111111"/>
          <w:sz w:val="24"/>
          <w:szCs w:val="24"/>
        </w:rPr>
        <w:t>№8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1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BFB4" w14:textId="77777777" w:rsidR="000259F8" w:rsidRPr="00B41BF4" w:rsidRDefault="000259F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951015" w:rsidRPr="00B41BF4" w14:paraId="2A4CBFB7" w14:textId="77777777" w:rsidTr="00951015">
        <w:trPr>
          <w:trHeight w:val="558"/>
        </w:trPr>
        <w:tc>
          <w:tcPr>
            <w:tcW w:w="421" w:type="dxa"/>
          </w:tcPr>
          <w:p w14:paraId="2A4CBFB5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924" w:type="dxa"/>
          </w:tcPr>
          <w:p w14:paraId="2A4CBFB6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Кіші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диагоналі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8 см,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бұрышыны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біреуі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60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object w:dxaOrig="139" w:dyaOrig="300" w14:anchorId="2A4CCD6C">
                <v:shape id="_x0000_i1349" type="#_x0000_t75" style="width:6.6pt;height:15pt" o:ole="">
                  <v:imagedata r:id="rId591" o:title=""/>
                </v:shape>
                <o:OLEObject Type="Embed" ProgID="Equation.3" ShapeID="_x0000_i1349" DrawAspect="Content" ObjectID="_1735455420" r:id="rId592"/>
              </w:objec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  <w:r w:rsidR="006048D1">
              <w:rPr>
                <w:rFonts w:ascii="Times New Roman" w:hAnsi="Times New Roman" w:cs="Times New Roman"/>
                <w:sz w:val="24"/>
                <w:szCs w:val="24"/>
              </w:rPr>
              <w:t>олатын</w:t>
            </w:r>
            <w:proofErr w:type="spellEnd"/>
            <w:r w:rsidR="006048D1">
              <w:rPr>
                <w:rFonts w:ascii="Times New Roman" w:hAnsi="Times New Roman" w:cs="Times New Roman"/>
                <w:sz w:val="24"/>
                <w:szCs w:val="24"/>
              </w:rPr>
              <w:t xml:space="preserve"> ромб </w:t>
            </w:r>
            <w:proofErr w:type="spellStart"/>
            <w:r w:rsidR="006048D1">
              <w:rPr>
                <w:rFonts w:ascii="Times New Roman" w:hAnsi="Times New Roman" w:cs="Times New Roman"/>
                <w:sz w:val="24"/>
                <w:szCs w:val="24"/>
              </w:rPr>
              <w:t>периметрін</w:t>
            </w:r>
            <w:proofErr w:type="spellEnd"/>
            <w:r w:rsidR="006048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6048D1">
              <w:rPr>
                <w:rFonts w:ascii="Times New Roman" w:hAnsi="Times New Roman" w:cs="Times New Roman"/>
                <w:sz w:val="24"/>
                <w:szCs w:val="24"/>
              </w:rPr>
              <w:t>табыңыз</w:t>
            </w:r>
            <w:proofErr w:type="spellEnd"/>
          </w:p>
        </w:tc>
      </w:tr>
      <w:tr w:rsidR="00951015" w:rsidRPr="00B41BF4" w14:paraId="2A4CBFBA" w14:textId="77777777" w:rsidTr="00951015">
        <w:tc>
          <w:tcPr>
            <w:tcW w:w="421" w:type="dxa"/>
          </w:tcPr>
          <w:p w14:paraId="2A4CBFB8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FB9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32 см</w:t>
            </w:r>
          </w:p>
        </w:tc>
      </w:tr>
      <w:tr w:rsidR="00951015" w:rsidRPr="00B41BF4" w14:paraId="2A4CBFBD" w14:textId="77777777" w:rsidTr="00951015">
        <w:tc>
          <w:tcPr>
            <w:tcW w:w="421" w:type="dxa"/>
          </w:tcPr>
          <w:p w14:paraId="2A4CBFBB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FBC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48 см</w:t>
            </w:r>
          </w:p>
        </w:tc>
      </w:tr>
      <w:tr w:rsidR="00951015" w:rsidRPr="00B41BF4" w14:paraId="2A4CBFC0" w14:textId="77777777" w:rsidTr="00951015">
        <w:tc>
          <w:tcPr>
            <w:tcW w:w="421" w:type="dxa"/>
          </w:tcPr>
          <w:p w14:paraId="2A4CBFBE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FBF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57 см</w:t>
            </w:r>
          </w:p>
        </w:tc>
      </w:tr>
      <w:tr w:rsidR="00951015" w:rsidRPr="00B41BF4" w14:paraId="2A4CBFC3" w14:textId="77777777" w:rsidTr="00951015">
        <w:tc>
          <w:tcPr>
            <w:tcW w:w="421" w:type="dxa"/>
          </w:tcPr>
          <w:p w14:paraId="2A4CBFC1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FC2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3,2 дм</w:t>
            </w:r>
          </w:p>
        </w:tc>
      </w:tr>
      <w:tr w:rsidR="00951015" w:rsidRPr="00B41BF4" w14:paraId="2A4CBFC6" w14:textId="77777777" w:rsidTr="00951015">
        <w:tc>
          <w:tcPr>
            <w:tcW w:w="421" w:type="dxa"/>
          </w:tcPr>
          <w:p w14:paraId="2A4CBFC4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FC5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6 см</w:t>
            </w:r>
          </w:p>
        </w:tc>
      </w:tr>
      <w:tr w:rsidR="00951015" w:rsidRPr="00B41BF4" w14:paraId="2A4CBFC9" w14:textId="77777777" w:rsidTr="00951015">
        <w:tc>
          <w:tcPr>
            <w:tcW w:w="421" w:type="dxa"/>
          </w:tcPr>
          <w:p w14:paraId="2A4CBFC7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924" w:type="dxa"/>
          </w:tcPr>
          <w:p w14:paraId="2A4CBFC8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,2 дм</w:t>
            </w:r>
          </w:p>
        </w:tc>
      </w:tr>
      <w:tr w:rsidR="00951015" w:rsidRPr="00B41BF4" w14:paraId="2A4CBFCC" w14:textId="77777777" w:rsidTr="00951015">
        <w:tc>
          <w:tcPr>
            <w:tcW w:w="421" w:type="dxa"/>
          </w:tcPr>
          <w:p w14:paraId="2A4CBFCA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924" w:type="dxa"/>
          </w:tcPr>
          <w:p w14:paraId="2A4CBFCB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,2 дм</w:t>
            </w:r>
          </w:p>
        </w:tc>
      </w:tr>
      <w:tr w:rsidR="00951015" w:rsidRPr="00B41BF4" w14:paraId="2A4CBFCF" w14:textId="77777777" w:rsidTr="00951015">
        <w:tc>
          <w:tcPr>
            <w:tcW w:w="421" w:type="dxa"/>
          </w:tcPr>
          <w:p w14:paraId="2A4CBFCD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924" w:type="dxa"/>
          </w:tcPr>
          <w:p w14:paraId="2A4CBFCE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дм</w:t>
            </w:r>
          </w:p>
        </w:tc>
      </w:tr>
    </w:tbl>
    <w:p w14:paraId="2A4CBFD0" w14:textId="77777777" w:rsidR="00951015" w:rsidRPr="00B41BF4" w:rsidRDefault="00951015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BFD1" w14:textId="77777777" w:rsidR="00F37CA4" w:rsidRDefault="00F37CA4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color w:val="111111"/>
          <w:sz w:val="24"/>
          <w:szCs w:val="24"/>
        </w:rPr>
        <w:t>№8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2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BFD2" w14:textId="77777777" w:rsidR="000259F8" w:rsidRPr="00B41BF4" w:rsidRDefault="000259F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951015" w:rsidRPr="00B41BF4" w14:paraId="2A4CBFD5" w14:textId="77777777" w:rsidTr="00951015">
        <w:trPr>
          <w:trHeight w:val="412"/>
        </w:trPr>
        <w:tc>
          <w:tcPr>
            <w:tcW w:w="421" w:type="dxa"/>
          </w:tcPr>
          <w:p w14:paraId="2A4CBFD3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924" w:type="dxa"/>
          </w:tcPr>
          <w:p w14:paraId="2A4CBFD4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Егер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шеңберді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диаметрі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10 см-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ге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е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болса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шеңберді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ұзындығы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неге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ең</w:t>
            </w:r>
            <w:proofErr w:type="spellEnd"/>
          </w:p>
        </w:tc>
      </w:tr>
      <w:tr w:rsidR="00951015" w:rsidRPr="00B41BF4" w14:paraId="2A4CBFD8" w14:textId="77777777" w:rsidTr="00951015">
        <w:tc>
          <w:tcPr>
            <w:tcW w:w="421" w:type="dxa"/>
          </w:tcPr>
          <w:p w14:paraId="2A4CBFD6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FD7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8,4см</w:t>
            </w:r>
          </w:p>
        </w:tc>
      </w:tr>
      <w:tr w:rsidR="00951015" w:rsidRPr="00B41BF4" w14:paraId="2A4CBFDB" w14:textId="77777777" w:rsidTr="00951015">
        <w:tc>
          <w:tcPr>
            <w:tcW w:w="421" w:type="dxa"/>
          </w:tcPr>
          <w:p w14:paraId="2A4CBFD9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FDA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3,14 дм</w:t>
            </w:r>
          </w:p>
        </w:tc>
      </w:tr>
      <w:tr w:rsidR="00951015" w:rsidRPr="00B41BF4" w14:paraId="2A4CBFDE" w14:textId="77777777" w:rsidTr="00951015">
        <w:tc>
          <w:tcPr>
            <w:tcW w:w="421" w:type="dxa"/>
          </w:tcPr>
          <w:p w14:paraId="2A4CBFDC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FDD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32,3 см</w:t>
            </w:r>
          </w:p>
        </w:tc>
      </w:tr>
      <w:tr w:rsidR="00951015" w:rsidRPr="00B41BF4" w14:paraId="2A4CBFE1" w14:textId="77777777" w:rsidTr="00951015">
        <w:tc>
          <w:tcPr>
            <w:tcW w:w="421" w:type="dxa"/>
          </w:tcPr>
          <w:p w14:paraId="2A4CBFDF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FE0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31,4 см</w:t>
            </w:r>
          </w:p>
        </w:tc>
      </w:tr>
      <w:tr w:rsidR="00951015" w:rsidRPr="00B41BF4" w14:paraId="2A4CBFE4" w14:textId="77777777" w:rsidTr="00951015">
        <w:tc>
          <w:tcPr>
            <w:tcW w:w="421" w:type="dxa"/>
          </w:tcPr>
          <w:p w14:paraId="2A4CBFE2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FE3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34,5 см </w:t>
            </w:r>
          </w:p>
        </w:tc>
      </w:tr>
      <w:tr w:rsidR="00951015" w:rsidRPr="00B41BF4" w14:paraId="2A4CBFE7" w14:textId="77777777" w:rsidTr="00951015">
        <w:tc>
          <w:tcPr>
            <w:tcW w:w="421" w:type="dxa"/>
          </w:tcPr>
          <w:p w14:paraId="2A4CBFE5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924" w:type="dxa"/>
          </w:tcPr>
          <w:p w14:paraId="2A4CBFE6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,14 дм</w:t>
            </w:r>
          </w:p>
        </w:tc>
      </w:tr>
      <w:tr w:rsidR="00951015" w:rsidRPr="00B41BF4" w14:paraId="2A4CBFEA" w14:textId="77777777" w:rsidTr="00951015">
        <w:tc>
          <w:tcPr>
            <w:tcW w:w="421" w:type="dxa"/>
          </w:tcPr>
          <w:p w14:paraId="2A4CBFE8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924" w:type="dxa"/>
          </w:tcPr>
          <w:p w14:paraId="2A4CBFE9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дм</w:t>
            </w:r>
          </w:p>
        </w:tc>
      </w:tr>
      <w:tr w:rsidR="00951015" w:rsidRPr="00B41BF4" w14:paraId="2A4CBFED" w14:textId="77777777" w:rsidTr="00951015">
        <w:tc>
          <w:tcPr>
            <w:tcW w:w="421" w:type="dxa"/>
          </w:tcPr>
          <w:p w14:paraId="2A4CBFEB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924" w:type="dxa"/>
          </w:tcPr>
          <w:p w14:paraId="2A4CBFEC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9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дм</w:t>
            </w:r>
          </w:p>
        </w:tc>
      </w:tr>
    </w:tbl>
    <w:p w14:paraId="2A4CBFEE" w14:textId="77777777" w:rsidR="00951015" w:rsidRPr="00B41BF4" w:rsidRDefault="00951015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BFEF" w14:textId="77777777" w:rsidR="00F37CA4" w:rsidRDefault="00F37CA4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color w:val="111111"/>
          <w:sz w:val="24"/>
          <w:szCs w:val="24"/>
        </w:rPr>
        <w:t>№8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3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BFF0" w14:textId="77777777" w:rsidR="000259F8" w:rsidRPr="00B41BF4" w:rsidRDefault="000259F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951015" w:rsidRPr="00B41BF4" w14:paraId="2A4CBFF3" w14:textId="77777777" w:rsidTr="00951015">
        <w:trPr>
          <w:trHeight w:val="400"/>
        </w:trPr>
        <w:tc>
          <w:tcPr>
            <w:tcW w:w="421" w:type="dxa"/>
          </w:tcPr>
          <w:p w14:paraId="2A4CBFF1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924" w:type="dxa"/>
          </w:tcPr>
          <w:p w14:paraId="2A4CBFF2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Егер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шеңберді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диаметрі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100 см-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ге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е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болса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шеңберді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ұзындығы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</w:tc>
      </w:tr>
      <w:tr w:rsidR="00951015" w:rsidRPr="00B41BF4" w14:paraId="2A4CBFF6" w14:textId="77777777" w:rsidTr="00951015">
        <w:tc>
          <w:tcPr>
            <w:tcW w:w="421" w:type="dxa"/>
          </w:tcPr>
          <w:p w14:paraId="2A4CBFF4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FF5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object w:dxaOrig="220" w:dyaOrig="220" w14:anchorId="2A4CCD6D">
                <v:shape id="_x0000_i1350" type="#_x0000_t75" style="width:11.4pt;height:11.4pt" o:ole="">
                  <v:imagedata r:id="rId593" o:title=""/>
                </v:shape>
                <o:OLEObject Type="Embed" ProgID="Equation.3" ShapeID="_x0000_i1350" DrawAspect="Content" ObjectID="_1735455421" r:id="rId594"/>
              </w:objec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см</w:t>
            </w:r>
          </w:p>
        </w:tc>
      </w:tr>
      <w:tr w:rsidR="00951015" w:rsidRPr="00B41BF4" w14:paraId="2A4CBFF9" w14:textId="77777777" w:rsidTr="00951015">
        <w:tc>
          <w:tcPr>
            <w:tcW w:w="421" w:type="dxa"/>
          </w:tcPr>
          <w:p w14:paraId="2A4CBFF7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FF8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31,4 дм</w:t>
            </w:r>
          </w:p>
        </w:tc>
      </w:tr>
      <w:tr w:rsidR="00951015" w:rsidRPr="00B41BF4" w14:paraId="2A4CBFFC" w14:textId="77777777" w:rsidTr="00951015">
        <w:tc>
          <w:tcPr>
            <w:tcW w:w="421" w:type="dxa"/>
          </w:tcPr>
          <w:p w14:paraId="2A4CBFFA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BFFB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323 см</w:t>
            </w:r>
          </w:p>
        </w:tc>
      </w:tr>
      <w:tr w:rsidR="00951015" w:rsidRPr="00B41BF4" w14:paraId="2A4CBFFF" w14:textId="77777777" w:rsidTr="00951015">
        <w:tc>
          <w:tcPr>
            <w:tcW w:w="421" w:type="dxa"/>
          </w:tcPr>
          <w:p w14:paraId="2A4CBFFD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BFFE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314 см</w:t>
            </w:r>
          </w:p>
        </w:tc>
      </w:tr>
      <w:tr w:rsidR="00951015" w:rsidRPr="00B41BF4" w14:paraId="2A4CC002" w14:textId="77777777" w:rsidTr="00951015">
        <w:tc>
          <w:tcPr>
            <w:tcW w:w="421" w:type="dxa"/>
          </w:tcPr>
          <w:p w14:paraId="2A4CC000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001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345 см </w:t>
            </w:r>
          </w:p>
        </w:tc>
      </w:tr>
      <w:tr w:rsidR="00951015" w:rsidRPr="00B41BF4" w14:paraId="2A4CC005" w14:textId="77777777" w:rsidTr="00951015">
        <w:tc>
          <w:tcPr>
            <w:tcW w:w="421" w:type="dxa"/>
          </w:tcPr>
          <w:p w14:paraId="2A4CC003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004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14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см</w:t>
            </w:r>
          </w:p>
        </w:tc>
      </w:tr>
      <w:tr w:rsidR="00951015" w:rsidRPr="00B41BF4" w14:paraId="2A4CC008" w14:textId="77777777" w:rsidTr="00951015">
        <w:tc>
          <w:tcPr>
            <w:tcW w:w="421" w:type="dxa"/>
          </w:tcPr>
          <w:p w14:paraId="2A4CC006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007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25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см</w:t>
            </w:r>
          </w:p>
        </w:tc>
      </w:tr>
      <w:tr w:rsidR="00951015" w:rsidRPr="00B41BF4" w14:paraId="2A4CC00B" w14:textId="77777777" w:rsidTr="00951015">
        <w:tc>
          <w:tcPr>
            <w:tcW w:w="421" w:type="dxa"/>
          </w:tcPr>
          <w:p w14:paraId="2A4CC009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00A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00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см</w:t>
            </w:r>
          </w:p>
        </w:tc>
      </w:tr>
    </w:tbl>
    <w:p w14:paraId="2A4CC00C" w14:textId="77777777" w:rsidR="00951015" w:rsidRPr="00B41BF4" w:rsidRDefault="00951015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C00D" w14:textId="77777777" w:rsidR="00F37CA4" w:rsidRDefault="00F37CA4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color w:val="111111"/>
          <w:sz w:val="24"/>
          <w:szCs w:val="24"/>
        </w:rPr>
        <w:t>№8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4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00E" w14:textId="77777777" w:rsidR="000259F8" w:rsidRPr="00B41BF4" w:rsidRDefault="000259F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951015" w:rsidRPr="00B41BF4" w14:paraId="2A4CC011" w14:textId="77777777" w:rsidTr="00951015">
        <w:trPr>
          <w:trHeight w:val="377"/>
        </w:trPr>
        <w:tc>
          <w:tcPr>
            <w:tcW w:w="421" w:type="dxa"/>
          </w:tcPr>
          <w:p w14:paraId="2A4CC00F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924" w:type="dxa"/>
          </w:tcPr>
          <w:p w14:paraId="2A4CC010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Шеңберді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радиусы 2см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болса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оны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диаметрі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</w:tc>
      </w:tr>
      <w:tr w:rsidR="00951015" w:rsidRPr="00B41BF4" w14:paraId="2A4CC014" w14:textId="77777777" w:rsidTr="00951015">
        <w:tc>
          <w:tcPr>
            <w:tcW w:w="421" w:type="dxa"/>
          </w:tcPr>
          <w:p w14:paraId="2A4CC012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013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6 см</w:t>
            </w:r>
          </w:p>
        </w:tc>
      </w:tr>
      <w:tr w:rsidR="00951015" w:rsidRPr="00B41BF4" w14:paraId="2A4CC017" w14:textId="77777777" w:rsidTr="00951015">
        <w:tc>
          <w:tcPr>
            <w:tcW w:w="421" w:type="dxa"/>
          </w:tcPr>
          <w:p w14:paraId="2A4CC015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C016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,4 дм</w:t>
            </w:r>
          </w:p>
        </w:tc>
      </w:tr>
      <w:tr w:rsidR="00951015" w:rsidRPr="00B41BF4" w14:paraId="2A4CC01A" w14:textId="77777777" w:rsidTr="00951015">
        <w:tc>
          <w:tcPr>
            <w:tcW w:w="421" w:type="dxa"/>
          </w:tcPr>
          <w:p w14:paraId="2A4CC018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0</w:t>
            </w:r>
          </w:p>
        </w:tc>
        <w:tc>
          <w:tcPr>
            <w:tcW w:w="8924" w:type="dxa"/>
          </w:tcPr>
          <w:p w14:paraId="2A4CC019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,4 дм</w:t>
            </w:r>
          </w:p>
        </w:tc>
      </w:tr>
      <w:tr w:rsidR="00951015" w:rsidRPr="00B41BF4" w14:paraId="2A4CC01D" w14:textId="77777777" w:rsidTr="00951015">
        <w:tc>
          <w:tcPr>
            <w:tcW w:w="421" w:type="dxa"/>
          </w:tcPr>
          <w:p w14:paraId="2A4CC01B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01C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,8 дм</w:t>
            </w:r>
          </w:p>
        </w:tc>
      </w:tr>
      <w:tr w:rsidR="00951015" w:rsidRPr="00B41BF4" w14:paraId="2A4CC020" w14:textId="77777777" w:rsidTr="00951015">
        <w:tc>
          <w:tcPr>
            <w:tcW w:w="421" w:type="dxa"/>
          </w:tcPr>
          <w:p w14:paraId="2A4CC01E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C01F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4 см</w:t>
            </w:r>
          </w:p>
        </w:tc>
      </w:tr>
      <w:tr w:rsidR="00951015" w:rsidRPr="00B41BF4" w14:paraId="2A4CC023" w14:textId="77777777" w:rsidTr="00951015">
        <w:tc>
          <w:tcPr>
            <w:tcW w:w="421" w:type="dxa"/>
          </w:tcPr>
          <w:p w14:paraId="2A4CC021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022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см</w:t>
            </w:r>
          </w:p>
        </w:tc>
      </w:tr>
      <w:tr w:rsidR="00951015" w:rsidRPr="00B41BF4" w14:paraId="2A4CC026" w14:textId="77777777" w:rsidTr="00951015">
        <w:tc>
          <w:tcPr>
            <w:tcW w:w="421" w:type="dxa"/>
          </w:tcPr>
          <w:p w14:paraId="2A4CC024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025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,5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см</w:t>
            </w:r>
          </w:p>
        </w:tc>
      </w:tr>
      <w:tr w:rsidR="00951015" w:rsidRPr="00B41BF4" w14:paraId="2A4CC029" w14:textId="77777777" w:rsidTr="00951015">
        <w:tc>
          <w:tcPr>
            <w:tcW w:w="421" w:type="dxa"/>
          </w:tcPr>
          <w:p w14:paraId="2A4CC027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028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,5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см</w:t>
            </w:r>
          </w:p>
        </w:tc>
      </w:tr>
    </w:tbl>
    <w:p w14:paraId="2A4CC02A" w14:textId="77777777" w:rsidR="00951015" w:rsidRPr="00B41BF4" w:rsidRDefault="00951015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C02B" w14:textId="77777777" w:rsidR="00F37CA4" w:rsidRDefault="00F37CA4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color w:val="111111"/>
          <w:sz w:val="24"/>
          <w:szCs w:val="24"/>
        </w:rPr>
        <w:t>№8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5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02C" w14:textId="77777777" w:rsidR="000259F8" w:rsidRPr="00B41BF4" w:rsidRDefault="000259F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951015" w:rsidRPr="00B41BF4" w14:paraId="2A4CC02F" w14:textId="77777777" w:rsidTr="00951015">
        <w:trPr>
          <w:trHeight w:val="319"/>
        </w:trPr>
        <w:tc>
          <w:tcPr>
            <w:tcW w:w="421" w:type="dxa"/>
          </w:tcPr>
          <w:p w14:paraId="2A4CC02D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924" w:type="dxa"/>
          </w:tcPr>
          <w:p w14:paraId="2A4CC02E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Шеңберді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proofErr w:type="gram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диаметрі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 144</w:t>
            </w:r>
            <w:proofErr w:type="gram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см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болса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оны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радиусы:</w:t>
            </w:r>
          </w:p>
        </w:tc>
      </w:tr>
      <w:tr w:rsidR="00951015" w:rsidRPr="00B41BF4" w14:paraId="2A4CC032" w14:textId="77777777" w:rsidTr="00951015">
        <w:tc>
          <w:tcPr>
            <w:tcW w:w="421" w:type="dxa"/>
          </w:tcPr>
          <w:p w14:paraId="2A4CC030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031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74 см</w:t>
            </w:r>
          </w:p>
        </w:tc>
      </w:tr>
      <w:tr w:rsidR="00951015" w:rsidRPr="00B41BF4" w14:paraId="2A4CC035" w14:textId="77777777" w:rsidTr="00951015">
        <w:tc>
          <w:tcPr>
            <w:tcW w:w="421" w:type="dxa"/>
          </w:tcPr>
          <w:p w14:paraId="2A4CC033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C034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7,2 дм</w:t>
            </w:r>
          </w:p>
        </w:tc>
      </w:tr>
      <w:tr w:rsidR="00951015" w:rsidRPr="00B41BF4" w14:paraId="2A4CC038" w14:textId="77777777" w:rsidTr="00951015">
        <w:tc>
          <w:tcPr>
            <w:tcW w:w="421" w:type="dxa"/>
          </w:tcPr>
          <w:p w14:paraId="2A4CC036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037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7,3 дм</w:t>
            </w:r>
          </w:p>
        </w:tc>
      </w:tr>
      <w:tr w:rsidR="00951015" w:rsidRPr="00B41BF4" w14:paraId="2A4CC03B" w14:textId="77777777" w:rsidTr="00951015">
        <w:tc>
          <w:tcPr>
            <w:tcW w:w="421" w:type="dxa"/>
          </w:tcPr>
          <w:p w14:paraId="2A4CC039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C03A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72 см</w:t>
            </w:r>
          </w:p>
        </w:tc>
      </w:tr>
      <w:tr w:rsidR="00951015" w:rsidRPr="00B41BF4" w14:paraId="2A4CC03E" w14:textId="77777777" w:rsidTr="00951015">
        <w:tc>
          <w:tcPr>
            <w:tcW w:w="421" w:type="dxa"/>
          </w:tcPr>
          <w:p w14:paraId="2A4CC03C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03D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71 см</w:t>
            </w:r>
          </w:p>
        </w:tc>
      </w:tr>
      <w:tr w:rsidR="00951015" w:rsidRPr="00B41BF4" w14:paraId="2A4CC041" w14:textId="77777777" w:rsidTr="00951015">
        <w:tc>
          <w:tcPr>
            <w:tcW w:w="421" w:type="dxa"/>
          </w:tcPr>
          <w:p w14:paraId="2A4CC03F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040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 см</w:t>
            </w:r>
          </w:p>
        </w:tc>
      </w:tr>
      <w:tr w:rsidR="00951015" w:rsidRPr="00B41BF4" w14:paraId="2A4CC044" w14:textId="77777777" w:rsidTr="00951015">
        <w:tc>
          <w:tcPr>
            <w:tcW w:w="421" w:type="dxa"/>
          </w:tcPr>
          <w:p w14:paraId="2A4CC042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043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5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см</w:t>
            </w:r>
          </w:p>
        </w:tc>
      </w:tr>
      <w:tr w:rsidR="00951015" w:rsidRPr="00B41BF4" w14:paraId="2A4CC047" w14:textId="77777777" w:rsidTr="00951015">
        <w:tc>
          <w:tcPr>
            <w:tcW w:w="421" w:type="dxa"/>
          </w:tcPr>
          <w:p w14:paraId="2A4CC045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046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8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см</w:t>
            </w:r>
          </w:p>
        </w:tc>
      </w:tr>
    </w:tbl>
    <w:p w14:paraId="2A4CC048" w14:textId="77777777" w:rsidR="00951015" w:rsidRPr="00B41BF4" w:rsidRDefault="00951015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C049" w14:textId="77777777" w:rsidR="00F37CA4" w:rsidRDefault="00F37CA4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color w:val="111111"/>
          <w:sz w:val="24"/>
          <w:szCs w:val="24"/>
        </w:rPr>
        <w:t>№8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6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04A" w14:textId="77777777" w:rsidR="000259F8" w:rsidRPr="00B41BF4" w:rsidRDefault="000259F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59"/>
        <w:gridCol w:w="8786"/>
      </w:tblGrid>
      <w:tr w:rsidR="00951015" w:rsidRPr="00B41BF4" w14:paraId="2A4CC04D" w14:textId="77777777" w:rsidTr="00951015">
        <w:trPr>
          <w:trHeight w:val="365"/>
        </w:trPr>
        <w:tc>
          <w:tcPr>
            <w:tcW w:w="559" w:type="dxa"/>
          </w:tcPr>
          <w:p w14:paraId="2A4CC04B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786" w:type="dxa"/>
          </w:tcPr>
          <w:p w14:paraId="2A4CC04C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Шеңберді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ауданы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16π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дм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oMath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, оның диаметрі:</w:t>
            </w:r>
          </w:p>
        </w:tc>
      </w:tr>
      <w:tr w:rsidR="00951015" w:rsidRPr="00B41BF4" w14:paraId="2A4CC050" w14:textId="77777777" w:rsidTr="00951015">
        <w:tc>
          <w:tcPr>
            <w:tcW w:w="559" w:type="dxa"/>
          </w:tcPr>
          <w:p w14:paraId="2A4CC04E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6" w:type="dxa"/>
          </w:tcPr>
          <w:p w14:paraId="2A4CC04F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2 дм</w:t>
            </w:r>
          </w:p>
        </w:tc>
      </w:tr>
      <w:tr w:rsidR="00951015" w:rsidRPr="00B41BF4" w14:paraId="2A4CC053" w14:textId="77777777" w:rsidTr="00951015">
        <w:tc>
          <w:tcPr>
            <w:tcW w:w="559" w:type="dxa"/>
          </w:tcPr>
          <w:p w14:paraId="2A4CC051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786" w:type="dxa"/>
          </w:tcPr>
          <w:p w14:paraId="2A4CC052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8 дм</w:t>
            </w:r>
          </w:p>
        </w:tc>
      </w:tr>
      <w:tr w:rsidR="00951015" w:rsidRPr="00B41BF4" w14:paraId="2A4CC056" w14:textId="77777777" w:rsidTr="00951015">
        <w:tc>
          <w:tcPr>
            <w:tcW w:w="559" w:type="dxa"/>
          </w:tcPr>
          <w:p w14:paraId="2A4CC054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6" w:type="dxa"/>
          </w:tcPr>
          <w:p w14:paraId="2A4CC055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6 дм</w:t>
            </w:r>
          </w:p>
        </w:tc>
      </w:tr>
      <w:tr w:rsidR="00951015" w:rsidRPr="00B41BF4" w14:paraId="2A4CC059" w14:textId="77777777" w:rsidTr="00951015">
        <w:tc>
          <w:tcPr>
            <w:tcW w:w="559" w:type="dxa"/>
          </w:tcPr>
          <w:p w14:paraId="2A4CC057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6" w:type="dxa"/>
          </w:tcPr>
          <w:p w14:paraId="2A4CC058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4 дм</w:t>
            </w:r>
          </w:p>
        </w:tc>
      </w:tr>
      <w:tr w:rsidR="00951015" w:rsidRPr="00B41BF4" w14:paraId="2A4CC05C" w14:textId="77777777" w:rsidTr="00951015">
        <w:tc>
          <w:tcPr>
            <w:tcW w:w="559" w:type="dxa"/>
          </w:tcPr>
          <w:p w14:paraId="2A4CC05A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786" w:type="dxa"/>
          </w:tcPr>
          <w:p w14:paraId="2A4CC05B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80 см</w:t>
            </w:r>
          </w:p>
        </w:tc>
      </w:tr>
      <w:tr w:rsidR="00951015" w:rsidRPr="00B41BF4" w14:paraId="2A4CC05F" w14:textId="77777777" w:rsidTr="00951015">
        <w:tc>
          <w:tcPr>
            <w:tcW w:w="559" w:type="dxa"/>
          </w:tcPr>
          <w:p w14:paraId="2A4CC05D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6" w:type="dxa"/>
          </w:tcPr>
          <w:p w14:paraId="2A4CC05E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8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см</w:t>
            </w:r>
          </w:p>
        </w:tc>
      </w:tr>
      <w:tr w:rsidR="00951015" w:rsidRPr="00B41BF4" w14:paraId="2A4CC062" w14:textId="77777777" w:rsidTr="00951015">
        <w:tc>
          <w:tcPr>
            <w:tcW w:w="559" w:type="dxa"/>
          </w:tcPr>
          <w:p w14:paraId="2A4CC060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6" w:type="dxa"/>
          </w:tcPr>
          <w:p w14:paraId="2A4CC061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 см</w:t>
            </w:r>
          </w:p>
        </w:tc>
      </w:tr>
      <w:tr w:rsidR="00951015" w:rsidRPr="00B41BF4" w14:paraId="2A4CC065" w14:textId="77777777" w:rsidTr="00951015">
        <w:tc>
          <w:tcPr>
            <w:tcW w:w="559" w:type="dxa"/>
          </w:tcPr>
          <w:p w14:paraId="2A4CC063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6" w:type="dxa"/>
          </w:tcPr>
          <w:p w14:paraId="2A4CC064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5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см</w:t>
            </w:r>
          </w:p>
        </w:tc>
      </w:tr>
    </w:tbl>
    <w:p w14:paraId="2A4CC066" w14:textId="77777777" w:rsidR="00951015" w:rsidRPr="00B41BF4" w:rsidRDefault="00951015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C067" w14:textId="77777777" w:rsidR="00F37CA4" w:rsidRDefault="00F37CA4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color w:val="111111"/>
          <w:sz w:val="24"/>
          <w:szCs w:val="24"/>
        </w:rPr>
        <w:t>№8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7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068" w14:textId="77777777" w:rsidR="000259F8" w:rsidRPr="00B41BF4" w:rsidRDefault="000259F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951015" w:rsidRPr="00B41BF4" w14:paraId="2A4CC06B" w14:textId="77777777" w:rsidTr="00951015">
        <w:trPr>
          <w:trHeight w:val="558"/>
        </w:trPr>
        <w:tc>
          <w:tcPr>
            <w:tcW w:w="421" w:type="dxa"/>
          </w:tcPr>
          <w:p w14:paraId="2A4CC069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924" w:type="dxa"/>
          </w:tcPr>
          <w:p w14:paraId="2A4CC06A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17.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Ромбыны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периметрі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20 см,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оны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бір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бұрышы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3</w:t>
            </w:r>
            <w:r w:rsidR="006048D1">
              <w:rPr>
                <w:rFonts w:ascii="Times New Roman" w:hAnsi="Times New Roman" w:cs="Times New Roman"/>
                <w:sz w:val="24"/>
                <w:szCs w:val="24"/>
              </w:rPr>
              <w:t xml:space="preserve">00. </w:t>
            </w:r>
            <w:proofErr w:type="spellStart"/>
            <w:r w:rsidR="006048D1">
              <w:rPr>
                <w:rFonts w:ascii="Times New Roman" w:hAnsi="Times New Roman" w:cs="Times New Roman"/>
                <w:sz w:val="24"/>
                <w:szCs w:val="24"/>
              </w:rPr>
              <w:t>Ромбының</w:t>
            </w:r>
            <w:proofErr w:type="spellEnd"/>
            <w:r w:rsidR="006048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6048D1">
              <w:rPr>
                <w:rFonts w:ascii="Times New Roman" w:hAnsi="Times New Roman" w:cs="Times New Roman"/>
                <w:sz w:val="24"/>
                <w:szCs w:val="24"/>
              </w:rPr>
              <w:t>биіктігін</w:t>
            </w:r>
            <w:proofErr w:type="spellEnd"/>
            <w:r w:rsidR="006048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6048D1">
              <w:rPr>
                <w:rFonts w:ascii="Times New Roman" w:hAnsi="Times New Roman" w:cs="Times New Roman"/>
                <w:sz w:val="24"/>
                <w:szCs w:val="24"/>
              </w:rPr>
              <w:t>табыңдар</w:t>
            </w:r>
            <w:proofErr w:type="spellEnd"/>
          </w:p>
        </w:tc>
      </w:tr>
      <w:tr w:rsidR="00951015" w:rsidRPr="00B41BF4" w14:paraId="2A4CC06E" w14:textId="77777777" w:rsidTr="00951015">
        <w:tc>
          <w:tcPr>
            <w:tcW w:w="421" w:type="dxa"/>
          </w:tcPr>
          <w:p w14:paraId="2A4CC06C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C06D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,5 см</w:t>
            </w:r>
          </w:p>
        </w:tc>
      </w:tr>
      <w:tr w:rsidR="00951015" w:rsidRPr="00B41BF4" w14:paraId="2A4CC071" w14:textId="77777777" w:rsidTr="00951015">
        <w:tc>
          <w:tcPr>
            <w:tcW w:w="421" w:type="dxa"/>
          </w:tcPr>
          <w:p w14:paraId="2A4CC06F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070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 см</w:t>
            </w:r>
          </w:p>
        </w:tc>
      </w:tr>
      <w:tr w:rsidR="00951015" w:rsidRPr="00B41BF4" w14:paraId="2A4CC074" w14:textId="77777777" w:rsidTr="00951015">
        <w:trPr>
          <w:trHeight w:val="323"/>
        </w:trPr>
        <w:tc>
          <w:tcPr>
            <w:tcW w:w="421" w:type="dxa"/>
          </w:tcPr>
          <w:p w14:paraId="2A4CC072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073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3 см</w:t>
            </w:r>
          </w:p>
        </w:tc>
      </w:tr>
      <w:tr w:rsidR="00951015" w:rsidRPr="00B41BF4" w14:paraId="2A4CC077" w14:textId="77777777" w:rsidTr="00951015">
        <w:tc>
          <w:tcPr>
            <w:tcW w:w="421" w:type="dxa"/>
          </w:tcPr>
          <w:p w14:paraId="2A4CC075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076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3,5 см</w:t>
            </w:r>
          </w:p>
        </w:tc>
      </w:tr>
      <w:tr w:rsidR="00951015" w:rsidRPr="00B41BF4" w14:paraId="2A4CC07A" w14:textId="77777777" w:rsidTr="00951015">
        <w:tc>
          <w:tcPr>
            <w:tcW w:w="421" w:type="dxa"/>
          </w:tcPr>
          <w:p w14:paraId="2A4CC078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C079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,25 дм</w:t>
            </w:r>
          </w:p>
        </w:tc>
      </w:tr>
      <w:tr w:rsidR="00951015" w:rsidRPr="00B41BF4" w14:paraId="2A4CC07D" w14:textId="77777777" w:rsidTr="00951015">
        <w:tc>
          <w:tcPr>
            <w:tcW w:w="421" w:type="dxa"/>
          </w:tcPr>
          <w:p w14:paraId="2A4CC07B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07C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,6 дм</w:t>
            </w:r>
          </w:p>
        </w:tc>
      </w:tr>
      <w:tr w:rsidR="00951015" w:rsidRPr="00B41BF4" w14:paraId="2A4CC080" w14:textId="77777777" w:rsidTr="00951015">
        <w:tc>
          <w:tcPr>
            <w:tcW w:w="421" w:type="dxa"/>
          </w:tcPr>
          <w:p w14:paraId="2A4CC07E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07F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67 дм</w:t>
            </w:r>
          </w:p>
        </w:tc>
      </w:tr>
      <w:tr w:rsidR="00951015" w:rsidRPr="00B41BF4" w14:paraId="2A4CC083" w14:textId="77777777" w:rsidTr="00951015">
        <w:tc>
          <w:tcPr>
            <w:tcW w:w="421" w:type="dxa"/>
          </w:tcPr>
          <w:p w14:paraId="2A4CC081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082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7,5 дм</w:t>
            </w:r>
          </w:p>
        </w:tc>
      </w:tr>
    </w:tbl>
    <w:p w14:paraId="2A4CC084" w14:textId="77777777" w:rsidR="00951015" w:rsidRPr="00B41BF4" w:rsidRDefault="00951015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C085" w14:textId="77777777" w:rsidR="00F37CA4" w:rsidRDefault="00F37CA4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color w:val="111111"/>
          <w:sz w:val="24"/>
          <w:szCs w:val="24"/>
        </w:rPr>
        <w:lastRenderedPageBreak/>
        <w:t>№8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8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086" w14:textId="77777777" w:rsidR="000259F8" w:rsidRPr="00B41BF4" w:rsidRDefault="000259F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951015" w:rsidRPr="00B41BF4" w14:paraId="2A4CC089" w14:textId="77777777" w:rsidTr="00951015">
        <w:trPr>
          <w:trHeight w:val="558"/>
        </w:trPr>
        <w:tc>
          <w:tcPr>
            <w:tcW w:w="421" w:type="dxa"/>
          </w:tcPr>
          <w:p w14:paraId="2A4CC087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924" w:type="dxa"/>
          </w:tcPr>
          <w:p w14:paraId="2A4CC088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Бірінші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шеберді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ауданы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81π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c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м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oMath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, ал екіншінің ауданы   25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πc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м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oMath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олардың радиустары:</w:t>
            </w:r>
          </w:p>
        </w:tc>
      </w:tr>
      <w:tr w:rsidR="00951015" w:rsidRPr="00B41BF4" w14:paraId="2A4CC08C" w14:textId="77777777" w:rsidTr="00951015">
        <w:tc>
          <w:tcPr>
            <w:tcW w:w="421" w:type="dxa"/>
          </w:tcPr>
          <w:p w14:paraId="2A4CC08A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08B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5 см; 8 см</w:t>
            </w:r>
          </w:p>
        </w:tc>
      </w:tr>
      <w:tr w:rsidR="00951015" w:rsidRPr="00B41BF4" w14:paraId="2A4CC08F" w14:textId="77777777" w:rsidTr="00951015">
        <w:tc>
          <w:tcPr>
            <w:tcW w:w="421" w:type="dxa"/>
          </w:tcPr>
          <w:p w14:paraId="2A4CC08D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C08E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,9 дм; 0,5 дм</w:t>
            </w:r>
          </w:p>
        </w:tc>
      </w:tr>
      <w:tr w:rsidR="00951015" w:rsidRPr="00B41BF4" w14:paraId="2A4CC092" w14:textId="77777777" w:rsidTr="00951015">
        <w:tc>
          <w:tcPr>
            <w:tcW w:w="421" w:type="dxa"/>
          </w:tcPr>
          <w:p w14:paraId="2A4CC090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091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,6 дм; 0,7 дм</w:t>
            </w:r>
          </w:p>
        </w:tc>
      </w:tr>
      <w:tr w:rsidR="00951015" w:rsidRPr="00B41BF4" w14:paraId="2A4CC095" w14:textId="77777777" w:rsidTr="00951015">
        <w:tc>
          <w:tcPr>
            <w:tcW w:w="421" w:type="dxa"/>
          </w:tcPr>
          <w:p w14:paraId="2A4CC093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C094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9 см; 5 см</w:t>
            </w:r>
          </w:p>
        </w:tc>
      </w:tr>
      <w:tr w:rsidR="00951015" w:rsidRPr="00B41BF4" w14:paraId="2A4CC098" w14:textId="77777777" w:rsidTr="00951015">
        <w:tc>
          <w:tcPr>
            <w:tcW w:w="421" w:type="dxa"/>
          </w:tcPr>
          <w:p w14:paraId="2A4CC096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097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1 см; 7 см</w:t>
            </w:r>
          </w:p>
        </w:tc>
      </w:tr>
      <w:tr w:rsidR="00951015" w:rsidRPr="00B41BF4" w14:paraId="2A4CC09B" w14:textId="77777777" w:rsidTr="00951015">
        <w:tc>
          <w:tcPr>
            <w:tcW w:w="421" w:type="dxa"/>
          </w:tcPr>
          <w:p w14:paraId="2A4CC099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09A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см; 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см</w:t>
            </w:r>
          </w:p>
        </w:tc>
      </w:tr>
      <w:tr w:rsidR="00951015" w:rsidRPr="00B41BF4" w14:paraId="2A4CC09E" w14:textId="77777777" w:rsidTr="00951015">
        <w:tc>
          <w:tcPr>
            <w:tcW w:w="421" w:type="dxa"/>
          </w:tcPr>
          <w:p w14:paraId="2A4CC09C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09D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см; 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9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см</w:t>
            </w:r>
          </w:p>
        </w:tc>
      </w:tr>
      <w:tr w:rsidR="00951015" w:rsidRPr="00B41BF4" w14:paraId="2A4CC0A1" w14:textId="77777777" w:rsidTr="00951015">
        <w:tc>
          <w:tcPr>
            <w:tcW w:w="421" w:type="dxa"/>
          </w:tcPr>
          <w:p w14:paraId="2A4CC09F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0A0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см; 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см</w:t>
            </w:r>
          </w:p>
        </w:tc>
      </w:tr>
    </w:tbl>
    <w:p w14:paraId="2A4CC0A2" w14:textId="77777777" w:rsidR="00951015" w:rsidRPr="00B41BF4" w:rsidRDefault="00951015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C0A3" w14:textId="77777777" w:rsidR="00F37CA4" w:rsidRDefault="00F37CA4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color w:val="111111"/>
          <w:sz w:val="24"/>
          <w:szCs w:val="24"/>
        </w:rPr>
        <w:t>№8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9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0A4" w14:textId="77777777" w:rsidR="000259F8" w:rsidRPr="00B41BF4" w:rsidRDefault="000259F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951015" w:rsidRPr="00B41BF4" w14:paraId="2A4CC0A7" w14:textId="77777777" w:rsidTr="00951015">
        <w:trPr>
          <w:trHeight w:val="393"/>
        </w:trPr>
        <w:tc>
          <w:tcPr>
            <w:tcW w:w="421" w:type="dxa"/>
          </w:tcPr>
          <w:p w14:paraId="2A4CC0A5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924" w:type="dxa"/>
          </w:tcPr>
          <w:p w14:paraId="2A4CC0A6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Периметрі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24 см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квадратты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қабырғасы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</w:tc>
      </w:tr>
      <w:tr w:rsidR="00951015" w:rsidRPr="00B41BF4" w14:paraId="2A4CC0AA" w14:textId="77777777" w:rsidTr="00951015">
        <w:tc>
          <w:tcPr>
            <w:tcW w:w="421" w:type="dxa"/>
          </w:tcPr>
          <w:p w14:paraId="2A4CC0A8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0A9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0 см</w:t>
            </w:r>
          </w:p>
        </w:tc>
      </w:tr>
      <w:tr w:rsidR="00951015" w:rsidRPr="00B41BF4" w14:paraId="2A4CC0AD" w14:textId="77777777" w:rsidTr="00951015">
        <w:tc>
          <w:tcPr>
            <w:tcW w:w="421" w:type="dxa"/>
          </w:tcPr>
          <w:p w14:paraId="2A4CC0AB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C0AC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,6 дм</w:t>
            </w:r>
          </w:p>
        </w:tc>
      </w:tr>
      <w:tr w:rsidR="00951015" w:rsidRPr="00B41BF4" w14:paraId="2A4CC0B0" w14:textId="77777777" w:rsidTr="00951015">
        <w:tc>
          <w:tcPr>
            <w:tcW w:w="421" w:type="dxa"/>
          </w:tcPr>
          <w:p w14:paraId="2A4CC0AE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0AF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,2 дм</w:t>
            </w:r>
          </w:p>
        </w:tc>
      </w:tr>
      <w:tr w:rsidR="00951015" w:rsidRPr="00B41BF4" w14:paraId="2A4CC0B3" w14:textId="77777777" w:rsidTr="00951015">
        <w:tc>
          <w:tcPr>
            <w:tcW w:w="421" w:type="dxa"/>
          </w:tcPr>
          <w:p w14:paraId="2A4CC0B1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0B2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4 см</w:t>
            </w:r>
          </w:p>
        </w:tc>
      </w:tr>
      <w:tr w:rsidR="00951015" w:rsidRPr="00B41BF4" w14:paraId="2A4CC0B6" w14:textId="77777777" w:rsidTr="00951015">
        <w:tc>
          <w:tcPr>
            <w:tcW w:w="421" w:type="dxa"/>
          </w:tcPr>
          <w:p w14:paraId="2A4CC0B4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C0B5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6 см</w:t>
            </w:r>
          </w:p>
        </w:tc>
      </w:tr>
      <w:tr w:rsidR="00951015" w:rsidRPr="00B41BF4" w14:paraId="2A4CC0B9" w14:textId="77777777" w:rsidTr="00951015">
        <w:tc>
          <w:tcPr>
            <w:tcW w:w="421" w:type="dxa"/>
          </w:tcPr>
          <w:p w14:paraId="2A4CC0B7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0B8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5,5 см</w:t>
            </w:r>
          </w:p>
        </w:tc>
      </w:tr>
      <w:tr w:rsidR="00951015" w:rsidRPr="00B41BF4" w14:paraId="2A4CC0BC" w14:textId="77777777" w:rsidTr="00951015">
        <w:tc>
          <w:tcPr>
            <w:tcW w:w="421" w:type="dxa"/>
          </w:tcPr>
          <w:p w14:paraId="2A4CC0BA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0BB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7 см</w:t>
            </w:r>
          </w:p>
        </w:tc>
      </w:tr>
      <w:tr w:rsidR="00951015" w:rsidRPr="00B41BF4" w14:paraId="2A4CC0BF" w14:textId="77777777" w:rsidTr="00951015">
        <w:tc>
          <w:tcPr>
            <w:tcW w:w="421" w:type="dxa"/>
          </w:tcPr>
          <w:p w14:paraId="2A4CC0BD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0BE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6,6 см</w:t>
            </w:r>
          </w:p>
        </w:tc>
      </w:tr>
    </w:tbl>
    <w:p w14:paraId="2A4CC0C0" w14:textId="77777777" w:rsidR="00951015" w:rsidRPr="00B41BF4" w:rsidRDefault="00951015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C0C1" w14:textId="77777777" w:rsidR="00F37CA4" w:rsidRDefault="00F37CA4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color w:val="111111"/>
          <w:sz w:val="24"/>
          <w:szCs w:val="24"/>
        </w:rPr>
        <w:t>№90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0C2" w14:textId="77777777" w:rsidR="000259F8" w:rsidRPr="00B41BF4" w:rsidRDefault="000259F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951015" w:rsidRPr="00B41BF4" w14:paraId="2A4CC0C5" w14:textId="77777777" w:rsidTr="00951015">
        <w:trPr>
          <w:trHeight w:val="385"/>
        </w:trPr>
        <w:tc>
          <w:tcPr>
            <w:tcW w:w="421" w:type="dxa"/>
          </w:tcPr>
          <w:p w14:paraId="2A4CC0C3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924" w:type="dxa"/>
          </w:tcPr>
          <w:p w14:paraId="2A4CC0C4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Ромб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биіктігі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2-ге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е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. Ромб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бұрышы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30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°</m:t>
              </m:r>
            </m:oMath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болса, ауданы неге тең? </w:t>
            </w:r>
          </w:p>
        </w:tc>
      </w:tr>
      <w:tr w:rsidR="00951015" w:rsidRPr="00B41BF4" w14:paraId="2A4CC0C8" w14:textId="77777777" w:rsidTr="00951015">
        <w:tc>
          <w:tcPr>
            <w:tcW w:w="421" w:type="dxa"/>
          </w:tcPr>
          <w:p w14:paraId="2A4CC0C6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0C7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0 см</w:t>
            </w:r>
          </w:p>
        </w:tc>
      </w:tr>
      <w:tr w:rsidR="00951015" w:rsidRPr="00B41BF4" w14:paraId="2A4CC0CB" w14:textId="77777777" w:rsidTr="00951015">
        <w:tc>
          <w:tcPr>
            <w:tcW w:w="421" w:type="dxa"/>
          </w:tcPr>
          <w:p w14:paraId="2A4CC0C9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0CA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4 см</w:t>
            </w:r>
          </w:p>
        </w:tc>
      </w:tr>
      <w:tr w:rsidR="00951015" w:rsidRPr="00B41BF4" w14:paraId="2A4CC0CE" w14:textId="77777777" w:rsidTr="00951015">
        <w:tc>
          <w:tcPr>
            <w:tcW w:w="421" w:type="dxa"/>
          </w:tcPr>
          <w:p w14:paraId="2A4CC0CC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C0CD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8 см</w:t>
            </w:r>
          </w:p>
        </w:tc>
      </w:tr>
      <w:tr w:rsidR="00951015" w:rsidRPr="00B41BF4" w14:paraId="2A4CC0D1" w14:textId="77777777" w:rsidTr="00951015">
        <w:tc>
          <w:tcPr>
            <w:tcW w:w="421" w:type="dxa"/>
          </w:tcPr>
          <w:p w14:paraId="2A4CC0CF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0D0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6 см</w:t>
            </w:r>
          </w:p>
        </w:tc>
      </w:tr>
      <w:tr w:rsidR="00951015" w:rsidRPr="00B41BF4" w14:paraId="2A4CC0D4" w14:textId="77777777" w:rsidTr="00951015">
        <w:tc>
          <w:tcPr>
            <w:tcW w:w="421" w:type="dxa"/>
          </w:tcPr>
          <w:p w14:paraId="2A4CC0D2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C0D3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,8 дм</w:t>
            </w:r>
          </w:p>
        </w:tc>
      </w:tr>
      <w:tr w:rsidR="00951015" w:rsidRPr="00B41BF4" w14:paraId="2A4CC0D7" w14:textId="77777777" w:rsidTr="00951015">
        <w:tc>
          <w:tcPr>
            <w:tcW w:w="421" w:type="dxa"/>
          </w:tcPr>
          <w:p w14:paraId="2A4CC0D5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0D6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см</w:t>
            </w:r>
          </w:p>
        </w:tc>
      </w:tr>
      <w:tr w:rsidR="00951015" w:rsidRPr="00B41BF4" w14:paraId="2A4CC0DA" w14:textId="77777777" w:rsidTr="00951015">
        <w:tc>
          <w:tcPr>
            <w:tcW w:w="421" w:type="dxa"/>
          </w:tcPr>
          <w:p w14:paraId="2A4CC0D8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0D9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,5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см</w:t>
            </w:r>
          </w:p>
        </w:tc>
      </w:tr>
      <w:tr w:rsidR="00951015" w:rsidRPr="00B41BF4" w14:paraId="2A4CC0DD" w14:textId="77777777" w:rsidTr="00951015">
        <w:tc>
          <w:tcPr>
            <w:tcW w:w="421" w:type="dxa"/>
          </w:tcPr>
          <w:p w14:paraId="2A4CC0DB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0DC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см</w:t>
            </w:r>
          </w:p>
        </w:tc>
      </w:tr>
    </w:tbl>
    <w:p w14:paraId="2A4CC0DE" w14:textId="77777777" w:rsidR="00951015" w:rsidRPr="00B41BF4" w:rsidRDefault="00951015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C0DF" w14:textId="77777777" w:rsidR="00F37CA4" w:rsidRDefault="00F37CA4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color w:val="111111"/>
          <w:sz w:val="24"/>
          <w:szCs w:val="24"/>
        </w:rPr>
        <w:t>№9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1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0E0" w14:textId="77777777" w:rsidR="000259F8" w:rsidRPr="00B41BF4" w:rsidRDefault="000259F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59"/>
        <w:gridCol w:w="8786"/>
      </w:tblGrid>
      <w:tr w:rsidR="00951015" w:rsidRPr="00B41BF4" w14:paraId="2A4CC0E3" w14:textId="77777777" w:rsidTr="00951015">
        <w:trPr>
          <w:trHeight w:val="558"/>
        </w:trPr>
        <w:tc>
          <w:tcPr>
            <w:tcW w:w="559" w:type="dxa"/>
          </w:tcPr>
          <w:p w14:paraId="2A4CC0E1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786" w:type="dxa"/>
          </w:tcPr>
          <w:p w14:paraId="2A4CC0E2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Кіші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диагоналі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5 дм, осы диагональ мен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қабырғасыны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арасындағы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бұрыш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60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object w:dxaOrig="139" w:dyaOrig="300" w14:anchorId="2A4CCD6E">
                <v:shape id="_x0000_i1351" type="#_x0000_t75" style="width:6.6pt;height:15pt" o:ole="">
                  <v:imagedata r:id="rId595" o:title=""/>
                </v:shape>
                <o:OLEObject Type="Embed" ProgID="Equation.3" ShapeID="_x0000_i1351" DrawAspect="Content" ObjectID="_1735455422" r:id="rId596"/>
              </w:objec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болат</w:t>
            </w:r>
            <w:r w:rsidR="006048D1">
              <w:rPr>
                <w:rFonts w:ascii="Times New Roman" w:hAnsi="Times New Roman" w:cs="Times New Roman"/>
                <w:sz w:val="24"/>
                <w:szCs w:val="24"/>
              </w:rPr>
              <w:t>ын</w:t>
            </w:r>
            <w:proofErr w:type="spellEnd"/>
            <w:r w:rsidR="006048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6048D1">
              <w:rPr>
                <w:rFonts w:ascii="Times New Roman" w:hAnsi="Times New Roman" w:cs="Times New Roman"/>
                <w:sz w:val="24"/>
                <w:szCs w:val="24"/>
              </w:rPr>
              <w:t>ромбының</w:t>
            </w:r>
            <w:proofErr w:type="spellEnd"/>
            <w:r w:rsidR="006048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6048D1">
              <w:rPr>
                <w:rFonts w:ascii="Times New Roman" w:hAnsi="Times New Roman" w:cs="Times New Roman"/>
                <w:sz w:val="24"/>
                <w:szCs w:val="24"/>
              </w:rPr>
              <w:t>периметрін</w:t>
            </w:r>
            <w:proofErr w:type="spellEnd"/>
            <w:r w:rsidR="006048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6048D1">
              <w:rPr>
                <w:rFonts w:ascii="Times New Roman" w:hAnsi="Times New Roman" w:cs="Times New Roman"/>
                <w:sz w:val="24"/>
                <w:szCs w:val="24"/>
              </w:rPr>
              <w:t>табыңыз</w:t>
            </w:r>
            <w:proofErr w:type="spellEnd"/>
          </w:p>
        </w:tc>
      </w:tr>
      <w:tr w:rsidR="00951015" w:rsidRPr="00B41BF4" w14:paraId="2A4CC0E6" w14:textId="77777777" w:rsidTr="00951015">
        <w:tc>
          <w:tcPr>
            <w:tcW w:w="559" w:type="dxa"/>
          </w:tcPr>
          <w:p w14:paraId="2A4CC0E4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786" w:type="dxa"/>
          </w:tcPr>
          <w:p w14:paraId="2A4CC0E5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0 дм</w:t>
            </w:r>
          </w:p>
        </w:tc>
      </w:tr>
      <w:tr w:rsidR="00951015" w:rsidRPr="00B41BF4" w14:paraId="2A4CC0E9" w14:textId="77777777" w:rsidTr="00951015">
        <w:tc>
          <w:tcPr>
            <w:tcW w:w="559" w:type="dxa"/>
          </w:tcPr>
          <w:p w14:paraId="2A4CC0E7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6" w:type="dxa"/>
          </w:tcPr>
          <w:p w14:paraId="2A4CC0E8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8 дм</w:t>
            </w:r>
          </w:p>
        </w:tc>
      </w:tr>
      <w:tr w:rsidR="00951015" w:rsidRPr="00B41BF4" w14:paraId="2A4CC0EC" w14:textId="77777777" w:rsidTr="00951015">
        <w:tc>
          <w:tcPr>
            <w:tcW w:w="559" w:type="dxa"/>
          </w:tcPr>
          <w:p w14:paraId="2A4CC0EA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6" w:type="dxa"/>
          </w:tcPr>
          <w:p w14:paraId="2A4CC0EB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0 дм</w:t>
            </w:r>
          </w:p>
        </w:tc>
      </w:tr>
      <w:tr w:rsidR="00951015" w:rsidRPr="00B41BF4" w14:paraId="2A4CC0EF" w14:textId="77777777" w:rsidTr="00951015">
        <w:tc>
          <w:tcPr>
            <w:tcW w:w="559" w:type="dxa"/>
          </w:tcPr>
          <w:p w14:paraId="2A4CC0ED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</w:t>
            </w:r>
          </w:p>
        </w:tc>
        <w:tc>
          <w:tcPr>
            <w:tcW w:w="8786" w:type="dxa"/>
          </w:tcPr>
          <w:p w14:paraId="2A4CC0EE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00 см</w:t>
            </w:r>
          </w:p>
        </w:tc>
      </w:tr>
      <w:tr w:rsidR="00951015" w:rsidRPr="00B41BF4" w14:paraId="2A4CC0F2" w14:textId="77777777" w:rsidTr="00951015">
        <w:tc>
          <w:tcPr>
            <w:tcW w:w="559" w:type="dxa"/>
          </w:tcPr>
          <w:p w14:paraId="2A4CC0F0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6" w:type="dxa"/>
          </w:tcPr>
          <w:p w14:paraId="2A4CC0F1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32 дм</w:t>
            </w:r>
          </w:p>
        </w:tc>
      </w:tr>
      <w:tr w:rsidR="00951015" w:rsidRPr="00B41BF4" w14:paraId="2A4CC0F5" w14:textId="77777777" w:rsidTr="00951015">
        <w:tc>
          <w:tcPr>
            <w:tcW w:w="559" w:type="dxa"/>
          </w:tcPr>
          <w:p w14:paraId="2A4CC0F3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6" w:type="dxa"/>
          </w:tcPr>
          <w:p w14:paraId="2A4CC0F4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дм</w:t>
            </w:r>
          </w:p>
        </w:tc>
      </w:tr>
      <w:tr w:rsidR="00951015" w:rsidRPr="00B41BF4" w14:paraId="2A4CC0F8" w14:textId="77777777" w:rsidTr="00951015">
        <w:tc>
          <w:tcPr>
            <w:tcW w:w="559" w:type="dxa"/>
          </w:tcPr>
          <w:p w14:paraId="2A4CC0F6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6" w:type="dxa"/>
          </w:tcPr>
          <w:p w14:paraId="2A4CC0F7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 дм</w:t>
            </w:r>
          </w:p>
        </w:tc>
      </w:tr>
      <w:tr w:rsidR="00951015" w:rsidRPr="00B41BF4" w14:paraId="2A4CC0FB" w14:textId="77777777" w:rsidTr="00951015">
        <w:tc>
          <w:tcPr>
            <w:tcW w:w="559" w:type="dxa"/>
          </w:tcPr>
          <w:p w14:paraId="2A4CC0F9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6" w:type="dxa"/>
          </w:tcPr>
          <w:p w14:paraId="2A4CC0FA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9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 см</w:t>
            </w:r>
          </w:p>
        </w:tc>
      </w:tr>
    </w:tbl>
    <w:p w14:paraId="2A4CC0FC" w14:textId="77777777" w:rsidR="00951015" w:rsidRPr="00B41BF4" w:rsidRDefault="00951015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C0FD" w14:textId="77777777" w:rsidR="00F37CA4" w:rsidRDefault="00F37CA4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color w:val="111111"/>
          <w:sz w:val="24"/>
          <w:szCs w:val="24"/>
        </w:rPr>
        <w:t>№9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2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0FE" w14:textId="77777777" w:rsidR="000259F8" w:rsidRPr="00B41BF4" w:rsidRDefault="000259F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951015" w:rsidRPr="00B41BF4" w14:paraId="2A4CC101" w14:textId="77777777" w:rsidTr="00951015">
        <w:trPr>
          <w:trHeight w:val="558"/>
        </w:trPr>
        <w:tc>
          <w:tcPr>
            <w:tcW w:w="421" w:type="dxa"/>
          </w:tcPr>
          <w:p w14:paraId="2A4CC0FF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924" w:type="dxa"/>
          </w:tcPr>
          <w:p w14:paraId="2A4CC100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АВСД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ромбысында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object w:dxaOrig="1120" w:dyaOrig="320" w14:anchorId="2A4CCD6F">
                <v:shape id="_x0000_i1352" type="#_x0000_t75" style="width:56.4pt;height:15.6pt" o:ole="">
                  <v:imagedata r:id="rId597" o:title=""/>
                </v:shape>
                <o:OLEObject Type="Embed" ProgID="Equation.3" ShapeID="_x0000_i1352" DrawAspect="Content" ObjectID="_1735455423" r:id="rId598"/>
              </w:objec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е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. АОД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үшбұрышыны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барлық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бұрыштарын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табу керек,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мұндағы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О-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r w:rsidR="006048D1">
              <w:rPr>
                <w:rFonts w:ascii="Times New Roman" w:hAnsi="Times New Roman" w:cs="Times New Roman"/>
                <w:sz w:val="24"/>
                <w:szCs w:val="24"/>
              </w:rPr>
              <w:t>иагональдардың</w:t>
            </w:r>
            <w:proofErr w:type="spellEnd"/>
            <w:r w:rsidR="006048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6048D1">
              <w:rPr>
                <w:rFonts w:ascii="Times New Roman" w:hAnsi="Times New Roman" w:cs="Times New Roman"/>
                <w:sz w:val="24"/>
                <w:szCs w:val="24"/>
              </w:rPr>
              <w:t>қиылысу</w:t>
            </w:r>
            <w:proofErr w:type="spellEnd"/>
            <w:r w:rsidR="006048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6048D1">
              <w:rPr>
                <w:rFonts w:ascii="Times New Roman" w:hAnsi="Times New Roman" w:cs="Times New Roman"/>
                <w:sz w:val="24"/>
                <w:szCs w:val="24"/>
              </w:rPr>
              <w:t>нүктесі</w:t>
            </w:r>
            <w:proofErr w:type="spellEnd"/>
          </w:p>
        </w:tc>
      </w:tr>
      <w:tr w:rsidR="00951015" w:rsidRPr="00B41BF4" w14:paraId="2A4CC104" w14:textId="77777777" w:rsidTr="00951015">
        <w:tc>
          <w:tcPr>
            <w:tcW w:w="421" w:type="dxa"/>
          </w:tcPr>
          <w:p w14:paraId="2A4CC102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103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50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°</m:t>
              </m:r>
            </m:oMath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; 40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°</m:t>
              </m:r>
            </m:oMath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; 90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°</m:t>
              </m:r>
            </m:oMath>
          </w:p>
        </w:tc>
      </w:tr>
      <w:tr w:rsidR="00951015" w:rsidRPr="00B41BF4" w14:paraId="2A4CC107" w14:textId="77777777" w:rsidTr="00951015">
        <w:tc>
          <w:tcPr>
            <w:tcW w:w="421" w:type="dxa"/>
          </w:tcPr>
          <w:p w14:paraId="2A4CC105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C106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70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°</m:t>
              </m:r>
            </m:oMath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; 90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°</m:t>
              </m:r>
            </m:oMath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; 20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°</m:t>
              </m:r>
            </m:oMath>
          </w:p>
        </w:tc>
      </w:tr>
      <w:tr w:rsidR="00951015" w:rsidRPr="00B41BF4" w14:paraId="2A4CC10A" w14:textId="77777777" w:rsidTr="00951015">
        <w:tc>
          <w:tcPr>
            <w:tcW w:w="421" w:type="dxa"/>
          </w:tcPr>
          <w:p w14:paraId="2A4CC108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C109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°</m:t>
              </m:r>
            </m:oMath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; 90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°</m:t>
              </m:r>
            </m:oMath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; 70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°</m:t>
              </m:r>
            </m:oMath>
          </w:p>
        </w:tc>
      </w:tr>
      <w:tr w:rsidR="00951015" w:rsidRPr="00B41BF4" w14:paraId="2A4CC10D" w14:textId="77777777" w:rsidTr="00951015">
        <w:tc>
          <w:tcPr>
            <w:tcW w:w="421" w:type="dxa"/>
          </w:tcPr>
          <w:p w14:paraId="2A4CC10B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10C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45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°</m:t>
              </m:r>
            </m:oMath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; 90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°</m:t>
              </m:r>
            </m:oMath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; 45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°</m:t>
              </m:r>
            </m:oMath>
          </w:p>
        </w:tc>
      </w:tr>
      <w:tr w:rsidR="00951015" w:rsidRPr="00B41BF4" w14:paraId="2A4CC110" w14:textId="77777777" w:rsidTr="00951015">
        <w:tc>
          <w:tcPr>
            <w:tcW w:w="421" w:type="dxa"/>
          </w:tcPr>
          <w:p w14:paraId="2A4CC10E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10F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°</m:t>
              </m:r>
            </m:oMath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; 90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°</m:t>
              </m:r>
            </m:oMath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; 80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°</m:t>
              </m:r>
            </m:oMath>
          </w:p>
        </w:tc>
      </w:tr>
      <w:tr w:rsidR="00951015" w:rsidRPr="00B41BF4" w14:paraId="2A4CC113" w14:textId="77777777" w:rsidTr="00951015">
        <w:tc>
          <w:tcPr>
            <w:tcW w:w="421" w:type="dxa"/>
          </w:tcPr>
          <w:p w14:paraId="2A4CC111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112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°</m:t>
              </m:r>
            </m:oMath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°</m:t>
              </m:r>
            </m:oMath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; 70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°</m:t>
              </m:r>
            </m:oMath>
          </w:p>
        </w:tc>
      </w:tr>
      <w:tr w:rsidR="00951015" w:rsidRPr="00B41BF4" w14:paraId="2A4CC116" w14:textId="77777777" w:rsidTr="00951015">
        <w:tc>
          <w:tcPr>
            <w:tcW w:w="421" w:type="dxa"/>
          </w:tcPr>
          <w:p w14:paraId="2A4CC114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115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°</m:t>
              </m:r>
            </m:oMath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°</m:t>
              </m:r>
            </m:oMath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°</m:t>
              </m:r>
            </m:oMath>
          </w:p>
        </w:tc>
      </w:tr>
      <w:tr w:rsidR="00951015" w:rsidRPr="00B41BF4" w14:paraId="2A4CC119" w14:textId="77777777" w:rsidTr="00951015">
        <w:tc>
          <w:tcPr>
            <w:tcW w:w="421" w:type="dxa"/>
          </w:tcPr>
          <w:p w14:paraId="2A4CC117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118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°</m:t>
              </m:r>
            </m:oMath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°</m:t>
              </m:r>
            </m:oMath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; 70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°</m:t>
              </m:r>
            </m:oMath>
          </w:p>
        </w:tc>
      </w:tr>
    </w:tbl>
    <w:p w14:paraId="2A4CC11A" w14:textId="77777777" w:rsidR="00951015" w:rsidRPr="00B41BF4" w:rsidRDefault="00951015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C11B" w14:textId="77777777" w:rsidR="00F37CA4" w:rsidRDefault="00F37CA4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color w:val="111111"/>
          <w:sz w:val="24"/>
          <w:szCs w:val="24"/>
        </w:rPr>
        <w:t>№9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3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11C" w14:textId="77777777" w:rsidR="000259F8" w:rsidRPr="00B41BF4" w:rsidRDefault="000259F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951015" w:rsidRPr="00B41BF4" w14:paraId="2A4CC11F" w14:textId="77777777" w:rsidTr="00951015">
        <w:trPr>
          <w:trHeight w:val="396"/>
        </w:trPr>
        <w:tc>
          <w:tcPr>
            <w:tcW w:w="421" w:type="dxa"/>
          </w:tcPr>
          <w:p w14:paraId="2A4CC11D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924" w:type="dxa"/>
          </w:tcPr>
          <w:p w14:paraId="2A4CC11E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Квадратты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периметрі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24 м</w:t>
            </w:r>
            <w:r w:rsidR="006048D1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proofErr w:type="spellStart"/>
            <w:r w:rsidR="006048D1">
              <w:rPr>
                <w:rFonts w:ascii="Times New Roman" w:hAnsi="Times New Roman" w:cs="Times New Roman"/>
                <w:sz w:val="24"/>
                <w:szCs w:val="24"/>
              </w:rPr>
              <w:t>Квадраттың</w:t>
            </w:r>
            <w:proofErr w:type="spellEnd"/>
            <w:r w:rsidR="006048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6048D1">
              <w:rPr>
                <w:rFonts w:ascii="Times New Roman" w:hAnsi="Times New Roman" w:cs="Times New Roman"/>
                <w:sz w:val="24"/>
                <w:szCs w:val="24"/>
              </w:rPr>
              <w:t>диагоналін</w:t>
            </w:r>
            <w:proofErr w:type="spellEnd"/>
            <w:r w:rsidR="006048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6048D1">
              <w:rPr>
                <w:rFonts w:ascii="Times New Roman" w:hAnsi="Times New Roman" w:cs="Times New Roman"/>
                <w:sz w:val="24"/>
                <w:szCs w:val="24"/>
              </w:rPr>
              <w:t>табыңыз</w:t>
            </w:r>
            <w:proofErr w:type="spellEnd"/>
          </w:p>
        </w:tc>
      </w:tr>
      <w:tr w:rsidR="00951015" w:rsidRPr="00B41BF4" w14:paraId="2A4CC122" w14:textId="77777777" w:rsidTr="00951015">
        <w:tc>
          <w:tcPr>
            <w:tcW w:w="421" w:type="dxa"/>
          </w:tcPr>
          <w:p w14:paraId="2A4CC120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121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4 м</w:t>
            </w:r>
          </w:p>
        </w:tc>
      </w:tr>
      <w:tr w:rsidR="00951015" w:rsidRPr="00B41BF4" w14:paraId="2A4CC125" w14:textId="77777777" w:rsidTr="00951015">
        <w:tc>
          <w:tcPr>
            <w:tcW w:w="421" w:type="dxa"/>
          </w:tcPr>
          <w:p w14:paraId="2A4CC123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C124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object w:dxaOrig="499" w:dyaOrig="340" w14:anchorId="2A4CCD70">
                <v:shape id="_x0000_i1353" type="#_x0000_t75" style="width:24.6pt;height:17.4pt" o:ole="">
                  <v:imagedata r:id="rId599" o:title=""/>
                </v:shape>
                <o:OLEObject Type="Embed" ProgID="Equation.3" ShapeID="_x0000_i1353" DrawAspect="Content" ObjectID="_1735455424" r:id="rId600"/>
              </w:objec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м</w:t>
            </w:r>
          </w:p>
        </w:tc>
      </w:tr>
      <w:tr w:rsidR="00951015" w:rsidRPr="00B41BF4" w14:paraId="2A4CC128" w14:textId="77777777" w:rsidTr="00951015">
        <w:tc>
          <w:tcPr>
            <w:tcW w:w="421" w:type="dxa"/>
          </w:tcPr>
          <w:p w14:paraId="2A4CC126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127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9 м</w:t>
            </w:r>
          </w:p>
        </w:tc>
      </w:tr>
      <w:tr w:rsidR="00951015" w:rsidRPr="00B41BF4" w14:paraId="2A4CC12B" w14:textId="77777777" w:rsidTr="00951015">
        <w:tc>
          <w:tcPr>
            <w:tcW w:w="421" w:type="dxa"/>
          </w:tcPr>
          <w:p w14:paraId="2A4CC129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12A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1 м</w:t>
            </w:r>
          </w:p>
        </w:tc>
      </w:tr>
      <w:tr w:rsidR="00951015" w:rsidRPr="00B41BF4" w14:paraId="2A4CC12E" w14:textId="77777777" w:rsidTr="00951015">
        <w:tc>
          <w:tcPr>
            <w:tcW w:w="421" w:type="dxa"/>
          </w:tcPr>
          <w:p w14:paraId="2A4CC12C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C12D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9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6 м</w:t>
            </w:r>
          </w:p>
        </w:tc>
      </w:tr>
      <w:tr w:rsidR="00951015" w:rsidRPr="00B41BF4" w14:paraId="2A4CC131" w14:textId="77777777" w:rsidTr="00951015">
        <w:tc>
          <w:tcPr>
            <w:tcW w:w="421" w:type="dxa"/>
          </w:tcPr>
          <w:p w14:paraId="2A4CC12F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924" w:type="dxa"/>
          </w:tcPr>
          <w:p w14:paraId="2A4CC130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10 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м</w:t>
            </w:r>
          </w:p>
        </w:tc>
      </w:tr>
      <w:tr w:rsidR="00951015" w:rsidRPr="00B41BF4" w14:paraId="2A4CC134" w14:textId="77777777" w:rsidTr="00951015">
        <w:tc>
          <w:tcPr>
            <w:tcW w:w="421" w:type="dxa"/>
          </w:tcPr>
          <w:p w14:paraId="2A4CC132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924" w:type="dxa"/>
          </w:tcPr>
          <w:p w14:paraId="2A4CC133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9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м</w:t>
            </w:r>
          </w:p>
        </w:tc>
      </w:tr>
      <w:tr w:rsidR="00951015" w:rsidRPr="00B41BF4" w14:paraId="2A4CC137" w14:textId="77777777" w:rsidTr="00951015">
        <w:tc>
          <w:tcPr>
            <w:tcW w:w="421" w:type="dxa"/>
          </w:tcPr>
          <w:p w14:paraId="2A4CC135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924" w:type="dxa"/>
          </w:tcPr>
          <w:p w14:paraId="2A4CC136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,6 м</w:t>
            </w:r>
          </w:p>
        </w:tc>
      </w:tr>
    </w:tbl>
    <w:p w14:paraId="2A4CC138" w14:textId="77777777" w:rsidR="00951015" w:rsidRPr="00B41BF4" w:rsidRDefault="00951015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C139" w14:textId="77777777" w:rsidR="00F37CA4" w:rsidRDefault="00F37CA4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color w:val="111111"/>
          <w:sz w:val="24"/>
          <w:szCs w:val="24"/>
        </w:rPr>
        <w:t>№9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4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13A" w14:textId="77777777" w:rsidR="000259F8" w:rsidRPr="00B41BF4" w:rsidRDefault="000259F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951015" w:rsidRPr="00B41BF4" w14:paraId="2A4CC13D" w14:textId="77777777" w:rsidTr="00951015">
        <w:trPr>
          <w:trHeight w:val="558"/>
        </w:trPr>
        <w:tc>
          <w:tcPr>
            <w:tcW w:w="421" w:type="dxa"/>
          </w:tcPr>
          <w:p w14:paraId="2A4CC13B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924" w:type="dxa"/>
          </w:tcPr>
          <w:p w14:paraId="2A4CC13C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өртбұрышты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дұрыс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призманы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бүйір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беті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16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object w:dxaOrig="420" w:dyaOrig="320" w14:anchorId="2A4CCD71">
                <v:shape id="_x0000_i1354" type="#_x0000_t75" style="width:21pt;height:16.2pt" o:ole="">
                  <v:imagedata r:id="rId601" o:title=""/>
                </v:shape>
                <o:OLEObject Type="Embed" ProgID="Equation.3" ShapeID="_x0000_i1354" DrawAspect="Content" ObjectID="_1735455425" r:id="rId602"/>
              </w:objec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, ал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олық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бетіні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ауданы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48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object w:dxaOrig="420" w:dyaOrig="320" w14:anchorId="2A4CCD72">
                <v:shape id="_x0000_i1355" type="#_x0000_t75" style="width:21pt;height:16.2pt" o:ole="">
                  <v:imagedata r:id="rId601" o:title=""/>
                </v:shape>
                <o:OLEObject Type="Embed" ProgID="Equation.3" ShapeID="_x0000_i1355" DrawAspect="Content" ObjectID="_1735455426" r:id="rId603"/>
              </w:object>
            </w:r>
            <w:r w:rsidR="006048D1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proofErr w:type="spellStart"/>
            <w:r w:rsidR="006048D1">
              <w:rPr>
                <w:rFonts w:ascii="Times New Roman" w:hAnsi="Times New Roman" w:cs="Times New Roman"/>
                <w:sz w:val="24"/>
                <w:szCs w:val="24"/>
              </w:rPr>
              <w:t>Призманың</w:t>
            </w:r>
            <w:proofErr w:type="spellEnd"/>
            <w:r w:rsidR="006048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6048D1">
              <w:rPr>
                <w:rFonts w:ascii="Times New Roman" w:hAnsi="Times New Roman" w:cs="Times New Roman"/>
                <w:sz w:val="24"/>
                <w:szCs w:val="24"/>
              </w:rPr>
              <w:t>биіктігін</w:t>
            </w:r>
            <w:proofErr w:type="spellEnd"/>
            <w:r w:rsidR="006048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6048D1">
              <w:rPr>
                <w:rFonts w:ascii="Times New Roman" w:hAnsi="Times New Roman" w:cs="Times New Roman"/>
                <w:sz w:val="24"/>
                <w:szCs w:val="24"/>
              </w:rPr>
              <w:t>табыңыз</w:t>
            </w:r>
            <w:proofErr w:type="spellEnd"/>
          </w:p>
        </w:tc>
      </w:tr>
      <w:tr w:rsidR="00951015" w:rsidRPr="00B41BF4" w14:paraId="2A4CC140" w14:textId="77777777" w:rsidTr="00951015">
        <w:tc>
          <w:tcPr>
            <w:tcW w:w="421" w:type="dxa"/>
          </w:tcPr>
          <w:p w14:paraId="2A4CC13E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13F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5 см</w:t>
            </w:r>
          </w:p>
        </w:tc>
      </w:tr>
      <w:tr w:rsidR="00951015" w:rsidRPr="00B41BF4" w14:paraId="2A4CC143" w14:textId="77777777" w:rsidTr="00951015">
        <w:tc>
          <w:tcPr>
            <w:tcW w:w="421" w:type="dxa"/>
          </w:tcPr>
          <w:p w14:paraId="2A4CC141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142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,8 дм</w:t>
            </w:r>
          </w:p>
        </w:tc>
      </w:tr>
      <w:tr w:rsidR="00951015" w:rsidRPr="00B41BF4" w14:paraId="2A4CC146" w14:textId="77777777" w:rsidTr="00951015">
        <w:tc>
          <w:tcPr>
            <w:tcW w:w="421" w:type="dxa"/>
          </w:tcPr>
          <w:p w14:paraId="2A4CC144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C145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,1 дм</w:t>
            </w:r>
          </w:p>
        </w:tc>
      </w:tr>
      <w:tr w:rsidR="00951015" w:rsidRPr="00B41BF4" w14:paraId="2A4CC149" w14:textId="77777777" w:rsidTr="00951015">
        <w:tc>
          <w:tcPr>
            <w:tcW w:w="421" w:type="dxa"/>
          </w:tcPr>
          <w:p w14:paraId="2A4CC147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148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3 см</w:t>
            </w:r>
          </w:p>
        </w:tc>
      </w:tr>
      <w:tr w:rsidR="00951015" w:rsidRPr="00B41BF4" w14:paraId="2A4CC14C" w14:textId="77777777" w:rsidTr="00951015">
        <w:tc>
          <w:tcPr>
            <w:tcW w:w="421" w:type="dxa"/>
          </w:tcPr>
          <w:p w14:paraId="2A4CC14A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C14B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 см</w:t>
            </w:r>
          </w:p>
        </w:tc>
      </w:tr>
      <w:tr w:rsidR="00951015" w:rsidRPr="00B41BF4" w14:paraId="2A4CC14F" w14:textId="77777777" w:rsidTr="00951015">
        <w:tc>
          <w:tcPr>
            <w:tcW w:w="421" w:type="dxa"/>
          </w:tcPr>
          <w:p w14:paraId="2A4CC14D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924" w:type="dxa"/>
          </w:tcPr>
          <w:p w14:paraId="2A4CC14E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см</w:t>
            </w:r>
          </w:p>
        </w:tc>
      </w:tr>
      <w:tr w:rsidR="00951015" w:rsidRPr="00B41BF4" w14:paraId="2A4CC152" w14:textId="77777777" w:rsidTr="00951015">
        <w:tc>
          <w:tcPr>
            <w:tcW w:w="421" w:type="dxa"/>
          </w:tcPr>
          <w:p w14:paraId="2A4CC150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924" w:type="dxa"/>
          </w:tcPr>
          <w:p w14:paraId="2A4CC151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см</w:t>
            </w:r>
          </w:p>
        </w:tc>
      </w:tr>
      <w:tr w:rsidR="00951015" w:rsidRPr="00B41BF4" w14:paraId="2A4CC155" w14:textId="77777777" w:rsidTr="00951015">
        <w:tc>
          <w:tcPr>
            <w:tcW w:w="421" w:type="dxa"/>
          </w:tcPr>
          <w:p w14:paraId="2A4CC153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924" w:type="dxa"/>
          </w:tcPr>
          <w:p w14:paraId="2A4CC154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см</w:t>
            </w:r>
          </w:p>
        </w:tc>
      </w:tr>
    </w:tbl>
    <w:p w14:paraId="2A4CC156" w14:textId="77777777" w:rsidR="00951015" w:rsidRPr="00B41BF4" w:rsidRDefault="00951015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C157" w14:textId="77777777" w:rsidR="00F37CA4" w:rsidRDefault="00F37CA4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color w:val="111111"/>
          <w:sz w:val="24"/>
          <w:szCs w:val="24"/>
        </w:rPr>
        <w:t>№9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5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158" w14:textId="77777777" w:rsidR="000259F8" w:rsidRPr="00B41BF4" w:rsidRDefault="000259F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951015" w:rsidRPr="00B41BF4" w14:paraId="2A4CC15B" w14:textId="77777777" w:rsidTr="00951015">
        <w:trPr>
          <w:trHeight w:val="329"/>
        </w:trPr>
        <w:tc>
          <w:tcPr>
            <w:tcW w:w="421" w:type="dxa"/>
          </w:tcPr>
          <w:p w14:paraId="2A4CC159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924" w:type="dxa"/>
          </w:tcPr>
          <w:p w14:paraId="2A4CC15A" w14:textId="77777777" w:rsidR="00951015" w:rsidRPr="00B41BF4" w:rsidRDefault="00951015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Цилиндрді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абаныны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радиусы 2 м, ал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биіктігі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3 м.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Осьтік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қимасыны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диагоналі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: </w:t>
            </w:r>
          </w:p>
        </w:tc>
      </w:tr>
      <w:tr w:rsidR="00951015" w:rsidRPr="00B41BF4" w14:paraId="2A4CC15E" w14:textId="77777777" w:rsidTr="00951015">
        <w:tc>
          <w:tcPr>
            <w:tcW w:w="421" w:type="dxa"/>
          </w:tcPr>
          <w:p w14:paraId="2A4CC15C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C15D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50 дм</w:t>
            </w:r>
          </w:p>
        </w:tc>
      </w:tr>
      <w:tr w:rsidR="00951015" w:rsidRPr="00B41BF4" w14:paraId="2A4CC161" w14:textId="77777777" w:rsidTr="00951015">
        <w:tc>
          <w:tcPr>
            <w:tcW w:w="421" w:type="dxa"/>
          </w:tcPr>
          <w:p w14:paraId="2A4CC15F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160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40 дм</w:t>
            </w:r>
          </w:p>
        </w:tc>
      </w:tr>
      <w:tr w:rsidR="00951015" w:rsidRPr="00B41BF4" w14:paraId="2A4CC164" w14:textId="77777777" w:rsidTr="00951015">
        <w:tc>
          <w:tcPr>
            <w:tcW w:w="421" w:type="dxa"/>
          </w:tcPr>
          <w:p w14:paraId="2A4CC162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C163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5 м</w:t>
            </w:r>
          </w:p>
        </w:tc>
      </w:tr>
      <w:tr w:rsidR="00951015" w:rsidRPr="00B41BF4" w14:paraId="2A4CC167" w14:textId="77777777" w:rsidTr="00951015">
        <w:tc>
          <w:tcPr>
            <w:tcW w:w="421" w:type="dxa"/>
          </w:tcPr>
          <w:p w14:paraId="2A4CC165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166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70 дм</w:t>
            </w:r>
          </w:p>
        </w:tc>
      </w:tr>
      <w:tr w:rsidR="00951015" w:rsidRPr="00B41BF4" w14:paraId="2A4CC16A" w14:textId="77777777" w:rsidTr="00951015">
        <w:tc>
          <w:tcPr>
            <w:tcW w:w="421" w:type="dxa"/>
          </w:tcPr>
          <w:p w14:paraId="2A4CC168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169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6 м</w:t>
            </w:r>
          </w:p>
        </w:tc>
      </w:tr>
      <w:tr w:rsidR="00951015" w:rsidRPr="00B41BF4" w14:paraId="2A4CC16D" w14:textId="77777777" w:rsidTr="00951015">
        <w:tc>
          <w:tcPr>
            <w:tcW w:w="421" w:type="dxa"/>
          </w:tcPr>
          <w:p w14:paraId="2A4CC16B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924" w:type="dxa"/>
          </w:tcPr>
          <w:p w14:paraId="2A4CC16C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м</w:t>
            </w:r>
          </w:p>
        </w:tc>
      </w:tr>
      <w:tr w:rsidR="00951015" w:rsidRPr="00B41BF4" w14:paraId="2A4CC170" w14:textId="77777777" w:rsidTr="00951015">
        <w:tc>
          <w:tcPr>
            <w:tcW w:w="421" w:type="dxa"/>
          </w:tcPr>
          <w:p w14:paraId="2A4CC16E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924" w:type="dxa"/>
          </w:tcPr>
          <w:p w14:paraId="2A4CC16F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,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5 м</w:t>
            </w:r>
          </w:p>
        </w:tc>
      </w:tr>
      <w:tr w:rsidR="00951015" w:rsidRPr="00B41BF4" w14:paraId="2A4CC173" w14:textId="77777777" w:rsidTr="00951015">
        <w:tc>
          <w:tcPr>
            <w:tcW w:w="421" w:type="dxa"/>
          </w:tcPr>
          <w:p w14:paraId="2A4CC171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924" w:type="dxa"/>
          </w:tcPr>
          <w:p w14:paraId="2A4CC172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м</w:t>
            </w:r>
          </w:p>
        </w:tc>
      </w:tr>
    </w:tbl>
    <w:p w14:paraId="2A4CC174" w14:textId="77777777" w:rsidR="00951015" w:rsidRPr="00B41BF4" w:rsidRDefault="00951015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C175" w14:textId="77777777" w:rsidR="00F37CA4" w:rsidRDefault="00F37CA4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color w:val="111111"/>
          <w:sz w:val="24"/>
          <w:szCs w:val="24"/>
        </w:rPr>
        <w:t>№9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6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176" w14:textId="77777777" w:rsidR="000259F8" w:rsidRPr="00B41BF4" w:rsidRDefault="000259F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9363" w:type="dxa"/>
        <w:tblInd w:w="-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74"/>
        <w:gridCol w:w="8789"/>
      </w:tblGrid>
      <w:tr w:rsidR="00951015" w:rsidRPr="00B41BF4" w14:paraId="2A4CC179" w14:textId="77777777" w:rsidTr="00951015">
        <w:trPr>
          <w:trHeight w:val="480"/>
        </w:trPr>
        <w:tc>
          <w:tcPr>
            <w:tcW w:w="574" w:type="dxa"/>
          </w:tcPr>
          <w:p w14:paraId="2A4CC177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789" w:type="dxa"/>
          </w:tcPr>
          <w:p w14:paraId="2A4CC178" w14:textId="77777777" w:rsidR="00951015" w:rsidRPr="00B41BF4" w:rsidRDefault="00951015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рапецияда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абандары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2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cм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және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4 см, ал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бүйір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қабырғалары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2 см-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ге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е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рапецияны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диагоналіні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ұзындығы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</w:tc>
      </w:tr>
      <w:tr w:rsidR="00951015" w:rsidRPr="00B41BF4" w14:paraId="2A4CC17C" w14:textId="77777777" w:rsidTr="00951015">
        <w:trPr>
          <w:trHeight w:val="276"/>
        </w:trPr>
        <w:tc>
          <w:tcPr>
            <w:tcW w:w="574" w:type="dxa"/>
          </w:tcPr>
          <w:p w14:paraId="2A4CC17A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789" w:type="dxa"/>
          </w:tcPr>
          <w:p w14:paraId="2A4CC17B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√3 см</w:t>
            </w:r>
          </w:p>
        </w:tc>
      </w:tr>
      <w:tr w:rsidR="00951015" w:rsidRPr="00B41BF4" w14:paraId="2A4CC17F" w14:textId="77777777" w:rsidTr="00951015">
        <w:trPr>
          <w:trHeight w:val="265"/>
        </w:trPr>
        <w:tc>
          <w:tcPr>
            <w:tcW w:w="574" w:type="dxa"/>
          </w:tcPr>
          <w:p w14:paraId="2A4CC17D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9" w:type="dxa"/>
          </w:tcPr>
          <w:p w14:paraId="2A4CC17E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 см</w:t>
            </w:r>
          </w:p>
        </w:tc>
      </w:tr>
      <w:tr w:rsidR="00951015" w:rsidRPr="00B41BF4" w14:paraId="2A4CC182" w14:textId="77777777" w:rsidTr="00951015">
        <w:trPr>
          <w:trHeight w:val="270"/>
        </w:trPr>
        <w:tc>
          <w:tcPr>
            <w:tcW w:w="574" w:type="dxa"/>
          </w:tcPr>
          <w:p w14:paraId="2A4CC180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9" w:type="dxa"/>
          </w:tcPr>
          <w:p w14:paraId="2A4CC181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3 см</w:t>
            </w:r>
          </w:p>
        </w:tc>
      </w:tr>
      <w:tr w:rsidR="00951015" w:rsidRPr="00B41BF4" w14:paraId="2A4CC185" w14:textId="77777777" w:rsidTr="00951015">
        <w:trPr>
          <w:trHeight w:val="259"/>
        </w:trPr>
        <w:tc>
          <w:tcPr>
            <w:tcW w:w="574" w:type="dxa"/>
          </w:tcPr>
          <w:p w14:paraId="2A4CC183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789" w:type="dxa"/>
          </w:tcPr>
          <w:p w14:paraId="2A4CC184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3,4 см</w:t>
            </w:r>
          </w:p>
        </w:tc>
      </w:tr>
      <w:tr w:rsidR="00951015" w:rsidRPr="00B41BF4" w14:paraId="2A4CC188" w14:textId="77777777" w:rsidTr="00951015">
        <w:trPr>
          <w:trHeight w:val="264"/>
        </w:trPr>
        <w:tc>
          <w:tcPr>
            <w:tcW w:w="574" w:type="dxa"/>
          </w:tcPr>
          <w:p w14:paraId="2A4CC186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9" w:type="dxa"/>
          </w:tcPr>
          <w:p w14:paraId="2A4CC187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4 см</w:t>
            </w:r>
          </w:p>
        </w:tc>
      </w:tr>
      <w:tr w:rsidR="00951015" w:rsidRPr="00B41BF4" w14:paraId="2A4CC18B" w14:textId="77777777" w:rsidTr="00951015">
        <w:trPr>
          <w:trHeight w:val="264"/>
        </w:trPr>
        <w:tc>
          <w:tcPr>
            <w:tcW w:w="574" w:type="dxa"/>
          </w:tcPr>
          <w:p w14:paraId="2A4CC189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9" w:type="dxa"/>
          </w:tcPr>
          <w:p w14:paraId="2A4CC18A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см</w:t>
            </w:r>
          </w:p>
        </w:tc>
      </w:tr>
      <w:tr w:rsidR="00951015" w:rsidRPr="00B41BF4" w14:paraId="2A4CC18E" w14:textId="77777777" w:rsidTr="00951015">
        <w:trPr>
          <w:trHeight w:val="264"/>
        </w:trPr>
        <w:tc>
          <w:tcPr>
            <w:tcW w:w="574" w:type="dxa"/>
          </w:tcPr>
          <w:p w14:paraId="2A4CC18C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9" w:type="dxa"/>
          </w:tcPr>
          <w:p w14:paraId="2A4CC18D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3,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см</w:t>
            </w:r>
          </w:p>
        </w:tc>
      </w:tr>
      <w:tr w:rsidR="00951015" w:rsidRPr="00B41BF4" w14:paraId="2A4CC191" w14:textId="77777777" w:rsidTr="00951015">
        <w:trPr>
          <w:trHeight w:val="264"/>
        </w:trPr>
        <w:tc>
          <w:tcPr>
            <w:tcW w:w="574" w:type="dxa"/>
          </w:tcPr>
          <w:p w14:paraId="2A4CC18F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9" w:type="dxa"/>
          </w:tcPr>
          <w:p w14:paraId="2A4CC190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,4 см</w:t>
            </w:r>
          </w:p>
        </w:tc>
      </w:tr>
    </w:tbl>
    <w:p w14:paraId="2A4CC192" w14:textId="77777777" w:rsidR="00951015" w:rsidRPr="00B41BF4" w:rsidRDefault="00951015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C193" w14:textId="77777777" w:rsidR="000259F8" w:rsidRDefault="000259F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color w:val="111111"/>
          <w:sz w:val="24"/>
          <w:szCs w:val="24"/>
        </w:rPr>
      </w:pPr>
    </w:p>
    <w:p w14:paraId="2A4CC194" w14:textId="77777777" w:rsidR="000259F8" w:rsidRDefault="000259F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color w:val="111111"/>
          <w:sz w:val="24"/>
          <w:szCs w:val="24"/>
        </w:rPr>
      </w:pPr>
    </w:p>
    <w:p w14:paraId="2A4CC195" w14:textId="77777777" w:rsidR="000259F8" w:rsidRDefault="000259F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color w:val="111111"/>
          <w:sz w:val="24"/>
          <w:szCs w:val="24"/>
        </w:rPr>
      </w:pPr>
    </w:p>
    <w:p w14:paraId="2A4CC196" w14:textId="77777777" w:rsidR="00F37CA4" w:rsidRDefault="00F37CA4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color w:val="111111"/>
          <w:sz w:val="24"/>
          <w:szCs w:val="24"/>
        </w:rPr>
        <w:t>№9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7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197" w14:textId="77777777" w:rsidR="000259F8" w:rsidRPr="00B41BF4" w:rsidRDefault="000259F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9363" w:type="dxa"/>
        <w:tblInd w:w="-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74"/>
        <w:gridCol w:w="8789"/>
      </w:tblGrid>
      <w:tr w:rsidR="00951015" w:rsidRPr="00B41BF4" w14:paraId="2A4CC19A" w14:textId="77777777" w:rsidTr="00951015">
        <w:trPr>
          <w:trHeight w:val="480"/>
        </w:trPr>
        <w:tc>
          <w:tcPr>
            <w:tcW w:w="574" w:type="dxa"/>
          </w:tcPr>
          <w:p w14:paraId="2A4CC198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789" w:type="dxa"/>
          </w:tcPr>
          <w:p w14:paraId="2A4CC199" w14:textId="77777777" w:rsidR="00951015" w:rsidRPr="00B41BF4" w:rsidRDefault="00951015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ABC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е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бүйірлі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үшбұрышыны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proofErr w:type="gram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периметрі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 95</w:t>
            </w:r>
            <w:proofErr w:type="gram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см, ал АС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периметрді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40%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құрайды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.  АВ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қабырғасыны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ұзындығын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абыңыз</w:t>
            </w:r>
            <w:proofErr w:type="spellEnd"/>
          </w:p>
        </w:tc>
      </w:tr>
      <w:tr w:rsidR="00951015" w:rsidRPr="00B41BF4" w14:paraId="2A4CC19D" w14:textId="77777777" w:rsidTr="00951015">
        <w:trPr>
          <w:trHeight w:val="289"/>
        </w:trPr>
        <w:tc>
          <w:tcPr>
            <w:tcW w:w="574" w:type="dxa"/>
          </w:tcPr>
          <w:p w14:paraId="2A4CC19B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789" w:type="dxa"/>
          </w:tcPr>
          <w:p w14:paraId="2A4CC19C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,85 дм</w:t>
            </w:r>
          </w:p>
        </w:tc>
      </w:tr>
      <w:tr w:rsidR="00951015" w:rsidRPr="00B41BF4" w14:paraId="2A4CC1A0" w14:textId="77777777" w:rsidTr="00951015">
        <w:trPr>
          <w:trHeight w:val="279"/>
        </w:trPr>
        <w:tc>
          <w:tcPr>
            <w:tcW w:w="574" w:type="dxa"/>
          </w:tcPr>
          <w:p w14:paraId="2A4CC19E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9" w:type="dxa"/>
          </w:tcPr>
          <w:p w14:paraId="2A4CC19F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1,7 см</w:t>
            </w:r>
          </w:p>
        </w:tc>
      </w:tr>
      <w:tr w:rsidR="00951015" w:rsidRPr="00B41BF4" w14:paraId="2A4CC1A3" w14:textId="77777777" w:rsidTr="00951015">
        <w:trPr>
          <w:trHeight w:val="270"/>
        </w:trPr>
        <w:tc>
          <w:tcPr>
            <w:tcW w:w="574" w:type="dxa"/>
          </w:tcPr>
          <w:p w14:paraId="2A4CC1A1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9" w:type="dxa"/>
          </w:tcPr>
          <w:p w14:paraId="2A4CC1A2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42,8 см</w:t>
            </w:r>
          </w:p>
        </w:tc>
      </w:tr>
      <w:tr w:rsidR="00951015" w:rsidRPr="00B41BF4" w14:paraId="2A4CC1A6" w14:textId="77777777" w:rsidTr="00951015">
        <w:trPr>
          <w:trHeight w:val="260"/>
        </w:trPr>
        <w:tc>
          <w:tcPr>
            <w:tcW w:w="574" w:type="dxa"/>
          </w:tcPr>
          <w:p w14:paraId="2A4CC1A4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789" w:type="dxa"/>
          </w:tcPr>
          <w:p w14:paraId="2A4CC1A5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8,5 см</w:t>
            </w:r>
          </w:p>
        </w:tc>
      </w:tr>
      <w:tr w:rsidR="00951015" w:rsidRPr="00B41BF4" w14:paraId="2A4CC1A9" w14:textId="77777777" w:rsidTr="00951015">
        <w:trPr>
          <w:trHeight w:val="264"/>
        </w:trPr>
        <w:tc>
          <w:tcPr>
            <w:tcW w:w="574" w:type="dxa"/>
          </w:tcPr>
          <w:p w14:paraId="2A4CC1A7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9" w:type="dxa"/>
          </w:tcPr>
          <w:p w14:paraId="2A4CC1A8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3,9 см</w:t>
            </w:r>
          </w:p>
        </w:tc>
      </w:tr>
      <w:tr w:rsidR="00951015" w:rsidRPr="00B41BF4" w14:paraId="2A4CC1AC" w14:textId="77777777" w:rsidTr="00951015">
        <w:trPr>
          <w:trHeight w:val="264"/>
        </w:trPr>
        <w:tc>
          <w:tcPr>
            <w:tcW w:w="574" w:type="dxa"/>
          </w:tcPr>
          <w:p w14:paraId="2A4CC1AA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9" w:type="dxa"/>
          </w:tcPr>
          <w:p w14:paraId="2A4CC1AB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5 см</w:t>
            </w:r>
          </w:p>
        </w:tc>
      </w:tr>
      <w:tr w:rsidR="00951015" w:rsidRPr="00B41BF4" w14:paraId="2A4CC1AF" w14:textId="77777777" w:rsidTr="00951015">
        <w:trPr>
          <w:trHeight w:val="264"/>
        </w:trPr>
        <w:tc>
          <w:tcPr>
            <w:tcW w:w="574" w:type="dxa"/>
          </w:tcPr>
          <w:p w14:paraId="2A4CC1AD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9" w:type="dxa"/>
          </w:tcPr>
          <w:p w14:paraId="2A4CC1AE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7,9 см</w:t>
            </w:r>
          </w:p>
        </w:tc>
      </w:tr>
      <w:tr w:rsidR="00951015" w:rsidRPr="00B41BF4" w14:paraId="2A4CC1B2" w14:textId="77777777" w:rsidTr="00951015">
        <w:trPr>
          <w:trHeight w:val="264"/>
        </w:trPr>
        <w:tc>
          <w:tcPr>
            <w:tcW w:w="574" w:type="dxa"/>
          </w:tcPr>
          <w:p w14:paraId="2A4CC1B0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9" w:type="dxa"/>
          </w:tcPr>
          <w:p w14:paraId="2A4CC1B1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0,5 см</w:t>
            </w:r>
          </w:p>
        </w:tc>
      </w:tr>
    </w:tbl>
    <w:p w14:paraId="2A4CC1B3" w14:textId="77777777" w:rsidR="00951015" w:rsidRPr="00B41BF4" w:rsidRDefault="00951015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C1B4" w14:textId="77777777" w:rsidR="00B44608" w:rsidRDefault="00B4460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color w:val="111111"/>
          <w:sz w:val="24"/>
          <w:szCs w:val="24"/>
        </w:rPr>
        <w:t>№9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8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1B5" w14:textId="77777777" w:rsidR="000259F8" w:rsidRPr="00B41BF4" w:rsidRDefault="000259F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9363" w:type="dxa"/>
        <w:tblInd w:w="-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74"/>
        <w:gridCol w:w="8789"/>
      </w:tblGrid>
      <w:tr w:rsidR="00951015" w:rsidRPr="00B41BF4" w14:paraId="2A4CC1B8" w14:textId="77777777" w:rsidTr="00951015">
        <w:trPr>
          <w:trHeight w:val="480"/>
        </w:trPr>
        <w:tc>
          <w:tcPr>
            <w:tcW w:w="574" w:type="dxa"/>
          </w:tcPr>
          <w:p w14:paraId="2A4CC1B6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V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8789" w:type="dxa"/>
          </w:tcPr>
          <w:p w14:paraId="2A4CC1B7" w14:textId="77777777" w:rsidR="00951015" w:rsidRPr="00B41BF4" w:rsidRDefault="00951015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рапецияны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абандарыны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қатынасы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2:3, орта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сы</w:t>
            </w:r>
            <w:r w:rsidR="006048D1">
              <w:rPr>
                <w:rFonts w:ascii="Times New Roman" w:hAnsi="Times New Roman" w:cs="Times New Roman"/>
                <w:sz w:val="24"/>
                <w:szCs w:val="24"/>
              </w:rPr>
              <w:t>зығы</w:t>
            </w:r>
            <w:proofErr w:type="spellEnd"/>
            <w:r w:rsidR="006048D1">
              <w:rPr>
                <w:rFonts w:ascii="Times New Roman" w:hAnsi="Times New Roman" w:cs="Times New Roman"/>
                <w:sz w:val="24"/>
                <w:szCs w:val="24"/>
              </w:rPr>
              <w:t xml:space="preserve"> 24 дм. </w:t>
            </w:r>
            <w:proofErr w:type="spellStart"/>
            <w:r w:rsidR="006048D1">
              <w:rPr>
                <w:rFonts w:ascii="Times New Roman" w:hAnsi="Times New Roman" w:cs="Times New Roman"/>
                <w:sz w:val="24"/>
                <w:szCs w:val="24"/>
              </w:rPr>
              <w:t>Табандарын</w:t>
            </w:r>
            <w:proofErr w:type="spellEnd"/>
            <w:r w:rsidR="006048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6048D1">
              <w:rPr>
                <w:rFonts w:ascii="Times New Roman" w:hAnsi="Times New Roman" w:cs="Times New Roman"/>
                <w:sz w:val="24"/>
                <w:szCs w:val="24"/>
              </w:rPr>
              <w:t>табыңдар</w:t>
            </w:r>
            <w:proofErr w:type="spellEnd"/>
          </w:p>
        </w:tc>
      </w:tr>
      <w:tr w:rsidR="00951015" w:rsidRPr="00B41BF4" w14:paraId="2A4CC1BB" w14:textId="77777777" w:rsidTr="00951015">
        <w:trPr>
          <w:trHeight w:val="301"/>
        </w:trPr>
        <w:tc>
          <w:tcPr>
            <w:tcW w:w="574" w:type="dxa"/>
          </w:tcPr>
          <w:p w14:paraId="2A4CC1B9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789" w:type="dxa"/>
          </w:tcPr>
          <w:p w14:paraId="2A4CC1BA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,92 дм; 28,8 дм</w:t>
            </w:r>
          </w:p>
        </w:tc>
      </w:tr>
      <w:tr w:rsidR="00951015" w:rsidRPr="00B41BF4" w14:paraId="2A4CC1BE" w14:textId="77777777" w:rsidTr="00951015">
        <w:trPr>
          <w:trHeight w:val="277"/>
        </w:trPr>
        <w:tc>
          <w:tcPr>
            <w:tcW w:w="574" w:type="dxa"/>
          </w:tcPr>
          <w:p w14:paraId="2A4CC1BC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9" w:type="dxa"/>
          </w:tcPr>
          <w:p w14:paraId="2A4CC1BD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82 см; 278 см</w:t>
            </w:r>
          </w:p>
        </w:tc>
      </w:tr>
      <w:tr w:rsidR="00951015" w:rsidRPr="00B41BF4" w14:paraId="2A4CC1C1" w14:textId="77777777" w:rsidTr="00951015">
        <w:trPr>
          <w:trHeight w:val="267"/>
        </w:trPr>
        <w:tc>
          <w:tcPr>
            <w:tcW w:w="574" w:type="dxa"/>
          </w:tcPr>
          <w:p w14:paraId="2A4CC1BF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9" w:type="dxa"/>
          </w:tcPr>
          <w:p w14:paraId="2A4CC1C0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76 см; 268 см</w:t>
            </w:r>
          </w:p>
        </w:tc>
      </w:tr>
      <w:tr w:rsidR="00951015" w:rsidRPr="00B41BF4" w14:paraId="2A4CC1C4" w14:textId="77777777" w:rsidTr="00951015">
        <w:trPr>
          <w:trHeight w:val="271"/>
        </w:trPr>
        <w:tc>
          <w:tcPr>
            <w:tcW w:w="574" w:type="dxa"/>
          </w:tcPr>
          <w:p w14:paraId="2A4CC1C2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9" w:type="dxa"/>
          </w:tcPr>
          <w:p w14:paraId="2A4CC1C3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95 см; 289 см</w:t>
            </w:r>
          </w:p>
        </w:tc>
      </w:tr>
      <w:tr w:rsidR="00951015" w:rsidRPr="00B41BF4" w14:paraId="2A4CC1C7" w14:textId="77777777" w:rsidTr="00951015">
        <w:trPr>
          <w:trHeight w:val="275"/>
        </w:trPr>
        <w:tc>
          <w:tcPr>
            <w:tcW w:w="574" w:type="dxa"/>
          </w:tcPr>
          <w:p w14:paraId="2A4CC1C5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789" w:type="dxa"/>
          </w:tcPr>
          <w:p w14:paraId="2A4CC1C6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92 см; 288 см</w:t>
            </w:r>
          </w:p>
        </w:tc>
      </w:tr>
      <w:tr w:rsidR="00951015" w:rsidRPr="00B41BF4" w14:paraId="2A4CC1CA" w14:textId="77777777" w:rsidTr="00951015">
        <w:trPr>
          <w:trHeight w:val="275"/>
        </w:trPr>
        <w:tc>
          <w:tcPr>
            <w:tcW w:w="574" w:type="dxa"/>
          </w:tcPr>
          <w:p w14:paraId="2A4CC1C8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9" w:type="dxa"/>
          </w:tcPr>
          <w:p w14:paraId="2A4CC1C9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,92 дм; 25,8 дм</w:t>
            </w:r>
          </w:p>
        </w:tc>
      </w:tr>
      <w:tr w:rsidR="00951015" w:rsidRPr="00B41BF4" w14:paraId="2A4CC1CD" w14:textId="77777777" w:rsidTr="00951015">
        <w:trPr>
          <w:trHeight w:val="275"/>
        </w:trPr>
        <w:tc>
          <w:tcPr>
            <w:tcW w:w="574" w:type="dxa"/>
          </w:tcPr>
          <w:p w14:paraId="2A4CC1CB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9" w:type="dxa"/>
          </w:tcPr>
          <w:p w14:paraId="2A4CC1CC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3,2 дм; 26,8 дм</w:t>
            </w:r>
          </w:p>
        </w:tc>
      </w:tr>
      <w:tr w:rsidR="00951015" w:rsidRPr="00B41BF4" w14:paraId="2A4CC1D0" w14:textId="77777777" w:rsidTr="00951015">
        <w:trPr>
          <w:trHeight w:val="275"/>
        </w:trPr>
        <w:tc>
          <w:tcPr>
            <w:tcW w:w="574" w:type="dxa"/>
          </w:tcPr>
          <w:p w14:paraId="2A4CC1CE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9" w:type="dxa"/>
          </w:tcPr>
          <w:p w14:paraId="2A4CC1CF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,2 дм; 1,8 дм</w:t>
            </w:r>
          </w:p>
        </w:tc>
      </w:tr>
    </w:tbl>
    <w:p w14:paraId="2A4CC1D1" w14:textId="77777777" w:rsidR="00951015" w:rsidRPr="00B41BF4" w:rsidRDefault="00951015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C1D2" w14:textId="77777777" w:rsidR="00B44608" w:rsidRDefault="00B4460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color w:val="111111"/>
          <w:sz w:val="24"/>
          <w:szCs w:val="24"/>
        </w:rPr>
        <w:t>№9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9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1D3" w14:textId="77777777" w:rsidR="000259F8" w:rsidRPr="00B41BF4" w:rsidRDefault="000259F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9363" w:type="dxa"/>
        <w:tblInd w:w="-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74"/>
        <w:gridCol w:w="8789"/>
      </w:tblGrid>
      <w:tr w:rsidR="00951015" w:rsidRPr="00B41BF4" w14:paraId="2A4CC1D7" w14:textId="77777777" w:rsidTr="00951015">
        <w:trPr>
          <w:trHeight w:val="480"/>
        </w:trPr>
        <w:tc>
          <w:tcPr>
            <w:tcW w:w="574" w:type="dxa"/>
          </w:tcPr>
          <w:p w14:paraId="2A4CC1D4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789" w:type="dxa"/>
          </w:tcPr>
          <w:p w14:paraId="2A4CC1D5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ікбұрышты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үшбұрышта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катеттер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қосындысы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17 см -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ге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гипотенузасы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2A4CC1D6" w14:textId="77777777" w:rsidR="00951015" w:rsidRPr="00B41BF4" w:rsidRDefault="006048D1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 см -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ге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тең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атеттерді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тап</w:t>
            </w:r>
          </w:p>
        </w:tc>
      </w:tr>
      <w:tr w:rsidR="00951015" w:rsidRPr="00B41BF4" w14:paraId="2A4CC1DA" w14:textId="77777777" w:rsidTr="00951015">
        <w:trPr>
          <w:trHeight w:val="359"/>
        </w:trPr>
        <w:tc>
          <w:tcPr>
            <w:tcW w:w="574" w:type="dxa"/>
          </w:tcPr>
          <w:p w14:paraId="2A4CC1D8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9" w:type="dxa"/>
          </w:tcPr>
          <w:p w14:paraId="2A4CC1D9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19 см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және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4 см</w:t>
            </w:r>
          </w:p>
        </w:tc>
      </w:tr>
      <w:tr w:rsidR="00951015" w:rsidRPr="00B41BF4" w14:paraId="2A4CC1DD" w14:textId="77777777" w:rsidTr="00951015">
        <w:trPr>
          <w:trHeight w:val="266"/>
        </w:trPr>
        <w:tc>
          <w:tcPr>
            <w:tcW w:w="574" w:type="dxa"/>
          </w:tcPr>
          <w:p w14:paraId="2A4CC1DB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789" w:type="dxa"/>
          </w:tcPr>
          <w:p w14:paraId="2A4CC1DC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12 см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және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5 см</w:t>
            </w:r>
          </w:p>
        </w:tc>
      </w:tr>
      <w:tr w:rsidR="00951015" w:rsidRPr="00B41BF4" w14:paraId="2A4CC1E0" w14:textId="77777777" w:rsidTr="00951015">
        <w:trPr>
          <w:trHeight w:val="269"/>
        </w:trPr>
        <w:tc>
          <w:tcPr>
            <w:tcW w:w="574" w:type="dxa"/>
          </w:tcPr>
          <w:p w14:paraId="2A4CC1DE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9" w:type="dxa"/>
          </w:tcPr>
          <w:p w14:paraId="2A4CC1DF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5 см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және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1 см</w:t>
            </w:r>
          </w:p>
        </w:tc>
      </w:tr>
      <w:tr w:rsidR="00951015" w:rsidRPr="00B41BF4" w14:paraId="2A4CC1E3" w14:textId="77777777" w:rsidTr="00951015">
        <w:trPr>
          <w:trHeight w:val="274"/>
        </w:trPr>
        <w:tc>
          <w:tcPr>
            <w:tcW w:w="574" w:type="dxa"/>
          </w:tcPr>
          <w:p w14:paraId="2A4CC1E1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9" w:type="dxa"/>
          </w:tcPr>
          <w:p w14:paraId="2A4CC1E2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21 см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және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5 см</w:t>
            </w:r>
          </w:p>
        </w:tc>
      </w:tr>
      <w:tr w:rsidR="00951015" w:rsidRPr="00B41BF4" w14:paraId="2A4CC1E6" w14:textId="77777777" w:rsidTr="00951015">
        <w:trPr>
          <w:trHeight w:val="263"/>
        </w:trPr>
        <w:tc>
          <w:tcPr>
            <w:tcW w:w="574" w:type="dxa"/>
          </w:tcPr>
          <w:p w14:paraId="2A4CC1E4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789" w:type="dxa"/>
          </w:tcPr>
          <w:p w14:paraId="2A4CC1E5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1,2 дм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және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0,5 дм</w:t>
            </w:r>
          </w:p>
        </w:tc>
      </w:tr>
      <w:tr w:rsidR="00951015" w:rsidRPr="00B41BF4" w14:paraId="2A4CC1E9" w14:textId="77777777" w:rsidTr="00951015">
        <w:trPr>
          <w:trHeight w:val="263"/>
        </w:trPr>
        <w:tc>
          <w:tcPr>
            <w:tcW w:w="574" w:type="dxa"/>
          </w:tcPr>
          <w:p w14:paraId="2A4CC1E7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9" w:type="dxa"/>
          </w:tcPr>
          <w:p w14:paraId="2A4CC1E8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10 см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және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6 см</w:t>
            </w:r>
          </w:p>
        </w:tc>
      </w:tr>
      <w:tr w:rsidR="00951015" w:rsidRPr="00B41BF4" w14:paraId="2A4CC1EC" w14:textId="77777777" w:rsidTr="00951015">
        <w:trPr>
          <w:trHeight w:val="263"/>
        </w:trPr>
        <w:tc>
          <w:tcPr>
            <w:tcW w:w="574" w:type="dxa"/>
          </w:tcPr>
          <w:p w14:paraId="2A4CC1EA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9" w:type="dxa"/>
          </w:tcPr>
          <w:p w14:paraId="2A4CC1EB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11 см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және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4 см</w:t>
            </w:r>
          </w:p>
        </w:tc>
      </w:tr>
      <w:tr w:rsidR="00951015" w:rsidRPr="00B41BF4" w14:paraId="2A4CC1EF" w14:textId="77777777" w:rsidTr="00951015">
        <w:trPr>
          <w:trHeight w:val="263"/>
        </w:trPr>
        <w:tc>
          <w:tcPr>
            <w:tcW w:w="574" w:type="dxa"/>
          </w:tcPr>
          <w:p w14:paraId="2A4CC1ED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9" w:type="dxa"/>
          </w:tcPr>
          <w:p w14:paraId="2A4CC1EE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13 см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және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3 см</w:t>
            </w:r>
          </w:p>
        </w:tc>
      </w:tr>
    </w:tbl>
    <w:p w14:paraId="2A4CC1F0" w14:textId="77777777" w:rsidR="00951015" w:rsidRPr="00B41BF4" w:rsidRDefault="00951015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C1F1" w14:textId="77777777" w:rsidR="00B44608" w:rsidRDefault="00B4460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color w:val="111111"/>
          <w:sz w:val="24"/>
          <w:szCs w:val="24"/>
        </w:rPr>
        <w:t>№100</w:t>
      </w:r>
      <w:r w:rsidRPr="00B41BF4"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1F2" w14:textId="77777777" w:rsidR="000259F8" w:rsidRPr="00B41BF4" w:rsidRDefault="000259F8" w:rsidP="008728F5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Ind w:w="-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74"/>
        <w:gridCol w:w="7890"/>
      </w:tblGrid>
      <w:tr w:rsidR="00951015" w:rsidRPr="00B41BF4" w14:paraId="2A4CC1F5" w14:textId="77777777" w:rsidTr="00951015">
        <w:trPr>
          <w:trHeight w:val="321"/>
        </w:trPr>
        <w:tc>
          <w:tcPr>
            <w:tcW w:w="574" w:type="dxa"/>
          </w:tcPr>
          <w:p w14:paraId="2A4CC1F3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7890" w:type="dxa"/>
          </w:tcPr>
          <w:p w14:paraId="2A4CC1F4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АВС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үшбұрышында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&lt;С=60, АС=3, ВС=4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болса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АВ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қабырғасы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нешеге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ең</w:t>
            </w:r>
            <w:proofErr w:type="spellEnd"/>
          </w:p>
        </w:tc>
      </w:tr>
      <w:tr w:rsidR="00951015" w:rsidRPr="00B41BF4" w14:paraId="2A4CC1F8" w14:textId="77777777" w:rsidTr="00951015">
        <w:trPr>
          <w:trHeight w:val="258"/>
        </w:trPr>
        <w:tc>
          <w:tcPr>
            <w:tcW w:w="574" w:type="dxa"/>
          </w:tcPr>
          <w:p w14:paraId="2A4CC1F6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7890" w:type="dxa"/>
          </w:tcPr>
          <w:p w14:paraId="2A4CC1F7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  <w:tr w:rsidR="00951015" w:rsidRPr="00B41BF4" w14:paraId="2A4CC1FB" w14:textId="77777777" w:rsidTr="00951015">
        <w:trPr>
          <w:trHeight w:val="415"/>
        </w:trPr>
        <w:tc>
          <w:tcPr>
            <w:tcW w:w="574" w:type="dxa"/>
          </w:tcPr>
          <w:p w14:paraId="2A4CC1F9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890" w:type="dxa"/>
          </w:tcPr>
          <w:p w14:paraId="2A4CC1FA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√13</m:t>
                </m:r>
              </m:oMath>
            </m:oMathPara>
          </w:p>
        </w:tc>
      </w:tr>
      <w:tr w:rsidR="00951015" w:rsidRPr="00B41BF4" w14:paraId="2A4CC1FE" w14:textId="77777777" w:rsidTr="00951015">
        <w:trPr>
          <w:trHeight w:val="280"/>
        </w:trPr>
        <w:tc>
          <w:tcPr>
            <w:tcW w:w="574" w:type="dxa"/>
          </w:tcPr>
          <w:p w14:paraId="2A4CC1FC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7890" w:type="dxa"/>
          </w:tcPr>
          <w:p w14:paraId="2A4CC1FD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951015" w:rsidRPr="00B41BF4" w14:paraId="2A4CC201" w14:textId="77777777" w:rsidTr="00951015">
        <w:trPr>
          <w:trHeight w:val="480"/>
        </w:trPr>
        <w:tc>
          <w:tcPr>
            <w:tcW w:w="574" w:type="dxa"/>
          </w:tcPr>
          <w:p w14:paraId="2A4CC1FF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890" w:type="dxa"/>
          </w:tcPr>
          <w:p w14:paraId="2A4CC200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object w:dxaOrig="680" w:dyaOrig="620" w14:anchorId="2A4CCD73">
                <v:shape id="_x0000_i1356" type="#_x0000_t75" style="width:33.6pt;height:30.6pt" o:ole="">
                  <v:imagedata r:id="rId604" o:title=""/>
                </v:shape>
                <o:OLEObject Type="Embed" ProgID="Equation.3" ShapeID="_x0000_i1356" DrawAspect="Content" ObjectID="_1735455427" r:id="rId605"/>
              </w:object>
            </w:r>
          </w:p>
        </w:tc>
      </w:tr>
      <w:tr w:rsidR="00951015" w:rsidRPr="00B41BF4" w14:paraId="2A4CC204" w14:textId="77777777" w:rsidTr="00951015">
        <w:trPr>
          <w:trHeight w:val="207"/>
        </w:trPr>
        <w:tc>
          <w:tcPr>
            <w:tcW w:w="574" w:type="dxa"/>
          </w:tcPr>
          <w:p w14:paraId="2A4CC202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7890" w:type="dxa"/>
          </w:tcPr>
          <w:p w14:paraId="2A4CC203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</w:tr>
      <w:tr w:rsidR="00951015" w:rsidRPr="00B41BF4" w14:paraId="2A4CC207" w14:textId="77777777" w:rsidTr="00951015">
        <w:trPr>
          <w:trHeight w:val="207"/>
        </w:trPr>
        <w:tc>
          <w:tcPr>
            <w:tcW w:w="574" w:type="dxa"/>
          </w:tcPr>
          <w:p w14:paraId="2A4CC205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7890" w:type="dxa"/>
          </w:tcPr>
          <w:p w14:paraId="2A4CC206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</w:tr>
      <w:tr w:rsidR="00951015" w:rsidRPr="00B41BF4" w14:paraId="2A4CC20A" w14:textId="77777777" w:rsidTr="00951015">
        <w:trPr>
          <w:trHeight w:val="207"/>
        </w:trPr>
        <w:tc>
          <w:tcPr>
            <w:tcW w:w="574" w:type="dxa"/>
          </w:tcPr>
          <w:p w14:paraId="2A4CC208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7890" w:type="dxa"/>
          </w:tcPr>
          <w:p w14:paraId="2A4CC209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951015" w:rsidRPr="00B41BF4" w14:paraId="2A4CC20D" w14:textId="77777777" w:rsidTr="00951015">
        <w:trPr>
          <w:trHeight w:val="207"/>
        </w:trPr>
        <w:tc>
          <w:tcPr>
            <w:tcW w:w="574" w:type="dxa"/>
          </w:tcPr>
          <w:p w14:paraId="2A4CC20B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7890" w:type="dxa"/>
          </w:tcPr>
          <w:p w14:paraId="2A4CC20C" w14:textId="77777777" w:rsidR="00951015" w:rsidRPr="00B41BF4" w:rsidRDefault="0095101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</w:tr>
    </w:tbl>
    <w:p w14:paraId="2A4CC20E" w14:textId="77777777" w:rsidR="00BD28AD" w:rsidRDefault="00BD28AD" w:rsidP="008728F5">
      <w:pPr>
        <w:spacing w:after="0"/>
        <w:rPr>
          <w:rFonts w:ascii="Times New Roman" w:hAnsi="Times New Roman" w:cs="Times New Roman"/>
          <w:b/>
          <w:sz w:val="24"/>
          <w:szCs w:val="24"/>
          <w:highlight w:val="green"/>
          <w:lang w:val="kk-KZ"/>
        </w:rPr>
      </w:pPr>
    </w:p>
    <w:p w14:paraId="2A4CC20F" w14:textId="77777777" w:rsidR="00C475BD" w:rsidRPr="00B41BF4" w:rsidRDefault="00EA2282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  <w:highlight w:val="green"/>
          <w:lang w:val="kk-KZ"/>
        </w:rPr>
        <w:t>3-деңгей</w:t>
      </w:r>
    </w:p>
    <w:p w14:paraId="2A4CC210" w14:textId="77777777" w:rsidR="00C475BD" w:rsidRDefault="00C475BD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 xml:space="preserve">1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211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C86227" w:rsidRPr="00B41BF4" w14:paraId="2A4CC214" w14:textId="77777777" w:rsidTr="00921B0D">
        <w:tc>
          <w:tcPr>
            <w:tcW w:w="533" w:type="dxa"/>
          </w:tcPr>
          <w:p w14:paraId="2A4CC212" w14:textId="77777777" w:rsidR="00C86227" w:rsidRPr="00B41BF4" w:rsidRDefault="00C8622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2</w:t>
            </w:r>
          </w:p>
        </w:tc>
        <w:tc>
          <w:tcPr>
            <w:tcW w:w="8812" w:type="dxa"/>
          </w:tcPr>
          <w:p w14:paraId="2A4CC213" w14:textId="77777777" w:rsidR="00C86227" w:rsidRPr="00B41BF4" w:rsidRDefault="00C86227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proofErr w:type="spellStart"/>
            <w:r w:rsidRPr="006048D1">
              <w:rPr>
                <w:rFonts w:ascii="Times New Roman" w:hAnsi="Times New Roman" w:cs="Times New Roman"/>
                <w:sz w:val="24"/>
                <w:szCs w:val="24"/>
              </w:rPr>
              <w:t>Есептеңдер</w:t>
            </w:r>
            <w:proofErr w:type="spellEnd"/>
            <w:r w:rsidRPr="006048D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:</w:t>
            </w:r>
            <m:oMath>
              <m:func>
                <m:fun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kk-KZ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kk-KZ"/>
                    </w:rPr>
                    <m:t xml:space="preserve">  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kk-KZ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kk-KZ"/>
                        </w:rPr>
                        <m:t>arctg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  <w:lang w:val="kk-KZ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  <w:lang w:val="kk-KZ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  <w:lang w:val="kk-KZ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  <w:lang w:val="kk-KZ"/>
                                </w:rPr>
                                <m:t>4</m:t>
                              </m:r>
                            </m:den>
                          </m:f>
                        </m:e>
                      </m:d>
                    </m:e>
                  </m:d>
                </m:e>
              </m:func>
            </m:oMath>
            <w:r w:rsidR="00084BBD" w:rsidRPr="00B41BF4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</w:t>
            </w:r>
          </w:p>
        </w:tc>
      </w:tr>
      <w:tr w:rsidR="00C86227" w:rsidRPr="00B41BF4" w14:paraId="2A4CC217" w14:textId="77777777" w:rsidTr="00921B0D">
        <w:tc>
          <w:tcPr>
            <w:tcW w:w="533" w:type="dxa"/>
          </w:tcPr>
          <w:p w14:paraId="2A4CC215" w14:textId="77777777" w:rsidR="00C86227" w:rsidRPr="00B41BF4" w:rsidRDefault="00C8622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216" w14:textId="77777777" w:rsidR="00C86227" w:rsidRPr="00B41BF4" w:rsidRDefault="00C86227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40" w:dyaOrig="620" w14:anchorId="2A4CCD74">
                <v:shape id="_x0000_i1357" type="#_x0000_t75" style="width:12pt;height:31.2pt" o:ole="">
                  <v:imagedata r:id="rId606" o:title=""/>
                </v:shape>
                <o:OLEObject Type="Embed" ProgID="Equation.3" ShapeID="_x0000_i1357" DrawAspect="Content" ObjectID="_1735455428" r:id="rId607"/>
              </w:object>
            </w:r>
          </w:p>
        </w:tc>
      </w:tr>
      <w:tr w:rsidR="00C86227" w:rsidRPr="00B41BF4" w14:paraId="2A4CC21A" w14:textId="77777777" w:rsidTr="00921B0D">
        <w:tc>
          <w:tcPr>
            <w:tcW w:w="533" w:type="dxa"/>
          </w:tcPr>
          <w:p w14:paraId="2A4CC218" w14:textId="77777777" w:rsidR="00C86227" w:rsidRPr="00B41BF4" w:rsidRDefault="00C8622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1</w:t>
            </w:r>
          </w:p>
        </w:tc>
        <w:tc>
          <w:tcPr>
            <w:tcW w:w="8812" w:type="dxa"/>
          </w:tcPr>
          <w:p w14:paraId="2A4CC219" w14:textId="77777777" w:rsidR="00C86227" w:rsidRPr="00B41BF4" w:rsidRDefault="00C86227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520" w:dyaOrig="660" w14:anchorId="2A4CCD75">
                <v:shape id="_x0000_i1358" type="#_x0000_t75" style="width:26.4pt;height:33pt" o:ole="">
                  <v:imagedata r:id="rId608" o:title=""/>
                </v:shape>
                <o:OLEObject Type="Embed" ProgID="Equation.3" ShapeID="_x0000_i1358" DrawAspect="Content" ObjectID="_1735455429" r:id="rId609"/>
              </w:object>
            </w:r>
          </w:p>
        </w:tc>
      </w:tr>
      <w:tr w:rsidR="00C86227" w:rsidRPr="00B41BF4" w14:paraId="2A4CC21D" w14:textId="77777777" w:rsidTr="00921B0D">
        <w:tc>
          <w:tcPr>
            <w:tcW w:w="533" w:type="dxa"/>
          </w:tcPr>
          <w:p w14:paraId="2A4CC21B" w14:textId="77777777" w:rsidR="00C86227" w:rsidRPr="00B41BF4" w:rsidRDefault="00C8622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21C" w14:textId="77777777" w:rsidR="00C86227" w:rsidRPr="00B41BF4" w:rsidRDefault="00C86227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sz w:val="28"/>
                <w:szCs w:val="28"/>
                <w:lang w:val="kk-KZ" w:eastAsia="ko-KR"/>
              </w:rPr>
              <w:t>8</w:t>
            </w:r>
          </w:p>
        </w:tc>
      </w:tr>
      <w:tr w:rsidR="00C86227" w:rsidRPr="00B41BF4" w14:paraId="2A4CC220" w14:textId="77777777" w:rsidTr="00921B0D">
        <w:tc>
          <w:tcPr>
            <w:tcW w:w="533" w:type="dxa"/>
          </w:tcPr>
          <w:p w14:paraId="2A4CC21E" w14:textId="77777777" w:rsidR="00C86227" w:rsidRPr="00B41BF4" w:rsidRDefault="00C8622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812" w:type="dxa"/>
          </w:tcPr>
          <w:p w14:paraId="2A4CC21F" w14:textId="77777777" w:rsidR="00C86227" w:rsidRPr="00B41BF4" w:rsidRDefault="00C86227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520" w:dyaOrig="680" w14:anchorId="2A4CCD76">
                <v:shape id="_x0000_i1359" type="#_x0000_t75" style="width:26.4pt;height:34.8pt" o:ole="">
                  <v:imagedata r:id="rId610" o:title=""/>
                </v:shape>
                <o:OLEObject Type="Embed" ProgID="Equation.3" ShapeID="_x0000_i1359" DrawAspect="Content" ObjectID="_1735455430" r:id="rId611"/>
              </w:object>
            </w:r>
          </w:p>
        </w:tc>
      </w:tr>
      <w:tr w:rsidR="00C86227" w:rsidRPr="00B41BF4" w14:paraId="2A4CC223" w14:textId="77777777" w:rsidTr="00921B0D">
        <w:tc>
          <w:tcPr>
            <w:tcW w:w="533" w:type="dxa"/>
          </w:tcPr>
          <w:p w14:paraId="2A4CC221" w14:textId="77777777" w:rsidR="00C86227" w:rsidRPr="00B41BF4" w:rsidRDefault="00C8622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C222" w14:textId="77777777" w:rsidR="00C86227" w:rsidRPr="00B41BF4" w:rsidRDefault="00C86227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  <w:object w:dxaOrig="240" w:dyaOrig="620" w14:anchorId="2A4CCD77">
                <v:shape id="_x0000_i1360" type="#_x0000_t75" style="width:12pt;height:31.2pt" o:ole="">
                  <v:imagedata r:id="rId612" o:title=""/>
                </v:shape>
                <o:OLEObject Type="Embed" ProgID="Equation.3" ShapeID="_x0000_i1360" DrawAspect="Content" ObjectID="_1735455431" r:id="rId613"/>
              </w:object>
            </w:r>
          </w:p>
        </w:tc>
      </w:tr>
      <w:tr w:rsidR="00C86227" w:rsidRPr="00B41BF4" w14:paraId="2A4CC226" w14:textId="77777777" w:rsidTr="00921B0D">
        <w:tc>
          <w:tcPr>
            <w:tcW w:w="533" w:type="dxa"/>
          </w:tcPr>
          <w:p w14:paraId="2A4CC224" w14:textId="77777777" w:rsidR="00C86227" w:rsidRPr="00B41BF4" w:rsidRDefault="00C8622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225" w14:textId="77777777" w:rsidR="00C86227" w:rsidRPr="00B41BF4" w:rsidRDefault="00C86227" w:rsidP="008728F5">
            <w:pPr>
              <w:pStyle w:val="a5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B41BF4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C86227" w:rsidRPr="00B41BF4" w14:paraId="2A4CC229" w14:textId="77777777" w:rsidTr="00921B0D">
        <w:tc>
          <w:tcPr>
            <w:tcW w:w="533" w:type="dxa"/>
          </w:tcPr>
          <w:p w14:paraId="2A4CC227" w14:textId="77777777" w:rsidR="00C86227" w:rsidRPr="00B41BF4" w:rsidRDefault="00C8622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228" w14:textId="77777777" w:rsidR="00C86227" w:rsidRPr="00B41BF4" w:rsidRDefault="00C86227" w:rsidP="008728F5">
            <w:pPr>
              <w:pStyle w:val="a5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B41BF4">
              <w:rPr>
                <w:rFonts w:ascii="Times New Roman" w:hAnsi="Times New Roman"/>
                <w:sz w:val="28"/>
                <w:szCs w:val="28"/>
              </w:rPr>
              <w:t>17</w:t>
            </w:r>
          </w:p>
        </w:tc>
      </w:tr>
      <w:tr w:rsidR="00C86227" w:rsidRPr="00B41BF4" w14:paraId="2A4CC22C" w14:textId="77777777" w:rsidTr="00921B0D">
        <w:tc>
          <w:tcPr>
            <w:tcW w:w="533" w:type="dxa"/>
          </w:tcPr>
          <w:p w14:paraId="2A4CC22A" w14:textId="77777777" w:rsidR="00C86227" w:rsidRPr="00B41BF4" w:rsidRDefault="00C8622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C22B" w14:textId="77777777" w:rsidR="00C86227" w:rsidRPr="00B41BF4" w:rsidRDefault="00C86227" w:rsidP="008728F5">
            <w:pPr>
              <w:pStyle w:val="a5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B41BF4">
              <w:rPr>
                <w:rFonts w:ascii="Times New Roman" w:hAnsi="Times New Roman"/>
                <w:sz w:val="28"/>
                <w:szCs w:val="28"/>
              </w:rPr>
              <w:t>-17</w:t>
            </w:r>
          </w:p>
        </w:tc>
      </w:tr>
    </w:tbl>
    <w:p w14:paraId="2A4CC22D" w14:textId="77777777" w:rsidR="00C475BD" w:rsidRPr="00B41BF4" w:rsidRDefault="00C475BD" w:rsidP="008728F5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14:paraId="2A4CC22E" w14:textId="77777777" w:rsidR="00C475BD" w:rsidRDefault="00C475BD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 xml:space="preserve">2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22F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3C274A" w:rsidRPr="00B41BF4" w14:paraId="2A4CC232" w14:textId="77777777" w:rsidTr="00921B0D">
        <w:tc>
          <w:tcPr>
            <w:tcW w:w="533" w:type="dxa"/>
          </w:tcPr>
          <w:p w14:paraId="2A4CC230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2</w:t>
            </w:r>
          </w:p>
        </w:tc>
        <w:tc>
          <w:tcPr>
            <w:tcW w:w="8812" w:type="dxa"/>
          </w:tcPr>
          <w:p w14:paraId="2A4CC231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proofErr w:type="spellStart"/>
            <w:r w:rsidRPr="006048D1">
              <w:rPr>
                <w:rFonts w:ascii="Times New Roman" w:hAnsi="Times New Roman" w:cs="Times New Roman"/>
                <w:sz w:val="24"/>
                <w:szCs w:val="24"/>
              </w:rPr>
              <w:t>Теңдеуді</w:t>
            </w:r>
            <w:proofErr w:type="spellEnd"/>
            <w:r w:rsidR="006048D1" w:rsidRPr="006048D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6048D1">
              <w:rPr>
                <w:rFonts w:ascii="Times New Roman" w:hAnsi="Times New Roman" w:cs="Times New Roman"/>
                <w:sz w:val="24"/>
                <w:szCs w:val="24"/>
              </w:rPr>
              <w:t>шешіңдер</w:t>
            </w:r>
            <w:proofErr w:type="spellEnd"/>
            <w:r w:rsidRPr="006048D1">
              <w:rPr>
                <w:rFonts w:ascii="Times New Roman" w:hAnsi="Times New Roman" w:cs="Times New Roman"/>
                <w:sz w:val="24"/>
                <w:szCs w:val="24"/>
              </w:rPr>
              <w:t>:</w:t>
            </w:r>
            <w:r w:rsidRPr="00B41BF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B41BF4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2140" w:dyaOrig="580" w14:anchorId="2A4CCD78">
                <v:shape id="_x0000_i1361" type="#_x0000_t75" style="width:106.2pt;height:29.4pt" o:ole="">
                  <v:imagedata r:id="rId614" o:title=""/>
                </v:shape>
                <o:OLEObject Type="Embed" ProgID="Equation.3" ShapeID="_x0000_i1361" DrawAspect="Content" ObjectID="_1735455432" r:id="rId615"/>
              </w:object>
            </w:r>
          </w:p>
        </w:tc>
      </w:tr>
      <w:tr w:rsidR="003C274A" w:rsidRPr="00B41BF4" w14:paraId="2A4CC235" w14:textId="77777777" w:rsidTr="00921B0D">
        <w:tc>
          <w:tcPr>
            <w:tcW w:w="533" w:type="dxa"/>
          </w:tcPr>
          <w:p w14:paraId="2A4CC233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234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1</w:t>
            </w:r>
          </w:p>
        </w:tc>
      </w:tr>
      <w:tr w:rsidR="003C274A" w:rsidRPr="00B41BF4" w14:paraId="2A4CC238" w14:textId="77777777" w:rsidTr="00921B0D">
        <w:tc>
          <w:tcPr>
            <w:tcW w:w="533" w:type="dxa"/>
          </w:tcPr>
          <w:p w14:paraId="2A4CC236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C237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3</w:t>
            </w:r>
          </w:p>
        </w:tc>
      </w:tr>
      <w:tr w:rsidR="003C274A" w:rsidRPr="00B41BF4" w14:paraId="2A4CC23B" w14:textId="77777777" w:rsidTr="00921B0D">
        <w:tc>
          <w:tcPr>
            <w:tcW w:w="533" w:type="dxa"/>
          </w:tcPr>
          <w:p w14:paraId="2A4CC239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8812" w:type="dxa"/>
          </w:tcPr>
          <w:p w14:paraId="2A4CC23A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2</w:t>
            </w:r>
          </w:p>
        </w:tc>
      </w:tr>
      <w:tr w:rsidR="003C274A" w:rsidRPr="00B41BF4" w14:paraId="2A4CC23E" w14:textId="77777777" w:rsidTr="00921B0D">
        <w:tc>
          <w:tcPr>
            <w:tcW w:w="533" w:type="dxa"/>
          </w:tcPr>
          <w:p w14:paraId="2A4CC23C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23D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4</w:t>
            </w:r>
          </w:p>
        </w:tc>
      </w:tr>
      <w:tr w:rsidR="003C274A" w:rsidRPr="00B41BF4" w14:paraId="2A4CC241" w14:textId="77777777" w:rsidTr="00921B0D">
        <w:tc>
          <w:tcPr>
            <w:tcW w:w="533" w:type="dxa"/>
          </w:tcPr>
          <w:p w14:paraId="2A4CC23F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C240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position w:val="-10"/>
                <w:sz w:val="28"/>
                <w:szCs w:val="28"/>
                <w:lang w:val="kk-KZ"/>
              </w:rPr>
              <w:t>0</w:t>
            </w:r>
          </w:p>
        </w:tc>
      </w:tr>
      <w:tr w:rsidR="003C274A" w:rsidRPr="00B41BF4" w14:paraId="2A4CC244" w14:textId="77777777" w:rsidTr="00921B0D">
        <w:tc>
          <w:tcPr>
            <w:tcW w:w="533" w:type="dxa"/>
          </w:tcPr>
          <w:p w14:paraId="2A4CC242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C243" w14:textId="77777777" w:rsidR="003C274A" w:rsidRPr="00B41BF4" w:rsidRDefault="003C274A" w:rsidP="008728F5">
            <w:pPr>
              <w:pStyle w:val="a5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B41BF4">
              <w:rPr>
                <w:rFonts w:ascii="Times New Roman" w:hAnsi="Times New Roman"/>
                <w:sz w:val="28"/>
                <w:szCs w:val="28"/>
              </w:rPr>
              <w:t>-1</w:t>
            </w:r>
          </w:p>
        </w:tc>
      </w:tr>
      <w:tr w:rsidR="003C274A" w:rsidRPr="00B41BF4" w14:paraId="2A4CC247" w14:textId="77777777" w:rsidTr="00921B0D">
        <w:tc>
          <w:tcPr>
            <w:tcW w:w="533" w:type="dxa"/>
          </w:tcPr>
          <w:p w14:paraId="2A4CC245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246" w14:textId="77777777" w:rsidR="003C274A" w:rsidRPr="00B41BF4" w:rsidRDefault="003C274A" w:rsidP="008728F5">
            <w:pPr>
              <w:pStyle w:val="a5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B41BF4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</w:tr>
      <w:tr w:rsidR="003C274A" w:rsidRPr="00B41BF4" w14:paraId="2A4CC24A" w14:textId="77777777" w:rsidTr="00921B0D">
        <w:tc>
          <w:tcPr>
            <w:tcW w:w="533" w:type="dxa"/>
          </w:tcPr>
          <w:p w14:paraId="2A4CC248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C249" w14:textId="77777777" w:rsidR="003C274A" w:rsidRPr="00B41BF4" w:rsidRDefault="003C274A" w:rsidP="008728F5">
            <w:pPr>
              <w:pStyle w:val="a5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B41BF4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</w:tr>
    </w:tbl>
    <w:p w14:paraId="2A4CC24B" w14:textId="77777777" w:rsidR="00C475BD" w:rsidRPr="00B41BF4" w:rsidRDefault="00C475BD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C24C" w14:textId="77777777" w:rsidR="00C475BD" w:rsidRPr="00B41BF4" w:rsidRDefault="00C475BD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 xml:space="preserve">3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3C274A" w:rsidRPr="00C17B8E" w14:paraId="2A4CC24F" w14:textId="77777777" w:rsidTr="00921B0D">
        <w:tc>
          <w:tcPr>
            <w:tcW w:w="533" w:type="dxa"/>
          </w:tcPr>
          <w:p w14:paraId="2A4CC24D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2</w:t>
            </w:r>
          </w:p>
        </w:tc>
        <w:tc>
          <w:tcPr>
            <w:tcW w:w="8812" w:type="dxa"/>
          </w:tcPr>
          <w:p w14:paraId="2A4CC24E" w14:textId="77777777" w:rsidR="003C274A" w:rsidRPr="00C17B8E" w:rsidRDefault="003C274A" w:rsidP="008728F5">
            <w:pPr>
              <w:spacing w:after="0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 w:rsidRPr="006048D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Өрнектің мәнін табыңдар</w:t>
            </w:r>
            <w:r w:rsidRPr="00B41BF4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:</w:t>
            </w:r>
            <w:r w:rsidR="00084BBD" w:rsidRPr="00C17B8E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m:oMath>
              <m:func>
                <m:funcPr>
                  <m:ctrlPr>
                    <w:rPr>
                      <w:rFonts w:ascii="Cambria Math" w:hAnsi="Cambria Math" w:cs="Times New Roman"/>
                      <w:i/>
                      <w:iCs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arccos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iCs/>
                              <w:sz w:val="24"/>
                              <w:szCs w:val="24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 w:cs="Times New Roman"/>
                                  <w:i/>
                                  <w:iCs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  <m:t>2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  <m:t>3</m:t>
                              </m:r>
                            </m:den>
                          </m:f>
                        </m:e>
                      </m:d>
                    </m:e>
                  </m:d>
                </m:e>
              </m:func>
            </m:oMath>
          </w:p>
        </w:tc>
      </w:tr>
      <w:tr w:rsidR="003C274A" w:rsidRPr="00B41BF4" w14:paraId="2A4CC252" w14:textId="77777777" w:rsidTr="00921B0D">
        <w:tc>
          <w:tcPr>
            <w:tcW w:w="533" w:type="dxa"/>
          </w:tcPr>
          <w:p w14:paraId="2A4CC250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812" w:type="dxa"/>
          </w:tcPr>
          <w:p w14:paraId="2A4CC251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iCs/>
                <w:position w:val="-24"/>
                <w:sz w:val="28"/>
                <w:szCs w:val="28"/>
                <w:lang w:val="kk-KZ"/>
              </w:rPr>
              <w:object w:dxaOrig="400" w:dyaOrig="680" w14:anchorId="2A4CCD79">
                <v:shape id="_x0000_i1362" type="#_x0000_t75" style="width:19.8pt;height:34.8pt" o:ole="">
                  <v:imagedata r:id="rId616" o:title=""/>
                </v:shape>
                <o:OLEObject Type="Embed" ProgID="Equation.3" ShapeID="_x0000_i1362" DrawAspect="Content" ObjectID="_1735455433" r:id="rId617"/>
              </w:object>
            </w:r>
          </w:p>
        </w:tc>
      </w:tr>
      <w:tr w:rsidR="003C274A" w:rsidRPr="00B41BF4" w14:paraId="2A4CC255" w14:textId="77777777" w:rsidTr="00921B0D">
        <w:tc>
          <w:tcPr>
            <w:tcW w:w="533" w:type="dxa"/>
          </w:tcPr>
          <w:p w14:paraId="2A4CC253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C254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iCs/>
                <w:position w:val="-24"/>
                <w:sz w:val="28"/>
                <w:szCs w:val="28"/>
                <w:lang w:val="kk-KZ"/>
              </w:rPr>
              <w:object w:dxaOrig="420" w:dyaOrig="679" w14:anchorId="2A4CCD7A">
                <v:shape id="_x0000_i1363" type="#_x0000_t75" style="width:19.8pt;height:33.6pt" o:ole="">
                  <v:imagedata r:id="rId618" o:title=""/>
                </v:shape>
                <o:OLEObject Type="Embed" ProgID="Equation.3" ShapeID="_x0000_i1363" DrawAspect="Content" ObjectID="_1735455434" r:id="rId619"/>
              </w:object>
            </w:r>
          </w:p>
        </w:tc>
      </w:tr>
      <w:tr w:rsidR="003C274A" w:rsidRPr="00B41BF4" w14:paraId="2A4CC258" w14:textId="77777777" w:rsidTr="00921B0D">
        <w:tc>
          <w:tcPr>
            <w:tcW w:w="533" w:type="dxa"/>
          </w:tcPr>
          <w:p w14:paraId="2A4CC256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257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iCs/>
                <w:position w:val="-24"/>
                <w:sz w:val="28"/>
                <w:szCs w:val="28"/>
                <w:lang w:val="kk-KZ"/>
              </w:rPr>
              <w:object w:dxaOrig="400" w:dyaOrig="680" w14:anchorId="2A4CCD7B">
                <v:shape id="_x0000_i1364" type="#_x0000_t75" style="width:19.8pt;height:34.8pt" o:ole="">
                  <v:imagedata r:id="rId620" o:title=""/>
                </v:shape>
                <o:OLEObject Type="Embed" ProgID="Equation.3" ShapeID="_x0000_i1364" DrawAspect="Content" ObjectID="_1735455435" r:id="rId621"/>
              </w:object>
            </w:r>
          </w:p>
        </w:tc>
      </w:tr>
      <w:tr w:rsidR="003C274A" w:rsidRPr="00B41BF4" w14:paraId="2A4CC25B" w14:textId="77777777" w:rsidTr="00921B0D">
        <w:tc>
          <w:tcPr>
            <w:tcW w:w="533" w:type="dxa"/>
          </w:tcPr>
          <w:p w14:paraId="2A4CC259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25A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iCs/>
                <w:position w:val="-24"/>
                <w:sz w:val="28"/>
                <w:szCs w:val="28"/>
                <w:lang w:val="kk-KZ"/>
              </w:rPr>
              <w:object w:dxaOrig="400" w:dyaOrig="680" w14:anchorId="2A4CCD7C">
                <v:shape id="_x0000_i1365" type="#_x0000_t75" style="width:19.8pt;height:34.8pt" o:ole="">
                  <v:imagedata r:id="rId622" o:title=""/>
                </v:shape>
                <o:OLEObject Type="Embed" ProgID="Equation.3" ShapeID="_x0000_i1365" DrawAspect="Content" ObjectID="_1735455436" r:id="rId623"/>
              </w:object>
            </w:r>
          </w:p>
        </w:tc>
      </w:tr>
      <w:tr w:rsidR="003C274A" w:rsidRPr="00B41BF4" w14:paraId="2A4CC25E" w14:textId="77777777" w:rsidTr="00921B0D">
        <w:tc>
          <w:tcPr>
            <w:tcW w:w="533" w:type="dxa"/>
          </w:tcPr>
          <w:p w14:paraId="2A4CC25C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C25D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iCs/>
                <w:position w:val="-28"/>
                <w:sz w:val="28"/>
                <w:szCs w:val="28"/>
                <w:lang w:val="kk-KZ"/>
              </w:rPr>
              <w:object w:dxaOrig="520" w:dyaOrig="660" w14:anchorId="2A4CCD7D">
                <v:shape id="_x0000_i1366" type="#_x0000_t75" style="width:25.8pt;height:33pt" o:ole="">
                  <v:imagedata r:id="rId624" o:title=""/>
                </v:shape>
                <o:OLEObject Type="Embed" ProgID="Equation.3" ShapeID="_x0000_i1366" DrawAspect="Content" ObjectID="_1735455437" r:id="rId625"/>
              </w:object>
            </w:r>
          </w:p>
        </w:tc>
      </w:tr>
      <w:tr w:rsidR="003C274A" w:rsidRPr="00B41BF4" w14:paraId="2A4CC261" w14:textId="77777777" w:rsidTr="00921B0D">
        <w:tc>
          <w:tcPr>
            <w:tcW w:w="533" w:type="dxa"/>
          </w:tcPr>
          <w:p w14:paraId="2A4CC25F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C260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iCs/>
                <w:position w:val="-24"/>
                <w:sz w:val="28"/>
                <w:szCs w:val="28"/>
                <w:lang w:val="kk-KZ"/>
              </w:rPr>
              <w:object w:dxaOrig="580" w:dyaOrig="680" w14:anchorId="2A4CCD7E">
                <v:shape id="_x0000_i1367" type="#_x0000_t75" style="width:28.8pt;height:34.8pt" o:ole="">
                  <v:imagedata r:id="rId626" o:title=""/>
                </v:shape>
                <o:OLEObject Type="Embed" ProgID="Equation.3" ShapeID="_x0000_i1367" DrawAspect="Content" ObjectID="_1735455438" r:id="rId627"/>
              </w:object>
            </w:r>
          </w:p>
        </w:tc>
      </w:tr>
      <w:tr w:rsidR="003C274A" w:rsidRPr="00B41BF4" w14:paraId="2A4CC264" w14:textId="77777777" w:rsidTr="00921B0D">
        <w:tc>
          <w:tcPr>
            <w:tcW w:w="533" w:type="dxa"/>
          </w:tcPr>
          <w:p w14:paraId="2A4CC262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0</w:t>
            </w:r>
          </w:p>
        </w:tc>
        <w:tc>
          <w:tcPr>
            <w:tcW w:w="8812" w:type="dxa"/>
          </w:tcPr>
          <w:p w14:paraId="2A4CC263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iCs/>
                <w:position w:val="-24"/>
                <w:sz w:val="28"/>
                <w:szCs w:val="28"/>
                <w:lang w:val="kk-KZ"/>
              </w:rPr>
              <w:object w:dxaOrig="400" w:dyaOrig="680" w14:anchorId="2A4CCD7F">
                <v:shape id="_x0000_i1368" type="#_x0000_t75" style="width:19.8pt;height:34.8pt" o:ole="">
                  <v:imagedata r:id="rId628" o:title=""/>
                </v:shape>
                <o:OLEObject Type="Embed" ProgID="Equation.3" ShapeID="_x0000_i1368" DrawAspect="Content" ObjectID="_1735455439" r:id="rId629"/>
              </w:object>
            </w:r>
          </w:p>
        </w:tc>
      </w:tr>
      <w:tr w:rsidR="003C274A" w:rsidRPr="00B41BF4" w14:paraId="2A4CC267" w14:textId="77777777" w:rsidTr="00921B0D">
        <w:tc>
          <w:tcPr>
            <w:tcW w:w="533" w:type="dxa"/>
          </w:tcPr>
          <w:p w14:paraId="2A4CC265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C266" w14:textId="77777777" w:rsidR="003C274A" w:rsidRPr="00B41BF4" w:rsidRDefault="003C274A" w:rsidP="008728F5">
            <w:pPr>
              <w:pStyle w:val="a5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B41BF4">
              <w:rPr>
                <w:rFonts w:ascii="Times New Roman" w:hAnsi="Times New Roman"/>
                <w:iCs/>
                <w:position w:val="-24"/>
                <w:sz w:val="28"/>
                <w:szCs w:val="28"/>
                <w:lang w:val="kk-KZ"/>
              </w:rPr>
              <w:object w:dxaOrig="400" w:dyaOrig="680" w14:anchorId="2A4CCD80">
                <v:shape id="_x0000_i1369" type="#_x0000_t75" style="width:19.8pt;height:34.8pt" o:ole="">
                  <v:imagedata r:id="rId630" o:title=""/>
                </v:shape>
                <o:OLEObject Type="Embed" ProgID="Equation.3" ShapeID="_x0000_i1369" DrawAspect="Content" ObjectID="_1735455440" r:id="rId631"/>
              </w:object>
            </w:r>
          </w:p>
        </w:tc>
      </w:tr>
    </w:tbl>
    <w:p w14:paraId="2A4CC268" w14:textId="77777777" w:rsidR="00C475BD" w:rsidRPr="00B41BF4" w:rsidRDefault="00C475BD" w:rsidP="008728F5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14:paraId="2A4CC269" w14:textId="77777777" w:rsidR="00C475BD" w:rsidRDefault="00C475BD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 xml:space="preserve">4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26A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3C274A" w:rsidRPr="00B41BF4" w14:paraId="2A4CC26D" w14:textId="77777777" w:rsidTr="00921B0D">
        <w:tc>
          <w:tcPr>
            <w:tcW w:w="533" w:type="dxa"/>
          </w:tcPr>
          <w:p w14:paraId="2A4CC26B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2</w:t>
            </w:r>
          </w:p>
        </w:tc>
        <w:tc>
          <w:tcPr>
            <w:tcW w:w="8812" w:type="dxa"/>
          </w:tcPr>
          <w:p w14:paraId="2A4CC26C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kk-KZ" w:eastAsia="ko-KR"/>
              </w:rPr>
            </w:pPr>
            <w:r w:rsidRPr="006048D1"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  <w:t>Өрнекті ықшамдаңдар</w:t>
            </w:r>
            <w:r w:rsidRPr="00B41BF4">
              <w:rPr>
                <w:rFonts w:ascii="Times New Roman" w:hAnsi="Times New Roman" w:cs="Times New Roman"/>
                <w:iCs/>
                <w:sz w:val="28"/>
                <w:szCs w:val="28"/>
                <w:lang w:val="kk-KZ"/>
              </w:rPr>
              <w:t xml:space="preserve"> : </w:t>
            </w:r>
            <w:r w:rsidRPr="00B41BF4">
              <w:rPr>
                <w:rFonts w:ascii="Times New Roman" w:hAnsi="Times New Roman" w:cs="Times New Roman"/>
                <w:iCs/>
                <w:position w:val="-8"/>
                <w:sz w:val="28"/>
                <w:szCs w:val="28"/>
                <w:lang w:val="en-US"/>
              </w:rPr>
              <w:object w:dxaOrig="1239" w:dyaOrig="420" w14:anchorId="2A4CCD81">
                <v:shape id="_x0000_i1370" type="#_x0000_t75" style="width:63pt;height:19.8pt" o:ole="">
                  <v:imagedata r:id="rId632" o:title=""/>
                </v:shape>
                <o:OLEObject Type="Embed" ProgID="Equation.3" ShapeID="_x0000_i1370" DrawAspect="Content" ObjectID="_1735455441" r:id="rId633"/>
              </w:object>
            </w:r>
            <w:r w:rsidRPr="00B41BF4">
              <w:rPr>
                <w:rFonts w:ascii="Times New Roman" w:hAnsi="Times New Roman" w:cs="Times New Roman"/>
                <w:iCs/>
                <w:sz w:val="28"/>
                <w:szCs w:val="28"/>
              </w:rPr>
              <w:t>.</w:t>
            </w:r>
          </w:p>
        </w:tc>
      </w:tr>
      <w:tr w:rsidR="003C274A" w:rsidRPr="00B41BF4" w14:paraId="2A4CC270" w14:textId="77777777" w:rsidTr="00921B0D">
        <w:tc>
          <w:tcPr>
            <w:tcW w:w="533" w:type="dxa"/>
          </w:tcPr>
          <w:p w14:paraId="2A4CC26E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26F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iCs/>
                <w:position w:val="-6"/>
                <w:sz w:val="28"/>
                <w:szCs w:val="28"/>
                <w:lang w:val="en-US"/>
              </w:rPr>
              <w:object w:dxaOrig="720" w:dyaOrig="340" w14:anchorId="2A4CCD82">
                <v:shape id="_x0000_i1371" type="#_x0000_t75" style="width:37.8pt;height:16.8pt" o:ole="">
                  <v:imagedata r:id="rId634" o:title=""/>
                </v:shape>
                <o:OLEObject Type="Embed" ProgID="Equation.3" ShapeID="_x0000_i1371" DrawAspect="Content" ObjectID="_1735455442" r:id="rId635"/>
              </w:object>
            </w:r>
          </w:p>
        </w:tc>
      </w:tr>
      <w:tr w:rsidR="003C274A" w:rsidRPr="00B41BF4" w14:paraId="2A4CC273" w14:textId="77777777" w:rsidTr="00921B0D">
        <w:tc>
          <w:tcPr>
            <w:tcW w:w="533" w:type="dxa"/>
          </w:tcPr>
          <w:p w14:paraId="2A4CC271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812" w:type="dxa"/>
          </w:tcPr>
          <w:p w14:paraId="2A4CC272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iCs/>
                <w:position w:val="-6"/>
                <w:sz w:val="28"/>
                <w:szCs w:val="28"/>
                <w:lang w:val="en-US"/>
              </w:rPr>
              <w:object w:dxaOrig="720" w:dyaOrig="340" w14:anchorId="2A4CCD83">
                <v:shape id="_x0000_i1372" type="#_x0000_t75" style="width:37.8pt;height:16.8pt" o:ole="">
                  <v:imagedata r:id="rId636" o:title=""/>
                </v:shape>
                <o:OLEObject Type="Embed" ProgID="Equation.3" ShapeID="_x0000_i1372" DrawAspect="Content" ObjectID="_1735455443" r:id="rId637"/>
              </w:object>
            </w:r>
          </w:p>
        </w:tc>
      </w:tr>
      <w:tr w:rsidR="003C274A" w:rsidRPr="00B41BF4" w14:paraId="2A4CC276" w14:textId="77777777" w:rsidTr="00921B0D">
        <w:tc>
          <w:tcPr>
            <w:tcW w:w="533" w:type="dxa"/>
          </w:tcPr>
          <w:p w14:paraId="2A4CC274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275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iCs/>
                <w:position w:val="-6"/>
                <w:sz w:val="28"/>
                <w:szCs w:val="28"/>
                <w:lang w:val="en-US"/>
              </w:rPr>
              <w:object w:dxaOrig="839" w:dyaOrig="340" w14:anchorId="2A4CCD84">
                <v:shape id="_x0000_i1373" type="#_x0000_t75" style="width:42pt;height:16.8pt" o:ole="">
                  <v:imagedata r:id="rId638" o:title=""/>
                </v:shape>
                <o:OLEObject Type="Embed" ProgID="Equation.3" ShapeID="_x0000_i1373" DrawAspect="Content" ObjectID="_1735455444" r:id="rId639"/>
              </w:object>
            </w:r>
          </w:p>
        </w:tc>
      </w:tr>
      <w:tr w:rsidR="003C274A" w:rsidRPr="00B41BF4" w14:paraId="2A4CC279" w14:textId="77777777" w:rsidTr="00921B0D">
        <w:tc>
          <w:tcPr>
            <w:tcW w:w="533" w:type="dxa"/>
          </w:tcPr>
          <w:p w14:paraId="2A4CC277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278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iCs/>
                <w:position w:val="-6"/>
                <w:sz w:val="28"/>
                <w:szCs w:val="28"/>
                <w:lang w:val="en-US"/>
              </w:rPr>
              <w:object w:dxaOrig="940" w:dyaOrig="340" w14:anchorId="2A4CCD85">
                <v:shape id="_x0000_i1374" type="#_x0000_t75" style="width:48pt;height:16.8pt" o:ole="">
                  <v:imagedata r:id="rId640" o:title=""/>
                </v:shape>
                <o:OLEObject Type="Embed" ProgID="Equation.3" ShapeID="_x0000_i1374" DrawAspect="Content" ObjectID="_1735455445" r:id="rId641"/>
              </w:object>
            </w:r>
          </w:p>
        </w:tc>
      </w:tr>
      <w:tr w:rsidR="003C274A" w:rsidRPr="00B41BF4" w14:paraId="2A4CC27C" w14:textId="77777777" w:rsidTr="00921B0D">
        <w:tc>
          <w:tcPr>
            <w:tcW w:w="533" w:type="dxa"/>
          </w:tcPr>
          <w:p w14:paraId="2A4CC27A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C27B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iCs/>
                <w:position w:val="-6"/>
                <w:sz w:val="28"/>
                <w:szCs w:val="28"/>
                <w:lang w:val="en-US"/>
              </w:rPr>
              <w:object w:dxaOrig="820" w:dyaOrig="340" w14:anchorId="2A4CCD86">
                <v:shape id="_x0000_i1375" type="#_x0000_t75" style="width:40.8pt;height:16.8pt" o:ole="">
                  <v:imagedata r:id="rId642" o:title=""/>
                </v:shape>
                <o:OLEObject Type="Embed" ProgID="Equation.3" ShapeID="_x0000_i1375" DrawAspect="Content" ObjectID="_1735455446" r:id="rId643"/>
              </w:object>
            </w:r>
          </w:p>
        </w:tc>
      </w:tr>
      <w:tr w:rsidR="003C274A" w:rsidRPr="00B41BF4" w14:paraId="2A4CC27F" w14:textId="77777777" w:rsidTr="00921B0D">
        <w:tc>
          <w:tcPr>
            <w:tcW w:w="533" w:type="dxa"/>
          </w:tcPr>
          <w:p w14:paraId="2A4CC27D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812" w:type="dxa"/>
          </w:tcPr>
          <w:p w14:paraId="2A4CC27E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iCs/>
                <w:position w:val="-6"/>
                <w:sz w:val="28"/>
                <w:szCs w:val="28"/>
                <w:lang w:val="en-US"/>
              </w:rPr>
              <w:object w:dxaOrig="720" w:dyaOrig="340" w14:anchorId="2A4CCD87">
                <v:shape id="_x0000_i1376" type="#_x0000_t75" style="width:37.8pt;height:16.8pt" o:ole="">
                  <v:imagedata r:id="rId644" o:title=""/>
                </v:shape>
                <o:OLEObject Type="Embed" ProgID="Equation.3" ShapeID="_x0000_i1376" DrawAspect="Content" ObjectID="_1735455447" r:id="rId645"/>
              </w:object>
            </w:r>
          </w:p>
        </w:tc>
      </w:tr>
      <w:tr w:rsidR="003C274A" w:rsidRPr="00B41BF4" w14:paraId="2A4CC282" w14:textId="77777777" w:rsidTr="00921B0D">
        <w:tc>
          <w:tcPr>
            <w:tcW w:w="533" w:type="dxa"/>
          </w:tcPr>
          <w:p w14:paraId="2A4CC280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281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iCs/>
                <w:position w:val="-6"/>
                <w:sz w:val="28"/>
                <w:szCs w:val="28"/>
                <w:lang w:val="en-US"/>
              </w:rPr>
              <w:object w:dxaOrig="920" w:dyaOrig="340" w14:anchorId="2A4CCD88">
                <v:shape id="_x0000_i1377" type="#_x0000_t75" style="width:46.8pt;height:16.8pt" o:ole="">
                  <v:imagedata r:id="rId646" o:title=""/>
                </v:shape>
                <o:OLEObject Type="Embed" ProgID="Equation.3" ShapeID="_x0000_i1377" DrawAspect="Content" ObjectID="_1735455448" r:id="rId647"/>
              </w:object>
            </w:r>
          </w:p>
        </w:tc>
      </w:tr>
      <w:tr w:rsidR="003C274A" w:rsidRPr="00B41BF4" w14:paraId="2A4CC285" w14:textId="77777777" w:rsidTr="00921B0D">
        <w:tc>
          <w:tcPr>
            <w:tcW w:w="533" w:type="dxa"/>
          </w:tcPr>
          <w:p w14:paraId="2A4CC283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C284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iCs/>
                <w:position w:val="-6"/>
                <w:sz w:val="28"/>
                <w:szCs w:val="28"/>
                <w:lang w:val="en-US"/>
              </w:rPr>
              <w:object w:dxaOrig="1040" w:dyaOrig="340" w14:anchorId="2A4CCD89">
                <v:shape id="_x0000_i1378" type="#_x0000_t75" style="width:52.8pt;height:16.8pt" o:ole="">
                  <v:imagedata r:id="rId648" o:title=""/>
                </v:shape>
                <o:OLEObject Type="Embed" ProgID="Equation.3" ShapeID="_x0000_i1378" DrawAspect="Content" ObjectID="_1735455449" r:id="rId649"/>
              </w:object>
            </w:r>
          </w:p>
        </w:tc>
      </w:tr>
    </w:tbl>
    <w:p w14:paraId="2A4CC286" w14:textId="77777777" w:rsidR="00C475BD" w:rsidRPr="00B41BF4" w:rsidRDefault="00C475BD" w:rsidP="008728F5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14:paraId="2A4CC287" w14:textId="77777777" w:rsidR="000259F8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C288" w14:textId="77777777" w:rsidR="00C475BD" w:rsidRDefault="00C475BD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 xml:space="preserve">5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289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3C274A" w:rsidRPr="00B41BF4" w14:paraId="2A4CC28C" w14:textId="77777777" w:rsidTr="00921B0D">
        <w:tc>
          <w:tcPr>
            <w:tcW w:w="533" w:type="dxa"/>
          </w:tcPr>
          <w:p w14:paraId="2A4CC28A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2</w:t>
            </w:r>
          </w:p>
        </w:tc>
        <w:tc>
          <w:tcPr>
            <w:tcW w:w="8812" w:type="dxa"/>
          </w:tcPr>
          <w:p w14:paraId="2A4CC28B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kk-KZ" w:eastAsia="ko-KR"/>
              </w:rPr>
            </w:pPr>
            <w:r w:rsidRPr="006048D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өлшектің бөлігіндегі иррационалдықтан құтылыңдар</w:t>
            </w:r>
            <w:r w:rsidRPr="00B41BF4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: </w:t>
            </w:r>
            <w:r w:rsidRPr="00B41BF4">
              <w:rPr>
                <w:rFonts w:ascii="Times New Roman" w:hAnsi="Times New Roman" w:cs="Times New Roman"/>
                <w:b/>
                <w:bCs/>
                <w:position w:val="-34"/>
                <w:sz w:val="28"/>
                <w:szCs w:val="28"/>
              </w:rPr>
              <w:object w:dxaOrig="760" w:dyaOrig="760" w14:anchorId="2A4CCD8A">
                <v:shape id="_x0000_i1379" type="#_x0000_t75" style="width:38.4pt;height:38.4pt" o:ole="">
                  <v:imagedata r:id="rId650" o:title=""/>
                </v:shape>
                <o:OLEObject Type="Embed" ProgID="Equation.3" ShapeID="_x0000_i1379" DrawAspect="Content" ObjectID="_1735455450" r:id="rId651"/>
              </w:object>
            </w:r>
          </w:p>
        </w:tc>
      </w:tr>
      <w:tr w:rsidR="003C274A" w:rsidRPr="00B41BF4" w14:paraId="2A4CC28F" w14:textId="77777777" w:rsidTr="00921B0D">
        <w:tc>
          <w:tcPr>
            <w:tcW w:w="533" w:type="dxa"/>
          </w:tcPr>
          <w:p w14:paraId="2A4CC28D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28E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860" w:dyaOrig="440" w14:anchorId="2A4CCD8B">
                <v:shape id="_x0000_i1380" type="#_x0000_t75" style="width:42.6pt;height:22.8pt" o:ole="">
                  <v:imagedata r:id="rId652" o:title=""/>
                </v:shape>
                <o:OLEObject Type="Embed" ProgID="Equation.3" ShapeID="_x0000_i1380" DrawAspect="Content" ObjectID="_1735455451" r:id="rId653"/>
              </w:object>
            </w:r>
          </w:p>
        </w:tc>
      </w:tr>
      <w:tr w:rsidR="003C274A" w:rsidRPr="00B41BF4" w14:paraId="2A4CC292" w14:textId="77777777" w:rsidTr="00921B0D">
        <w:tc>
          <w:tcPr>
            <w:tcW w:w="533" w:type="dxa"/>
          </w:tcPr>
          <w:p w14:paraId="2A4CC290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C291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59" w:dyaOrig="400" w14:anchorId="2A4CCD8C">
                <v:shape id="_x0000_i1381" type="#_x0000_t75" style="width:67.2pt;height:19.8pt" o:ole="">
                  <v:imagedata r:id="rId654" o:title=""/>
                </v:shape>
                <o:OLEObject Type="Embed" ProgID="Equation.3" ShapeID="_x0000_i1381" DrawAspect="Content" ObjectID="_1735455452" r:id="rId655"/>
              </w:object>
            </w:r>
          </w:p>
        </w:tc>
      </w:tr>
      <w:tr w:rsidR="003C274A" w:rsidRPr="00B41BF4" w14:paraId="2A4CC295" w14:textId="77777777" w:rsidTr="00921B0D">
        <w:tc>
          <w:tcPr>
            <w:tcW w:w="533" w:type="dxa"/>
          </w:tcPr>
          <w:p w14:paraId="2A4CC293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294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79" w:dyaOrig="400" w14:anchorId="2A4CCD8D">
                <v:shape id="_x0000_i1382" type="#_x0000_t75" style="width:69pt;height:19.8pt" o:ole="">
                  <v:imagedata r:id="rId656" o:title=""/>
                </v:shape>
                <o:OLEObject Type="Embed" ProgID="Equation.3" ShapeID="_x0000_i1382" DrawAspect="Content" ObjectID="_1735455453" r:id="rId657"/>
              </w:object>
            </w:r>
          </w:p>
        </w:tc>
      </w:tr>
      <w:tr w:rsidR="003C274A" w:rsidRPr="00B41BF4" w14:paraId="2A4CC298" w14:textId="77777777" w:rsidTr="00921B0D">
        <w:tc>
          <w:tcPr>
            <w:tcW w:w="533" w:type="dxa"/>
          </w:tcPr>
          <w:p w14:paraId="2A4CC296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297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59" w:dyaOrig="400" w14:anchorId="2A4CCD8E">
                <v:shape id="_x0000_i1383" type="#_x0000_t75" style="width:67.2pt;height:19.8pt" o:ole="">
                  <v:imagedata r:id="rId658" o:title=""/>
                </v:shape>
                <o:OLEObject Type="Embed" ProgID="Equation.3" ShapeID="_x0000_i1383" DrawAspect="Content" ObjectID="_1735455454" r:id="rId659"/>
              </w:object>
            </w:r>
          </w:p>
        </w:tc>
      </w:tr>
      <w:tr w:rsidR="003C274A" w:rsidRPr="00B41BF4" w14:paraId="2A4CC29B" w14:textId="77777777" w:rsidTr="00921B0D">
        <w:tc>
          <w:tcPr>
            <w:tcW w:w="533" w:type="dxa"/>
          </w:tcPr>
          <w:p w14:paraId="2A4CC299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812" w:type="dxa"/>
          </w:tcPr>
          <w:p w14:paraId="2A4CC29A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59" w:dyaOrig="400" w14:anchorId="2A4CCD8F">
                <v:shape id="_x0000_i1384" type="#_x0000_t75" style="width:67.2pt;height:19.8pt" o:ole="">
                  <v:imagedata r:id="rId660" o:title=""/>
                </v:shape>
                <o:OLEObject Type="Embed" ProgID="Equation.3" ShapeID="_x0000_i1384" DrawAspect="Content" ObjectID="_1735455455" r:id="rId661"/>
              </w:object>
            </w:r>
          </w:p>
        </w:tc>
      </w:tr>
      <w:tr w:rsidR="003C274A" w:rsidRPr="00B41BF4" w14:paraId="2A4CC29E" w14:textId="77777777" w:rsidTr="00921B0D">
        <w:tc>
          <w:tcPr>
            <w:tcW w:w="533" w:type="dxa"/>
          </w:tcPr>
          <w:p w14:paraId="2A4CC29C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C29D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80" w:dyaOrig="400" w14:anchorId="2A4CCD90">
                <v:shape id="_x0000_i1385" type="#_x0000_t75" style="width:69pt;height:19.8pt" o:ole="">
                  <v:imagedata r:id="rId662" o:title=""/>
                </v:shape>
                <o:OLEObject Type="Embed" ProgID="Equation.3" ShapeID="_x0000_i1385" DrawAspect="Content" ObjectID="_1735455456" r:id="rId663"/>
              </w:object>
            </w:r>
          </w:p>
        </w:tc>
      </w:tr>
      <w:tr w:rsidR="003C274A" w:rsidRPr="00B41BF4" w14:paraId="2A4CC2A1" w14:textId="77777777" w:rsidTr="00921B0D">
        <w:tc>
          <w:tcPr>
            <w:tcW w:w="533" w:type="dxa"/>
          </w:tcPr>
          <w:p w14:paraId="2A4CC29F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2A0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480" w:dyaOrig="400" w14:anchorId="2A4CCD91">
                <v:shape id="_x0000_i1386" type="#_x0000_t75" style="width:73.2pt;height:19.8pt" o:ole="">
                  <v:imagedata r:id="rId664" o:title=""/>
                </v:shape>
                <o:OLEObject Type="Embed" ProgID="Equation.3" ShapeID="_x0000_i1386" DrawAspect="Content" ObjectID="_1735455457" r:id="rId665"/>
              </w:object>
            </w:r>
          </w:p>
        </w:tc>
      </w:tr>
      <w:tr w:rsidR="003C274A" w:rsidRPr="00B41BF4" w14:paraId="2A4CC2A4" w14:textId="77777777" w:rsidTr="00921B0D">
        <w:tc>
          <w:tcPr>
            <w:tcW w:w="533" w:type="dxa"/>
          </w:tcPr>
          <w:p w14:paraId="2A4CC2A2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C2A3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position w:val="-12"/>
                <w:sz w:val="28"/>
                <w:szCs w:val="28"/>
                <w:lang w:val="en-US"/>
              </w:rPr>
              <w:object w:dxaOrig="1380" w:dyaOrig="400" w14:anchorId="2A4CCD92">
                <v:shape id="_x0000_i1387" type="#_x0000_t75" style="width:69pt;height:19.8pt" o:ole="">
                  <v:imagedata r:id="rId666" o:title=""/>
                </v:shape>
                <o:OLEObject Type="Embed" ProgID="Equation.3" ShapeID="_x0000_i1387" DrawAspect="Content" ObjectID="_1735455458" r:id="rId667"/>
              </w:object>
            </w:r>
          </w:p>
        </w:tc>
      </w:tr>
    </w:tbl>
    <w:p w14:paraId="2A4CC2A5" w14:textId="77777777" w:rsidR="00C475BD" w:rsidRPr="00B41BF4" w:rsidRDefault="00C475BD" w:rsidP="008728F5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14:paraId="2A4CC2A6" w14:textId="77777777" w:rsidR="00C475BD" w:rsidRPr="00B41BF4" w:rsidRDefault="00C475BD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 xml:space="preserve">6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2A7" w14:textId="77777777" w:rsidR="00C475BD" w:rsidRDefault="00C475BD" w:rsidP="008728F5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084BBD" w:rsidRPr="00B41BF4" w14:paraId="2A4CC2AA" w14:textId="77777777" w:rsidTr="00084BBD">
        <w:tc>
          <w:tcPr>
            <w:tcW w:w="533" w:type="dxa"/>
            <w:shd w:val="clear" w:color="auto" w:fill="auto"/>
          </w:tcPr>
          <w:p w14:paraId="2A4CC2A8" w14:textId="77777777" w:rsidR="00084BBD" w:rsidRDefault="00084BBD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812" w:type="dxa"/>
            <w:shd w:val="clear" w:color="auto" w:fill="auto"/>
          </w:tcPr>
          <w:p w14:paraId="2A4CC2A9" w14:textId="77777777" w:rsidR="00084BBD" w:rsidRDefault="00084BBD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6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тігінші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13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күнде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52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көйлек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тігеді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: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Өнімділігі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осындай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6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тігінші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9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күнде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неше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көйлек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тігеді</w:t>
            </w:r>
            <w:proofErr w:type="spellEnd"/>
          </w:p>
        </w:tc>
      </w:tr>
      <w:tr w:rsidR="00084BBD" w:rsidRPr="00B41BF4" w14:paraId="2A4CC2AD" w14:textId="77777777" w:rsidTr="00084BBD">
        <w:tc>
          <w:tcPr>
            <w:tcW w:w="533" w:type="dxa"/>
            <w:shd w:val="clear" w:color="auto" w:fill="auto"/>
          </w:tcPr>
          <w:p w14:paraId="2A4CC2AB" w14:textId="77777777" w:rsidR="00084BBD" w:rsidRDefault="00084BBD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shd w:val="clear" w:color="auto" w:fill="auto"/>
          </w:tcPr>
          <w:p w14:paraId="2A4CC2AC" w14:textId="77777777" w:rsidR="00084BBD" w:rsidRDefault="00084BBD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4</w:t>
            </w:r>
          </w:p>
        </w:tc>
      </w:tr>
      <w:tr w:rsidR="00084BBD" w:rsidRPr="00B41BF4" w14:paraId="2A4CC2B0" w14:textId="77777777" w:rsidTr="00084BBD">
        <w:tc>
          <w:tcPr>
            <w:tcW w:w="533" w:type="dxa"/>
            <w:shd w:val="clear" w:color="auto" w:fill="auto"/>
          </w:tcPr>
          <w:p w14:paraId="2A4CC2AE" w14:textId="77777777" w:rsidR="00084BBD" w:rsidRDefault="00084BBD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shd w:val="clear" w:color="auto" w:fill="auto"/>
          </w:tcPr>
          <w:p w14:paraId="2A4CC2AF" w14:textId="77777777" w:rsidR="00084BBD" w:rsidRDefault="00084BBD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0</w:t>
            </w:r>
          </w:p>
        </w:tc>
      </w:tr>
      <w:tr w:rsidR="00084BBD" w:rsidRPr="00B41BF4" w14:paraId="2A4CC2B3" w14:textId="77777777" w:rsidTr="00084BBD">
        <w:tc>
          <w:tcPr>
            <w:tcW w:w="533" w:type="dxa"/>
            <w:shd w:val="clear" w:color="auto" w:fill="auto"/>
          </w:tcPr>
          <w:p w14:paraId="2A4CC2B1" w14:textId="77777777" w:rsidR="00084BBD" w:rsidRDefault="00084BBD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shd w:val="clear" w:color="auto" w:fill="auto"/>
          </w:tcPr>
          <w:p w14:paraId="2A4CC2B2" w14:textId="77777777" w:rsidR="00084BBD" w:rsidRDefault="00084BBD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4</w:t>
            </w:r>
          </w:p>
        </w:tc>
      </w:tr>
      <w:tr w:rsidR="00084BBD" w:rsidRPr="00B41BF4" w14:paraId="2A4CC2B6" w14:textId="77777777" w:rsidTr="00084BBD">
        <w:tc>
          <w:tcPr>
            <w:tcW w:w="533" w:type="dxa"/>
            <w:shd w:val="clear" w:color="auto" w:fill="auto"/>
          </w:tcPr>
          <w:p w14:paraId="2A4CC2B4" w14:textId="77777777" w:rsidR="00084BBD" w:rsidRDefault="00084BBD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0</w:t>
            </w:r>
          </w:p>
        </w:tc>
        <w:tc>
          <w:tcPr>
            <w:tcW w:w="8812" w:type="dxa"/>
            <w:shd w:val="clear" w:color="auto" w:fill="auto"/>
          </w:tcPr>
          <w:p w14:paraId="2A4CC2B5" w14:textId="77777777" w:rsidR="00084BBD" w:rsidRDefault="00084BBD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0</w:t>
            </w:r>
          </w:p>
        </w:tc>
      </w:tr>
      <w:tr w:rsidR="00084BBD" w:rsidRPr="00B41BF4" w14:paraId="2A4CC2B9" w14:textId="77777777" w:rsidTr="00084BBD">
        <w:tc>
          <w:tcPr>
            <w:tcW w:w="533" w:type="dxa"/>
            <w:shd w:val="clear" w:color="auto" w:fill="auto"/>
          </w:tcPr>
          <w:p w14:paraId="2A4CC2B7" w14:textId="77777777" w:rsidR="00084BBD" w:rsidRDefault="00084BBD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  <w:shd w:val="clear" w:color="auto" w:fill="auto"/>
          </w:tcPr>
          <w:p w14:paraId="2A4CC2B8" w14:textId="77777777" w:rsidR="00084BBD" w:rsidRDefault="00084BBD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6</w:t>
            </w:r>
          </w:p>
        </w:tc>
      </w:tr>
      <w:tr w:rsidR="00084BBD" w:rsidRPr="00B41BF4" w14:paraId="2A4CC2BC" w14:textId="77777777" w:rsidTr="00084BBD">
        <w:tc>
          <w:tcPr>
            <w:tcW w:w="533" w:type="dxa"/>
            <w:shd w:val="clear" w:color="auto" w:fill="auto"/>
          </w:tcPr>
          <w:p w14:paraId="2A4CC2BA" w14:textId="77777777" w:rsidR="00084BBD" w:rsidRDefault="00084BBD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shd w:val="clear" w:color="auto" w:fill="auto"/>
          </w:tcPr>
          <w:p w14:paraId="2A4CC2BB" w14:textId="77777777" w:rsidR="00084BBD" w:rsidRDefault="00084BBD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2</w:t>
            </w:r>
          </w:p>
        </w:tc>
      </w:tr>
      <w:tr w:rsidR="00084BBD" w:rsidRPr="00B41BF4" w14:paraId="2A4CC2BF" w14:textId="77777777" w:rsidTr="00084BBD">
        <w:tc>
          <w:tcPr>
            <w:tcW w:w="533" w:type="dxa"/>
            <w:shd w:val="clear" w:color="auto" w:fill="auto"/>
          </w:tcPr>
          <w:p w14:paraId="2A4CC2BD" w14:textId="77777777" w:rsidR="00084BBD" w:rsidRDefault="00084BBD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shd w:val="clear" w:color="auto" w:fill="auto"/>
          </w:tcPr>
          <w:p w14:paraId="2A4CC2BE" w14:textId="77777777" w:rsidR="00084BBD" w:rsidRDefault="00084BBD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8</w:t>
            </w:r>
          </w:p>
        </w:tc>
      </w:tr>
      <w:tr w:rsidR="00084BBD" w:rsidRPr="00B41BF4" w14:paraId="2A4CC2C2" w14:textId="77777777" w:rsidTr="00084BBD">
        <w:tc>
          <w:tcPr>
            <w:tcW w:w="533" w:type="dxa"/>
            <w:shd w:val="clear" w:color="auto" w:fill="auto"/>
          </w:tcPr>
          <w:p w14:paraId="2A4CC2C0" w14:textId="77777777" w:rsidR="00084BBD" w:rsidRDefault="00084BBD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shd w:val="clear" w:color="auto" w:fill="auto"/>
          </w:tcPr>
          <w:p w14:paraId="2A4CC2C1" w14:textId="77777777" w:rsidR="00084BBD" w:rsidRDefault="00084BBD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2</w:t>
            </w:r>
          </w:p>
        </w:tc>
      </w:tr>
    </w:tbl>
    <w:p w14:paraId="2A4CC2C3" w14:textId="77777777" w:rsidR="00084BBD" w:rsidRPr="00B41BF4" w:rsidRDefault="00084BBD" w:rsidP="008728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A4CC2C4" w14:textId="77777777" w:rsidR="00C475BD" w:rsidRDefault="00C475BD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 xml:space="preserve">7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2C5" w14:textId="77777777" w:rsidR="00921B0D" w:rsidRDefault="00921B0D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921B0D" w:rsidRPr="00B41BF4" w14:paraId="2A4CC2C8" w14:textId="77777777" w:rsidTr="00921B0D">
        <w:tc>
          <w:tcPr>
            <w:tcW w:w="534" w:type="dxa"/>
            <w:shd w:val="clear" w:color="auto" w:fill="auto"/>
          </w:tcPr>
          <w:p w14:paraId="2A4CC2C6" w14:textId="77777777" w:rsidR="00921B0D" w:rsidRPr="00B41BF4" w:rsidRDefault="00921B0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9037" w:type="dxa"/>
            <w:shd w:val="clear" w:color="auto" w:fill="auto"/>
          </w:tcPr>
          <w:p w14:paraId="2A4CC2C7" w14:textId="77777777" w:rsidR="00921B0D" w:rsidRPr="00B41BF4" w:rsidRDefault="00921B0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А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нүктесінен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центрі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О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нүктесі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болтын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шеңберге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АС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жанама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жүргізілген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. ОА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кесіндісі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20 см, ал ОС 16 см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болса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онда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СА</w:t>
            </w:r>
            <w:r w:rsidR="006048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6048D1">
              <w:rPr>
                <w:rFonts w:ascii="Times New Roman" w:hAnsi="Times New Roman" w:cs="Times New Roman"/>
                <w:sz w:val="24"/>
                <w:szCs w:val="24"/>
              </w:rPr>
              <w:t>кесіндісінің</w:t>
            </w:r>
            <w:proofErr w:type="spellEnd"/>
            <w:r w:rsidR="006048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6048D1">
              <w:rPr>
                <w:rFonts w:ascii="Times New Roman" w:hAnsi="Times New Roman" w:cs="Times New Roman"/>
                <w:sz w:val="24"/>
                <w:szCs w:val="24"/>
              </w:rPr>
              <w:t>ұзындығын</w:t>
            </w:r>
            <w:proofErr w:type="spellEnd"/>
            <w:r w:rsidR="006048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6048D1">
              <w:rPr>
                <w:rFonts w:ascii="Times New Roman" w:hAnsi="Times New Roman" w:cs="Times New Roman"/>
                <w:sz w:val="24"/>
                <w:szCs w:val="24"/>
              </w:rPr>
              <w:t>табыңыз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921B0D" w:rsidRPr="00B41BF4" w14:paraId="2A4CC2CB" w14:textId="77777777" w:rsidTr="00921B0D">
        <w:tc>
          <w:tcPr>
            <w:tcW w:w="534" w:type="dxa"/>
            <w:shd w:val="clear" w:color="auto" w:fill="auto"/>
          </w:tcPr>
          <w:p w14:paraId="2A4CC2C9" w14:textId="77777777" w:rsidR="00921B0D" w:rsidRPr="00B41BF4" w:rsidRDefault="00921B0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2CA" w14:textId="77777777" w:rsidR="00921B0D" w:rsidRPr="00B41BF4" w:rsidRDefault="00921B0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1см</w:t>
            </w:r>
          </w:p>
        </w:tc>
      </w:tr>
      <w:tr w:rsidR="00921B0D" w:rsidRPr="00B41BF4" w14:paraId="2A4CC2CE" w14:textId="77777777" w:rsidTr="00921B0D">
        <w:tc>
          <w:tcPr>
            <w:tcW w:w="534" w:type="dxa"/>
            <w:shd w:val="clear" w:color="auto" w:fill="auto"/>
          </w:tcPr>
          <w:p w14:paraId="2A4CC2CC" w14:textId="77777777" w:rsidR="00921B0D" w:rsidRPr="00B41BF4" w:rsidRDefault="00921B0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  <w:shd w:val="clear" w:color="auto" w:fill="auto"/>
          </w:tcPr>
          <w:p w14:paraId="2A4CC2CD" w14:textId="77777777" w:rsidR="00921B0D" w:rsidRPr="00B41BF4" w:rsidRDefault="00921B0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2см</w:t>
            </w:r>
          </w:p>
        </w:tc>
      </w:tr>
      <w:tr w:rsidR="00921B0D" w:rsidRPr="00B41BF4" w14:paraId="2A4CC2D1" w14:textId="77777777" w:rsidTr="00921B0D">
        <w:tc>
          <w:tcPr>
            <w:tcW w:w="534" w:type="dxa"/>
            <w:shd w:val="clear" w:color="auto" w:fill="auto"/>
          </w:tcPr>
          <w:p w14:paraId="2A4CC2CF" w14:textId="77777777" w:rsidR="00921B0D" w:rsidRPr="00B41BF4" w:rsidRDefault="00921B0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2D0" w14:textId="77777777" w:rsidR="00921B0D" w:rsidRPr="00B41BF4" w:rsidRDefault="00921B0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54см</w:t>
            </w:r>
          </w:p>
        </w:tc>
      </w:tr>
      <w:tr w:rsidR="00921B0D" w:rsidRPr="00B41BF4" w14:paraId="2A4CC2D4" w14:textId="77777777" w:rsidTr="00921B0D">
        <w:tc>
          <w:tcPr>
            <w:tcW w:w="534" w:type="dxa"/>
            <w:shd w:val="clear" w:color="auto" w:fill="auto"/>
          </w:tcPr>
          <w:p w14:paraId="2A4CC2D2" w14:textId="77777777" w:rsidR="00921B0D" w:rsidRPr="00B41BF4" w:rsidRDefault="00921B0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2D3" w14:textId="77777777" w:rsidR="00921B0D" w:rsidRPr="00B41BF4" w:rsidRDefault="00921B0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41см</w:t>
            </w:r>
          </w:p>
        </w:tc>
      </w:tr>
      <w:tr w:rsidR="00921B0D" w:rsidRPr="00B41BF4" w14:paraId="2A4CC2D7" w14:textId="77777777" w:rsidTr="00921B0D">
        <w:tc>
          <w:tcPr>
            <w:tcW w:w="534" w:type="dxa"/>
            <w:shd w:val="clear" w:color="auto" w:fill="auto"/>
          </w:tcPr>
          <w:p w14:paraId="2A4CC2D5" w14:textId="77777777" w:rsidR="00921B0D" w:rsidRPr="00B41BF4" w:rsidRDefault="00921B0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  <w:shd w:val="clear" w:color="auto" w:fill="auto"/>
          </w:tcPr>
          <w:p w14:paraId="2A4CC2D6" w14:textId="77777777" w:rsidR="00921B0D" w:rsidRPr="00B41BF4" w:rsidRDefault="00921B0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,2 дм</w:t>
            </w:r>
          </w:p>
        </w:tc>
      </w:tr>
      <w:tr w:rsidR="00921B0D" w:rsidRPr="00B41BF4" w14:paraId="2A4CC2DA" w14:textId="77777777" w:rsidTr="00921B0D">
        <w:tc>
          <w:tcPr>
            <w:tcW w:w="534" w:type="dxa"/>
            <w:shd w:val="clear" w:color="auto" w:fill="auto"/>
          </w:tcPr>
          <w:p w14:paraId="2A4CC2D8" w14:textId="77777777" w:rsidR="00921B0D" w:rsidRPr="00B41BF4" w:rsidRDefault="00921B0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2D9" w14:textId="77777777" w:rsidR="00921B0D" w:rsidRPr="00B41BF4" w:rsidRDefault="00921B0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,2дм</w:t>
            </w:r>
          </w:p>
        </w:tc>
      </w:tr>
      <w:tr w:rsidR="00921B0D" w:rsidRPr="00B41BF4" w14:paraId="2A4CC2DD" w14:textId="77777777" w:rsidTr="00921B0D">
        <w:tc>
          <w:tcPr>
            <w:tcW w:w="534" w:type="dxa"/>
            <w:shd w:val="clear" w:color="auto" w:fill="auto"/>
          </w:tcPr>
          <w:p w14:paraId="2A4CC2DB" w14:textId="77777777" w:rsidR="00921B0D" w:rsidRPr="00B41BF4" w:rsidRDefault="00921B0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2DC" w14:textId="77777777" w:rsidR="00921B0D" w:rsidRPr="00B41BF4" w:rsidRDefault="00921B0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,5 дм</w:t>
            </w:r>
          </w:p>
        </w:tc>
      </w:tr>
      <w:tr w:rsidR="00921B0D" w:rsidRPr="00B41BF4" w14:paraId="2A4CC2E0" w14:textId="77777777" w:rsidTr="00921B0D">
        <w:tc>
          <w:tcPr>
            <w:tcW w:w="534" w:type="dxa"/>
            <w:shd w:val="clear" w:color="auto" w:fill="auto"/>
          </w:tcPr>
          <w:p w14:paraId="2A4CC2DE" w14:textId="77777777" w:rsidR="00921B0D" w:rsidRPr="00B41BF4" w:rsidRDefault="00921B0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2DF" w14:textId="77777777" w:rsidR="00921B0D" w:rsidRPr="00B41BF4" w:rsidRDefault="00921B0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7см</w:t>
            </w:r>
          </w:p>
        </w:tc>
      </w:tr>
    </w:tbl>
    <w:p w14:paraId="2A4CC2E1" w14:textId="77777777" w:rsidR="00921B0D" w:rsidRDefault="00921B0D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p w14:paraId="2A4CC2E2" w14:textId="77777777" w:rsidR="00921B0D" w:rsidRDefault="00921B0D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p w14:paraId="2A4CC2E3" w14:textId="77777777" w:rsidR="00921B0D" w:rsidRPr="00B41BF4" w:rsidRDefault="00921B0D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p w14:paraId="2A4CC2E4" w14:textId="77777777" w:rsidR="00C475BD" w:rsidRPr="00B41BF4" w:rsidRDefault="00C475BD" w:rsidP="008728F5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14:paraId="2A4CC2E5" w14:textId="77777777" w:rsidR="00C475BD" w:rsidRDefault="00C475BD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 xml:space="preserve">8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2E6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C475BD" w:rsidRPr="00C17B8E" w14:paraId="2A4CC2EA" w14:textId="77777777" w:rsidTr="00587C00">
        <w:trPr>
          <w:trHeight w:val="271"/>
        </w:trPr>
        <w:tc>
          <w:tcPr>
            <w:tcW w:w="533" w:type="dxa"/>
          </w:tcPr>
          <w:p w14:paraId="2A4CC2E7" w14:textId="77777777" w:rsidR="00C475BD" w:rsidRPr="00B41BF4" w:rsidRDefault="00084B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812" w:type="dxa"/>
          </w:tcPr>
          <w:p w14:paraId="2A4CC2E8" w14:textId="77777777" w:rsidR="00B54D7A" w:rsidRPr="00084BBD" w:rsidRDefault="00B54D7A" w:rsidP="008728F5">
            <w:pPr>
              <w:spacing w:after="0"/>
              <w:ind w:hanging="400"/>
              <w:jc w:val="both"/>
              <w:rPr>
                <w:rFonts w:ascii="KZ Times New Roman" w:hAnsi="KZ Times New Roman"/>
                <w:sz w:val="24"/>
                <w:szCs w:val="24"/>
                <w:lang w:val="kk-KZ"/>
              </w:rPr>
            </w:pPr>
            <w:r w:rsidRPr="00084BBD">
              <w:rPr>
                <w:rFonts w:ascii="KZ Times New Roman" w:hAnsi="KZ Times New Roman"/>
                <w:sz w:val="24"/>
                <w:szCs w:val="24"/>
                <w:lang w:val="kk-KZ"/>
              </w:rPr>
              <w:t xml:space="preserve">Берілген  </w:t>
            </w:r>
            <w:bookmarkStart w:id="18" w:name="_Hlk105749483"/>
            <w:r w:rsidRPr="00084BBD">
              <w:rPr>
                <w:rFonts w:ascii="KZ Times New Roman" w:hAnsi="KZ Times New Roman"/>
                <w:sz w:val="24"/>
                <w:szCs w:val="24"/>
                <w:lang w:val="kk-KZ"/>
              </w:rPr>
              <w:t xml:space="preserve">f(x) = </w:t>
            </w:r>
            <w:r w:rsidRPr="00084BBD">
              <w:rPr>
                <w:rFonts w:ascii="KZ Times New Roman" w:hAnsi="KZ Times New Roman"/>
                <w:position w:val="-28"/>
                <w:sz w:val="24"/>
                <w:szCs w:val="24"/>
                <w:lang w:val="en-US"/>
              </w:rPr>
              <w:object w:dxaOrig="680" w:dyaOrig="720" w14:anchorId="2A4CCD93">
                <v:shape id="_x0000_i1388" type="#_x0000_t75" style="width:34.8pt;height:36pt" o:ole="">
                  <v:imagedata r:id="rId668" o:title=""/>
                </v:shape>
                <o:OLEObject Type="Embed" ProgID="Equation.3" ShapeID="_x0000_i1388" DrawAspect="Content" ObjectID="_1735455459" r:id="rId669"/>
              </w:object>
            </w:r>
            <w:r w:rsidRPr="00084BBD">
              <w:rPr>
                <w:rFonts w:ascii="KZ Times New Roman" w:hAnsi="KZ Times New Roman"/>
                <w:sz w:val="24"/>
                <w:szCs w:val="24"/>
                <w:lang w:val="kk-KZ"/>
              </w:rPr>
              <w:t xml:space="preserve">, </w:t>
            </w:r>
            <w:bookmarkEnd w:id="18"/>
            <w:r w:rsidRPr="00084BBD">
              <w:rPr>
                <w:rFonts w:ascii="KZ Times New Roman" w:hAnsi="KZ Times New Roman"/>
                <w:sz w:val="24"/>
                <w:szCs w:val="24"/>
                <w:lang w:val="kk-KZ"/>
              </w:rPr>
              <w:t xml:space="preserve">функцясының  </w:t>
            </w:r>
            <w:bookmarkStart w:id="19" w:name="_Hlk105749446"/>
            <w:r w:rsidRPr="00084BBD">
              <w:rPr>
                <w:rFonts w:ascii="KZ Times New Roman" w:hAnsi="KZ Times New Roman"/>
                <w:sz w:val="24"/>
                <w:szCs w:val="24"/>
                <w:lang w:val="kk-KZ"/>
              </w:rPr>
              <w:t xml:space="preserve">f </w:t>
            </w:r>
            <w:r w:rsidRPr="00084BBD">
              <w:rPr>
                <w:rFonts w:ascii="KZ Times New Roman" w:hAnsi="KZ Times New Roman"/>
                <w:sz w:val="24"/>
                <w:szCs w:val="24"/>
                <w:lang w:val="en-US"/>
              </w:rPr>
              <w:sym w:font="Symbol" w:char="F0A2"/>
            </w:r>
            <w:r w:rsidRPr="00084BBD">
              <w:rPr>
                <w:rFonts w:ascii="KZ Times New Roman" w:hAnsi="KZ Times New Roman"/>
                <w:sz w:val="24"/>
                <w:szCs w:val="24"/>
                <w:lang w:val="kk-KZ"/>
              </w:rPr>
              <w:t xml:space="preserve">(2) </w:t>
            </w:r>
            <w:bookmarkEnd w:id="19"/>
            <w:r w:rsidR="006048D1">
              <w:rPr>
                <w:rFonts w:ascii="KZ Times New Roman" w:hAnsi="KZ Times New Roman"/>
                <w:sz w:val="24"/>
                <w:szCs w:val="24"/>
                <w:lang w:val="kk-KZ"/>
              </w:rPr>
              <w:t>-дегі  мәнін табыңыз</w:t>
            </w:r>
          </w:p>
          <w:p w14:paraId="2A4CC2E9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</w:tc>
      </w:tr>
      <w:tr w:rsidR="00A47FC7" w:rsidRPr="00B54D7A" w14:paraId="2A4CC2ED" w14:textId="77777777" w:rsidTr="00587C00">
        <w:tc>
          <w:tcPr>
            <w:tcW w:w="533" w:type="dxa"/>
          </w:tcPr>
          <w:p w14:paraId="2A4CC2EB" w14:textId="77777777" w:rsidR="00A47FC7" w:rsidRPr="00084BBD" w:rsidRDefault="00A47FC7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84BBD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C2EC" w14:textId="77777777" w:rsidR="00A47FC7" w:rsidRPr="00084BBD" w:rsidRDefault="00A47FC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84BBD">
              <w:rPr>
                <w:rFonts w:ascii="Times New Roman" w:hAnsi="Times New Roman" w:cs="Times New Roman"/>
                <w:position w:val="-28"/>
                <w:sz w:val="24"/>
                <w:szCs w:val="24"/>
                <w:lang w:val="en-US"/>
              </w:rPr>
              <w:object w:dxaOrig="400" w:dyaOrig="720" w14:anchorId="2A4CCD94">
                <v:shape id="_x0000_i1389" type="#_x0000_t75" style="width:19.8pt;height:36pt" o:ole="">
                  <v:imagedata r:id="rId670" o:title=""/>
                </v:shape>
                <o:OLEObject Type="Embed" ProgID="Equation.3" ShapeID="_x0000_i1389" DrawAspect="Content" ObjectID="_1735455460" r:id="rId671"/>
              </w:object>
            </w:r>
            <w:r w:rsidRPr="00084BB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1 +</w:t>
            </w:r>
            <w:r w:rsidR="00FD3C5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ln3)</w:t>
            </w:r>
          </w:p>
        </w:tc>
      </w:tr>
      <w:tr w:rsidR="00A47FC7" w:rsidRPr="00B54D7A" w14:paraId="2A4CC2F0" w14:textId="77777777" w:rsidTr="00587C00">
        <w:tc>
          <w:tcPr>
            <w:tcW w:w="533" w:type="dxa"/>
          </w:tcPr>
          <w:p w14:paraId="2A4CC2EE" w14:textId="77777777" w:rsidR="00A47FC7" w:rsidRPr="00084BBD" w:rsidRDefault="00A47FC7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84BBD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C2EF" w14:textId="77777777" w:rsidR="00A47FC7" w:rsidRPr="00084BBD" w:rsidRDefault="00A47FC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84BBD">
              <w:rPr>
                <w:rFonts w:ascii="Times New Roman" w:hAnsi="Times New Roman" w:cs="Times New Roman"/>
                <w:b/>
                <w:i/>
                <w:sz w:val="24"/>
                <w:szCs w:val="24"/>
                <w:lang w:val="en-US"/>
              </w:rPr>
              <w:t xml:space="preserve"> </w:t>
            </w:r>
            <w:r w:rsidRPr="00084BBD">
              <w:rPr>
                <w:rFonts w:ascii="Times New Roman" w:hAnsi="Times New Roman" w:cs="Times New Roman"/>
                <w:position w:val="-28"/>
                <w:sz w:val="24"/>
                <w:szCs w:val="24"/>
                <w:lang w:val="en-US"/>
              </w:rPr>
              <w:object w:dxaOrig="400" w:dyaOrig="720" w14:anchorId="2A4CCD95">
                <v:shape id="_x0000_i1390" type="#_x0000_t75" style="width:19.8pt;height:36pt" o:ole="">
                  <v:imagedata r:id="rId672" o:title=""/>
                </v:shape>
                <o:OLEObject Type="Embed" ProgID="Equation.3" ShapeID="_x0000_i1390" DrawAspect="Content" ObjectID="_1735455461" r:id="rId673"/>
              </w:object>
            </w:r>
            <w:r w:rsidR="00FD3C5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1 – ln3)</w:t>
            </w:r>
          </w:p>
        </w:tc>
      </w:tr>
      <w:tr w:rsidR="00A47FC7" w:rsidRPr="00B54D7A" w14:paraId="2A4CC2F3" w14:textId="77777777" w:rsidTr="00587C00">
        <w:tc>
          <w:tcPr>
            <w:tcW w:w="533" w:type="dxa"/>
          </w:tcPr>
          <w:p w14:paraId="2A4CC2F1" w14:textId="77777777" w:rsidR="00A47FC7" w:rsidRPr="00084BBD" w:rsidRDefault="00A47FC7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84BBD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C2F2" w14:textId="77777777" w:rsidR="00A47FC7" w:rsidRPr="00084BBD" w:rsidRDefault="00FD3C5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 – ln3</w:t>
            </w:r>
          </w:p>
        </w:tc>
      </w:tr>
      <w:tr w:rsidR="00A47FC7" w:rsidRPr="00B54D7A" w14:paraId="2A4CC2F6" w14:textId="77777777" w:rsidTr="00587C00">
        <w:tc>
          <w:tcPr>
            <w:tcW w:w="533" w:type="dxa"/>
          </w:tcPr>
          <w:p w14:paraId="2A4CC2F4" w14:textId="77777777" w:rsidR="00A47FC7" w:rsidRPr="00084BBD" w:rsidRDefault="00A47FC7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84BBD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C2F5" w14:textId="77777777" w:rsidR="00A47FC7" w:rsidRPr="00084BBD" w:rsidRDefault="00A47FC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84BBD">
              <w:rPr>
                <w:rFonts w:ascii="Times New Roman" w:hAnsi="Times New Roman" w:cs="Times New Roman"/>
                <w:position w:val="-28"/>
                <w:sz w:val="24"/>
                <w:szCs w:val="24"/>
                <w:lang w:val="en-US"/>
              </w:rPr>
              <w:object w:dxaOrig="400" w:dyaOrig="720" w14:anchorId="2A4CCD96">
                <v:shape id="_x0000_i1391" type="#_x0000_t75" style="width:19.8pt;height:36pt" o:ole="">
                  <v:imagedata r:id="rId674" o:title=""/>
                </v:shape>
                <o:OLEObject Type="Embed" ProgID="Equation.3" ShapeID="_x0000_i1391" DrawAspect="Content" ObjectID="_1735455462" r:id="rId675"/>
              </w:object>
            </w:r>
            <w:r w:rsidR="00FD3C5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n3</w:t>
            </w:r>
          </w:p>
        </w:tc>
      </w:tr>
      <w:tr w:rsidR="00A47FC7" w:rsidRPr="00B54D7A" w14:paraId="2A4CC2F9" w14:textId="77777777" w:rsidTr="00587C00">
        <w:tc>
          <w:tcPr>
            <w:tcW w:w="533" w:type="dxa"/>
          </w:tcPr>
          <w:p w14:paraId="2A4CC2F7" w14:textId="77777777" w:rsidR="00A47FC7" w:rsidRPr="00084BBD" w:rsidRDefault="00A47FC7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84BBD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C2F8" w14:textId="77777777" w:rsidR="00A47FC7" w:rsidRPr="00084BBD" w:rsidRDefault="00A47FC7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84BBD">
              <w:rPr>
                <w:rFonts w:ascii="Times New Roman" w:hAnsi="Times New Roman" w:cs="Times New Roman"/>
                <w:position w:val="-28"/>
                <w:sz w:val="24"/>
                <w:szCs w:val="24"/>
                <w:lang w:val="en-US"/>
              </w:rPr>
              <w:object w:dxaOrig="360" w:dyaOrig="720" w14:anchorId="2A4CCD97">
                <v:shape id="_x0000_i1392" type="#_x0000_t75" style="width:18pt;height:36pt" o:ole="">
                  <v:imagedata r:id="rId676" o:title=""/>
                </v:shape>
                <o:OLEObject Type="Embed" ProgID="Equation.3" ShapeID="_x0000_i1392" DrawAspect="Content" ObjectID="_1735455463" r:id="rId677"/>
              </w:object>
            </w:r>
            <w:r w:rsidR="00FD3C5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n3</w:t>
            </w:r>
          </w:p>
        </w:tc>
      </w:tr>
    </w:tbl>
    <w:p w14:paraId="2A4CC2FA" w14:textId="77777777" w:rsidR="00C475BD" w:rsidRPr="00B54D7A" w:rsidRDefault="00C475BD" w:rsidP="008728F5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14:paraId="2A4CC2FB" w14:textId="77777777" w:rsidR="00C475BD" w:rsidRDefault="00C475BD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 xml:space="preserve">9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2FC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95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4"/>
        <w:gridCol w:w="9037"/>
      </w:tblGrid>
      <w:tr w:rsidR="00C475BD" w:rsidRPr="00C17B8E" w14:paraId="2A4CC300" w14:textId="77777777" w:rsidTr="00587C00">
        <w:tc>
          <w:tcPr>
            <w:tcW w:w="534" w:type="dxa"/>
          </w:tcPr>
          <w:p w14:paraId="2A4CC2FD" w14:textId="77777777" w:rsidR="00C475BD" w:rsidRPr="00084BBD" w:rsidRDefault="00084B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9037" w:type="dxa"/>
          </w:tcPr>
          <w:p w14:paraId="2A4CC2FE" w14:textId="77777777" w:rsidR="00C968C5" w:rsidRPr="00084BBD" w:rsidRDefault="00C968C5" w:rsidP="008728F5">
            <w:pPr>
              <w:autoSpaceDE w:val="0"/>
              <w:autoSpaceDN w:val="0"/>
              <w:adjustRightInd w:val="0"/>
              <w:spacing w:after="0"/>
              <w:ind w:hanging="40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bookmarkStart w:id="20" w:name="_Hlk105749595"/>
            <w:r w:rsidRPr="00084BBD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у = log</w:t>
            </w:r>
            <w:r w:rsidRPr="00084BB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kk-KZ"/>
              </w:rPr>
              <w:t>3</w:t>
            </w:r>
            <w:r w:rsidRPr="00084BBD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х функциясының графигі мен  у =1 түзуінің қиылысуынан пайда болған бұрышты табыңыз</w:t>
            </w:r>
            <w:bookmarkEnd w:id="20"/>
          </w:p>
          <w:p w14:paraId="2A4CC2FF" w14:textId="77777777" w:rsidR="00C475BD" w:rsidRPr="00084BBD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</w:tc>
      </w:tr>
      <w:tr w:rsidR="00C968C5" w:rsidRPr="00C968C5" w14:paraId="2A4CC303" w14:textId="77777777" w:rsidTr="00587C00">
        <w:tc>
          <w:tcPr>
            <w:tcW w:w="534" w:type="dxa"/>
          </w:tcPr>
          <w:p w14:paraId="2A4CC301" w14:textId="77777777" w:rsidR="00C968C5" w:rsidRPr="00084BBD" w:rsidRDefault="00C968C5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84BBD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lastRenderedPageBreak/>
              <w:t>0</w:t>
            </w:r>
          </w:p>
        </w:tc>
        <w:tc>
          <w:tcPr>
            <w:tcW w:w="9037" w:type="dxa"/>
          </w:tcPr>
          <w:p w14:paraId="2A4CC302" w14:textId="77777777" w:rsidR="00C968C5" w:rsidRPr="00084BBD" w:rsidRDefault="00C968C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84BB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084BBD">
              <w:rPr>
                <w:rFonts w:ascii="Times New Roman" w:hAnsi="Times New Roman" w:cs="Times New Roman"/>
                <w:sz w:val="24"/>
                <w:szCs w:val="24"/>
              </w:rPr>
              <w:t>α</w:t>
            </w:r>
            <w:r w:rsidRPr="00084BB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= </w:t>
            </w:r>
            <w:proofErr w:type="spellStart"/>
            <w:r w:rsidRPr="00084BB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rctg</w:t>
            </w:r>
            <w:proofErr w:type="spellEnd"/>
            <w:r w:rsidRPr="00084BB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(</w:t>
            </w:r>
            <w:r w:rsidRPr="00084BBD">
              <w:rPr>
                <w:rFonts w:ascii="Times New Roman" w:hAnsi="Times New Roman" w:cs="Times New Roman"/>
                <w:position w:val="-24"/>
                <w:sz w:val="24"/>
                <w:szCs w:val="24"/>
                <w:lang w:val="en-US"/>
              </w:rPr>
              <w:object w:dxaOrig="600" w:dyaOrig="620" w14:anchorId="2A4CCD98">
                <v:shape id="_x0000_i1393" type="#_x0000_t75" style="width:30pt;height:31.2pt" o:ole="">
                  <v:imagedata r:id="rId678" o:title=""/>
                </v:shape>
                <o:OLEObject Type="Embed" ProgID="Equation.3" ShapeID="_x0000_i1393" DrawAspect="Content" ObjectID="_1735455464" r:id="rId679"/>
              </w:object>
            </w:r>
            <w:r w:rsidRPr="00084BB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)</w:t>
            </w:r>
          </w:p>
        </w:tc>
      </w:tr>
      <w:tr w:rsidR="00C968C5" w:rsidRPr="00C968C5" w14:paraId="2A4CC306" w14:textId="77777777" w:rsidTr="00587C00">
        <w:tc>
          <w:tcPr>
            <w:tcW w:w="534" w:type="dxa"/>
          </w:tcPr>
          <w:p w14:paraId="2A4CC304" w14:textId="77777777" w:rsidR="00C968C5" w:rsidRPr="00084BBD" w:rsidRDefault="00C968C5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84BBD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9037" w:type="dxa"/>
          </w:tcPr>
          <w:p w14:paraId="2A4CC305" w14:textId="77777777" w:rsidR="00C968C5" w:rsidRPr="00084BBD" w:rsidRDefault="00C968C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84BBD">
              <w:rPr>
                <w:rFonts w:ascii="Times New Roman" w:hAnsi="Times New Roman" w:cs="Times New Roman"/>
                <w:sz w:val="24"/>
                <w:szCs w:val="24"/>
              </w:rPr>
              <w:t>α</w:t>
            </w:r>
            <w:r w:rsidRPr="00084BB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= </w:t>
            </w:r>
            <w:proofErr w:type="spellStart"/>
            <w:r w:rsidRPr="00084BB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rctg</w:t>
            </w:r>
            <w:proofErr w:type="spellEnd"/>
            <w:r w:rsidRPr="00084BB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(</w:t>
            </w:r>
            <w:r w:rsidRPr="00084BBD">
              <w:rPr>
                <w:rFonts w:ascii="Times New Roman" w:hAnsi="Times New Roman" w:cs="Times New Roman"/>
                <w:position w:val="-24"/>
                <w:sz w:val="24"/>
                <w:szCs w:val="24"/>
                <w:lang w:val="en-US"/>
              </w:rPr>
              <w:object w:dxaOrig="580" w:dyaOrig="620" w14:anchorId="2A4CCD99">
                <v:shape id="_x0000_i1394" type="#_x0000_t75" style="width:28.8pt;height:31.2pt" o:ole="">
                  <v:imagedata r:id="rId680" o:title=""/>
                </v:shape>
                <o:OLEObject Type="Embed" ProgID="Equation.3" ShapeID="_x0000_i1394" DrawAspect="Content" ObjectID="_1735455465" r:id="rId681"/>
              </w:object>
            </w:r>
            <w:r w:rsidRPr="00084BB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)</w:t>
            </w:r>
          </w:p>
        </w:tc>
      </w:tr>
      <w:tr w:rsidR="00C968C5" w:rsidRPr="00C968C5" w14:paraId="2A4CC309" w14:textId="77777777" w:rsidTr="00587C00">
        <w:tc>
          <w:tcPr>
            <w:tcW w:w="534" w:type="dxa"/>
          </w:tcPr>
          <w:p w14:paraId="2A4CC307" w14:textId="77777777" w:rsidR="00C968C5" w:rsidRPr="00084BBD" w:rsidRDefault="00C968C5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84BBD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9037" w:type="dxa"/>
          </w:tcPr>
          <w:p w14:paraId="2A4CC308" w14:textId="77777777" w:rsidR="00C968C5" w:rsidRPr="00084BBD" w:rsidRDefault="00C968C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84BBD">
              <w:rPr>
                <w:rFonts w:ascii="Times New Roman" w:hAnsi="Times New Roman" w:cs="Times New Roman"/>
                <w:sz w:val="24"/>
                <w:szCs w:val="24"/>
              </w:rPr>
              <w:t>α</w:t>
            </w:r>
            <w:r w:rsidRPr="00084BB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= </w:t>
            </w:r>
            <w:proofErr w:type="spellStart"/>
            <w:r w:rsidRPr="00084BB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rctg</w:t>
            </w:r>
            <w:proofErr w:type="spellEnd"/>
            <w:r w:rsidRPr="00084BB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(</w:t>
            </w:r>
            <w:r w:rsidRPr="00084BBD">
              <w:rPr>
                <w:rFonts w:ascii="Times New Roman" w:hAnsi="Times New Roman" w:cs="Times New Roman"/>
                <w:position w:val="-24"/>
                <w:sz w:val="24"/>
                <w:szCs w:val="24"/>
                <w:lang w:val="en-US"/>
              </w:rPr>
              <w:object w:dxaOrig="580" w:dyaOrig="620" w14:anchorId="2A4CCD9A">
                <v:shape id="_x0000_i1395" type="#_x0000_t75" style="width:28.8pt;height:31.2pt" o:ole="">
                  <v:imagedata r:id="rId682" o:title=""/>
                </v:shape>
                <o:OLEObject Type="Embed" ProgID="Equation.3" ShapeID="_x0000_i1395" DrawAspect="Content" ObjectID="_1735455466" r:id="rId683"/>
              </w:object>
            </w:r>
            <w:r w:rsidRPr="00084BB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)</w:t>
            </w:r>
          </w:p>
        </w:tc>
      </w:tr>
      <w:tr w:rsidR="00C968C5" w:rsidRPr="00C968C5" w14:paraId="2A4CC30C" w14:textId="77777777" w:rsidTr="00587C00">
        <w:tc>
          <w:tcPr>
            <w:tcW w:w="534" w:type="dxa"/>
          </w:tcPr>
          <w:p w14:paraId="2A4CC30A" w14:textId="77777777" w:rsidR="00C968C5" w:rsidRPr="00084BBD" w:rsidRDefault="00C968C5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84BBD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9037" w:type="dxa"/>
          </w:tcPr>
          <w:p w14:paraId="2A4CC30B" w14:textId="77777777" w:rsidR="00C968C5" w:rsidRPr="00084BBD" w:rsidRDefault="00C968C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84BBD">
              <w:rPr>
                <w:rFonts w:ascii="Times New Roman" w:hAnsi="Times New Roman" w:cs="Times New Roman"/>
                <w:sz w:val="24"/>
                <w:szCs w:val="24"/>
              </w:rPr>
              <w:t>α</w:t>
            </w:r>
            <w:r w:rsidRPr="00084BB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= </w:t>
            </w:r>
            <w:proofErr w:type="spellStart"/>
            <w:r w:rsidRPr="00084BB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rctg</w:t>
            </w:r>
            <w:proofErr w:type="spellEnd"/>
            <w:r w:rsidRPr="00084BB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(</w:t>
            </w:r>
            <w:r w:rsidRPr="00084BBD">
              <w:rPr>
                <w:rFonts w:ascii="Times New Roman" w:hAnsi="Times New Roman" w:cs="Times New Roman"/>
                <w:position w:val="-24"/>
                <w:sz w:val="24"/>
                <w:szCs w:val="24"/>
                <w:lang w:val="en-US"/>
              </w:rPr>
              <w:object w:dxaOrig="600" w:dyaOrig="620" w14:anchorId="2A4CCD9B">
                <v:shape id="_x0000_i1396" type="#_x0000_t75" style="width:30pt;height:31.2pt" o:ole="">
                  <v:imagedata r:id="rId684" o:title=""/>
                </v:shape>
                <o:OLEObject Type="Embed" ProgID="Equation.3" ShapeID="_x0000_i1396" DrawAspect="Content" ObjectID="_1735455467" r:id="rId685"/>
              </w:object>
            </w:r>
            <w:r w:rsidRPr="00084BB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)</w:t>
            </w:r>
          </w:p>
        </w:tc>
      </w:tr>
      <w:tr w:rsidR="00C968C5" w:rsidRPr="00C968C5" w14:paraId="2A4CC30F" w14:textId="77777777" w:rsidTr="00587C00">
        <w:tc>
          <w:tcPr>
            <w:tcW w:w="534" w:type="dxa"/>
          </w:tcPr>
          <w:p w14:paraId="2A4CC30D" w14:textId="77777777" w:rsidR="00C968C5" w:rsidRPr="00084BBD" w:rsidRDefault="00C968C5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84BBD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9037" w:type="dxa"/>
          </w:tcPr>
          <w:p w14:paraId="2A4CC30E" w14:textId="77777777" w:rsidR="00C968C5" w:rsidRPr="00084BBD" w:rsidRDefault="00C968C5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84BBD">
              <w:rPr>
                <w:rFonts w:ascii="Times New Roman" w:hAnsi="Times New Roman" w:cs="Times New Roman"/>
                <w:sz w:val="24"/>
                <w:szCs w:val="24"/>
              </w:rPr>
              <w:t xml:space="preserve">α = </w:t>
            </w:r>
            <w:proofErr w:type="spellStart"/>
            <w:r w:rsidRPr="00084BB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rctg</w:t>
            </w:r>
            <w:proofErr w:type="spellEnd"/>
            <w:r w:rsidRPr="00084BBD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r w:rsidRPr="00084BB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og</w:t>
            </w:r>
            <w:r w:rsidRPr="00084BB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084BBD">
              <w:rPr>
                <w:rFonts w:ascii="Times New Roman" w:hAnsi="Times New Roman" w:cs="Times New Roman"/>
                <w:sz w:val="24"/>
                <w:szCs w:val="24"/>
              </w:rPr>
              <w:t>2)</w:t>
            </w:r>
          </w:p>
        </w:tc>
      </w:tr>
    </w:tbl>
    <w:p w14:paraId="2A4CC310" w14:textId="77777777" w:rsidR="00C475BD" w:rsidRPr="00B41BF4" w:rsidRDefault="00C475BD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311" w14:textId="77777777" w:rsidR="00C475BD" w:rsidRDefault="00C475BD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 xml:space="preserve">10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312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3C274A" w:rsidRPr="00B41BF4" w14:paraId="2A4CC315" w14:textId="77777777" w:rsidTr="00921B0D">
        <w:tc>
          <w:tcPr>
            <w:tcW w:w="533" w:type="dxa"/>
          </w:tcPr>
          <w:p w14:paraId="2A4CC313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2</w:t>
            </w:r>
          </w:p>
        </w:tc>
        <w:tc>
          <w:tcPr>
            <w:tcW w:w="8812" w:type="dxa"/>
          </w:tcPr>
          <w:p w14:paraId="2A4CC314" w14:textId="77777777" w:rsidR="003C274A" w:rsidRPr="00084BBD" w:rsidRDefault="003C274A" w:rsidP="008728F5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084BBD">
              <w:rPr>
                <w:rFonts w:ascii="Times New Roman" w:hAnsi="Times New Roman" w:cs="Times New Roman"/>
                <w:color w:val="000000"/>
                <w:sz w:val="24"/>
                <w:szCs w:val="24"/>
                <w:lang w:val="kk-KZ" w:eastAsia="ko-KR"/>
              </w:rPr>
              <w:t>А</w:t>
            </w:r>
            <w:proofErr w:type="spellStart"/>
            <w:r w:rsidRPr="00084BBD">
              <w:rPr>
                <w:rFonts w:ascii="Times New Roman" w:hAnsi="Times New Roman" w:cs="Times New Roman"/>
                <w:color w:val="000000"/>
                <w:sz w:val="24"/>
                <w:szCs w:val="24"/>
                <w:lang w:eastAsia="ko-KR"/>
              </w:rPr>
              <w:t>рифмети</w:t>
            </w:r>
            <w:proofErr w:type="spellEnd"/>
            <w:r w:rsidRPr="00084BBD">
              <w:rPr>
                <w:rFonts w:ascii="Times New Roman" w:hAnsi="Times New Roman" w:cs="Times New Roman"/>
                <w:color w:val="000000"/>
                <w:sz w:val="24"/>
                <w:szCs w:val="24"/>
                <w:lang w:val="kk-KZ" w:eastAsia="ko-KR"/>
              </w:rPr>
              <w:t>калық п</w:t>
            </w:r>
            <w:proofErr w:type="spellStart"/>
            <w:r w:rsidRPr="00084BBD">
              <w:rPr>
                <w:rFonts w:ascii="Times New Roman" w:hAnsi="Times New Roman" w:cs="Times New Roman"/>
                <w:color w:val="000000"/>
                <w:sz w:val="24"/>
                <w:szCs w:val="24"/>
                <w:lang w:eastAsia="ko-KR"/>
              </w:rPr>
              <w:t>рогрессия</w:t>
            </w:r>
            <w:proofErr w:type="spellEnd"/>
            <w:r w:rsidRPr="00084BBD">
              <w:rPr>
                <w:rFonts w:ascii="Times New Roman" w:hAnsi="Times New Roman" w:cs="Times New Roman"/>
                <w:color w:val="000000"/>
                <w:sz w:val="24"/>
                <w:szCs w:val="24"/>
                <w:lang w:val="kk-KZ" w:eastAsia="ko-KR"/>
              </w:rPr>
              <w:t>д</w:t>
            </w:r>
            <w:r w:rsidRPr="00084BBD">
              <w:rPr>
                <w:rFonts w:ascii="Times New Roman" w:hAnsi="Times New Roman" w:cs="Times New Roman"/>
                <w:color w:val="000000"/>
                <w:sz w:val="24"/>
                <w:szCs w:val="24"/>
                <w:lang w:eastAsia="ko-KR"/>
              </w:rPr>
              <w:t>а</w:t>
            </w:r>
            <w:r w:rsidRPr="00084BBD">
              <w:rPr>
                <w:rFonts w:ascii="Times New Roman" w:hAnsi="Times New Roman" w:cs="Times New Roman"/>
                <w:color w:val="000000"/>
                <w:position w:val="-12"/>
                <w:sz w:val="24"/>
                <w:szCs w:val="24"/>
              </w:rPr>
              <w:object w:dxaOrig="2299" w:dyaOrig="380" w14:anchorId="2A4CCD9C">
                <v:shape id="_x0000_i1397" type="#_x0000_t75" style="width:113.4pt;height:20.4pt" o:ole="">
                  <v:imagedata r:id="rId686" o:title=""/>
                </v:shape>
                <o:OLEObject Type="Embed" ProgID="Equation.3" ShapeID="_x0000_i1397" DrawAspect="Content" ObjectID="_1735455468" r:id="rId687"/>
              </w:object>
            </w:r>
            <w:r w:rsidR="00084BBD" w:rsidRPr="00084BB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084BBD">
              <w:rPr>
                <w:rFonts w:ascii="Times New Roman" w:hAnsi="Times New Roman" w:cs="Times New Roman"/>
                <w:color w:val="000000"/>
                <w:sz w:val="24"/>
                <w:szCs w:val="24"/>
                <w:lang w:val="kk-KZ" w:eastAsia="ko-KR"/>
              </w:rPr>
              <w:t>Оның айырмасын т</w:t>
            </w:r>
            <w:proofErr w:type="spellStart"/>
            <w:r w:rsidR="006048D1">
              <w:rPr>
                <w:rFonts w:ascii="Times New Roman" w:hAnsi="Times New Roman" w:cs="Times New Roman"/>
                <w:color w:val="000000"/>
                <w:sz w:val="24"/>
                <w:szCs w:val="24"/>
                <w:lang w:eastAsia="ko-KR"/>
              </w:rPr>
              <w:t>абыңдар</w:t>
            </w:r>
            <w:proofErr w:type="spellEnd"/>
          </w:p>
        </w:tc>
      </w:tr>
      <w:tr w:rsidR="003C274A" w:rsidRPr="00B41BF4" w14:paraId="2A4CC318" w14:textId="77777777" w:rsidTr="00921B0D">
        <w:tc>
          <w:tcPr>
            <w:tcW w:w="533" w:type="dxa"/>
          </w:tcPr>
          <w:p w14:paraId="2A4CC316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317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</w:rPr>
              <w:object w:dxaOrig="900" w:dyaOrig="320" w14:anchorId="2A4CCD9D">
                <v:shape id="_x0000_i1398" type="#_x0000_t75" style="width:46.2pt;height:15.6pt" o:ole="">
                  <v:imagedata r:id="rId688" o:title=""/>
                </v:shape>
                <o:OLEObject Type="Embed" ProgID="Equation.3" ShapeID="_x0000_i1398" DrawAspect="Content" ObjectID="_1735455469" r:id="rId689"/>
              </w:object>
            </w:r>
          </w:p>
        </w:tc>
      </w:tr>
      <w:tr w:rsidR="003C274A" w:rsidRPr="00B41BF4" w14:paraId="2A4CC31B" w14:textId="77777777" w:rsidTr="00921B0D">
        <w:tc>
          <w:tcPr>
            <w:tcW w:w="533" w:type="dxa"/>
          </w:tcPr>
          <w:p w14:paraId="2A4CC319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C31A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780" w:dyaOrig="620" w14:anchorId="2A4CCD9E">
                <v:shape id="_x0000_i1399" type="#_x0000_t75" style="width:41.4pt;height:30.6pt" o:ole="">
                  <v:imagedata r:id="rId690" o:title=""/>
                </v:shape>
                <o:OLEObject Type="Embed" ProgID="Equation.3" ShapeID="_x0000_i1399" DrawAspect="Content" ObjectID="_1735455470" r:id="rId691"/>
              </w:object>
            </w:r>
          </w:p>
        </w:tc>
      </w:tr>
      <w:tr w:rsidR="003C274A" w:rsidRPr="00B41BF4" w14:paraId="2A4CC31E" w14:textId="77777777" w:rsidTr="00921B0D">
        <w:tc>
          <w:tcPr>
            <w:tcW w:w="533" w:type="dxa"/>
          </w:tcPr>
          <w:p w14:paraId="2A4CC31C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812" w:type="dxa"/>
          </w:tcPr>
          <w:p w14:paraId="2A4CC31D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</w:rPr>
              <w:object w:dxaOrig="900" w:dyaOrig="320" w14:anchorId="2A4CCD9F">
                <v:shape id="_x0000_i1400" type="#_x0000_t75" style="width:46.2pt;height:15.6pt" o:ole="">
                  <v:imagedata r:id="rId692" o:title=""/>
                </v:shape>
                <o:OLEObject Type="Embed" ProgID="Equation.3" ShapeID="_x0000_i1400" DrawAspect="Content" ObjectID="_1735455471" r:id="rId693"/>
              </w:object>
            </w:r>
          </w:p>
        </w:tc>
      </w:tr>
      <w:tr w:rsidR="003C274A" w:rsidRPr="00B41BF4" w14:paraId="2A4CC321" w14:textId="77777777" w:rsidTr="00921B0D">
        <w:tc>
          <w:tcPr>
            <w:tcW w:w="533" w:type="dxa"/>
          </w:tcPr>
          <w:p w14:paraId="2A4CC31F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320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</w:rPr>
              <w:object w:dxaOrig="880" w:dyaOrig="320" w14:anchorId="2A4CCDA0">
                <v:shape id="_x0000_i1401" type="#_x0000_t75" style="width:46.8pt;height:15.6pt" o:ole="">
                  <v:imagedata r:id="rId694" o:title=""/>
                </v:shape>
                <o:OLEObject Type="Embed" ProgID="Equation.3" ShapeID="_x0000_i1401" DrawAspect="Content" ObjectID="_1735455472" r:id="rId695"/>
              </w:object>
            </w:r>
          </w:p>
        </w:tc>
      </w:tr>
      <w:tr w:rsidR="003C274A" w:rsidRPr="00B41BF4" w14:paraId="2A4CC324" w14:textId="77777777" w:rsidTr="00921B0D">
        <w:tc>
          <w:tcPr>
            <w:tcW w:w="533" w:type="dxa"/>
          </w:tcPr>
          <w:p w14:paraId="2A4CC322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C323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</w:rPr>
              <w:object w:dxaOrig="740" w:dyaOrig="320" w14:anchorId="2A4CCDA1">
                <v:shape id="_x0000_i1402" type="#_x0000_t75" style="width:36pt;height:15.6pt" o:ole="">
                  <v:imagedata r:id="rId696" o:title=""/>
                </v:shape>
                <o:OLEObject Type="Embed" ProgID="Equation.3" ShapeID="_x0000_i1402" DrawAspect="Content" ObjectID="_1735455473" r:id="rId697"/>
              </w:object>
            </w:r>
          </w:p>
        </w:tc>
      </w:tr>
      <w:tr w:rsidR="003C274A" w:rsidRPr="00B41BF4" w14:paraId="2A4CC327" w14:textId="77777777" w:rsidTr="00921B0D">
        <w:tc>
          <w:tcPr>
            <w:tcW w:w="533" w:type="dxa"/>
          </w:tcPr>
          <w:p w14:paraId="2A4CC325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C326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</w:rPr>
              <w:object w:dxaOrig="900" w:dyaOrig="320" w14:anchorId="2A4CCDA2">
                <v:shape id="_x0000_i1403" type="#_x0000_t75" style="width:46.2pt;height:15.6pt" o:ole="">
                  <v:imagedata r:id="rId698" o:title=""/>
                </v:shape>
                <o:OLEObject Type="Embed" ProgID="Equation.3" ShapeID="_x0000_i1403" DrawAspect="Content" ObjectID="_1735455474" r:id="rId699"/>
              </w:object>
            </w:r>
          </w:p>
        </w:tc>
      </w:tr>
      <w:tr w:rsidR="003C274A" w:rsidRPr="00B41BF4" w14:paraId="2A4CC32A" w14:textId="77777777" w:rsidTr="00921B0D">
        <w:tc>
          <w:tcPr>
            <w:tcW w:w="533" w:type="dxa"/>
          </w:tcPr>
          <w:p w14:paraId="2A4CC328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329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</w:rPr>
              <w:object w:dxaOrig="760" w:dyaOrig="320" w14:anchorId="2A4CCDA3">
                <v:shape id="_x0000_i1404" type="#_x0000_t75" style="width:36pt;height:15.6pt" o:ole="">
                  <v:imagedata r:id="rId700" o:title=""/>
                </v:shape>
                <o:OLEObject Type="Embed" ProgID="Equation.3" ShapeID="_x0000_i1404" DrawAspect="Content" ObjectID="_1735455475" r:id="rId701"/>
              </w:object>
            </w:r>
          </w:p>
        </w:tc>
      </w:tr>
      <w:tr w:rsidR="003C274A" w:rsidRPr="00B41BF4" w14:paraId="2A4CC32D" w14:textId="77777777" w:rsidTr="00921B0D">
        <w:tc>
          <w:tcPr>
            <w:tcW w:w="533" w:type="dxa"/>
          </w:tcPr>
          <w:p w14:paraId="2A4CC32B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C32C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41BF4">
              <w:rPr>
                <w:rFonts w:ascii="Times New Roman" w:hAnsi="Times New Roman" w:cs="Times New Roman"/>
                <w:color w:val="000000"/>
                <w:position w:val="-10"/>
                <w:sz w:val="28"/>
                <w:szCs w:val="28"/>
              </w:rPr>
              <w:object w:dxaOrig="720" w:dyaOrig="320" w14:anchorId="2A4CCDA4">
                <v:shape id="_x0000_i1405" type="#_x0000_t75" style="width:36pt;height:15.6pt" o:ole="">
                  <v:imagedata r:id="rId702" o:title=""/>
                </v:shape>
                <o:OLEObject Type="Embed" ProgID="Equation.3" ShapeID="_x0000_i1405" DrawAspect="Content" ObjectID="_1735455476" r:id="rId703"/>
              </w:object>
            </w:r>
          </w:p>
        </w:tc>
      </w:tr>
    </w:tbl>
    <w:p w14:paraId="2A4CC32E" w14:textId="77777777" w:rsidR="00C475BD" w:rsidRPr="00B41BF4" w:rsidRDefault="00C475BD" w:rsidP="008728F5">
      <w:pPr>
        <w:widowControl w:val="0"/>
        <w:autoSpaceDE w:val="0"/>
        <w:autoSpaceDN w:val="0"/>
        <w:adjustRightInd w:val="0"/>
        <w:spacing w:after="0"/>
        <w:rPr>
          <w:rFonts w:ascii="Times New Roman" w:eastAsia="Times New Roman" w:hAnsi="Times New Roman" w:cs="Times New Roman"/>
          <w:sz w:val="24"/>
          <w:szCs w:val="24"/>
        </w:rPr>
      </w:pPr>
    </w:p>
    <w:p w14:paraId="2A4CC32F" w14:textId="77777777" w:rsidR="00C475BD" w:rsidRDefault="00C475BD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 xml:space="preserve">11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330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C475BD" w:rsidRPr="00C17B8E" w14:paraId="2A4CC334" w14:textId="77777777" w:rsidTr="00587C00">
        <w:tc>
          <w:tcPr>
            <w:tcW w:w="533" w:type="dxa"/>
            <w:shd w:val="clear" w:color="auto" w:fill="auto"/>
          </w:tcPr>
          <w:p w14:paraId="2A4CC331" w14:textId="77777777" w:rsidR="00C475BD" w:rsidRPr="00B41BF4" w:rsidRDefault="00084B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812" w:type="dxa"/>
          </w:tcPr>
          <w:p w14:paraId="2A4CC332" w14:textId="77777777" w:rsidR="00750E51" w:rsidRPr="00084BBD" w:rsidRDefault="00750E51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84BBD">
              <w:rPr>
                <w:rFonts w:ascii="Times New Roman" w:hAnsi="Times New Roman" w:cs="Times New Roman"/>
                <w:sz w:val="24"/>
                <w:szCs w:val="24"/>
                <w:lang w:val="kk-KZ" w:eastAsia="ko-KR"/>
              </w:rPr>
              <w:t>Екі кран бірлесе жұмыс жасай отырып, баржадағы жүкті 6 сағатта түсіріп болды. Егер олардың біреуі екіншісіне қарағанда жүкті 5 сағат ерте түсіретін болса, онда олардың әрқайсысы жүкті неше сағатта түсіріп болар еді</w:t>
            </w:r>
            <w:r w:rsidRPr="00084BBD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?</w:t>
            </w:r>
          </w:p>
          <w:p w14:paraId="2A4CC333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</w:tc>
      </w:tr>
      <w:tr w:rsidR="00750E51" w:rsidRPr="00750E51" w14:paraId="2A4CC337" w14:textId="77777777" w:rsidTr="00587C00">
        <w:tc>
          <w:tcPr>
            <w:tcW w:w="533" w:type="dxa"/>
            <w:shd w:val="clear" w:color="auto" w:fill="auto"/>
          </w:tcPr>
          <w:p w14:paraId="2A4CC335" w14:textId="77777777" w:rsidR="00750E51" w:rsidRPr="00084BBD" w:rsidRDefault="00750E51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84BBD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C336" w14:textId="77777777" w:rsidR="00750E51" w:rsidRPr="00084BBD" w:rsidRDefault="00750E51" w:rsidP="008728F5">
            <w:pPr>
              <w:spacing w:after="0"/>
              <w:rPr>
                <w:rFonts w:ascii="KZ Times New Roman" w:hAnsi="KZ Times New Roman"/>
                <w:sz w:val="24"/>
                <w:szCs w:val="24"/>
                <w:lang w:val="kk-KZ"/>
              </w:rPr>
            </w:pPr>
            <w:r w:rsidRPr="00084BBD">
              <w:rPr>
                <w:rFonts w:ascii="KZ Times New Roman" w:hAnsi="KZ Times New Roman"/>
                <w:sz w:val="24"/>
                <w:szCs w:val="24"/>
                <w:lang w:val="kk-KZ"/>
              </w:rPr>
              <w:t xml:space="preserve">12 </w:t>
            </w:r>
            <w:r w:rsidRPr="00084BBD">
              <w:rPr>
                <w:rFonts w:ascii="KZ Times New Roman" w:hAnsi="KZ Times New Roman"/>
                <w:sz w:val="24"/>
                <w:szCs w:val="24"/>
                <w:lang w:val="kk-KZ" w:eastAsia="ko-KR"/>
              </w:rPr>
              <w:t>сағ</w:t>
            </w:r>
            <w:r w:rsidRPr="00084BBD">
              <w:rPr>
                <w:rFonts w:ascii="KZ Times New Roman" w:hAnsi="KZ Times New Roman"/>
                <w:sz w:val="24"/>
                <w:szCs w:val="24"/>
                <w:lang w:val="kk-KZ"/>
              </w:rPr>
              <w:t xml:space="preserve">; 17 </w:t>
            </w:r>
            <w:r w:rsidRPr="00084BBD">
              <w:rPr>
                <w:rFonts w:ascii="KZ Times New Roman" w:hAnsi="KZ Times New Roman"/>
                <w:sz w:val="24"/>
                <w:szCs w:val="24"/>
                <w:lang w:val="kk-KZ" w:eastAsia="ko-KR"/>
              </w:rPr>
              <w:t>сағ</w:t>
            </w:r>
          </w:p>
        </w:tc>
      </w:tr>
      <w:tr w:rsidR="00750E51" w:rsidRPr="00750E51" w14:paraId="2A4CC33A" w14:textId="77777777" w:rsidTr="00587C00">
        <w:tc>
          <w:tcPr>
            <w:tcW w:w="533" w:type="dxa"/>
            <w:shd w:val="clear" w:color="auto" w:fill="auto"/>
          </w:tcPr>
          <w:p w14:paraId="2A4CC338" w14:textId="77777777" w:rsidR="00750E51" w:rsidRPr="00084BBD" w:rsidRDefault="00750E51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84BBD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C339" w14:textId="77777777" w:rsidR="00750E51" w:rsidRPr="00084BBD" w:rsidRDefault="00750E51" w:rsidP="008728F5">
            <w:pPr>
              <w:spacing w:after="0"/>
              <w:rPr>
                <w:rFonts w:ascii="KZ Times New Roman" w:hAnsi="KZ Times New Roman"/>
                <w:sz w:val="24"/>
                <w:szCs w:val="24"/>
                <w:lang w:val="kk-KZ"/>
              </w:rPr>
            </w:pPr>
            <w:r w:rsidRPr="00084BBD">
              <w:rPr>
                <w:rFonts w:ascii="KZ Times New Roman" w:hAnsi="KZ Times New Roman"/>
                <w:sz w:val="24"/>
                <w:szCs w:val="24"/>
                <w:lang w:val="kk-KZ"/>
              </w:rPr>
              <w:t xml:space="preserve">15 </w:t>
            </w:r>
            <w:r w:rsidRPr="00084BBD">
              <w:rPr>
                <w:rFonts w:ascii="KZ Times New Roman" w:hAnsi="KZ Times New Roman"/>
                <w:sz w:val="24"/>
                <w:szCs w:val="24"/>
                <w:lang w:val="kk-KZ" w:eastAsia="ko-KR"/>
              </w:rPr>
              <w:t>сағ</w:t>
            </w:r>
            <w:r w:rsidRPr="00084BBD">
              <w:rPr>
                <w:rFonts w:ascii="KZ Times New Roman" w:hAnsi="KZ Times New Roman"/>
                <w:sz w:val="24"/>
                <w:szCs w:val="24"/>
                <w:lang w:val="kk-KZ"/>
              </w:rPr>
              <w:t xml:space="preserve">; 20 </w:t>
            </w:r>
            <w:r w:rsidRPr="00084BBD">
              <w:rPr>
                <w:rFonts w:ascii="KZ Times New Roman" w:hAnsi="KZ Times New Roman"/>
                <w:sz w:val="24"/>
                <w:szCs w:val="24"/>
                <w:lang w:val="kk-KZ" w:eastAsia="ko-KR"/>
              </w:rPr>
              <w:t>сағ</w:t>
            </w:r>
          </w:p>
        </w:tc>
      </w:tr>
      <w:tr w:rsidR="00750E51" w:rsidRPr="00750E51" w14:paraId="2A4CC33D" w14:textId="77777777" w:rsidTr="00587C00">
        <w:tc>
          <w:tcPr>
            <w:tcW w:w="533" w:type="dxa"/>
            <w:shd w:val="clear" w:color="auto" w:fill="auto"/>
          </w:tcPr>
          <w:p w14:paraId="2A4CC33B" w14:textId="77777777" w:rsidR="00750E51" w:rsidRPr="00084BBD" w:rsidRDefault="00750E51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84BBD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C33C" w14:textId="77777777" w:rsidR="00750E51" w:rsidRPr="00084BBD" w:rsidRDefault="00750E51" w:rsidP="008728F5">
            <w:pPr>
              <w:spacing w:after="0"/>
              <w:rPr>
                <w:rFonts w:ascii="KZ Times New Roman" w:hAnsi="KZ Times New Roman"/>
                <w:sz w:val="24"/>
                <w:szCs w:val="24"/>
                <w:lang w:val="kk-KZ"/>
              </w:rPr>
            </w:pPr>
            <w:r w:rsidRPr="00084BBD">
              <w:rPr>
                <w:rFonts w:ascii="KZ Times New Roman" w:hAnsi="KZ Times New Roman"/>
                <w:sz w:val="24"/>
                <w:szCs w:val="24"/>
                <w:lang w:val="kk-KZ"/>
              </w:rPr>
              <w:t xml:space="preserve"> 5 </w:t>
            </w:r>
            <w:r w:rsidRPr="00084BBD">
              <w:rPr>
                <w:rFonts w:ascii="KZ Times New Roman" w:hAnsi="KZ Times New Roman"/>
                <w:sz w:val="24"/>
                <w:szCs w:val="24"/>
                <w:lang w:val="kk-KZ" w:eastAsia="ko-KR"/>
              </w:rPr>
              <w:t>сағ</w:t>
            </w:r>
            <w:r w:rsidRPr="00084BBD">
              <w:rPr>
                <w:rFonts w:ascii="KZ Times New Roman" w:hAnsi="KZ Times New Roman"/>
                <w:sz w:val="24"/>
                <w:szCs w:val="24"/>
                <w:lang w:val="kk-KZ"/>
              </w:rPr>
              <w:t xml:space="preserve">; 10 </w:t>
            </w:r>
            <w:r w:rsidRPr="00084BBD">
              <w:rPr>
                <w:rFonts w:ascii="KZ Times New Roman" w:hAnsi="KZ Times New Roman"/>
                <w:sz w:val="24"/>
                <w:szCs w:val="24"/>
                <w:lang w:val="kk-KZ" w:eastAsia="ko-KR"/>
              </w:rPr>
              <w:t>сағ</w:t>
            </w:r>
          </w:p>
        </w:tc>
      </w:tr>
      <w:tr w:rsidR="00750E51" w:rsidRPr="00750E51" w14:paraId="2A4CC340" w14:textId="77777777" w:rsidTr="00587C00">
        <w:tc>
          <w:tcPr>
            <w:tcW w:w="533" w:type="dxa"/>
            <w:shd w:val="clear" w:color="auto" w:fill="auto"/>
          </w:tcPr>
          <w:p w14:paraId="2A4CC33E" w14:textId="77777777" w:rsidR="00750E51" w:rsidRPr="00084BBD" w:rsidRDefault="00750E51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84BBD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C33F" w14:textId="77777777" w:rsidR="00750E51" w:rsidRPr="00084BBD" w:rsidRDefault="00750E51" w:rsidP="008728F5">
            <w:pPr>
              <w:spacing w:after="0"/>
              <w:rPr>
                <w:rFonts w:ascii="KZ Times New Roman" w:hAnsi="KZ Times New Roman"/>
                <w:sz w:val="24"/>
                <w:szCs w:val="24"/>
                <w:lang w:val="kk-KZ"/>
              </w:rPr>
            </w:pPr>
            <w:r w:rsidRPr="00084BBD">
              <w:rPr>
                <w:rFonts w:ascii="KZ Times New Roman" w:hAnsi="KZ Times New Roman"/>
                <w:sz w:val="24"/>
                <w:szCs w:val="24"/>
                <w:lang w:val="kk-KZ"/>
              </w:rPr>
              <w:t xml:space="preserve">10 </w:t>
            </w:r>
            <w:r w:rsidRPr="00084BBD">
              <w:rPr>
                <w:rFonts w:ascii="KZ Times New Roman" w:hAnsi="KZ Times New Roman"/>
                <w:sz w:val="24"/>
                <w:szCs w:val="24"/>
                <w:lang w:val="kk-KZ" w:eastAsia="ko-KR"/>
              </w:rPr>
              <w:t>сағ</w:t>
            </w:r>
            <w:r w:rsidRPr="00084BBD">
              <w:rPr>
                <w:rFonts w:ascii="KZ Times New Roman" w:hAnsi="KZ Times New Roman"/>
                <w:sz w:val="24"/>
                <w:szCs w:val="24"/>
                <w:lang w:val="kk-KZ"/>
              </w:rPr>
              <w:t xml:space="preserve">; 15 </w:t>
            </w:r>
            <w:r w:rsidRPr="00084BBD">
              <w:rPr>
                <w:rFonts w:ascii="KZ Times New Roman" w:hAnsi="KZ Times New Roman"/>
                <w:sz w:val="24"/>
                <w:szCs w:val="24"/>
                <w:lang w:val="kk-KZ" w:eastAsia="ko-KR"/>
              </w:rPr>
              <w:t>сағ</w:t>
            </w:r>
          </w:p>
        </w:tc>
      </w:tr>
      <w:tr w:rsidR="00750E51" w:rsidRPr="00750E51" w14:paraId="2A4CC343" w14:textId="77777777" w:rsidTr="00587C00">
        <w:tc>
          <w:tcPr>
            <w:tcW w:w="533" w:type="dxa"/>
            <w:shd w:val="clear" w:color="auto" w:fill="auto"/>
          </w:tcPr>
          <w:p w14:paraId="2A4CC341" w14:textId="77777777" w:rsidR="00750E51" w:rsidRPr="00084BBD" w:rsidRDefault="00750E51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84BBD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C342" w14:textId="77777777" w:rsidR="00750E51" w:rsidRPr="00084BBD" w:rsidRDefault="00750E51" w:rsidP="008728F5">
            <w:pPr>
              <w:spacing w:after="0"/>
              <w:rPr>
                <w:rFonts w:ascii="KZ Times New Roman" w:hAnsi="KZ Times New Roman"/>
                <w:sz w:val="24"/>
                <w:szCs w:val="24"/>
                <w:lang w:val="kk-KZ"/>
              </w:rPr>
            </w:pPr>
            <w:r w:rsidRPr="00084BBD">
              <w:rPr>
                <w:rFonts w:ascii="KZ Times New Roman" w:hAnsi="KZ Times New Roman"/>
                <w:sz w:val="24"/>
                <w:szCs w:val="24"/>
                <w:lang w:val="kk-KZ"/>
              </w:rPr>
              <w:t xml:space="preserve">8 </w:t>
            </w:r>
            <w:r w:rsidRPr="00084BBD">
              <w:rPr>
                <w:rFonts w:ascii="KZ Times New Roman" w:hAnsi="KZ Times New Roman"/>
                <w:sz w:val="24"/>
                <w:szCs w:val="24"/>
                <w:lang w:val="kk-KZ" w:eastAsia="ko-KR"/>
              </w:rPr>
              <w:t>сағ</w:t>
            </w:r>
            <w:r w:rsidRPr="00084BBD">
              <w:rPr>
                <w:rFonts w:ascii="KZ Times New Roman" w:hAnsi="KZ Times New Roman"/>
                <w:sz w:val="24"/>
                <w:szCs w:val="24"/>
                <w:lang w:val="kk-KZ"/>
              </w:rPr>
              <w:t xml:space="preserve">; 13 </w:t>
            </w:r>
            <w:r w:rsidRPr="00084BBD">
              <w:rPr>
                <w:rFonts w:ascii="KZ Times New Roman" w:hAnsi="KZ Times New Roman"/>
                <w:sz w:val="24"/>
                <w:szCs w:val="24"/>
                <w:lang w:val="kk-KZ" w:eastAsia="ko-KR"/>
              </w:rPr>
              <w:t>сағ</w:t>
            </w:r>
          </w:p>
        </w:tc>
      </w:tr>
    </w:tbl>
    <w:p w14:paraId="2A4CC344" w14:textId="77777777" w:rsidR="00C475BD" w:rsidRPr="00B41BF4" w:rsidRDefault="00C475BD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345" w14:textId="77777777" w:rsidR="00C475BD" w:rsidRDefault="00C475BD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 xml:space="preserve">12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346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C475BD" w:rsidRPr="00C17B8E" w14:paraId="2A4CC34A" w14:textId="77777777" w:rsidTr="00587C00">
        <w:tc>
          <w:tcPr>
            <w:tcW w:w="533" w:type="dxa"/>
            <w:shd w:val="clear" w:color="auto" w:fill="auto"/>
          </w:tcPr>
          <w:p w14:paraId="2A4CC347" w14:textId="77777777" w:rsidR="00C475BD" w:rsidRPr="00084BBD" w:rsidRDefault="00084B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84BBD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812" w:type="dxa"/>
          </w:tcPr>
          <w:p w14:paraId="2A4CC348" w14:textId="77777777" w:rsidR="00750E51" w:rsidRPr="00084BBD" w:rsidRDefault="00750E51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84BBD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Егер үшбұрыштың бұрыштарының біреуі </w:t>
            </w:r>
            <w:bookmarkStart w:id="21" w:name="_Hlk105749112"/>
            <w:r w:rsidRPr="00084BBD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48</w:t>
            </w:r>
            <w:r w:rsidRPr="00084BBD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kk-KZ"/>
              </w:rPr>
              <w:t>0</w:t>
            </w:r>
            <w:bookmarkEnd w:id="21"/>
            <w:r w:rsidRPr="00084BBD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-қа тең болса, онда басқа екі бұрыштың биссектрисаларының ар</w:t>
            </w:r>
            <w:r w:rsidR="006048D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асындағы сүйір бұрышын табыңыз</w:t>
            </w:r>
          </w:p>
          <w:p w14:paraId="2A4CC349" w14:textId="77777777" w:rsidR="00C475BD" w:rsidRPr="00084BBD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</w:p>
        </w:tc>
      </w:tr>
      <w:tr w:rsidR="00750E51" w:rsidRPr="00750E51" w14:paraId="2A4CC34D" w14:textId="77777777" w:rsidTr="00587C00">
        <w:tc>
          <w:tcPr>
            <w:tcW w:w="533" w:type="dxa"/>
            <w:shd w:val="clear" w:color="auto" w:fill="auto"/>
          </w:tcPr>
          <w:p w14:paraId="2A4CC34B" w14:textId="77777777" w:rsidR="00750E51" w:rsidRPr="00084BBD" w:rsidRDefault="00750E51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84BBD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C34C" w14:textId="77777777" w:rsidR="00750E51" w:rsidRPr="00084BBD" w:rsidRDefault="00750E51" w:rsidP="008728F5">
            <w:pPr>
              <w:spacing w:after="0"/>
              <w:rPr>
                <w:rFonts w:ascii="Times New Roman" w:hAnsi="Times New Roman" w:cs="Times New Roman"/>
                <w:b/>
                <w:i/>
                <w:sz w:val="24"/>
                <w:szCs w:val="24"/>
                <w:lang w:val="kk-KZ"/>
              </w:rPr>
            </w:pPr>
            <w:r w:rsidRPr="00084BBD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66</w:t>
            </w:r>
            <w:r w:rsidRPr="00084BBD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kk-KZ"/>
              </w:rPr>
              <w:t xml:space="preserve">0   </w:t>
            </w:r>
          </w:p>
        </w:tc>
      </w:tr>
      <w:tr w:rsidR="00750E51" w:rsidRPr="00750E51" w14:paraId="2A4CC350" w14:textId="77777777" w:rsidTr="00587C00">
        <w:tc>
          <w:tcPr>
            <w:tcW w:w="533" w:type="dxa"/>
            <w:shd w:val="clear" w:color="auto" w:fill="auto"/>
          </w:tcPr>
          <w:p w14:paraId="2A4CC34E" w14:textId="77777777" w:rsidR="00750E51" w:rsidRPr="00084BBD" w:rsidRDefault="00750E51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84BBD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C34F" w14:textId="77777777" w:rsidR="00750E51" w:rsidRPr="00084BBD" w:rsidRDefault="00750E51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84BBD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64</w:t>
            </w:r>
            <w:r w:rsidRPr="00084BBD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kk-KZ"/>
              </w:rPr>
              <w:t>0</w:t>
            </w:r>
            <w:r w:rsidRPr="00084BBD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 </w:t>
            </w:r>
          </w:p>
        </w:tc>
      </w:tr>
      <w:tr w:rsidR="00750E51" w:rsidRPr="00750E51" w14:paraId="2A4CC353" w14:textId="77777777" w:rsidTr="00587C00">
        <w:tc>
          <w:tcPr>
            <w:tcW w:w="533" w:type="dxa"/>
            <w:shd w:val="clear" w:color="auto" w:fill="auto"/>
          </w:tcPr>
          <w:p w14:paraId="2A4CC351" w14:textId="77777777" w:rsidR="00750E51" w:rsidRPr="00084BBD" w:rsidRDefault="00750E51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84BBD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lastRenderedPageBreak/>
              <w:t>0</w:t>
            </w:r>
          </w:p>
        </w:tc>
        <w:tc>
          <w:tcPr>
            <w:tcW w:w="8812" w:type="dxa"/>
          </w:tcPr>
          <w:p w14:paraId="2A4CC352" w14:textId="77777777" w:rsidR="00750E51" w:rsidRPr="00084BBD" w:rsidRDefault="00750E51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84BBD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68</w:t>
            </w:r>
            <w:r w:rsidRPr="00084BBD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kk-KZ"/>
              </w:rPr>
              <w:t>0</w:t>
            </w:r>
          </w:p>
        </w:tc>
      </w:tr>
      <w:tr w:rsidR="00750E51" w:rsidRPr="00750E51" w14:paraId="2A4CC356" w14:textId="77777777" w:rsidTr="00587C00">
        <w:tc>
          <w:tcPr>
            <w:tcW w:w="533" w:type="dxa"/>
            <w:shd w:val="clear" w:color="auto" w:fill="auto"/>
          </w:tcPr>
          <w:p w14:paraId="2A4CC354" w14:textId="77777777" w:rsidR="00750E51" w:rsidRPr="00084BBD" w:rsidRDefault="00750E51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84BBD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C355" w14:textId="77777777" w:rsidR="00750E51" w:rsidRPr="00084BBD" w:rsidRDefault="00750E51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84BBD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56</w:t>
            </w:r>
            <w:r w:rsidRPr="00084BBD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kk-KZ"/>
              </w:rPr>
              <w:t>0</w:t>
            </w:r>
          </w:p>
        </w:tc>
      </w:tr>
      <w:tr w:rsidR="00750E51" w:rsidRPr="00750E51" w14:paraId="2A4CC359" w14:textId="77777777" w:rsidTr="00587C00">
        <w:tc>
          <w:tcPr>
            <w:tcW w:w="533" w:type="dxa"/>
            <w:shd w:val="clear" w:color="auto" w:fill="auto"/>
          </w:tcPr>
          <w:p w14:paraId="2A4CC357" w14:textId="77777777" w:rsidR="00750E51" w:rsidRPr="00084BBD" w:rsidRDefault="00750E51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84BBD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C358" w14:textId="77777777" w:rsidR="00750E51" w:rsidRPr="00084BBD" w:rsidRDefault="00750E51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084BBD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62</w:t>
            </w:r>
            <w:r w:rsidRPr="00084BBD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kk-KZ"/>
              </w:rPr>
              <w:t>0</w:t>
            </w:r>
          </w:p>
        </w:tc>
      </w:tr>
    </w:tbl>
    <w:p w14:paraId="2A4CC35A" w14:textId="77777777" w:rsidR="00C475BD" w:rsidRPr="00B41BF4" w:rsidRDefault="00C475BD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35B" w14:textId="77777777" w:rsidR="00C475BD" w:rsidRDefault="00C475BD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 xml:space="preserve">13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35C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3C274A" w:rsidRPr="00B41BF4" w14:paraId="2A4CC35F" w14:textId="77777777" w:rsidTr="00921B0D">
        <w:tc>
          <w:tcPr>
            <w:tcW w:w="534" w:type="dxa"/>
            <w:shd w:val="clear" w:color="auto" w:fill="auto"/>
          </w:tcPr>
          <w:p w14:paraId="2A4CC35D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9037" w:type="dxa"/>
            <w:shd w:val="clear" w:color="auto" w:fill="auto"/>
          </w:tcPr>
          <w:p w14:paraId="2A4CC35E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Үшбұрышты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абанындағы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бұрыштарыны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бірі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45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°</m:t>
              </m:r>
            </m:oMath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ал биіктігі табанын 20 см мен 21 см бөліктерге бөледі. Бүйір қабырғаларының үлкенін табыңдар</w:t>
            </w:r>
          </w:p>
        </w:tc>
      </w:tr>
      <w:tr w:rsidR="003C274A" w:rsidRPr="00B41BF4" w14:paraId="2A4CC362" w14:textId="77777777" w:rsidTr="00921B0D">
        <w:tc>
          <w:tcPr>
            <w:tcW w:w="534" w:type="dxa"/>
            <w:shd w:val="clear" w:color="auto" w:fill="auto"/>
          </w:tcPr>
          <w:p w14:paraId="2A4CC360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361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√784</m:t>
                </m:r>
              </m:oMath>
            </m:oMathPara>
          </w:p>
        </w:tc>
      </w:tr>
      <w:tr w:rsidR="003C274A" w:rsidRPr="00B41BF4" w14:paraId="2A4CC365" w14:textId="77777777" w:rsidTr="00921B0D">
        <w:tc>
          <w:tcPr>
            <w:tcW w:w="534" w:type="dxa"/>
            <w:shd w:val="clear" w:color="auto" w:fill="auto"/>
          </w:tcPr>
          <w:p w14:paraId="2A4CC363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  <w:shd w:val="clear" w:color="auto" w:fill="auto"/>
          </w:tcPr>
          <w:p w14:paraId="2A4CC364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29 </w:t>
            </w:r>
          </w:p>
        </w:tc>
      </w:tr>
      <w:tr w:rsidR="003C274A" w:rsidRPr="00B41BF4" w14:paraId="2A4CC368" w14:textId="77777777" w:rsidTr="00921B0D">
        <w:tc>
          <w:tcPr>
            <w:tcW w:w="534" w:type="dxa"/>
            <w:shd w:val="clear" w:color="auto" w:fill="auto"/>
          </w:tcPr>
          <w:p w14:paraId="2A4CC366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367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20 </w:t>
            </w:r>
          </w:p>
        </w:tc>
      </w:tr>
      <w:tr w:rsidR="003C274A" w:rsidRPr="00B41BF4" w14:paraId="2A4CC36B" w14:textId="77777777" w:rsidTr="00921B0D">
        <w:tc>
          <w:tcPr>
            <w:tcW w:w="534" w:type="dxa"/>
            <w:shd w:val="clear" w:color="auto" w:fill="auto"/>
          </w:tcPr>
          <w:p w14:paraId="2A4CC369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36A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√579</m:t>
                </m:r>
              </m:oMath>
            </m:oMathPara>
          </w:p>
        </w:tc>
      </w:tr>
      <w:tr w:rsidR="003C274A" w:rsidRPr="00B41BF4" w14:paraId="2A4CC36E" w14:textId="77777777" w:rsidTr="00921B0D">
        <w:tc>
          <w:tcPr>
            <w:tcW w:w="534" w:type="dxa"/>
            <w:shd w:val="clear" w:color="auto" w:fill="auto"/>
          </w:tcPr>
          <w:p w14:paraId="2A4CC36C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  <w:shd w:val="clear" w:color="auto" w:fill="auto"/>
          </w:tcPr>
          <w:p w14:paraId="2A4CC36D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√841</m:t>
                </m:r>
              </m:oMath>
            </m:oMathPara>
          </w:p>
        </w:tc>
      </w:tr>
      <w:tr w:rsidR="003C274A" w:rsidRPr="00B41BF4" w14:paraId="2A4CC371" w14:textId="77777777" w:rsidTr="00921B0D">
        <w:tc>
          <w:tcPr>
            <w:tcW w:w="534" w:type="dxa"/>
            <w:shd w:val="clear" w:color="auto" w:fill="auto"/>
          </w:tcPr>
          <w:p w14:paraId="2A4CC36F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370" w14:textId="77777777" w:rsidR="003C274A" w:rsidRPr="00B41BF4" w:rsidRDefault="003C274A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eastAsia="Times New Roman" w:hAnsi="Times New Roman" w:cs="Times New Roman"/>
                <w:sz w:val="24"/>
                <w:szCs w:val="24"/>
              </w:rPr>
              <w:t>30</w:t>
            </w:r>
          </w:p>
        </w:tc>
      </w:tr>
      <w:tr w:rsidR="003C274A" w:rsidRPr="00B41BF4" w14:paraId="2A4CC374" w14:textId="77777777" w:rsidTr="00921B0D">
        <w:tc>
          <w:tcPr>
            <w:tcW w:w="534" w:type="dxa"/>
            <w:shd w:val="clear" w:color="auto" w:fill="auto"/>
          </w:tcPr>
          <w:p w14:paraId="2A4CC372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373" w14:textId="77777777" w:rsidR="003C274A" w:rsidRPr="00B41BF4" w:rsidRDefault="003C274A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eastAsia="Times New Roman" w:hAnsi="Times New Roman" w:cs="Times New Roman"/>
                <w:sz w:val="24"/>
                <w:szCs w:val="24"/>
              </w:rPr>
              <w:t>40</w:t>
            </w:r>
          </w:p>
        </w:tc>
      </w:tr>
      <w:tr w:rsidR="003C274A" w:rsidRPr="00B41BF4" w14:paraId="2A4CC377" w14:textId="77777777" w:rsidTr="00921B0D">
        <w:tc>
          <w:tcPr>
            <w:tcW w:w="534" w:type="dxa"/>
            <w:shd w:val="clear" w:color="auto" w:fill="auto"/>
          </w:tcPr>
          <w:p w14:paraId="2A4CC375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376" w14:textId="77777777" w:rsidR="003C274A" w:rsidRPr="00B41BF4" w:rsidRDefault="003C274A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eastAsia="Times New Roman" w:hAnsi="Times New Roman" w:cs="Times New Roman"/>
                <w:sz w:val="24"/>
                <w:szCs w:val="24"/>
              </w:rPr>
              <w:t>25</w:t>
            </w:r>
          </w:p>
        </w:tc>
      </w:tr>
    </w:tbl>
    <w:p w14:paraId="2A4CC378" w14:textId="77777777" w:rsidR="00C475BD" w:rsidRPr="00B41BF4" w:rsidRDefault="00C475BD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379" w14:textId="77777777" w:rsidR="00C475BD" w:rsidRDefault="00C475BD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 xml:space="preserve">14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37A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8D7CF6" w:rsidRPr="00B41BF4" w14:paraId="2A4CC37D" w14:textId="77777777" w:rsidTr="00921B0D">
        <w:tc>
          <w:tcPr>
            <w:tcW w:w="533" w:type="dxa"/>
          </w:tcPr>
          <w:p w14:paraId="2A4CC37B" w14:textId="77777777" w:rsidR="008D7CF6" w:rsidRPr="00084BBD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84BB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2</w:t>
            </w:r>
          </w:p>
        </w:tc>
        <w:tc>
          <w:tcPr>
            <w:tcW w:w="8812" w:type="dxa"/>
          </w:tcPr>
          <w:p w14:paraId="2A4CC37C" w14:textId="77777777" w:rsidR="008D7CF6" w:rsidRPr="00084BBD" w:rsidRDefault="008D7CF6" w:rsidP="008728F5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084BBD">
              <w:rPr>
                <w:rFonts w:ascii="Times New Roman" w:hAnsi="Times New Roman" w:cs="Times New Roman"/>
                <w:color w:val="000000"/>
                <w:sz w:val="24"/>
                <w:szCs w:val="24"/>
                <w:lang w:val="kk-KZ" w:eastAsia="ko-KR"/>
              </w:rPr>
              <w:t>Г</w:t>
            </w:r>
            <w:proofErr w:type="spellStart"/>
            <w:r w:rsidRPr="00084BBD">
              <w:rPr>
                <w:rFonts w:ascii="Times New Roman" w:hAnsi="Times New Roman" w:cs="Times New Roman"/>
                <w:color w:val="000000"/>
                <w:sz w:val="24"/>
                <w:szCs w:val="24"/>
                <w:lang w:eastAsia="ko-KR"/>
              </w:rPr>
              <w:t>еометри</w:t>
            </w:r>
            <w:proofErr w:type="spellEnd"/>
            <w:r w:rsidRPr="00084BBD">
              <w:rPr>
                <w:rFonts w:ascii="Times New Roman" w:hAnsi="Times New Roman" w:cs="Times New Roman"/>
                <w:color w:val="000000"/>
                <w:sz w:val="24"/>
                <w:szCs w:val="24"/>
                <w:lang w:val="kk-KZ" w:eastAsia="ko-KR"/>
              </w:rPr>
              <w:t>ялық п</w:t>
            </w:r>
            <w:proofErr w:type="spellStart"/>
            <w:r w:rsidRPr="00084BBD">
              <w:rPr>
                <w:rFonts w:ascii="Times New Roman" w:hAnsi="Times New Roman" w:cs="Times New Roman"/>
                <w:color w:val="000000"/>
                <w:sz w:val="24"/>
                <w:szCs w:val="24"/>
                <w:lang w:eastAsia="ko-KR"/>
              </w:rPr>
              <w:t>рогрессия</w:t>
            </w:r>
            <w:proofErr w:type="spellEnd"/>
            <w:r w:rsidRPr="00084BBD">
              <w:rPr>
                <w:rFonts w:ascii="Times New Roman" w:hAnsi="Times New Roman" w:cs="Times New Roman"/>
                <w:color w:val="000000"/>
                <w:sz w:val="24"/>
                <w:szCs w:val="24"/>
                <w:lang w:val="kk-KZ" w:eastAsia="ko-KR"/>
              </w:rPr>
              <w:t xml:space="preserve">да </w:t>
            </w:r>
            <w:r w:rsidRPr="00084BBD">
              <w:rPr>
                <w:rFonts w:ascii="Times New Roman" w:hAnsi="Times New Roman" w:cs="Times New Roman"/>
                <w:color w:val="000000"/>
                <w:position w:val="-12"/>
                <w:sz w:val="20"/>
                <w:szCs w:val="20"/>
              </w:rPr>
              <w:object w:dxaOrig="2220" w:dyaOrig="380" w14:anchorId="2A4CCDA5">
                <v:shape id="_x0000_i1406" type="#_x0000_t75" style="width:113.4pt;height:20.4pt" o:ole="">
                  <v:imagedata r:id="rId704" o:title=""/>
                </v:shape>
                <o:OLEObject Type="Embed" ProgID="Equation.3" ShapeID="_x0000_i1406" DrawAspect="Content" ObjectID="_1735455477" r:id="rId705"/>
              </w:object>
            </w:r>
            <w:r w:rsidRPr="00084BBD">
              <w:rPr>
                <w:rFonts w:ascii="Times New Roman" w:hAnsi="Times New Roman" w:cs="Times New Roman"/>
                <w:color w:val="000000"/>
                <w:sz w:val="24"/>
                <w:szCs w:val="24"/>
                <w:lang w:val="kk-KZ" w:eastAsia="ko-KR"/>
              </w:rPr>
              <w:t>Оның еселігін т</w:t>
            </w:r>
            <w:proofErr w:type="spellStart"/>
            <w:r w:rsidRPr="00084BBD">
              <w:rPr>
                <w:rFonts w:ascii="Times New Roman" w:hAnsi="Times New Roman" w:cs="Times New Roman"/>
                <w:color w:val="000000"/>
                <w:sz w:val="24"/>
                <w:szCs w:val="24"/>
                <w:lang w:eastAsia="ko-KR"/>
              </w:rPr>
              <w:t>абыңдар</w:t>
            </w:r>
            <w:proofErr w:type="spellEnd"/>
            <w:r w:rsidRPr="00084BBD">
              <w:rPr>
                <w:rFonts w:ascii="Times New Roman" w:hAnsi="Times New Roman" w:cs="Times New Roman"/>
                <w:color w:val="000000"/>
                <w:sz w:val="24"/>
                <w:szCs w:val="24"/>
                <w:lang w:val="kk-KZ" w:eastAsia="ko-KR"/>
              </w:rPr>
              <w:t xml:space="preserve"> </w:t>
            </w:r>
          </w:p>
        </w:tc>
      </w:tr>
      <w:tr w:rsidR="008D7CF6" w:rsidRPr="00B41BF4" w14:paraId="2A4CC380" w14:textId="77777777" w:rsidTr="00921B0D">
        <w:tc>
          <w:tcPr>
            <w:tcW w:w="533" w:type="dxa"/>
          </w:tcPr>
          <w:p w14:paraId="2A4CC37E" w14:textId="77777777" w:rsidR="008D7CF6" w:rsidRPr="00084BBD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84BBD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37F" w14:textId="77777777" w:rsidR="008D7CF6" w:rsidRPr="00084BBD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84BBD">
              <w:rPr>
                <w:rFonts w:ascii="Times New Roman" w:hAnsi="Times New Roman" w:cs="Times New Roman"/>
                <w:color w:val="000000"/>
                <w:position w:val="-10"/>
                <w:sz w:val="24"/>
                <w:szCs w:val="24"/>
              </w:rPr>
              <w:object w:dxaOrig="560" w:dyaOrig="320" w14:anchorId="2A4CCDA6">
                <v:shape id="_x0000_i1407" type="#_x0000_t75" style="width:25.8pt;height:15.6pt" o:ole="">
                  <v:imagedata r:id="rId706" o:title=""/>
                </v:shape>
                <o:OLEObject Type="Embed" ProgID="Equation.3" ShapeID="_x0000_i1407" DrawAspect="Content" ObjectID="_1735455478" r:id="rId707"/>
              </w:object>
            </w:r>
          </w:p>
        </w:tc>
      </w:tr>
      <w:tr w:rsidR="008D7CF6" w:rsidRPr="00B41BF4" w14:paraId="2A4CC383" w14:textId="77777777" w:rsidTr="00921B0D">
        <w:tc>
          <w:tcPr>
            <w:tcW w:w="533" w:type="dxa"/>
          </w:tcPr>
          <w:p w14:paraId="2A4CC381" w14:textId="77777777" w:rsidR="008D7CF6" w:rsidRPr="00084BBD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84BB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C382" w14:textId="77777777" w:rsidR="008D7CF6" w:rsidRPr="00084BBD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84BBD">
              <w:rPr>
                <w:rFonts w:ascii="Times New Roman" w:hAnsi="Times New Roman" w:cs="Times New Roman"/>
                <w:color w:val="000000"/>
                <w:position w:val="-10"/>
                <w:sz w:val="24"/>
                <w:szCs w:val="24"/>
              </w:rPr>
              <w:object w:dxaOrig="700" w:dyaOrig="320" w14:anchorId="2A4CCDA7">
                <v:shape id="_x0000_i1408" type="#_x0000_t75" style="width:36pt;height:15.6pt" o:ole="">
                  <v:imagedata r:id="rId708" o:title=""/>
                </v:shape>
                <o:OLEObject Type="Embed" ProgID="Equation.3" ShapeID="_x0000_i1408" DrawAspect="Content" ObjectID="_1735455479" r:id="rId709"/>
              </w:object>
            </w:r>
          </w:p>
        </w:tc>
      </w:tr>
      <w:tr w:rsidR="008D7CF6" w:rsidRPr="00B41BF4" w14:paraId="2A4CC386" w14:textId="77777777" w:rsidTr="00921B0D">
        <w:tc>
          <w:tcPr>
            <w:tcW w:w="533" w:type="dxa"/>
          </w:tcPr>
          <w:p w14:paraId="2A4CC384" w14:textId="77777777" w:rsidR="008D7CF6" w:rsidRPr="00084BBD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84BB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812" w:type="dxa"/>
          </w:tcPr>
          <w:p w14:paraId="2A4CC385" w14:textId="77777777" w:rsidR="008D7CF6" w:rsidRPr="00084BBD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84BBD">
              <w:rPr>
                <w:rFonts w:ascii="Times New Roman" w:hAnsi="Times New Roman" w:cs="Times New Roman"/>
                <w:color w:val="000000"/>
                <w:position w:val="-10"/>
                <w:sz w:val="24"/>
                <w:szCs w:val="24"/>
              </w:rPr>
              <w:object w:dxaOrig="700" w:dyaOrig="320" w14:anchorId="2A4CCDA8">
                <v:shape id="_x0000_i1409" type="#_x0000_t75" style="width:36pt;height:15.6pt" o:ole="">
                  <v:imagedata r:id="rId710" o:title=""/>
                </v:shape>
                <o:OLEObject Type="Embed" ProgID="Equation.3" ShapeID="_x0000_i1409" DrawAspect="Content" ObjectID="_1735455480" r:id="rId711"/>
              </w:object>
            </w:r>
          </w:p>
        </w:tc>
      </w:tr>
      <w:tr w:rsidR="008D7CF6" w:rsidRPr="00B41BF4" w14:paraId="2A4CC389" w14:textId="77777777" w:rsidTr="00921B0D">
        <w:tc>
          <w:tcPr>
            <w:tcW w:w="533" w:type="dxa"/>
          </w:tcPr>
          <w:p w14:paraId="2A4CC387" w14:textId="77777777" w:rsidR="008D7CF6" w:rsidRPr="00084BBD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84BBD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388" w14:textId="77777777" w:rsidR="008D7CF6" w:rsidRPr="00084BBD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84BBD">
              <w:rPr>
                <w:rFonts w:ascii="Times New Roman" w:hAnsi="Times New Roman" w:cs="Times New Roman"/>
                <w:color w:val="000000"/>
                <w:position w:val="-10"/>
                <w:sz w:val="24"/>
                <w:szCs w:val="24"/>
              </w:rPr>
              <w:object w:dxaOrig="580" w:dyaOrig="320" w14:anchorId="2A4CCDA9">
                <v:shape id="_x0000_i1410" type="#_x0000_t75" style="width:30.6pt;height:15.6pt" o:ole="">
                  <v:imagedata r:id="rId712" o:title=""/>
                </v:shape>
                <o:OLEObject Type="Embed" ProgID="Equation.3" ShapeID="_x0000_i1410" DrawAspect="Content" ObjectID="_1735455481" r:id="rId713"/>
              </w:object>
            </w:r>
          </w:p>
        </w:tc>
      </w:tr>
      <w:tr w:rsidR="008D7CF6" w:rsidRPr="00B41BF4" w14:paraId="2A4CC38C" w14:textId="77777777" w:rsidTr="00921B0D">
        <w:tc>
          <w:tcPr>
            <w:tcW w:w="533" w:type="dxa"/>
          </w:tcPr>
          <w:p w14:paraId="2A4CC38A" w14:textId="77777777" w:rsidR="008D7CF6" w:rsidRPr="00084BBD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84BB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C38B" w14:textId="77777777" w:rsidR="008D7CF6" w:rsidRPr="00084BBD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84BBD">
              <w:rPr>
                <w:rFonts w:ascii="Times New Roman" w:hAnsi="Times New Roman" w:cs="Times New Roman"/>
                <w:color w:val="000000"/>
                <w:position w:val="-10"/>
                <w:sz w:val="24"/>
                <w:szCs w:val="24"/>
              </w:rPr>
              <w:object w:dxaOrig="700" w:dyaOrig="320" w14:anchorId="2A4CCDAA">
                <v:shape id="_x0000_i1411" type="#_x0000_t75" style="width:36pt;height:15.6pt" o:ole="">
                  <v:imagedata r:id="rId714" o:title=""/>
                </v:shape>
                <o:OLEObject Type="Embed" ProgID="Equation.3" ShapeID="_x0000_i1411" DrawAspect="Content" ObjectID="_1735455482" r:id="rId715"/>
              </w:object>
            </w:r>
          </w:p>
        </w:tc>
      </w:tr>
      <w:tr w:rsidR="008D7CF6" w:rsidRPr="00B41BF4" w14:paraId="2A4CC38F" w14:textId="77777777" w:rsidTr="00921B0D">
        <w:tc>
          <w:tcPr>
            <w:tcW w:w="533" w:type="dxa"/>
          </w:tcPr>
          <w:p w14:paraId="2A4CC38D" w14:textId="77777777" w:rsidR="008D7CF6" w:rsidRPr="00084BBD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84BB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C38E" w14:textId="77777777" w:rsidR="008D7CF6" w:rsidRPr="00084BBD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84BBD">
              <w:rPr>
                <w:rFonts w:ascii="Times New Roman" w:hAnsi="Times New Roman" w:cs="Times New Roman"/>
                <w:color w:val="000000"/>
                <w:position w:val="-10"/>
                <w:sz w:val="24"/>
                <w:szCs w:val="24"/>
              </w:rPr>
              <w:object w:dxaOrig="700" w:dyaOrig="320" w14:anchorId="2A4CCDAB">
                <v:shape id="_x0000_i1412" type="#_x0000_t75" style="width:36pt;height:15.6pt" o:ole="">
                  <v:imagedata r:id="rId716" o:title=""/>
                </v:shape>
                <o:OLEObject Type="Embed" ProgID="Equation.3" ShapeID="_x0000_i1412" DrawAspect="Content" ObjectID="_1735455483" r:id="rId717"/>
              </w:object>
            </w:r>
          </w:p>
        </w:tc>
      </w:tr>
      <w:tr w:rsidR="008D7CF6" w:rsidRPr="00B41BF4" w14:paraId="2A4CC392" w14:textId="77777777" w:rsidTr="00921B0D">
        <w:tc>
          <w:tcPr>
            <w:tcW w:w="533" w:type="dxa"/>
          </w:tcPr>
          <w:p w14:paraId="2A4CC390" w14:textId="77777777" w:rsidR="008D7CF6" w:rsidRPr="00084BBD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84BBD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391" w14:textId="77777777" w:rsidR="008D7CF6" w:rsidRPr="00084BBD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84BBD">
              <w:rPr>
                <w:rFonts w:ascii="Times New Roman" w:hAnsi="Times New Roman" w:cs="Times New Roman"/>
                <w:color w:val="000000"/>
                <w:position w:val="-10"/>
                <w:sz w:val="24"/>
                <w:szCs w:val="24"/>
              </w:rPr>
              <w:object w:dxaOrig="720" w:dyaOrig="320" w14:anchorId="2A4CCDAC">
                <v:shape id="_x0000_i1413" type="#_x0000_t75" style="width:36pt;height:15.6pt" o:ole="">
                  <v:imagedata r:id="rId718" o:title=""/>
                </v:shape>
                <o:OLEObject Type="Embed" ProgID="Equation.3" ShapeID="_x0000_i1413" DrawAspect="Content" ObjectID="_1735455484" r:id="rId719"/>
              </w:object>
            </w:r>
          </w:p>
        </w:tc>
      </w:tr>
      <w:tr w:rsidR="008D7CF6" w:rsidRPr="00B41BF4" w14:paraId="2A4CC395" w14:textId="77777777" w:rsidTr="00921B0D">
        <w:tc>
          <w:tcPr>
            <w:tcW w:w="533" w:type="dxa"/>
          </w:tcPr>
          <w:p w14:paraId="2A4CC393" w14:textId="77777777" w:rsidR="008D7CF6" w:rsidRPr="00084BBD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84BB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C394" w14:textId="77777777" w:rsidR="008D7CF6" w:rsidRPr="00084BBD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84BBD">
              <w:rPr>
                <w:rFonts w:ascii="Times New Roman" w:hAnsi="Times New Roman" w:cs="Times New Roman"/>
                <w:color w:val="000000"/>
                <w:position w:val="-10"/>
                <w:sz w:val="24"/>
                <w:szCs w:val="24"/>
              </w:rPr>
              <w:object w:dxaOrig="700" w:dyaOrig="320" w14:anchorId="2A4CCDAD">
                <v:shape id="_x0000_i1414" type="#_x0000_t75" style="width:36pt;height:15.6pt" o:ole="">
                  <v:imagedata r:id="rId720" o:title=""/>
                </v:shape>
                <o:OLEObject Type="Embed" ProgID="Equation.3" ShapeID="_x0000_i1414" DrawAspect="Content" ObjectID="_1735455485" r:id="rId721"/>
              </w:object>
            </w:r>
          </w:p>
        </w:tc>
      </w:tr>
    </w:tbl>
    <w:p w14:paraId="2A4CC396" w14:textId="77777777" w:rsidR="00C475BD" w:rsidRPr="00B41BF4" w:rsidRDefault="00C475BD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397" w14:textId="77777777" w:rsidR="00C475BD" w:rsidRDefault="00C475BD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 xml:space="preserve">15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398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8D7CF6" w:rsidRPr="00B41BF4" w14:paraId="2A4CC39B" w14:textId="77777777" w:rsidTr="00921B0D">
        <w:trPr>
          <w:trHeight w:val="558"/>
        </w:trPr>
        <w:tc>
          <w:tcPr>
            <w:tcW w:w="421" w:type="dxa"/>
          </w:tcPr>
          <w:p w14:paraId="2A4CC399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924" w:type="dxa"/>
          </w:tcPr>
          <w:p w14:paraId="2A4CC39A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АВСД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квадратыны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АВ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қабырғасынан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М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нүктесі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алынған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. СМ=25 см.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Квадратты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диагоналі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object w:dxaOrig="620" w:dyaOrig="340" w14:anchorId="2A4CCDAE">
                <v:shape id="_x0000_i1415" type="#_x0000_t75" style="width:30.6pt;height:17.4pt" o:ole="">
                  <v:imagedata r:id="rId722" o:title=""/>
                </v:shape>
                <o:OLEObject Type="Embed" ProgID="Equation.3" ShapeID="_x0000_i1415" DrawAspect="Content" ObjectID="_1735455486" r:id="rId723"/>
              </w:objec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см. МА-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ны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абыңдар</w:t>
            </w:r>
            <w:proofErr w:type="spellEnd"/>
          </w:p>
        </w:tc>
      </w:tr>
      <w:tr w:rsidR="008D7CF6" w:rsidRPr="00B41BF4" w14:paraId="2A4CC39E" w14:textId="77777777" w:rsidTr="00921B0D">
        <w:tc>
          <w:tcPr>
            <w:tcW w:w="421" w:type="dxa"/>
          </w:tcPr>
          <w:p w14:paraId="2A4CC39C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39D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9 см</w:t>
            </w:r>
          </w:p>
        </w:tc>
      </w:tr>
      <w:tr w:rsidR="008D7CF6" w:rsidRPr="00B41BF4" w14:paraId="2A4CC3A1" w14:textId="77777777" w:rsidTr="00921B0D">
        <w:tc>
          <w:tcPr>
            <w:tcW w:w="421" w:type="dxa"/>
          </w:tcPr>
          <w:p w14:paraId="2A4CC39F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3A0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3 см</w:t>
            </w:r>
          </w:p>
        </w:tc>
      </w:tr>
      <w:tr w:rsidR="008D7CF6" w:rsidRPr="00B41BF4" w14:paraId="2A4CC3A4" w14:textId="77777777" w:rsidTr="00921B0D">
        <w:tc>
          <w:tcPr>
            <w:tcW w:w="421" w:type="dxa"/>
          </w:tcPr>
          <w:p w14:paraId="2A4CC3A2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C3A3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5 см</w:t>
            </w:r>
          </w:p>
        </w:tc>
      </w:tr>
      <w:tr w:rsidR="008D7CF6" w:rsidRPr="00B41BF4" w14:paraId="2A4CC3A7" w14:textId="77777777" w:rsidTr="00921B0D">
        <w:tc>
          <w:tcPr>
            <w:tcW w:w="421" w:type="dxa"/>
          </w:tcPr>
          <w:p w14:paraId="2A4CC3A5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3A6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6 см</w:t>
            </w:r>
          </w:p>
        </w:tc>
      </w:tr>
      <w:tr w:rsidR="008D7CF6" w:rsidRPr="00B41BF4" w14:paraId="2A4CC3AA" w14:textId="77777777" w:rsidTr="00921B0D">
        <w:tc>
          <w:tcPr>
            <w:tcW w:w="421" w:type="dxa"/>
          </w:tcPr>
          <w:p w14:paraId="2A4CC3A8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C3A9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,5 дм</w:t>
            </w:r>
          </w:p>
        </w:tc>
      </w:tr>
      <w:tr w:rsidR="008D7CF6" w:rsidRPr="00B41BF4" w14:paraId="2A4CC3AD" w14:textId="77777777" w:rsidTr="00921B0D">
        <w:tc>
          <w:tcPr>
            <w:tcW w:w="421" w:type="dxa"/>
          </w:tcPr>
          <w:p w14:paraId="2A4CC3AB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3AC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,7 дм</w:t>
            </w:r>
          </w:p>
        </w:tc>
      </w:tr>
      <w:tr w:rsidR="008D7CF6" w:rsidRPr="00B41BF4" w14:paraId="2A4CC3B0" w14:textId="77777777" w:rsidTr="00921B0D">
        <w:tc>
          <w:tcPr>
            <w:tcW w:w="421" w:type="dxa"/>
          </w:tcPr>
          <w:p w14:paraId="2A4CC3AE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3AF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,6 дм</w:t>
            </w:r>
          </w:p>
        </w:tc>
      </w:tr>
      <w:tr w:rsidR="008D7CF6" w:rsidRPr="00B41BF4" w14:paraId="2A4CC3B3" w14:textId="77777777" w:rsidTr="00921B0D">
        <w:tc>
          <w:tcPr>
            <w:tcW w:w="421" w:type="dxa"/>
          </w:tcPr>
          <w:p w14:paraId="2A4CC3B1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3B2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 дм</w:t>
            </w:r>
          </w:p>
        </w:tc>
      </w:tr>
    </w:tbl>
    <w:p w14:paraId="2A4CC3B4" w14:textId="77777777" w:rsidR="00C475BD" w:rsidRPr="00B41BF4" w:rsidRDefault="00C475BD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3B5" w14:textId="77777777" w:rsidR="00C475BD" w:rsidRDefault="00C475BD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lastRenderedPageBreak/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 xml:space="preserve">16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3B6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59"/>
        <w:gridCol w:w="8786"/>
      </w:tblGrid>
      <w:tr w:rsidR="008D7CF6" w:rsidRPr="00B41BF4" w14:paraId="2A4CC3B9" w14:textId="77777777" w:rsidTr="00921B0D">
        <w:trPr>
          <w:trHeight w:val="558"/>
        </w:trPr>
        <w:tc>
          <w:tcPr>
            <w:tcW w:w="559" w:type="dxa"/>
          </w:tcPr>
          <w:p w14:paraId="2A4CC3B7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786" w:type="dxa"/>
          </w:tcPr>
          <w:p w14:paraId="2A4CC3B8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Диагоналдары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АС=12 см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және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ВД=16 см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болатын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АВСД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ро</w:t>
            </w:r>
            <w:r w:rsidR="006048D1">
              <w:rPr>
                <w:rFonts w:ascii="Times New Roman" w:hAnsi="Times New Roman" w:cs="Times New Roman"/>
                <w:sz w:val="24"/>
                <w:szCs w:val="24"/>
              </w:rPr>
              <w:t>мбысының</w:t>
            </w:r>
            <w:proofErr w:type="spellEnd"/>
            <w:r w:rsidR="006048D1">
              <w:rPr>
                <w:rFonts w:ascii="Times New Roman" w:hAnsi="Times New Roman" w:cs="Times New Roman"/>
                <w:sz w:val="24"/>
                <w:szCs w:val="24"/>
              </w:rPr>
              <w:t xml:space="preserve"> АВ </w:t>
            </w:r>
            <w:proofErr w:type="spellStart"/>
            <w:r w:rsidR="006048D1">
              <w:rPr>
                <w:rFonts w:ascii="Times New Roman" w:hAnsi="Times New Roman" w:cs="Times New Roman"/>
                <w:sz w:val="24"/>
                <w:szCs w:val="24"/>
              </w:rPr>
              <w:t>қабырғасын</w:t>
            </w:r>
            <w:proofErr w:type="spellEnd"/>
            <w:r w:rsidR="006048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6048D1">
              <w:rPr>
                <w:rFonts w:ascii="Times New Roman" w:hAnsi="Times New Roman" w:cs="Times New Roman"/>
                <w:sz w:val="24"/>
                <w:szCs w:val="24"/>
              </w:rPr>
              <w:t>табыңыз</w:t>
            </w:r>
            <w:proofErr w:type="spellEnd"/>
          </w:p>
        </w:tc>
      </w:tr>
      <w:tr w:rsidR="008D7CF6" w:rsidRPr="00B41BF4" w14:paraId="2A4CC3BC" w14:textId="77777777" w:rsidTr="00921B0D">
        <w:tc>
          <w:tcPr>
            <w:tcW w:w="559" w:type="dxa"/>
          </w:tcPr>
          <w:p w14:paraId="2A4CC3BA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6" w:type="dxa"/>
          </w:tcPr>
          <w:p w14:paraId="2A4CC3BB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5 см</w:t>
            </w:r>
          </w:p>
        </w:tc>
      </w:tr>
      <w:tr w:rsidR="008D7CF6" w:rsidRPr="00B41BF4" w14:paraId="2A4CC3BF" w14:textId="77777777" w:rsidTr="00921B0D">
        <w:tc>
          <w:tcPr>
            <w:tcW w:w="559" w:type="dxa"/>
          </w:tcPr>
          <w:p w14:paraId="2A4CC3BD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786" w:type="dxa"/>
          </w:tcPr>
          <w:p w14:paraId="2A4CC3BE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0 см</w:t>
            </w:r>
          </w:p>
        </w:tc>
      </w:tr>
      <w:tr w:rsidR="008D7CF6" w:rsidRPr="00B41BF4" w14:paraId="2A4CC3C2" w14:textId="77777777" w:rsidTr="00921B0D">
        <w:tc>
          <w:tcPr>
            <w:tcW w:w="559" w:type="dxa"/>
          </w:tcPr>
          <w:p w14:paraId="2A4CC3C0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6" w:type="dxa"/>
          </w:tcPr>
          <w:p w14:paraId="2A4CC3C1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5 см</w:t>
            </w:r>
          </w:p>
        </w:tc>
      </w:tr>
      <w:tr w:rsidR="008D7CF6" w:rsidRPr="00B41BF4" w14:paraId="2A4CC3C5" w14:textId="77777777" w:rsidTr="00921B0D">
        <w:tc>
          <w:tcPr>
            <w:tcW w:w="559" w:type="dxa"/>
          </w:tcPr>
          <w:p w14:paraId="2A4CC3C3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6" w:type="dxa"/>
          </w:tcPr>
          <w:p w14:paraId="2A4CC3C4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1 см</w:t>
            </w:r>
          </w:p>
        </w:tc>
      </w:tr>
      <w:tr w:rsidR="008D7CF6" w:rsidRPr="00B41BF4" w14:paraId="2A4CC3C8" w14:textId="77777777" w:rsidTr="00921B0D">
        <w:tc>
          <w:tcPr>
            <w:tcW w:w="559" w:type="dxa"/>
          </w:tcPr>
          <w:p w14:paraId="2A4CC3C6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786" w:type="dxa"/>
          </w:tcPr>
          <w:p w14:paraId="2A4CC3C7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 дм</w:t>
            </w:r>
          </w:p>
        </w:tc>
      </w:tr>
      <w:tr w:rsidR="008D7CF6" w:rsidRPr="00B41BF4" w14:paraId="2A4CC3CB" w14:textId="77777777" w:rsidTr="00921B0D">
        <w:tc>
          <w:tcPr>
            <w:tcW w:w="559" w:type="dxa"/>
          </w:tcPr>
          <w:p w14:paraId="2A4CC3C9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6" w:type="dxa"/>
          </w:tcPr>
          <w:p w14:paraId="2A4CC3CA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 дм</w:t>
            </w:r>
          </w:p>
        </w:tc>
      </w:tr>
      <w:tr w:rsidR="008D7CF6" w:rsidRPr="00B41BF4" w14:paraId="2A4CC3CE" w14:textId="77777777" w:rsidTr="00921B0D">
        <w:tc>
          <w:tcPr>
            <w:tcW w:w="559" w:type="dxa"/>
          </w:tcPr>
          <w:p w14:paraId="2A4CC3CC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6" w:type="dxa"/>
          </w:tcPr>
          <w:p w14:paraId="2A4CC3CD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,2 дм</w:t>
            </w:r>
          </w:p>
        </w:tc>
      </w:tr>
      <w:tr w:rsidR="008D7CF6" w:rsidRPr="00B41BF4" w14:paraId="2A4CC3D1" w14:textId="77777777" w:rsidTr="00921B0D">
        <w:tc>
          <w:tcPr>
            <w:tcW w:w="559" w:type="dxa"/>
          </w:tcPr>
          <w:p w14:paraId="2A4CC3CF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6" w:type="dxa"/>
          </w:tcPr>
          <w:p w14:paraId="2A4CC3D0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,5 дм</w:t>
            </w:r>
          </w:p>
        </w:tc>
      </w:tr>
    </w:tbl>
    <w:p w14:paraId="2A4CC3D2" w14:textId="77777777" w:rsidR="00C475BD" w:rsidRPr="00B41BF4" w:rsidRDefault="00C475BD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3D3" w14:textId="77777777" w:rsidR="00C475BD" w:rsidRDefault="00C475BD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 xml:space="preserve">17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3D4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8D7CF6" w:rsidRPr="00B41BF4" w14:paraId="2A4CC3D7" w14:textId="77777777" w:rsidTr="00921B0D">
        <w:trPr>
          <w:trHeight w:val="558"/>
        </w:trPr>
        <w:tc>
          <w:tcPr>
            <w:tcW w:w="421" w:type="dxa"/>
          </w:tcPr>
          <w:p w14:paraId="2A4CC3D5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924" w:type="dxa"/>
          </w:tcPr>
          <w:p w14:paraId="2A4CC3D6" w14:textId="77777777" w:rsidR="008D7CF6" w:rsidRPr="00B41BF4" w:rsidRDefault="008D7CF6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Радиустары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13</w:t>
            </w:r>
            <w:r w:rsidR="00084BBD" w:rsidRPr="00084BB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см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және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29</w:t>
            </w:r>
            <w:r w:rsidR="00084BBD" w:rsidRPr="00084BB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см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болатын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шеңберлерді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ұзындықтарыны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proofErr w:type="gram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қосындысынан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 4</w:t>
            </w:r>
            <w:proofErr w:type="gram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есе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үлкен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болатын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шеңберді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радиусын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тап</w:t>
            </w:r>
          </w:p>
        </w:tc>
      </w:tr>
      <w:tr w:rsidR="008D7CF6" w:rsidRPr="00B41BF4" w14:paraId="2A4CC3DA" w14:textId="77777777" w:rsidTr="00921B0D">
        <w:tc>
          <w:tcPr>
            <w:tcW w:w="421" w:type="dxa"/>
          </w:tcPr>
          <w:p w14:paraId="2A4CC3D8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3D9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69 см</w:t>
            </w:r>
          </w:p>
        </w:tc>
      </w:tr>
      <w:tr w:rsidR="008D7CF6" w:rsidRPr="00B41BF4" w14:paraId="2A4CC3DD" w14:textId="77777777" w:rsidTr="00921B0D">
        <w:tc>
          <w:tcPr>
            <w:tcW w:w="421" w:type="dxa"/>
          </w:tcPr>
          <w:p w14:paraId="2A4CC3DB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C3DC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6,8 дм</w:t>
            </w:r>
          </w:p>
        </w:tc>
      </w:tr>
      <w:tr w:rsidR="008D7CF6" w:rsidRPr="00B41BF4" w14:paraId="2A4CC3E0" w14:textId="77777777" w:rsidTr="00921B0D">
        <w:tc>
          <w:tcPr>
            <w:tcW w:w="421" w:type="dxa"/>
          </w:tcPr>
          <w:p w14:paraId="2A4CC3DE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3DF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6,5 дм</w:t>
            </w:r>
          </w:p>
        </w:tc>
      </w:tr>
      <w:tr w:rsidR="008D7CF6" w:rsidRPr="00B41BF4" w14:paraId="2A4CC3E3" w14:textId="77777777" w:rsidTr="00921B0D">
        <w:tc>
          <w:tcPr>
            <w:tcW w:w="421" w:type="dxa"/>
          </w:tcPr>
          <w:p w14:paraId="2A4CC3E1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3E2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2,8 дм</w:t>
            </w:r>
          </w:p>
        </w:tc>
      </w:tr>
      <w:tr w:rsidR="008D7CF6" w:rsidRPr="00B41BF4" w14:paraId="2A4CC3E6" w14:textId="77777777" w:rsidTr="00921B0D">
        <w:tc>
          <w:tcPr>
            <w:tcW w:w="421" w:type="dxa"/>
          </w:tcPr>
          <w:p w14:paraId="2A4CC3E4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C3E5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68 см</w:t>
            </w:r>
          </w:p>
        </w:tc>
      </w:tr>
      <w:tr w:rsidR="008D7CF6" w:rsidRPr="00B41BF4" w14:paraId="2A4CC3E9" w14:textId="77777777" w:rsidTr="00921B0D">
        <w:tc>
          <w:tcPr>
            <w:tcW w:w="421" w:type="dxa"/>
          </w:tcPr>
          <w:p w14:paraId="2A4CC3E7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3E8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54 см</w:t>
            </w:r>
          </w:p>
        </w:tc>
      </w:tr>
      <w:tr w:rsidR="008D7CF6" w:rsidRPr="00B41BF4" w14:paraId="2A4CC3EC" w14:textId="77777777" w:rsidTr="00921B0D">
        <w:tc>
          <w:tcPr>
            <w:tcW w:w="421" w:type="dxa"/>
          </w:tcPr>
          <w:p w14:paraId="2A4CC3EA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3EB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67 см</w:t>
            </w:r>
          </w:p>
        </w:tc>
      </w:tr>
      <w:tr w:rsidR="008D7CF6" w:rsidRPr="00B41BF4" w14:paraId="2A4CC3EF" w14:textId="77777777" w:rsidTr="00921B0D">
        <w:tc>
          <w:tcPr>
            <w:tcW w:w="421" w:type="dxa"/>
          </w:tcPr>
          <w:p w14:paraId="2A4CC3ED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3EE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77 см</w:t>
            </w:r>
          </w:p>
        </w:tc>
      </w:tr>
    </w:tbl>
    <w:p w14:paraId="2A4CC3F0" w14:textId="77777777" w:rsidR="00C475BD" w:rsidRPr="00B41BF4" w:rsidRDefault="00C475BD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3F1" w14:textId="77777777" w:rsidR="00C475BD" w:rsidRDefault="00C475BD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 xml:space="preserve">18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3F2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DC52BF" w:rsidRPr="00B41BF4" w14:paraId="2A4CC3F5" w14:textId="77777777" w:rsidTr="00587C00">
        <w:tc>
          <w:tcPr>
            <w:tcW w:w="533" w:type="dxa"/>
            <w:shd w:val="clear" w:color="auto" w:fill="auto"/>
          </w:tcPr>
          <w:p w14:paraId="2A4CC3F3" w14:textId="77777777" w:rsidR="00DC52BF" w:rsidRDefault="00DC52BF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812" w:type="dxa"/>
          </w:tcPr>
          <w:p w14:paraId="2A4CC3F4" w14:textId="77777777" w:rsidR="00DC52BF" w:rsidRDefault="00DC52BF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Өзен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жағасындағы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екі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пункт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арасын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қайық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ағыспен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2сағ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жүзсе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ағысқа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қарсы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3сағ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жүзеді.Қайықтың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меншікті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жылдамдығы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8 км/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сағ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.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Екі</w:t>
            </w:r>
            <w:proofErr w:type="spellEnd"/>
            <w:r w:rsidR="006048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="006048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айлақтың</w:t>
            </w:r>
            <w:proofErr w:type="spellEnd"/>
            <w:r w:rsidR="006048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="006048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арақашықтығын</w:t>
            </w:r>
            <w:proofErr w:type="spellEnd"/>
            <w:r w:rsidR="006048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="006048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табыңыз</w:t>
            </w:r>
            <w:proofErr w:type="spellEnd"/>
          </w:p>
        </w:tc>
      </w:tr>
      <w:tr w:rsidR="00DC52BF" w:rsidRPr="00B41BF4" w14:paraId="2A4CC3F8" w14:textId="77777777" w:rsidTr="00587C00">
        <w:tc>
          <w:tcPr>
            <w:tcW w:w="533" w:type="dxa"/>
            <w:shd w:val="clear" w:color="auto" w:fill="auto"/>
          </w:tcPr>
          <w:p w14:paraId="2A4CC3F6" w14:textId="77777777" w:rsidR="00DC52BF" w:rsidRDefault="00DC52BF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3F7" w14:textId="77777777" w:rsidR="00DC52BF" w:rsidRDefault="00DC52BF" w:rsidP="008728F5">
            <w:pPr>
              <w:spacing w:after="0"/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</w:rPr>
            </w:pPr>
            <m:oMath>
              <m:r>
                <w:rPr>
                  <w:rFonts w:ascii="Cambria Math" w:eastAsia="Cambria Math" w:hAnsi="Cambria Math" w:cs="Cambria Math"/>
                  <w:color w:val="000000"/>
                  <w:sz w:val="24"/>
                  <w:szCs w:val="24"/>
                </w:rPr>
                <m:t>14,4 км</m:t>
              </m:r>
            </m:oMath>
            <w:r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</w:rPr>
              <w:t xml:space="preserve"> </w:t>
            </w:r>
          </w:p>
        </w:tc>
      </w:tr>
      <w:tr w:rsidR="00DC52BF" w:rsidRPr="00B41BF4" w14:paraId="2A4CC3FB" w14:textId="77777777" w:rsidTr="00587C00">
        <w:tc>
          <w:tcPr>
            <w:tcW w:w="533" w:type="dxa"/>
            <w:shd w:val="clear" w:color="auto" w:fill="auto"/>
          </w:tcPr>
          <w:p w14:paraId="2A4CC3F9" w14:textId="77777777" w:rsidR="00DC52BF" w:rsidRDefault="00DC52BF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3FA" w14:textId="77777777" w:rsidR="00DC52BF" w:rsidRDefault="00DC52BF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m:oMath>
              <m:r>
                <w:rPr>
                  <w:rFonts w:ascii="Cambria Math" w:eastAsia="Cambria Math" w:hAnsi="Cambria Math" w:cs="Cambria Math"/>
                  <w:color w:val="000000"/>
                  <w:sz w:val="24"/>
                  <w:szCs w:val="24"/>
                </w:rPr>
                <m:t>17,2 км</m:t>
              </m:r>
            </m:oMath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</w:p>
        </w:tc>
      </w:tr>
      <w:tr w:rsidR="00DC52BF" w:rsidRPr="00B41BF4" w14:paraId="2A4CC3FE" w14:textId="77777777" w:rsidTr="00587C00">
        <w:tc>
          <w:tcPr>
            <w:tcW w:w="533" w:type="dxa"/>
            <w:shd w:val="clear" w:color="auto" w:fill="auto"/>
          </w:tcPr>
          <w:p w14:paraId="2A4CC3FC" w14:textId="77777777" w:rsidR="00DC52BF" w:rsidRDefault="00DC52BF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</w:tcPr>
          <w:p w14:paraId="2A4CC3FD" w14:textId="77777777" w:rsidR="00DC52BF" w:rsidRDefault="00DC52BF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m:oMath>
              <m:r>
                <w:rPr>
                  <w:rFonts w:ascii="Cambria Math" w:eastAsia="Cambria Math" w:hAnsi="Cambria Math" w:cs="Cambria Math"/>
                  <w:color w:val="000000"/>
                  <w:sz w:val="24"/>
                  <w:szCs w:val="24"/>
                </w:rPr>
                <m:t>19,2 км</m:t>
              </m:r>
            </m:oMath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</w:p>
        </w:tc>
      </w:tr>
      <w:tr w:rsidR="00DC52BF" w:rsidRPr="00B41BF4" w14:paraId="2A4CC401" w14:textId="77777777" w:rsidTr="00587C00">
        <w:tc>
          <w:tcPr>
            <w:tcW w:w="533" w:type="dxa"/>
            <w:shd w:val="clear" w:color="auto" w:fill="auto"/>
          </w:tcPr>
          <w:p w14:paraId="2A4CC3FF" w14:textId="77777777" w:rsidR="00DC52BF" w:rsidRDefault="00DC52BF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400" w14:textId="77777777" w:rsidR="00DC52BF" w:rsidRDefault="00DC52BF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m:oMath>
              <m:r>
                <w:rPr>
                  <w:rFonts w:ascii="Cambria Math" w:eastAsia="Cambria Math" w:hAnsi="Cambria Math" w:cs="Cambria Math"/>
                  <w:color w:val="000000"/>
                  <w:sz w:val="24"/>
                  <w:szCs w:val="24"/>
                </w:rPr>
                <m:t xml:space="preserve">16,8 км </m:t>
              </m:r>
            </m:oMath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</w:p>
        </w:tc>
      </w:tr>
      <w:tr w:rsidR="00DC52BF" w:rsidRPr="00B41BF4" w14:paraId="2A4CC404" w14:textId="77777777" w:rsidTr="00587C00">
        <w:tc>
          <w:tcPr>
            <w:tcW w:w="533" w:type="dxa"/>
            <w:shd w:val="clear" w:color="auto" w:fill="auto"/>
          </w:tcPr>
          <w:p w14:paraId="2A4CC402" w14:textId="77777777" w:rsidR="00DC52BF" w:rsidRDefault="00DC52BF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403" w14:textId="77777777" w:rsidR="00DC52BF" w:rsidRDefault="00DC52BF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m:oMath>
              <m:r>
                <w:rPr>
                  <w:rFonts w:ascii="Cambria Math" w:eastAsia="Cambria Math" w:hAnsi="Cambria Math" w:cs="Cambria Math"/>
                  <w:color w:val="000000"/>
                  <w:sz w:val="24"/>
                  <w:szCs w:val="24"/>
                </w:rPr>
                <m:t>18 км</m:t>
              </m:r>
            </m:oMath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</w:p>
        </w:tc>
      </w:tr>
    </w:tbl>
    <w:p w14:paraId="2A4CC405" w14:textId="77777777" w:rsidR="00C475BD" w:rsidRPr="00B41BF4" w:rsidRDefault="00C475BD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406" w14:textId="77777777" w:rsidR="00C475BD" w:rsidRDefault="00C475BD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 xml:space="preserve">19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407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59"/>
        <w:gridCol w:w="8786"/>
      </w:tblGrid>
      <w:tr w:rsidR="008D7CF6" w:rsidRPr="00B41BF4" w14:paraId="2A4CC40A" w14:textId="77777777" w:rsidTr="00921B0D">
        <w:trPr>
          <w:trHeight w:val="558"/>
        </w:trPr>
        <w:tc>
          <w:tcPr>
            <w:tcW w:w="559" w:type="dxa"/>
          </w:tcPr>
          <w:p w14:paraId="2A4CC408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786" w:type="dxa"/>
          </w:tcPr>
          <w:p w14:paraId="2A4CC409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Радиусы 6 см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е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proofErr w:type="gram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шеңберде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 60</w:t>
            </w:r>
            <w:proofErr w:type="gramEnd"/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°</m:t>
              </m:r>
            </m:oMath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центрлік бұрышқа тірелген доғаның ұзындығын тап </w:t>
            </w:r>
          </w:p>
        </w:tc>
      </w:tr>
      <w:tr w:rsidR="008D7CF6" w:rsidRPr="00B41BF4" w14:paraId="2A4CC40D" w14:textId="77777777" w:rsidTr="00921B0D">
        <w:tc>
          <w:tcPr>
            <w:tcW w:w="559" w:type="dxa"/>
          </w:tcPr>
          <w:p w14:paraId="2A4CC40B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6" w:type="dxa"/>
          </w:tcPr>
          <w:p w14:paraId="2A4CC40C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cм</w:t>
            </w:r>
            <w:proofErr w:type="spellEnd"/>
          </w:p>
        </w:tc>
      </w:tr>
      <w:tr w:rsidR="008D7CF6" w:rsidRPr="00B41BF4" w14:paraId="2A4CC410" w14:textId="77777777" w:rsidTr="00921B0D">
        <w:tc>
          <w:tcPr>
            <w:tcW w:w="559" w:type="dxa"/>
          </w:tcPr>
          <w:p w14:paraId="2A4CC40E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6" w:type="dxa"/>
          </w:tcPr>
          <w:p w14:paraId="2A4CC40F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cм</w:t>
            </w:r>
            <w:proofErr w:type="spellEnd"/>
          </w:p>
        </w:tc>
      </w:tr>
      <w:tr w:rsidR="008D7CF6" w:rsidRPr="00B41BF4" w14:paraId="2A4CC413" w14:textId="77777777" w:rsidTr="00921B0D">
        <w:trPr>
          <w:trHeight w:val="323"/>
        </w:trPr>
        <w:tc>
          <w:tcPr>
            <w:tcW w:w="559" w:type="dxa"/>
          </w:tcPr>
          <w:p w14:paraId="2A4CC411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786" w:type="dxa"/>
          </w:tcPr>
          <w:p w14:paraId="2A4CC412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,2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дм</w:t>
            </w:r>
          </w:p>
        </w:tc>
      </w:tr>
      <w:tr w:rsidR="008D7CF6" w:rsidRPr="00B41BF4" w14:paraId="2A4CC416" w14:textId="77777777" w:rsidTr="00921B0D">
        <w:tc>
          <w:tcPr>
            <w:tcW w:w="559" w:type="dxa"/>
          </w:tcPr>
          <w:p w14:paraId="2A4CC414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0</w:t>
            </w:r>
          </w:p>
        </w:tc>
        <w:tc>
          <w:tcPr>
            <w:tcW w:w="8786" w:type="dxa"/>
          </w:tcPr>
          <w:p w14:paraId="2A4CC415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,4дм</w:t>
            </w:r>
          </w:p>
        </w:tc>
      </w:tr>
      <w:tr w:rsidR="008D7CF6" w:rsidRPr="00B41BF4" w14:paraId="2A4CC419" w14:textId="77777777" w:rsidTr="00921B0D">
        <w:tc>
          <w:tcPr>
            <w:tcW w:w="559" w:type="dxa"/>
          </w:tcPr>
          <w:p w14:paraId="2A4CC417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786" w:type="dxa"/>
          </w:tcPr>
          <w:p w14:paraId="2A4CC418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cм</w:t>
            </w:r>
            <w:proofErr w:type="spellEnd"/>
          </w:p>
        </w:tc>
      </w:tr>
      <w:tr w:rsidR="008D7CF6" w:rsidRPr="00B41BF4" w14:paraId="2A4CC41C" w14:textId="77777777" w:rsidTr="00921B0D">
        <w:tc>
          <w:tcPr>
            <w:tcW w:w="559" w:type="dxa"/>
          </w:tcPr>
          <w:p w14:paraId="2A4CC41A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6" w:type="dxa"/>
          </w:tcPr>
          <w:p w14:paraId="2A4CC41B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3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cм</w:t>
            </w:r>
            <w:proofErr w:type="spellEnd"/>
          </w:p>
        </w:tc>
      </w:tr>
      <w:tr w:rsidR="008D7CF6" w:rsidRPr="00B41BF4" w14:paraId="2A4CC41F" w14:textId="77777777" w:rsidTr="00921B0D">
        <w:tc>
          <w:tcPr>
            <w:tcW w:w="559" w:type="dxa"/>
          </w:tcPr>
          <w:p w14:paraId="2A4CC41D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6" w:type="dxa"/>
          </w:tcPr>
          <w:p w14:paraId="2A4CC41E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4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cм</w:t>
            </w:r>
            <w:proofErr w:type="spellEnd"/>
          </w:p>
        </w:tc>
      </w:tr>
      <w:tr w:rsidR="008D7CF6" w:rsidRPr="00B41BF4" w14:paraId="2A4CC422" w14:textId="77777777" w:rsidTr="00921B0D">
        <w:tc>
          <w:tcPr>
            <w:tcW w:w="559" w:type="dxa"/>
          </w:tcPr>
          <w:p w14:paraId="2A4CC420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6" w:type="dxa"/>
          </w:tcPr>
          <w:p w14:paraId="2A4CC421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5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cм</w:t>
            </w:r>
            <w:proofErr w:type="spellEnd"/>
          </w:p>
        </w:tc>
      </w:tr>
    </w:tbl>
    <w:p w14:paraId="2A4CC423" w14:textId="77777777" w:rsidR="00C475BD" w:rsidRPr="00B41BF4" w:rsidRDefault="00C475BD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424" w14:textId="77777777" w:rsidR="00C475BD" w:rsidRDefault="00C475BD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 xml:space="preserve">20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425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59"/>
        <w:gridCol w:w="8786"/>
      </w:tblGrid>
      <w:tr w:rsidR="00192B03" w:rsidRPr="00B41BF4" w14:paraId="2A4CC428" w14:textId="77777777" w:rsidTr="00921B0D">
        <w:trPr>
          <w:trHeight w:val="558"/>
        </w:trPr>
        <w:tc>
          <w:tcPr>
            <w:tcW w:w="559" w:type="dxa"/>
          </w:tcPr>
          <w:p w14:paraId="2A4CC426" w14:textId="77777777" w:rsidR="00192B03" w:rsidRPr="00B41BF4" w:rsidRDefault="00192B0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786" w:type="dxa"/>
          </w:tcPr>
          <w:p w14:paraId="2A4CC427" w14:textId="77777777" w:rsidR="00192B03" w:rsidRPr="00B41BF4" w:rsidRDefault="00192B0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Үш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өлшем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бойынша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ік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бұрышты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параллелепипедті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диагоналін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6048D1">
              <w:rPr>
                <w:rFonts w:ascii="Times New Roman" w:hAnsi="Times New Roman" w:cs="Times New Roman"/>
                <w:sz w:val="24"/>
                <w:szCs w:val="24"/>
              </w:rPr>
              <w:t>табыңыз</w:t>
            </w:r>
            <w:proofErr w:type="spellEnd"/>
            <w:r w:rsidR="006048D1">
              <w:rPr>
                <w:rFonts w:ascii="Times New Roman" w:hAnsi="Times New Roman" w:cs="Times New Roman"/>
                <w:sz w:val="24"/>
                <w:szCs w:val="24"/>
              </w:rPr>
              <w:t>: а=6 см, b=6 см, c=7 см</w:t>
            </w:r>
          </w:p>
        </w:tc>
      </w:tr>
      <w:tr w:rsidR="00192B03" w:rsidRPr="00B41BF4" w14:paraId="2A4CC42B" w14:textId="77777777" w:rsidTr="00921B0D">
        <w:tc>
          <w:tcPr>
            <w:tcW w:w="559" w:type="dxa"/>
          </w:tcPr>
          <w:p w14:paraId="2A4CC429" w14:textId="77777777" w:rsidR="00192B03" w:rsidRPr="00B41BF4" w:rsidRDefault="00192B0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6" w:type="dxa"/>
          </w:tcPr>
          <w:p w14:paraId="2A4CC42A" w14:textId="77777777" w:rsidR="00192B03" w:rsidRPr="00B41BF4" w:rsidRDefault="00192B0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8см</w:t>
            </w:r>
          </w:p>
        </w:tc>
      </w:tr>
      <w:tr w:rsidR="00192B03" w:rsidRPr="00B41BF4" w14:paraId="2A4CC42E" w14:textId="77777777" w:rsidTr="00921B0D">
        <w:tc>
          <w:tcPr>
            <w:tcW w:w="559" w:type="dxa"/>
          </w:tcPr>
          <w:p w14:paraId="2A4CC42C" w14:textId="77777777" w:rsidR="00192B03" w:rsidRPr="00B41BF4" w:rsidRDefault="00192B0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786" w:type="dxa"/>
          </w:tcPr>
          <w:p w14:paraId="2A4CC42D" w14:textId="77777777" w:rsidR="00192B03" w:rsidRPr="00B41BF4" w:rsidRDefault="00192B0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1см</w:t>
            </w:r>
          </w:p>
        </w:tc>
      </w:tr>
      <w:tr w:rsidR="00192B03" w:rsidRPr="00B41BF4" w14:paraId="2A4CC431" w14:textId="77777777" w:rsidTr="00921B0D">
        <w:tc>
          <w:tcPr>
            <w:tcW w:w="559" w:type="dxa"/>
          </w:tcPr>
          <w:p w14:paraId="2A4CC42F" w14:textId="77777777" w:rsidR="00192B03" w:rsidRPr="00B41BF4" w:rsidRDefault="00192B0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6" w:type="dxa"/>
          </w:tcPr>
          <w:p w14:paraId="2A4CC430" w14:textId="77777777" w:rsidR="00192B03" w:rsidRPr="00B41BF4" w:rsidRDefault="00192B0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3см</w:t>
            </w:r>
          </w:p>
        </w:tc>
      </w:tr>
      <w:tr w:rsidR="00192B03" w:rsidRPr="00B41BF4" w14:paraId="2A4CC434" w14:textId="77777777" w:rsidTr="00921B0D">
        <w:tc>
          <w:tcPr>
            <w:tcW w:w="559" w:type="dxa"/>
          </w:tcPr>
          <w:p w14:paraId="2A4CC432" w14:textId="77777777" w:rsidR="00192B03" w:rsidRPr="00B41BF4" w:rsidRDefault="00192B0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786" w:type="dxa"/>
          </w:tcPr>
          <w:p w14:paraId="2A4CC433" w14:textId="77777777" w:rsidR="00192B03" w:rsidRPr="00B41BF4" w:rsidRDefault="00192B0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,1 дм</w:t>
            </w:r>
          </w:p>
        </w:tc>
      </w:tr>
      <w:tr w:rsidR="00192B03" w:rsidRPr="00B41BF4" w14:paraId="2A4CC437" w14:textId="77777777" w:rsidTr="00921B0D">
        <w:tc>
          <w:tcPr>
            <w:tcW w:w="559" w:type="dxa"/>
          </w:tcPr>
          <w:p w14:paraId="2A4CC435" w14:textId="77777777" w:rsidR="00192B03" w:rsidRPr="00B41BF4" w:rsidRDefault="00192B0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6" w:type="dxa"/>
          </w:tcPr>
          <w:p w14:paraId="2A4CC436" w14:textId="77777777" w:rsidR="00192B03" w:rsidRPr="00B41BF4" w:rsidRDefault="00192B0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,9 дм</w:t>
            </w:r>
          </w:p>
        </w:tc>
      </w:tr>
      <w:tr w:rsidR="00192B03" w:rsidRPr="00B41BF4" w14:paraId="2A4CC43A" w14:textId="77777777" w:rsidTr="00921B0D">
        <w:tc>
          <w:tcPr>
            <w:tcW w:w="559" w:type="dxa"/>
          </w:tcPr>
          <w:p w14:paraId="2A4CC438" w14:textId="77777777" w:rsidR="00192B03" w:rsidRPr="00B41BF4" w:rsidRDefault="00192B0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6" w:type="dxa"/>
          </w:tcPr>
          <w:p w14:paraId="2A4CC439" w14:textId="77777777" w:rsidR="00192B03" w:rsidRPr="00B41BF4" w:rsidRDefault="00192B0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2см</w:t>
            </w:r>
          </w:p>
        </w:tc>
      </w:tr>
      <w:tr w:rsidR="00192B03" w:rsidRPr="00B41BF4" w14:paraId="2A4CC43D" w14:textId="77777777" w:rsidTr="00921B0D">
        <w:tc>
          <w:tcPr>
            <w:tcW w:w="559" w:type="dxa"/>
          </w:tcPr>
          <w:p w14:paraId="2A4CC43B" w14:textId="77777777" w:rsidR="00192B03" w:rsidRPr="00B41BF4" w:rsidRDefault="00192B0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6" w:type="dxa"/>
          </w:tcPr>
          <w:p w14:paraId="2A4CC43C" w14:textId="77777777" w:rsidR="00192B03" w:rsidRPr="00B41BF4" w:rsidRDefault="00192B0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5см</w:t>
            </w:r>
          </w:p>
        </w:tc>
      </w:tr>
      <w:tr w:rsidR="00192B03" w:rsidRPr="00B41BF4" w14:paraId="2A4CC440" w14:textId="77777777" w:rsidTr="00921B0D">
        <w:tc>
          <w:tcPr>
            <w:tcW w:w="559" w:type="dxa"/>
          </w:tcPr>
          <w:p w14:paraId="2A4CC43E" w14:textId="77777777" w:rsidR="00192B03" w:rsidRPr="00B41BF4" w:rsidRDefault="00192B0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786" w:type="dxa"/>
          </w:tcPr>
          <w:p w14:paraId="2A4CC43F" w14:textId="77777777" w:rsidR="00192B03" w:rsidRPr="00B41BF4" w:rsidRDefault="00192B0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7см</w:t>
            </w:r>
          </w:p>
        </w:tc>
      </w:tr>
    </w:tbl>
    <w:p w14:paraId="2A4CC441" w14:textId="77777777" w:rsidR="00C475BD" w:rsidRPr="00B41BF4" w:rsidRDefault="00C475BD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442" w14:textId="77777777" w:rsidR="00C475BD" w:rsidRDefault="00C475BD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 xml:space="preserve">21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443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465F9C" w:rsidRPr="00B41BF4" w14:paraId="2A4CC446" w14:textId="77777777" w:rsidTr="00921B0D">
        <w:tc>
          <w:tcPr>
            <w:tcW w:w="534" w:type="dxa"/>
            <w:shd w:val="clear" w:color="auto" w:fill="auto"/>
          </w:tcPr>
          <w:p w14:paraId="2A4CC444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9037" w:type="dxa"/>
            <w:shd w:val="clear" w:color="auto" w:fill="auto"/>
          </w:tcPr>
          <w:p w14:paraId="2A4CC445" w14:textId="77777777" w:rsidR="00465F9C" w:rsidRPr="00B41BF4" w:rsidRDefault="00465F9C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АВСД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ік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өртбұрышыны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А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өбесі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арқылы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ік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өртбұрыш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жазықтығына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перпендикуляр АК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үзуі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жүргізілген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. К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нүктесінен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ік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өртбұрышты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өбелеріне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дейінгі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қашықтықтар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12 м-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ге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, 14 м-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ге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, 18 м-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ге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6048D1">
              <w:rPr>
                <w:rFonts w:ascii="Times New Roman" w:hAnsi="Times New Roman" w:cs="Times New Roman"/>
                <w:sz w:val="24"/>
                <w:szCs w:val="24"/>
              </w:rPr>
              <w:t>тең</w:t>
            </w:r>
            <w:proofErr w:type="spellEnd"/>
            <w:r w:rsidR="006048D1">
              <w:rPr>
                <w:rFonts w:ascii="Times New Roman" w:hAnsi="Times New Roman" w:cs="Times New Roman"/>
                <w:sz w:val="24"/>
                <w:szCs w:val="24"/>
              </w:rPr>
              <w:t xml:space="preserve">. АК </w:t>
            </w:r>
            <w:proofErr w:type="spellStart"/>
            <w:r w:rsidR="006048D1">
              <w:rPr>
                <w:rFonts w:ascii="Times New Roman" w:hAnsi="Times New Roman" w:cs="Times New Roman"/>
                <w:sz w:val="24"/>
                <w:szCs w:val="24"/>
              </w:rPr>
              <w:t>кесіндісін</w:t>
            </w:r>
            <w:proofErr w:type="spellEnd"/>
            <w:r w:rsidR="006048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6048D1">
              <w:rPr>
                <w:rFonts w:ascii="Times New Roman" w:hAnsi="Times New Roman" w:cs="Times New Roman"/>
                <w:sz w:val="24"/>
                <w:szCs w:val="24"/>
              </w:rPr>
              <w:t>табыңыз</w:t>
            </w:r>
            <w:proofErr w:type="spellEnd"/>
          </w:p>
        </w:tc>
      </w:tr>
      <w:tr w:rsidR="00465F9C" w:rsidRPr="00B41BF4" w14:paraId="2A4CC449" w14:textId="77777777" w:rsidTr="00921B0D">
        <w:tc>
          <w:tcPr>
            <w:tcW w:w="534" w:type="dxa"/>
            <w:shd w:val="clear" w:color="auto" w:fill="auto"/>
          </w:tcPr>
          <w:p w14:paraId="2A4CC447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448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3 см</w:t>
            </w:r>
          </w:p>
        </w:tc>
      </w:tr>
      <w:tr w:rsidR="00465F9C" w:rsidRPr="00B41BF4" w14:paraId="2A4CC44C" w14:textId="77777777" w:rsidTr="00921B0D">
        <w:tc>
          <w:tcPr>
            <w:tcW w:w="534" w:type="dxa"/>
            <w:shd w:val="clear" w:color="auto" w:fill="auto"/>
          </w:tcPr>
          <w:p w14:paraId="2A4CC44A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  <w:shd w:val="clear" w:color="auto" w:fill="auto"/>
          </w:tcPr>
          <w:p w14:paraId="2A4CC44B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4 см</w:t>
            </w:r>
          </w:p>
        </w:tc>
      </w:tr>
      <w:tr w:rsidR="00465F9C" w:rsidRPr="00B41BF4" w14:paraId="2A4CC44F" w14:textId="77777777" w:rsidTr="00921B0D">
        <w:tc>
          <w:tcPr>
            <w:tcW w:w="534" w:type="dxa"/>
            <w:shd w:val="clear" w:color="auto" w:fill="auto"/>
          </w:tcPr>
          <w:p w14:paraId="2A4CC44D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44E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7 см</w:t>
            </w:r>
          </w:p>
        </w:tc>
      </w:tr>
      <w:tr w:rsidR="00465F9C" w:rsidRPr="00B41BF4" w14:paraId="2A4CC452" w14:textId="77777777" w:rsidTr="00921B0D">
        <w:tc>
          <w:tcPr>
            <w:tcW w:w="534" w:type="dxa"/>
            <w:shd w:val="clear" w:color="auto" w:fill="auto"/>
          </w:tcPr>
          <w:p w14:paraId="2A4CC450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451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5см</w:t>
            </w:r>
          </w:p>
        </w:tc>
      </w:tr>
      <w:tr w:rsidR="00465F9C" w:rsidRPr="00B41BF4" w14:paraId="2A4CC455" w14:textId="77777777" w:rsidTr="00921B0D">
        <w:tc>
          <w:tcPr>
            <w:tcW w:w="534" w:type="dxa"/>
            <w:shd w:val="clear" w:color="auto" w:fill="auto"/>
          </w:tcPr>
          <w:p w14:paraId="2A4CC453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  <w:shd w:val="clear" w:color="auto" w:fill="auto"/>
          </w:tcPr>
          <w:p w14:paraId="2A4CC454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,4 дм</w:t>
            </w:r>
          </w:p>
        </w:tc>
      </w:tr>
      <w:tr w:rsidR="00465F9C" w:rsidRPr="00B41BF4" w14:paraId="2A4CC458" w14:textId="77777777" w:rsidTr="00921B0D">
        <w:tc>
          <w:tcPr>
            <w:tcW w:w="534" w:type="dxa"/>
            <w:shd w:val="clear" w:color="auto" w:fill="auto"/>
          </w:tcPr>
          <w:p w14:paraId="2A4CC456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457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,5 дм</w:t>
            </w:r>
          </w:p>
        </w:tc>
      </w:tr>
      <w:tr w:rsidR="00465F9C" w:rsidRPr="00B41BF4" w14:paraId="2A4CC45B" w14:textId="77777777" w:rsidTr="00921B0D">
        <w:tc>
          <w:tcPr>
            <w:tcW w:w="534" w:type="dxa"/>
            <w:shd w:val="clear" w:color="auto" w:fill="auto"/>
          </w:tcPr>
          <w:p w14:paraId="2A4CC459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45A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5 см</w:t>
            </w:r>
          </w:p>
        </w:tc>
      </w:tr>
      <w:tr w:rsidR="00465F9C" w:rsidRPr="00B41BF4" w14:paraId="2A4CC45E" w14:textId="77777777" w:rsidTr="00921B0D">
        <w:tc>
          <w:tcPr>
            <w:tcW w:w="534" w:type="dxa"/>
            <w:shd w:val="clear" w:color="auto" w:fill="auto"/>
          </w:tcPr>
          <w:p w14:paraId="2A4CC45C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45D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6 см</w:t>
            </w:r>
          </w:p>
        </w:tc>
      </w:tr>
    </w:tbl>
    <w:p w14:paraId="2A4CC45F" w14:textId="77777777" w:rsidR="00C475BD" w:rsidRPr="00B41BF4" w:rsidRDefault="00C475BD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460" w14:textId="77777777" w:rsidR="00C475BD" w:rsidRDefault="00C475BD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 xml:space="preserve">22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461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465F9C" w:rsidRPr="00B41BF4" w14:paraId="2A4CC464" w14:textId="77777777" w:rsidTr="00921B0D">
        <w:trPr>
          <w:trHeight w:val="558"/>
        </w:trPr>
        <w:tc>
          <w:tcPr>
            <w:tcW w:w="510" w:type="dxa"/>
          </w:tcPr>
          <w:p w14:paraId="2A4CC462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835" w:type="dxa"/>
          </w:tcPr>
          <w:p w14:paraId="2A4CC463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АВСД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ік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өртбұрышыны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өбесінен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оны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диагоналіне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үсірілген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биіктік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оны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бұрышын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3:1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қатынасында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бөледі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. Осы перпендикуляр мен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екінші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диагоналін</w:t>
            </w:r>
            <w:r w:rsidR="006048D1">
              <w:rPr>
                <w:rFonts w:ascii="Times New Roman" w:hAnsi="Times New Roman" w:cs="Times New Roman"/>
                <w:sz w:val="24"/>
                <w:szCs w:val="24"/>
              </w:rPr>
              <w:t>ің</w:t>
            </w:r>
            <w:proofErr w:type="spellEnd"/>
            <w:r w:rsidR="006048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6048D1">
              <w:rPr>
                <w:rFonts w:ascii="Times New Roman" w:hAnsi="Times New Roman" w:cs="Times New Roman"/>
                <w:sz w:val="24"/>
                <w:szCs w:val="24"/>
              </w:rPr>
              <w:t>арасындағы</w:t>
            </w:r>
            <w:proofErr w:type="spellEnd"/>
            <w:r w:rsidR="006048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6048D1">
              <w:rPr>
                <w:rFonts w:ascii="Times New Roman" w:hAnsi="Times New Roman" w:cs="Times New Roman"/>
                <w:sz w:val="24"/>
                <w:szCs w:val="24"/>
              </w:rPr>
              <w:t>бұрышты</w:t>
            </w:r>
            <w:proofErr w:type="spellEnd"/>
            <w:r w:rsidR="006048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6048D1">
              <w:rPr>
                <w:rFonts w:ascii="Times New Roman" w:hAnsi="Times New Roman" w:cs="Times New Roman"/>
                <w:sz w:val="24"/>
                <w:szCs w:val="24"/>
              </w:rPr>
              <w:t>табыңдар</w:t>
            </w:r>
            <w:proofErr w:type="spellEnd"/>
          </w:p>
        </w:tc>
      </w:tr>
      <w:tr w:rsidR="00465F9C" w:rsidRPr="00B41BF4" w14:paraId="2A4CC467" w14:textId="77777777" w:rsidTr="00921B0D">
        <w:tc>
          <w:tcPr>
            <w:tcW w:w="510" w:type="dxa"/>
          </w:tcPr>
          <w:p w14:paraId="2A4CC465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35" w:type="dxa"/>
          </w:tcPr>
          <w:p w14:paraId="2A4CC466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45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object w:dxaOrig="139" w:dyaOrig="300" w14:anchorId="2A4CCDAF">
                <v:shape id="_x0000_i1416" type="#_x0000_t75" style="width:6.6pt;height:15pt" o:ole="">
                  <v:imagedata r:id="rId724" o:title=""/>
                </v:shape>
                <o:OLEObject Type="Embed" ProgID="Equation.3" ShapeID="_x0000_i1416" DrawAspect="Content" ObjectID="_1735455487" r:id="rId725"/>
              </w:object>
            </w:r>
          </w:p>
        </w:tc>
      </w:tr>
      <w:tr w:rsidR="00465F9C" w:rsidRPr="00B41BF4" w14:paraId="2A4CC46A" w14:textId="77777777" w:rsidTr="00921B0D">
        <w:tc>
          <w:tcPr>
            <w:tcW w:w="510" w:type="dxa"/>
          </w:tcPr>
          <w:p w14:paraId="2A4CC468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35" w:type="dxa"/>
          </w:tcPr>
          <w:p w14:paraId="2A4CC469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90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object w:dxaOrig="139" w:dyaOrig="300" w14:anchorId="2A4CCDB0">
                <v:shape id="_x0000_i1417" type="#_x0000_t75" style="width:6.6pt;height:15pt" o:ole="">
                  <v:imagedata r:id="rId726" o:title=""/>
                </v:shape>
                <o:OLEObject Type="Embed" ProgID="Equation.3" ShapeID="_x0000_i1417" DrawAspect="Content" ObjectID="_1735455488" r:id="rId727"/>
              </w:object>
            </w:r>
          </w:p>
        </w:tc>
      </w:tr>
      <w:tr w:rsidR="00465F9C" w:rsidRPr="00B41BF4" w14:paraId="2A4CC46D" w14:textId="77777777" w:rsidTr="00921B0D">
        <w:tc>
          <w:tcPr>
            <w:tcW w:w="510" w:type="dxa"/>
          </w:tcPr>
          <w:p w14:paraId="2A4CC46B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35" w:type="dxa"/>
          </w:tcPr>
          <w:p w14:paraId="2A4CC46C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position w:val="-6"/>
                <w:sz w:val="24"/>
                <w:szCs w:val="24"/>
                <w:lang w:val="en-US"/>
              </w:rPr>
              <w:object w:dxaOrig="480" w:dyaOrig="279" w14:anchorId="2A4CCDB1">
                <v:shape id="_x0000_i1418" type="#_x0000_t75" style="width:24pt;height:14.4pt" o:ole="">
                  <v:imagedata r:id="rId728" o:title=""/>
                </v:shape>
                <o:OLEObject Type="Embed" ProgID="Equation.3" ShapeID="_x0000_i1418" DrawAspect="Content" ObjectID="_1735455489" r:id="rId729"/>
              </w:object>
            </w:r>
          </w:p>
        </w:tc>
      </w:tr>
      <w:tr w:rsidR="00465F9C" w:rsidRPr="00B41BF4" w14:paraId="2A4CC470" w14:textId="77777777" w:rsidTr="00921B0D">
        <w:tc>
          <w:tcPr>
            <w:tcW w:w="510" w:type="dxa"/>
          </w:tcPr>
          <w:p w14:paraId="2A4CC46E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35" w:type="dxa"/>
          </w:tcPr>
          <w:p w14:paraId="2A4CC46F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75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object w:dxaOrig="139" w:dyaOrig="300" w14:anchorId="2A4CCDB2">
                <v:shape id="_x0000_i1419" type="#_x0000_t75" style="width:6.6pt;height:15pt" o:ole="">
                  <v:imagedata r:id="rId726" o:title=""/>
                </v:shape>
                <o:OLEObject Type="Embed" ProgID="Equation.3" ShapeID="_x0000_i1419" DrawAspect="Content" ObjectID="_1735455490" r:id="rId730"/>
              </w:object>
            </w:r>
          </w:p>
        </w:tc>
      </w:tr>
      <w:tr w:rsidR="00465F9C" w:rsidRPr="00B41BF4" w14:paraId="2A4CC473" w14:textId="77777777" w:rsidTr="00921B0D">
        <w:tc>
          <w:tcPr>
            <w:tcW w:w="510" w:type="dxa"/>
          </w:tcPr>
          <w:p w14:paraId="2A4CC471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35" w:type="dxa"/>
          </w:tcPr>
          <w:p w14:paraId="2A4CC472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position w:val="-6"/>
                <w:sz w:val="24"/>
                <w:szCs w:val="24"/>
                <w:lang w:val="en-US"/>
              </w:rPr>
              <w:object w:dxaOrig="480" w:dyaOrig="279" w14:anchorId="2A4CCDB3">
                <v:shape id="_x0000_i1420" type="#_x0000_t75" style="width:24pt;height:14.4pt" o:ole="">
                  <v:imagedata r:id="rId731" o:title=""/>
                </v:shape>
                <o:OLEObject Type="Embed" ProgID="Equation.3" ShapeID="_x0000_i1420" DrawAspect="Content" ObjectID="_1735455491" r:id="rId732"/>
              </w:object>
            </w:r>
          </w:p>
        </w:tc>
      </w:tr>
      <w:tr w:rsidR="00465F9C" w:rsidRPr="00B41BF4" w14:paraId="2A4CC476" w14:textId="77777777" w:rsidTr="00921B0D">
        <w:tc>
          <w:tcPr>
            <w:tcW w:w="510" w:type="dxa"/>
          </w:tcPr>
          <w:p w14:paraId="2A4CC474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0</w:t>
            </w:r>
          </w:p>
        </w:tc>
        <w:tc>
          <w:tcPr>
            <w:tcW w:w="8835" w:type="dxa"/>
          </w:tcPr>
          <w:p w14:paraId="2A4CC475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60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object w:dxaOrig="139" w:dyaOrig="300" w14:anchorId="2A4CCDB4">
                <v:shape id="_x0000_i1421" type="#_x0000_t75" style="width:6.6pt;height:15pt" o:ole="">
                  <v:imagedata r:id="rId726" o:title=""/>
                </v:shape>
                <o:OLEObject Type="Embed" ProgID="Equation.3" ShapeID="_x0000_i1421" DrawAspect="Content" ObjectID="_1735455492" r:id="rId733"/>
              </w:object>
            </w:r>
          </w:p>
        </w:tc>
      </w:tr>
      <w:tr w:rsidR="00465F9C" w:rsidRPr="00B41BF4" w14:paraId="2A4CC479" w14:textId="77777777" w:rsidTr="00921B0D">
        <w:tc>
          <w:tcPr>
            <w:tcW w:w="510" w:type="dxa"/>
          </w:tcPr>
          <w:p w14:paraId="2A4CC477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35" w:type="dxa"/>
          </w:tcPr>
          <w:p w14:paraId="2A4CC478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position w:val="-6"/>
                <w:sz w:val="24"/>
                <w:szCs w:val="24"/>
                <w:lang w:val="en-US"/>
              </w:rPr>
              <w:object w:dxaOrig="460" w:dyaOrig="279" w14:anchorId="2A4CCDB5">
                <v:shape id="_x0000_i1422" type="#_x0000_t75" style="width:23.4pt;height:14.4pt" o:ole="">
                  <v:imagedata r:id="rId734" o:title=""/>
                </v:shape>
                <o:OLEObject Type="Embed" ProgID="Equation.3" ShapeID="_x0000_i1422" DrawAspect="Content" ObjectID="_1735455493" r:id="rId735"/>
              </w:object>
            </w:r>
          </w:p>
        </w:tc>
      </w:tr>
      <w:tr w:rsidR="00465F9C" w:rsidRPr="00B41BF4" w14:paraId="2A4CC47C" w14:textId="77777777" w:rsidTr="00921B0D">
        <w:tc>
          <w:tcPr>
            <w:tcW w:w="510" w:type="dxa"/>
          </w:tcPr>
          <w:p w14:paraId="2A4CC47A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35" w:type="dxa"/>
          </w:tcPr>
          <w:p w14:paraId="2A4CC47B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position w:val="-6"/>
                <w:sz w:val="24"/>
                <w:szCs w:val="24"/>
                <w:lang w:val="en-US"/>
              </w:rPr>
              <w:object w:dxaOrig="480" w:dyaOrig="279" w14:anchorId="2A4CCDB6">
                <v:shape id="_x0000_i1423" type="#_x0000_t75" style="width:24pt;height:14.4pt" o:ole="">
                  <v:imagedata r:id="rId736" o:title=""/>
                </v:shape>
                <o:OLEObject Type="Embed" ProgID="Equation.3" ShapeID="_x0000_i1423" DrawAspect="Content" ObjectID="_1735455494" r:id="rId737"/>
              </w:object>
            </w:r>
          </w:p>
        </w:tc>
      </w:tr>
    </w:tbl>
    <w:p w14:paraId="2A4CC47D" w14:textId="77777777" w:rsidR="00C475BD" w:rsidRPr="00B41BF4" w:rsidRDefault="00C475BD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47E" w14:textId="77777777" w:rsidR="007E2891" w:rsidRDefault="007E2891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 xml:space="preserve">23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47F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8D7CF6" w:rsidRPr="00B41BF4" w14:paraId="2A4CC482" w14:textId="77777777" w:rsidTr="00921B0D">
        <w:trPr>
          <w:trHeight w:val="558"/>
        </w:trPr>
        <w:tc>
          <w:tcPr>
            <w:tcW w:w="421" w:type="dxa"/>
          </w:tcPr>
          <w:p w14:paraId="2A4CC480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924" w:type="dxa"/>
          </w:tcPr>
          <w:p w14:paraId="2A4CC481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Әр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катері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6 см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болатын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ік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бұрышты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үшбұрышқа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онымен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ортақ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бұрышы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бар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ік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өртбұрыш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іштей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сызылған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ік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6048D1">
              <w:rPr>
                <w:rFonts w:ascii="Times New Roman" w:hAnsi="Times New Roman" w:cs="Times New Roman"/>
                <w:sz w:val="24"/>
                <w:szCs w:val="24"/>
              </w:rPr>
              <w:t>төртбұрыштың</w:t>
            </w:r>
            <w:proofErr w:type="spellEnd"/>
            <w:r w:rsidR="006048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6048D1">
              <w:rPr>
                <w:rFonts w:ascii="Times New Roman" w:hAnsi="Times New Roman" w:cs="Times New Roman"/>
                <w:sz w:val="24"/>
                <w:szCs w:val="24"/>
              </w:rPr>
              <w:t>периметрін</w:t>
            </w:r>
            <w:proofErr w:type="spellEnd"/>
            <w:r w:rsidR="006048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6048D1">
              <w:rPr>
                <w:rFonts w:ascii="Times New Roman" w:hAnsi="Times New Roman" w:cs="Times New Roman"/>
                <w:sz w:val="24"/>
                <w:szCs w:val="24"/>
              </w:rPr>
              <w:t>табыңыз</w:t>
            </w:r>
            <w:proofErr w:type="spellEnd"/>
          </w:p>
        </w:tc>
      </w:tr>
      <w:tr w:rsidR="008D7CF6" w:rsidRPr="00B41BF4" w14:paraId="2A4CC485" w14:textId="77777777" w:rsidTr="00921B0D">
        <w:tc>
          <w:tcPr>
            <w:tcW w:w="421" w:type="dxa"/>
          </w:tcPr>
          <w:p w14:paraId="2A4CC483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C484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,2 дм</w:t>
            </w:r>
          </w:p>
        </w:tc>
      </w:tr>
      <w:tr w:rsidR="008D7CF6" w:rsidRPr="00B41BF4" w14:paraId="2A4CC488" w14:textId="77777777" w:rsidTr="00921B0D">
        <w:tc>
          <w:tcPr>
            <w:tcW w:w="421" w:type="dxa"/>
          </w:tcPr>
          <w:p w14:paraId="2A4CC486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487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,3 дм</w:t>
            </w:r>
          </w:p>
        </w:tc>
      </w:tr>
      <w:tr w:rsidR="008D7CF6" w:rsidRPr="00B41BF4" w14:paraId="2A4CC48B" w14:textId="77777777" w:rsidTr="00921B0D">
        <w:tc>
          <w:tcPr>
            <w:tcW w:w="421" w:type="dxa"/>
          </w:tcPr>
          <w:p w14:paraId="2A4CC489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C48A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2 см</w:t>
            </w:r>
          </w:p>
        </w:tc>
      </w:tr>
      <w:tr w:rsidR="008D7CF6" w:rsidRPr="00B41BF4" w14:paraId="2A4CC48E" w14:textId="77777777" w:rsidTr="00921B0D">
        <w:tc>
          <w:tcPr>
            <w:tcW w:w="421" w:type="dxa"/>
          </w:tcPr>
          <w:p w14:paraId="2A4CC48C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48D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1 см</w:t>
            </w:r>
          </w:p>
        </w:tc>
      </w:tr>
      <w:tr w:rsidR="008D7CF6" w:rsidRPr="00B41BF4" w14:paraId="2A4CC491" w14:textId="77777777" w:rsidTr="00921B0D">
        <w:tc>
          <w:tcPr>
            <w:tcW w:w="421" w:type="dxa"/>
          </w:tcPr>
          <w:p w14:paraId="2A4CC48F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490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0 см</w:t>
            </w:r>
          </w:p>
        </w:tc>
      </w:tr>
      <w:tr w:rsidR="008D7CF6" w:rsidRPr="00B41BF4" w14:paraId="2A4CC494" w14:textId="77777777" w:rsidTr="00921B0D">
        <w:tc>
          <w:tcPr>
            <w:tcW w:w="421" w:type="dxa"/>
          </w:tcPr>
          <w:p w14:paraId="2A4CC492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493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4 см</w:t>
            </w:r>
          </w:p>
        </w:tc>
      </w:tr>
      <w:tr w:rsidR="008D7CF6" w:rsidRPr="00B41BF4" w14:paraId="2A4CC497" w14:textId="77777777" w:rsidTr="00921B0D">
        <w:tc>
          <w:tcPr>
            <w:tcW w:w="421" w:type="dxa"/>
          </w:tcPr>
          <w:p w14:paraId="2A4CC495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496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6 см</w:t>
            </w:r>
          </w:p>
        </w:tc>
      </w:tr>
      <w:tr w:rsidR="008D7CF6" w:rsidRPr="00B41BF4" w14:paraId="2A4CC49A" w14:textId="77777777" w:rsidTr="00921B0D">
        <w:tc>
          <w:tcPr>
            <w:tcW w:w="421" w:type="dxa"/>
          </w:tcPr>
          <w:p w14:paraId="2A4CC498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499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8 см</w:t>
            </w:r>
          </w:p>
        </w:tc>
      </w:tr>
    </w:tbl>
    <w:p w14:paraId="2A4CC49B" w14:textId="77777777" w:rsidR="00C475BD" w:rsidRPr="00B41BF4" w:rsidRDefault="00C475BD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49C" w14:textId="77777777" w:rsidR="007E2891" w:rsidRDefault="007E2891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 xml:space="preserve">24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49D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465F9C" w:rsidRPr="00B41BF4" w14:paraId="2A4CC4A0" w14:textId="77777777" w:rsidTr="00921B0D">
        <w:tc>
          <w:tcPr>
            <w:tcW w:w="534" w:type="dxa"/>
            <w:shd w:val="clear" w:color="auto" w:fill="auto"/>
          </w:tcPr>
          <w:p w14:paraId="2A4CC49E" w14:textId="77777777" w:rsidR="00465F9C" w:rsidRPr="00B41BF4" w:rsidRDefault="00DC52BF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9037" w:type="dxa"/>
            <w:shd w:val="clear" w:color="auto" w:fill="auto"/>
          </w:tcPr>
          <w:p w14:paraId="2A4CC49F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ік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бұрышты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үшбұрышты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бір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катеті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12 см,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оны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гипотенузадағы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proofErr w:type="gram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проекциясы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 6</w:t>
            </w:r>
            <w:proofErr w:type="gram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см.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Екінші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катетті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оны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гипотенузадағы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проекци</w:t>
            </w:r>
            <w:r w:rsidR="006048D1">
              <w:rPr>
                <w:rFonts w:ascii="Times New Roman" w:hAnsi="Times New Roman" w:cs="Times New Roman"/>
                <w:sz w:val="24"/>
                <w:szCs w:val="24"/>
              </w:rPr>
              <w:t>ясын</w:t>
            </w:r>
            <w:proofErr w:type="spellEnd"/>
            <w:r w:rsidR="006048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6048D1">
              <w:rPr>
                <w:rFonts w:ascii="Times New Roman" w:hAnsi="Times New Roman" w:cs="Times New Roman"/>
                <w:sz w:val="24"/>
                <w:szCs w:val="24"/>
              </w:rPr>
              <w:t>және</w:t>
            </w:r>
            <w:proofErr w:type="spellEnd"/>
            <w:r w:rsidR="006048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6048D1">
              <w:rPr>
                <w:rFonts w:ascii="Times New Roman" w:hAnsi="Times New Roman" w:cs="Times New Roman"/>
                <w:sz w:val="24"/>
                <w:szCs w:val="24"/>
              </w:rPr>
              <w:t>гипотенузаны</w:t>
            </w:r>
            <w:proofErr w:type="spellEnd"/>
            <w:r w:rsidR="006048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6048D1">
              <w:rPr>
                <w:rFonts w:ascii="Times New Roman" w:hAnsi="Times New Roman" w:cs="Times New Roman"/>
                <w:sz w:val="24"/>
                <w:szCs w:val="24"/>
              </w:rPr>
              <w:t>табыңдар</w:t>
            </w:r>
            <w:proofErr w:type="spellEnd"/>
          </w:p>
        </w:tc>
      </w:tr>
      <w:tr w:rsidR="00465F9C" w:rsidRPr="00B41BF4" w14:paraId="2A4CC4A3" w14:textId="77777777" w:rsidTr="00921B0D">
        <w:tc>
          <w:tcPr>
            <w:tcW w:w="534" w:type="dxa"/>
            <w:shd w:val="clear" w:color="auto" w:fill="auto"/>
          </w:tcPr>
          <w:p w14:paraId="2A4CC4A1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  <w:shd w:val="clear" w:color="auto" w:fill="auto"/>
          </w:tcPr>
          <w:p w14:paraId="2A4CC4A2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  <m:oMath>
              <m:rad>
                <m:radPr>
                  <m:degHide m:val="1"/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e>
              </m:rad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 xml:space="preserve"> см; 18см; 24см</m:t>
              </m:r>
            </m:oMath>
          </w:p>
        </w:tc>
      </w:tr>
      <w:tr w:rsidR="00465F9C" w:rsidRPr="00B41BF4" w14:paraId="2A4CC4A6" w14:textId="77777777" w:rsidTr="00921B0D">
        <w:tc>
          <w:tcPr>
            <w:tcW w:w="534" w:type="dxa"/>
            <w:shd w:val="clear" w:color="auto" w:fill="auto"/>
          </w:tcPr>
          <w:p w14:paraId="2A4CC4A4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4A5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6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</m:t>
                    </m:r>
                  </m:e>
                </m:rad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см; 9см;12см</m:t>
                </m:r>
              </m:oMath>
            </m:oMathPara>
          </w:p>
        </w:tc>
      </w:tr>
      <w:tr w:rsidR="00465F9C" w:rsidRPr="00B41BF4" w14:paraId="2A4CC4A9" w14:textId="77777777" w:rsidTr="00921B0D">
        <w:tc>
          <w:tcPr>
            <w:tcW w:w="534" w:type="dxa"/>
            <w:shd w:val="clear" w:color="auto" w:fill="auto"/>
          </w:tcPr>
          <w:p w14:paraId="2A4CC4A7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4A8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 xml:space="preserve"> см</m:t>
              </m:r>
            </m:oMath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; 9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 xml:space="preserve"> см</m:t>
              </m:r>
            </m:oMath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; 12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 xml:space="preserve"> см</m:t>
              </m:r>
            </m:oMath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465F9C" w:rsidRPr="00B41BF4" w14:paraId="2A4CC4AC" w14:textId="77777777" w:rsidTr="00921B0D">
        <w:tc>
          <w:tcPr>
            <w:tcW w:w="534" w:type="dxa"/>
            <w:shd w:val="clear" w:color="auto" w:fill="auto"/>
          </w:tcPr>
          <w:p w14:paraId="2A4CC4AA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  <w:shd w:val="clear" w:color="auto" w:fill="auto"/>
          </w:tcPr>
          <w:p w14:paraId="2A4CC4AB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0,4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 xml:space="preserve"> см</m:t>
              </m:r>
            </m:oMath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; 18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 xml:space="preserve"> см</m:t>
              </m:r>
            </m:oMath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; 24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 xml:space="preserve"> см</m:t>
              </m:r>
            </m:oMath>
          </w:p>
        </w:tc>
      </w:tr>
      <w:tr w:rsidR="00465F9C" w:rsidRPr="00B41BF4" w14:paraId="2A4CC4AF" w14:textId="77777777" w:rsidTr="00921B0D">
        <w:tc>
          <w:tcPr>
            <w:tcW w:w="534" w:type="dxa"/>
            <w:shd w:val="clear" w:color="auto" w:fill="auto"/>
          </w:tcPr>
          <w:p w14:paraId="2A4CC4AD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4AE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8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 xml:space="preserve"> см</m:t>
              </m:r>
            </m:oMath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; 16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 xml:space="preserve"> см</m:t>
              </m:r>
            </m:oMath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;10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√3см</m:t>
              </m:r>
            </m:oMath>
          </w:p>
        </w:tc>
      </w:tr>
      <w:tr w:rsidR="00465F9C" w:rsidRPr="00B41BF4" w14:paraId="2A4CC4B2" w14:textId="77777777" w:rsidTr="00921B0D">
        <w:tc>
          <w:tcPr>
            <w:tcW w:w="534" w:type="dxa"/>
            <w:shd w:val="clear" w:color="auto" w:fill="auto"/>
          </w:tcPr>
          <w:p w14:paraId="2A4CC4B0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4B1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 xml:space="preserve"> см</m:t>
              </m:r>
            </m:oMath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; 7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 xml:space="preserve"> см</m:t>
              </m:r>
            </m:oMath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; 11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 xml:space="preserve"> см</m:t>
              </m:r>
            </m:oMath>
          </w:p>
        </w:tc>
      </w:tr>
      <w:tr w:rsidR="00465F9C" w:rsidRPr="00B41BF4" w14:paraId="2A4CC4B5" w14:textId="77777777" w:rsidTr="00921B0D">
        <w:tc>
          <w:tcPr>
            <w:tcW w:w="534" w:type="dxa"/>
            <w:shd w:val="clear" w:color="auto" w:fill="auto"/>
          </w:tcPr>
          <w:p w14:paraId="2A4CC4B3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4B4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 xml:space="preserve"> см</m:t>
              </m:r>
            </m:oMath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; 8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 xml:space="preserve"> см</m:t>
              </m:r>
            </m:oMath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; 12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 xml:space="preserve"> см</m:t>
              </m:r>
            </m:oMath>
          </w:p>
        </w:tc>
      </w:tr>
      <w:tr w:rsidR="00465F9C" w:rsidRPr="00B41BF4" w14:paraId="2A4CC4B8" w14:textId="77777777" w:rsidTr="00921B0D">
        <w:tc>
          <w:tcPr>
            <w:tcW w:w="534" w:type="dxa"/>
            <w:shd w:val="clear" w:color="auto" w:fill="auto"/>
          </w:tcPr>
          <w:p w14:paraId="2A4CC4B6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4B7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 xml:space="preserve"> см</m:t>
              </m:r>
            </m:oMath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; 8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 xml:space="preserve"> см</m:t>
              </m:r>
            </m:oMath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; 13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 xml:space="preserve"> см</m:t>
              </m:r>
            </m:oMath>
          </w:p>
        </w:tc>
      </w:tr>
    </w:tbl>
    <w:p w14:paraId="2A4CC4B9" w14:textId="77777777" w:rsidR="00C475BD" w:rsidRPr="00B41BF4" w:rsidRDefault="00C475BD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4BA" w14:textId="77777777" w:rsidR="000259F8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C4BB" w14:textId="77777777" w:rsidR="007E2891" w:rsidRDefault="007E2891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 xml:space="preserve">25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4BC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C475BD" w:rsidRPr="00521901" w14:paraId="2A4CC4C0" w14:textId="77777777" w:rsidTr="00587C00">
        <w:tc>
          <w:tcPr>
            <w:tcW w:w="533" w:type="dxa"/>
            <w:shd w:val="clear" w:color="auto" w:fill="auto"/>
          </w:tcPr>
          <w:p w14:paraId="2A4CC4BD" w14:textId="77777777" w:rsidR="00C475BD" w:rsidRPr="00521901" w:rsidRDefault="00DC52BF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21901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812" w:type="dxa"/>
          </w:tcPr>
          <w:p w14:paraId="2A4CC4BE" w14:textId="77777777" w:rsidR="007360E4" w:rsidRPr="00521901" w:rsidRDefault="00DC52BF" w:rsidP="008728F5">
            <w:pPr>
              <w:spacing w:after="0"/>
              <w:ind w:hanging="400"/>
              <w:rPr>
                <w:rFonts w:ascii="Times New Roman" w:hAnsi="Times New Roman" w:cs="Times New Roman"/>
                <w:sz w:val="24"/>
                <w:szCs w:val="24"/>
              </w:rPr>
            </w:pPr>
            <w:r w:rsidRPr="0052190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Ес Есе</w:t>
            </w:r>
            <w:r w:rsidR="007360E4" w:rsidRPr="0052190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птеңіз</w:t>
            </w:r>
            <w:r w:rsidR="007360E4" w:rsidRPr="00521901">
              <w:rPr>
                <w:rFonts w:ascii="Times New Roman" w:hAnsi="Times New Roman" w:cs="Times New Roman"/>
                <w:sz w:val="24"/>
                <w:szCs w:val="24"/>
              </w:rPr>
              <w:t xml:space="preserve">: </w:t>
            </w:r>
            <m:oMath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cos</m:t>
                  </m:r>
                </m:fName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9</m:t>
                      </m:r>
                    </m:den>
                  </m:f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∙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cos</m:t>
                      </m:r>
                    </m:fName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9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∙</m:t>
                      </m:r>
                      <m:func>
                        <m:func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cos</m:t>
                          </m:r>
                        </m:fName>
                        <m:e>
                          <m:f>
                            <m:f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4</m:t>
                              </m:r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  <m:t>π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9</m:t>
                              </m:r>
                            </m:den>
                          </m:f>
                        </m:e>
                      </m:func>
                    </m:e>
                  </m:func>
                </m:e>
              </m:func>
            </m:oMath>
          </w:p>
          <w:p w14:paraId="2A4CC4BF" w14:textId="77777777" w:rsidR="00C475BD" w:rsidRPr="00521901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360E4" w:rsidRPr="00521901" w14:paraId="2A4CC4C3" w14:textId="77777777" w:rsidTr="00587C00">
        <w:tc>
          <w:tcPr>
            <w:tcW w:w="533" w:type="dxa"/>
            <w:shd w:val="clear" w:color="auto" w:fill="auto"/>
          </w:tcPr>
          <w:p w14:paraId="2A4CC4C1" w14:textId="77777777" w:rsidR="007360E4" w:rsidRPr="00521901" w:rsidRDefault="007360E4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52190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C4C2" w14:textId="77777777" w:rsidR="007360E4" w:rsidRPr="00521901" w:rsidRDefault="007360E4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2190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521901">
              <w:rPr>
                <w:rFonts w:ascii="Times New Roman" w:hAnsi="Times New Roman" w:cs="Times New Roman"/>
                <w:position w:val="-26"/>
                <w:sz w:val="24"/>
                <w:szCs w:val="24"/>
                <w:lang w:val="en-US"/>
              </w:rPr>
              <w:object w:dxaOrig="260" w:dyaOrig="700" w14:anchorId="2A4CCDB7">
                <v:shape id="_x0000_i1424" type="#_x0000_t75" style="width:13.2pt;height:34.8pt" o:ole="">
                  <v:imagedata r:id="rId738" o:title=""/>
                </v:shape>
                <o:OLEObject Type="Embed" ProgID="Equation.3" ShapeID="_x0000_i1424" DrawAspect="Content" ObjectID="_1735455495" r:id="rId739"/>
              </w:object>
            </w:r>
          </w:p>
        </w:tc>
      </w:tr>
      <w:tr w:rsidR="007360E4" w:rsidRPr="00521901" w14:paraId="2A4CC4C6" w14:textId="77777777" w:rsidTr="00587C00">
        <w:tc>
          <w:tcPr>
            <w:tcW w:w="533" w:type="dxa"/>
            <w:shd w:val="clear" w:color="auto" w:fill="auto"/>
          </w:tcPr>
          <w:p w14:paraId="2A4CC4C4" w14:textId="77777777" w:rsidR="007360E4" w:rsidRPr="00521901" w:rsidRDefault="007360E4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52190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C4C5" w14:textId="77777777" w:rsidR="007360E4" w:rsidRPr="00521901" w:rsidRDefault="007360E4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2190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521901">
              <w:rPr>
                <w:rFonts w:ascii="Times New Roman" w:hAnsi="Times New Roman" w:cs="Times New Roman"/>
                <w:position w:val="-26"/>
                <w:sz w:val="24"/>
                <w:szCs w:val="24"/>
                <w:lang w:val="en-US"/>
              </w:rPr>
              <w:object w:dxaOrig="260" w:dyaOrig="700" w14:anchorId="2A4CCDB8">
                <v:shape id="_x0000_i1425" type="#_x0000_t75" style="width:13.2pt;height:34.8pt" o:ole="">
                  <v:imagedata r:id="rId740" o:title=""/>
                </v:shape>
                <o:OLEObject Type="Embed" ProgID="Equation.3" ShapeID="_x0000_i1425" DrawAspect="Content" ObjectID="_1735455496" r:id="rId741"/>
              </w:object>
            </w:r>
          </w:p>
        </w:tc>
      </w:tr>
      <w:tr w:rsidR="007360E4" w:rsidRPr="00521901" w14:paraId="2A4CC4C9" w14:textId="77777777" w:rsidTr="00587C00">
        <w:tc>
          <w:tcPr>
            <w:tcW w:w="533" w:type="dxa"/>
            <w:shd w:val="clear" w:color="auto" w:fill="auto"/>
          </w:tcPr>
          <w:p w14:paraId="2A4CC4C7" w14:textId="77777777" w:rsidR="007360E4" w:rsidRPr="00521901" w:rsidRDefault="007360E4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</w:p>
        </w:tc>
        <w:tc>
          <w:tcPr>
            <w:tcW w:w="8812" w:type="dxa"/>
          </w:tcPr>
          <w:p w14:paraId="2A4CC4C8" w14:textId="77777777" w:rsidR="007360E4" w:rsidRPr="00521901" w:rsidRDefault="007360E4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2190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521901">
              <w:rPr>
                <w:rFonts w:ascii="Times New Roman" w:hAnsi="Times New Roman" w:cs="Times New Roman"/>
                <w:position w:val="-26"/>
                <w:sz w:val="24"/>
                <w:szCs w:val="24"/>
                <w:lang w:val="en-US"/>
              </w:rPr>
              <w:object w:dxaOrig="260" w:dyaOrig="700" w14:anchorId="2A4CCDB9">
                <v:shape id="_x0000_i1426" type="#_x0000_t75" style="width:13.2pt;height:34.8pt" o:ole="">
                  <v:imagedata r:id="rId742" o:title=""/>
                </v:shape>
                <o:OLEObject Type="Embed" ProgID="Equation.3" ShapeID="_x0000_i1426" DrawAspect="Content" ObjectID="_1735455497" r:id="rId743"/>
              </w:object>
            </w:r>
          </w:p>
        </w:tc>
      </w:tr>
      <w:tr w:rsidR="007360E4" w:rsidRPr="00521901" w14:paraId="2A4CC4CC" w14:textId="77777777" w:rsidTr="00587C00">
        <w:tc>
          <w:tcPr>
            <w:tcW w:w="533" w:type="dxa"/>
            <w:shd w:val="clear" w:color="auto" w:fill="auto"/>
          </w:tcPr>
          <w:p w14:paraId="2A4CC4CA" w14:textId="77777777" w:rsidR="007360E4" w:rsidRPr="00521901" w:rsidRDefault="007360E4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52190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lastRenderedPageBreak/>
              <w:t>1</w:t>
            </w:r>
          </w:p>
        </w:tc>
        <w:tc>
          <w:tcPr>
            <w:tcW w:w="8812" w:type="dxa"/>
          </w:tcPr>
          <w:p w14:paraId="2A4CC4CB" w14:textId="77777777" w:rsidR="007360E4" w:rsidRPr="00521901" w:rsidRDefault="007360E4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2190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521901">
              <w:rPr>
                <w:rFonts w:ascii="Times New Roman" w:hAnsi="Times New Roman" w:cs="Times New Roman"/>
                <w:position w:val="-26"/>
                <w:sz w:val="24"/>
                <w:szCs w:val="24"/>
                <w:lang w:val="en-US"/>
              </w:rPr>
              <w:object w:dxaOrig="240" w:dyaOrig="700" w14:anchorId="2A4CCDBA">
                <v:shape id="_x0000_i1427" type="#_x0000_t75" style="width:12pt;height:34.8pt" o:ole="">
                  <v:imagedata r:id="rId744" o:title=""/>
                </v:shape>
                <o:OLEObject Type="Embed" ProgID="Equation.3" ShapeID="_x0000_i1427" DrawAspect="Content" ObjectID="_1735455498" r:id="rId745"/>
              </w:object>
            </w:r>
          </w:p>
        </w:tc>
      </w:tr>
      <w:tr w:rsidR="007360E4" w:rsidRPr="00521901" w14:paraId="2A4CC4CF" w14:textId="77777777" w:rsidTr="00587C00">
        <w:tc>
          <w:tcPr>
            <w:tcW w:w="533" w:type="dxa"/>
            <w:shd w:val="clear" w:color="auto" w:fill="auto"/>
          </w:tcPr>
          <w:p w14:paraId="2A4CC4CD" w14:textId="77777777" w:rsidR="007360E4" w:rsidRPr="00521901" w:rsidRDefault="007360E4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52190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C4CE" w14:textId="77777777" w:rsidR="007360E4" w:rsidRPr="00521901" w:rsidRDefault="007360E4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21901">
              <w:rPr>
                <w:rFonts w:ascii="Times New Roman" w:hAnsi="Times New Roman" w:cs="Times New Roman"/>
                <w:position w:val="-26"/>
                <w:sz w:val="24"/>
                <w:szCs w:val="24"/>
                <w:lang w:val="en-US"/>
              </w:rPr>
              <w:object w:dxaOrig="260" w:dyaOrig="700" w14:anchorId="2A4CCDBB">
                <v:shape id="_x0000_i1428" type="#_x0000_t75" style="width:13.2pt;height:34.8pt" o:ole="">
                  <v:imagedata r:id="rId746" o:title=""/>
                </v:shape>
                <o:OLEObject Type="Embed" ProgID="Equation.3" ShapeID="_x0000_i1428" DrawAspect="Content" ObjectID="_1735455499" r:id="rId747"/>
              </w:object>
            </w:r>
          </w:p>
        </w:tc>
      </w:tr>
      <w:tr w:rsidR="007360E4" w:rsidRPr="00521901" w14:paraId="2A4CC4D2" w14:textId="77777777" w:rsidTr="00587C00">
        <w:tc>
          <w:tcPr>
            <w:tcW w:w="533" w:type="dxa"/>
            <w:shd w:val="clear" w:color="auto" w:fill="auto"/>
          </w:tcPr>
          <w:p w14:paraId="2A4CC4D0" w14:textId="77777777" w:rsidR="007360E4" w:rsidRPr="00521901" w:rsidRDefault="007360E4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52190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C4D1" w14:textId="77777777" w:rsidR="007360E4" w:rsidRPr="00521901" w:rsidRDefault="004B4642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5</m:t>
                    </m:r>
                  </m:den>
                </m:f>
              </m:oMath>
            </m:oMathPara>
          </w:p>
        </w:tc>
      </w:tr>
      <w:tr w:rsidR="007360E4" w:rsidRPr="00521901" w14:paraId="2A4CC4D5" w14:textId="77777777" w:rsidTr="00587C00">
        <w:tc>
          <w:tcPr>
            <w:tcW w:w="533" w:type="dxa"/>
            <w:shd w:val="clear" w:color="auto" w:fill="auto"/>
          </w:tcPr>
          <w:p w14:paraId="2A4CC4D3" w14:textId="77777777" w:rsidR="007360E4" w:rsidRPr="00521901" w:rsidRDefault="007360E4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52190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C4D4" w14:textId="77777777" w:rsidR="007360E4" w:rsidRPr="00521901" w:rsidRDefault="004B4642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10</m:t>
                    </m:r>
                  </m:den>
                </m:f>
              </m:oMath>
            </m:oMathPara>
          </w:p>
        </w:tc>
      </w:tr>
    </w:tbl>
    <w:p w14:paraId="2A4CC4D6" w14:textId="77777777" w:rsidR="00C475BD" w:rsidRPr="00B41BF4" w:rsidRDefault="00C475BD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4D7" w14:textId="77777777" w:rsidR="007E2891" w:rsidRDefault="007E2891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 xml:space="preserve">26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4D8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465F9C" w:rsidRPr="00B41BF4" w14:paraId="2A4CC4DB" w14:textId="77777777" w:rsidTr="00921B0D">
        <w:trPr>
          <w:trHeight w:val="558"/>
        </w:trPr>
        <w:tc>
          <w:tcPr>
            <w:tcW w:w="421" w:type="dxa"/>
          </w:tcPr>
          <w:p w14:paraId="2A4CC4D9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924" w:type="dxa"/>
          </w:tcPr>
          <w:p w14:paraId="2A4CC4DA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Биіктігі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object w:dxaOrig="380" w:dyaOrig="340" w14:anchorId="2A4CCDBC">
                <v:shape id="_x0000_i1429" type="#_x0000_t75" style="width:19.2pt;height:17.4pt" o:ole="">
                  <v:imagedata r:id="rId748" o:title=""/>
                </v:shape>
                <o:OLEObject Type="Embed" ProgID="Equation.3" ShapeID="_x0000_i1429" DrawAspect="Content" ObjectID="_1735455500" r:id="rId749"/>
              </w:objec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см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болатын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параллелограмны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бір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бұрышы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екіншісінен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үш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есе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үлкен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proofErr w:type="spellStart"/>
            <w:r w:rsidR="006048D1">
              <w:rPr>
                <w:rFonts w:ascii="Times New Roman" w:hAnsi="Times New Roman" w:cs="Times New Roman"/>
                <w:sz w:val="24"/>
                <w:szCs w:val="24"/>
              </w:rPr>
              <w:t>Онда</w:t>
            </w:r>
            <w:proofErr w:type="spellEnd"/>
            <w:r w:rsidR="006048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6048D1">
              <w:rPr>
                <w:rFonts w:ascii="Times New Roman" w:hAnsi="Times New Roman" w:cs="Times New Roman"/>
                <w:sz w:val="24"/>
                <w:szCs w:val="24"/>
              </w:rPr>
              <w:t>параллелограмның</w:t>
            </w:r>
            <w:proofErr w:type="spellEnd"/>
            <w:r w:rsidR="006048D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: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465F9C" w:rsidRPr="00B41BF4" w14:paraId="2A4CC4DE" w14:textId="77777777" w:rsidTr="00921B0D">
        <w:tc>
          <w:tcPr>
            <w:tcW w:w="421" w:type="dxa"/>
          </w:tcPr>
          <w:p w14:paraId="2A4CC4DC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4DD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қабырғаларыны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бірі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3 см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ең</w:t>
            </w:r>
            <w:proofErr w:type="spellEnd"/>
          </w:p>
        </w:tc>
      </w:tr>
      <w:tr w:rsidR="00465F9C" w:rsidRPr="00B41BF4" w14:paraId="2A4CC4E1" w14:textId="77777777" w:rsidTr="00921B0D">
        <w:tc>
          <w:tcPr>
            <w:tcW w:w="421" w:type="dxa"/>
          </w:tcPr>
          <w:p w14:paraId="2A4CC4DF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4E0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қабырғаларыны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бірі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4 см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ең</w:t>
            </w:r>
            <w:proofErr w:type="spellEnd"/>
          </w:p>
        </w:tc>
      </w:tr>
      <w:tr w:rsidR="00465F9C" w:rsidRPr="00B41BF4" w14:paraId="2A4CC4E4" w14:textId="77777777" w:rsidTr="00921B0D">
        <w:tc>
          <w:tcPr>
            <w:tcW w:w="421" w:type="dxa"/>
          </w:tcPr>
          <w:p w14:paraId="2A4CC4E2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C4E3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қабырғаларыны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бірі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2 см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ең</w:t>
            </w:r>
            <w:proofErr w:type="spellEnd"/>
          </w:p>
        </w:tc>
      </w:tr>
      <w:tr w:rsidR="00465F9C" w:rsidRPr="00B41BF4" w14:paraId="2A4CC4E7" w14:textId="77777777" w:rsidTr="00921B0D">
        <w:tc>
          <w:tcPr>
            <w:tcW w:w="421" w:type="dxa"/>
          </w:tcPr>
          <w:p w14:paraId="2A4CC4E5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4E6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қабырғаларыны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бірі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5 см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ең</w:t>
            </w:r>
            <w:proofErr w:type="spellEnd"/>
          </w:p>
        </w:tc>
      </w:tr>
      <w:tr w:rsidR="00465F9C" w:rsidRPr="00B41BF4" w14:paraId="2A4CC4EA" w14:textId="77777777" w:rsidTr="00921B0D">
        <w:tc>
          <w:tcPr>
            <w:tcW w:w="421" w:type="dxa"/>
          </w:tcPr>
          <w:p w14:paraId="2A4CC4E8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C4E9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қабырғаларыны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бірі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0,2 дм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ең</w:t>
            </w:r>
            <w:proofErr w:type="spellEnd"/>
          </w:p>
        </w:tc>
      </w:tr>
      <w:tr w:rsidR="00465F9C" w:rsidRPr="00B41BF4" w14:paraId="2A4CC4ED" w14:textId="77777777" w:rsidTr="00921B0D">
        <w:tc>
          <w:tcPr>
            <w:tcW w:w="421" w:type="dxa"/>
          </w:tcPr>
          <w:p w14:paraId="2A4CC4EB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4EC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қабырғаларыны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бірі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3 см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ең</w:t>
            </w:r>
            <w:proofErr w:type="spellEnd"/>
          </w:p>
        </w:tc>
      </w:tr>
      <w:tr w:rsidR="00465F9C" w:rsidRPr="00B41BF4" w14:paraId="2A4CC4F0" w14:textId="77777777" w:rsidTr="00921B0D">
        <w:tc>
          <w:tcPr>
            <w:tcW w:w="421" w:type="dxa"/>
          </w:tcPr>
          <w:p w14:paraId="2A4CC4EE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4EF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қабырғаларыны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бірі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6 см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ең</w:t>
            </w:r>
            <w:proofErr w:type="spellEnd"/>
          </w:p>
        </w:tc>
      </w:tr>
      <w:tr w:rsidR="00465F9C" w:rsidRPr="00B41BF4" w14:paraId="2A4CC4F3" w14:textId="77777777" w:rsidTr="00921B0D">
        <w:tc>
          <w:tcPr>
            <w:tcW w:w="421" w:type="dxa"/>
          </w:tcPr>
          <w:p w14:paraId="2A4CC4F1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4F2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қабырғаларыны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бірі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7 см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ең</w:t>
            </w:r>
            <w:proofErr w:type="spellEnd"/>
          </w:p>
        </w:tc>
      </w:tr>
    </w:tbl>
    <w:p w14:paraId="2A4CC4F4" w14:textId="77777777" w:rsidR="00C475BD" w:rsidRPr="00B41BF4" w:rsidRDefault="00C475BD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4F5" w14:textId="77777777" w:rsidR="007E2891" w:rsidRDefault="007E2891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 xml:space="preserve">27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4F6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465F9C" w:rsidRPr="00B41BF4" w14:paraId="2A4CC4F9" w14:textId="77777777" w:rsidTr="00921B0D">
        <w:tc>
          <w:tcPr>
            <w:tcW w:w="534" w:type="dxa"/>
            <w:shd w:val="clear" w:color="auto" w:fill="auto"/>
          </w:tcPr>
          <w:p w14:paraId="2A4CC4F7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9037" w:type="dxa"/>
            <w:shd w:val="clear" w:color="auto" w:fill="auto"/>
          </w:tcPr>
          <w:p w14:paraId="2A4CC4F8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Егер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үшбұрышты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қабырғалары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10 см, 24 см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және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26 см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болса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онда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үшбұрышты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үлкен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қабырғасына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қарсы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жатқан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бұрышы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неге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е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болады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? </w:t>
            </w:r>
          </w:p>
        </w:tc>
      </w:tr>
      <w:tr w:rsidR="00465F9C" w:rsidRPr="00B41BF4" w14:paraId="2A4CC4FC" w14:textId="77777777" w:rsidTr="00921B0D">
        <w:tc>
          <w:tcPr>
            <w:tcW w:w="534" w:type="dxa"/>
            <w:shd w:val="clear" w:color="auto" w:fill="auto"/>
          </w:tcPr>
          <w:p w14:paraId="2A4CC4FA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  <w:shd w:val="clear" w:color="auto" w:fill="auto"/>
          </w:tcPr>
          <w:p w14:paraId="2A4CC4FB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90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°</m:t>
              </m:r>
            </m:oMath>
          </w:p>
        </w:tc>
      </w:tr>
      <w:tr w:rsidR="00465F9C" w:rsidRPr="00B41BF4" w14:paraId="2A4CC4FF" w14:textId="77777777" w:rsidTr="00921B0D">
        <w:tc>
          <w:tcPr>
            <w:tcW w:w="534" w:type="dxa"/>
            <w:shd w:val="clear" w:color="auto" w:fill="auto"/>
          </w:tcPr>
          <w:p w14:paraId="2A4CC4FD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4FE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60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°</m:t>
              </m:r>
            </m:oMath>
          </w:p>
        </w:tc>
      </w:tr>
      <w:tr w:rsidR="00465F9C" w:rsidRPr="00B41BF4" w14:paraId="2A4CC502" w14:textId="77777777" w:rsidTr="00921B0D">
        <w:tc>
          <w:tcPr>
            <w:tcW w:w="534" w:type="dxa"/>
            <w:shd w:val="clear" w:color="auto" w:fill="auto"/>
          </w:tcPr>
          <w:p w14:paraId="2A4CC500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501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45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°</m:t>
              </m:r>
            </m:oMath>
          </w:p>
        </w:tc>
      </w:tr>
      <w:tr w:rsidR="00465F9C" w:rsidRPr="00B41BF4" w14:paraId="2A4CC505" w14:textId="77777777" w:rsidTr="00921B0D">
        <w:tc>
          <w:tcPr>
            <w:tcW w:w="534" w:type="dxa"/>
            <w:shd w:val="clear" w:color="auto" w:fill="auto"/>
          </w:tcPr>
          <w:p w14:paraId="2A4CC503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504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20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°</m:t>
              </m:r>
            </m:oMath>
          </w:p>
        </w:tc>
      </w:tr>
      <w:tr w:rsidR="00465F9C" w:rsidRPr="00B41BF4" w14:paraId="2A4CC508" w14:textId="77777777" w:rsidTr="00921B0D">
        <w:tc>
          <w:tcPr>
            <w:tcW w:w="534" w:type="dxa"/>
            <w:shd w:val="clear" w:color="auto" w:fill="auto"/>
          </w:tcPr>
          <w:p w14:paraId="2A4CC506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  <w:shd w:val="clear" w:color="auto" w:fill="auto"/>
          </w:tcPr>
          <w:p w14:paraId="2A4CC507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80" w:dyaOrig="279" w14:anchorId="2A4CCDBD">
                <v:shape id="_x0000_i1430" type="#_x0000_t75" style="width:24pt;height:14.4pt" o:ole="">
                  <v:imagedata r:id="rId750" o:title=""/>
                </v:shape>
                <o:OLEObject Type="Embed" ProgID="Equation.3" ShapeID="_x0000_i1430" DrawAspect="Content" ObjectID="_1735455501" r:id="rId751"/>
              </w:object>
            </w:r>
          </w:p>
        </w:tc>
      </w:tr>
      <w:tr w:rsidR="00465F9C" w:rsidRPr="00B41BF4" w14:paraId="2A4CC50B" w14:textId="77777777" w:rsidTr="00921B0D">
        <w:tc>
          <w:tcPr>
            <w:tcW w:w="534" w:type="dxa"/>
            <w:shd w:val="clear" w:color="auto" w:fill="auto"/>
          </w:tcPr>
          <w:p w14:paraId="2A4CC509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50A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80" w:dyaOrig="279" w14:anchorId="2A4CCDBE">
                <v:shape id="_x0000_i1431" type="#_x0000_t75" style="width:24pt;height:14.4pt" o:ole="">
                  <v:imagedata r:id="rId752" o:title=""/>
                </v:shape>
                <o:OLEObject Type="Embed" ProgID="Equation.3" ShapeID="_x0000_i1431" DrawAspect="Content" ObjectID="_1735455502" r:id="rId753"/>
              </w:object>
            </w:r>
          </w:p>
        </w:tc>
      </w:tr>
      <w:tr w:rsidR="00465F9C" w:rsidRPr="00B41BF4" w14:paraId="2A4CC50E" w14:textId="77777777" w:rsidTr="00921B0D">
        <w:tc>
          <w:tcPr>
            <w:tcW w:w="534" w:type="dxa"/>
            <w:shd w:val="clear" w:color="auto" w:fill="auto"/>
          </w:tcPr>
          <w:p w14:paraId="2A4CC50C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50D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60" w:dyaOrig="279" w14:anchorId="2A4CCDBF">
                <v:shape id="_x0000_i1432" type="#_x0000_t75" style="width:23.4pt;height:14.4pt" o:ole="">
                  <v:imagedata r:id="rId754" o:title=""/>
                </v:shape>
                <o:OLEObject Type="Embed" ProgID="Equation.3" ShapeID="_x0000_i1432" DrawAspect="Content" ObjectID="_1735455503" r:id="rId755"/>
              </w:object>
            </w:r>
          </w:p>
        </w:tc>
      </w:tr>
      <w:tr w:rsidR="00465F9C" w:rsidRPr="00B41BF4" w14:paraId="2A4CC511" w14:textId="77777777" w:rsidTr="00921B0D">
        <w:tc>
          <w:tcPr>
            <w:tcW w:w="534" w:type="dxa"/>
            <w:shd w:val="clear" w:color="auto" w:fill="auto"/>
          </w:tcPr>
          <w:p w14:paraId="2A4CC50F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510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80" w:dyaOrig="279" w14:anchorId="2A4CCDC0">
                <v:shape id="_x0000_i1433" type="#_x0000_t75" style="width:24pt;height:14.4pt" o:ole="">
                  <v:imagedata r:id="rId756" o:title=""/>
                </v:shape>
                <o:OLEObject Type="Embed" ProgID="Equation.3" ShapeID="_x0000_i1433" DrawAspect="Content" ObjectID="_1735455504" r:id="rId757"/>
              </w:object>
            </w:r>
          </w:p>
        </w:tc>
      </w:tr>
    </w:tbl>
    <w:p w14:paraId="2A4CC512" w14:textId="77777777" w:rsidR="000259F8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C513" w14:textId="77777777" w:rsidR="007E2891" w:rsidRDefault="007E2891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 xml:space="preserve">28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514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465F9C" w:rsidRPr="00B41BF4" w14:paraId="2A4CC517" w14:textId="77777777" w:rsidTr="00921B0D">
        <w:trPr>
          <w:trHeight w:val="558"/>
        </w:trPr>
        <w:tc>
          <w:tcPr>
            <w:tcW w:w="421" w:type="dxa"/>
          </w:tcPr>
          <w:p w14:paraId="2A4CC515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924" w:type="dxa"/>
          </w:tcPr>
          <w:p w14:paraId="2A4CC516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Бір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бұрышыны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биссектрисасы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бір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қабырғасын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7 см мен 14 см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кесінділерге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бөлетін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паралл</w:t>
            </w:r>
            <w:r w:rsidR="006048D1">
              <w:rPr>
                <w:rFonts w:ascii="Times New Roman" w:hAnsi="Times New Roman" w:cs="Times New Roman"/>
                <w:sz w:val="24"/>
                <w:szCs w:val="24"/>
              </w:rPr>
              <w:t>елограмның</w:t>
            </w:r>
            <w:proofErr w:type="spellEnd"/>
            <w:r w:rsidR="006048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6048D1">
              <w:rPr>
                <w:rFonts w:ascii="Times New Roman" w:hAnsi="Times New Roman" w:cs="Times New Roman"/>
                <w:sz w:val="24"/>
                <w:szCs w:val="24"/>
              </w:rPr>
              <w:t>периметрін</w:t>
            </w:r>
            <w:proofErr w:type="spellEnd"/>
            <w:r w:rsidR="006048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6048D1">
              <w:rPr>
                <w:rFonts w:ascii="Times New Roman" w:hAnsi="Times New Roman" w:cs="Times New Roman"/>
                <w:sz w:val="24"/>
                <w:szCs w:val="24"/>
              </w:rPr>
              <w:t>табыңдар</w:t>
            </w:r>
            <w:proofErr w:type="spellEnd"/>
          </w:p>
        </w:tc>
      </w:tr>
      <w:tr w:rsidR="00465F9C" w:rsidRPr="00B41BF4" w14:paraId="2A4CC51A" w14:textId="77777777" w:rsidTr="00921B0D">
        <w:tc>
          <w:tcPr>
            <w:tcW w:w="421" w:type="dxa"/>
          </w:tcPr>
          <w:p w14:paraId="2A4CC518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519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60 см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және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56 см </w:t>
            </w:r>
          </w:p>
        </w:tc>
      </w:tr>
      <w:tr w:rsidR="00465F9C" w:rsidRPr="00B41BF4" w14:paraId="2A4CC51D" w14:textId="77777777" w:rsidTr="00921B0D">
        <w:tc>
          <w:tcPr>
            <w:tcW w:w="421" w:type="dxa"/>
          </w:tcPr>
          <w:p w14:paraId="2A4CC51B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C51C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70 см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және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56 см </w:t>
            </w:r>
          </w:p>
        </w:tc>
      </w:tr>
      <w:tr w:rsidR="00465F9C" w:rsidRPr="00B41BF4" w14:paraId="2A4CC520" w14:textId="77777777" w:rsidTr="00921B0D">
        <w:tc>
          <w:tcPr>
            <w:tcW w:w="421" w:type="dxa"/>
          </w:tcPr>
          <w:p w14:paraId="2A4CC51E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51F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80 см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және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57 см </w:t>
            </w:r>
          </w:p>
        </w:tc>
      </w:tr>
      <w:tr w:rsidR="00465F9C" w:rsidRPr="00B41BF4" w14:paraId="2A4CC523" w14:textId="77777777" w:rsidTr="00921B0D">
        <w:tc>
          <w:tcPr>
            <w:tcW w:w="421" w:type="dxa"/>
          </w:tcPr>
          <w:p w14:paraId="2A4CC521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522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74 см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және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56 см</w:t>
            </w:r>
          </w:p>
        </w:tc>
      </w:tr>
      <w:tr w:rsidR="00465F9C" w:rsidRPr="00B41BF4" w14:paraId="2A4CC526" w14:textId="77777777" w:rsidTr="00921B0D">
        <w:tc>
          <w:tcPr>
            <w:tcW w:w="421" w:type="dxa"/>
          </w:tcPr>
          <w:p w14:paraId="2A4CC524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C525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7 дм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және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5,6 дм</w:t>
            </w:r>
          </w:p>
        </w:tc>
      </w:tr>
      <w:tr w:rsidR="00465F9C" w:rsidRPr="00B41BF4" w14:paraId="2A4CC529" w14:textId="77777777" w:rsidTr="00921B0D">
        <w:tc>
          <w:tcPr>
            <w:tcW w:w="421" w:type="dxa"/>
          </w:tcPr>
          <w:p w14:paraId="2A4CC527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0</w:t>
            </w:r>
          </w:p>
        </w:tc>
        <w:tc>
          <w:tcPr>
            <w:tcW w:w="8924" w:type="dxa"/>
          </w:tcPr>
          <w:p w14:paraId="2A4CC528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7,2 дм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және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5,2 дм</w:t>
            </w:r>
          </w:p>
        </w:tc>
      </w:tr>
      <w:tr w:rsidR="00465F9C" w:rsidRPr="00B41BF4" w14:paraId="2A4CC52C" w14:textId="77777777" w:rsidTr="00921B0D">
        <w:tc>
          <w:tcPr>
            <w:tcW w:w="421" w:type="dxa"/>
          </w:tcPr>
          <w:p w14:paraId="2A4CC52A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52B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8 дм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және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6,6 дм</w:t>
            </w:r>
          </w:p>
        </w:tc>
      </w:tr>
      <w:tr w:rsidR="00465F9C" w:rsidRPr="00B41BF4" w14:paraId="2A4CC52F" w14:textId="77777777" w:rsidTr="00921B0D">
        <w:tc>
          <w:tcPr>
            <w:tcW w:w="421" w:type="dxa"/>
          </w:tcPr>
          <w:p w14:paraId="2A4CC52D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52E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9 дм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және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7,6 дм</w:t>
            </w:r>
          </w:p>
        </w:tc>
      </w:tr>
    </w:tbl>
    <w:p w14:paraId="2A4CC530" w14:textId="77777777" w:rsidR="00C475BD" w:rsidRPr="00B41BF4" w:rsidRDefault="00C475BD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531" w14:textId="77777777" w:rsidR="007E2891" w:rsidRDefault="007E2891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 xml:space="preserve">29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532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465F9C" w:rsidRPr="00B41BF4" w14:paraId="2A4CC535" w14:textId="77777777" w:rsidTr="00921B0D">
        <w:tc>
          <w:tcPr>
            <w:tcW w:w="534" w:type="dxa"/>
            <w:shd w:val="clear" w:color="auto" w:fill="auto"/>
          </w:tcPr>
          <w:p w14:paraId="2A4CC533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9037" w:type="dxa"/>
            <w:shd w:val="clear" w:color="auto" w:fill="auto"/>
          </w:tcPr>
          <w:p w14:paraId="2A4CC534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АВС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үшбұрышыны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АС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қабырғасына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параллель ДК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кесіндісі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жүргізілген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кесіндіні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Д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ұшы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АВ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қабырғасында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, ал К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ұшы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ВС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қабырғасында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жатыр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). АВ=8 см, АС=10 см,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және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ДК=7,5 см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r w:rsidR="006048D1">
              <w:rPr>
                <w:rFonts w:ascii="Times New Roman" w:hAnsi="Times New Roman" w:cs="Times New Roman"/>
                <w:sz w:val="24"/>
                <w:szCs w:val="24"/>
              </w:rPr>
              <w:t>еп</w:t>
            </w:r>
            <w:proofErr w:type="spellEnd"/>
            <w:r w:rsidR="006048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6048D1">
              <w:rPr>
                <w:rFonts w:ascii="Times New Roman" w:hAnsi="Times New Roman" w:cs="Times New Roman"/>
                <w:sz w:val="24"/>
                <w:szCs w:val="24"/>
              </w:rPr>
              <w:t>алып</w:t>
            </w:r>
            <w:proofErr w:type="spellEnd"/>
            <w:r w:rsidR="006048D1">
              <w:rPr>
                <w:rFonts w:ascii="Times New Roman" w:hAnsi="Times New Roman" w:cs="Times New Roman"/>
                <w:sz w:val="24"/>
                <w:szCs w:val="24"/>
              </w:rPr>
              <w:t xml:space="preserve">, АД </w:t>
            </w:r>
            <w:proofErr w:type="spellStart"/>
            <w:r w:rsidR="006048D1">
              <w:rPr>
                <w:rFonts w:ascii="Times New Roman" w:hAnsi="Times New Roman" w:cs="Times New Roman"/>
                <w:sz w:val="24"/>
                <w:szCs w:val="24"/>
              </w:rPr>
              <w:t>кесіндісін</w:t>
            </w:r>
            <w:proofErr w:type="spellEnd"/>
            <w:r w:rsidR="006048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6048D1">
              <w:rPr>
                <w:rFonts w:ascii="Times New Roman" w:hAnsi="Times New Roman" w:cs="Times New Roman"/>
                <w:sz w:val="24"/>
                <w:szCs w:val="24"/>
              </w:rPr>
              <w:t>табыңдар</w:t>
            </w:r>
            <w:proofErr w:type="spellEnd"/>
          </w:p>
        </w:tc>
      </w:tr>
      <w:tr w:rsidR="00465F9C" w:rsidRPr="00B41BF4" w14:paraId="2A4CC538" w14:textId="77777777" w:rsidTr="00921B0D">
        <w:tc>
          <w:tcPr>
            <w:tcW w:w="534" w:type="dxa"/>
            <w:shd w:val="clear" w:color="auto" w:fill="auto"/>
          </w:tcPr>
          <w:p w14:paraId="2A4CC536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  <w:shd w:val="clear" w:color="auto" w:fill="auto"/>
          </w:tcPr>
          <w:p w14:paraId="2A4CC537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,2 дм</w:t>
            </w:r>
          </w:p>
        </w:tc>
      </w:tr>
      <w:tr w:rsidR="00465F9C" w:rsidRPr="00B41BF4" w14:paraId="2A4CC53B" w14:textId="77777777" w:rsidTr="00921B0D">
        <w:tc>
          <w:tcPr>
            <w:tcW w:w="534" w:type="dxa"/>
            <w:shd w:val="clear" w:color="auto" w:fill="auto"/>
          </w:tcPr>
          <w:p w14:paraId="2A4CC539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53A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3 см</w:t>
            </w:r>
          </w:p>
        </w:tc>
      </w:tr>
      <w:tr w:rsidR="00465F9C" w:rsidRPr="00B41BF4" w14:paraId="2A4CC53E" w14:textId="77777777" w:rsidTr="00921B0D">
        <w:tc>
          <w:tcPr>
            <w:tcW w:w="534" w:type="dxa"/>
            <w:shd w:val="clear" w:color="auto" w:fill="auto"/>
          </w:tcPr>
          <w:p w14:paraId="2A4CC53C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53D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7 см</w:t>
            </w:r>
          </w:p>
        </w:tc>
      </w:tr>
      <w:tr w:rsidR="00465F9C" w:rsidRPr="00B41BF4" w14:paraId="2A4CC541" w14:textId="77777777" w:rsidTr="00921B0D">
        <w:tc>
          <w:tcPr>
            <w:tcW w:w="534" w:type="dxa"/>
            <w:shd w:val="clear" w:color="auto" w:fill="auto"/>
          </w:tcPr>
          <w:p w14:paraId="2A4CC53F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  <w:shd w:val="clear" w:color="auto" w:fill="auto"/>
          </w:tcPr>
          <w:p w14:paraId="2A4CC540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2 см </w:t>
            </w:r>
          </w:p>
        </w:tc>
      </w:tr>
      <w:tr w:rsidR="00465F9C" w:rsidRPr="00B41BF4" w14:paraId="2A4CC544" w14:textId="77777777" w:rsidTr="00921B0D">
        <w:tc>
          <w:tcPr>
            <w:tcW w:w="534" w:type="dxa"/>
            <w:shd w:val="clear" w:color="auto" w:fill="auto"/>
          </w:tcPr>
          <w:p w14:paraId="2A4CC542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543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5 см </w:t>
            </w:r>
          </w:p>
        </w:tc>
      </w:tr>
      <w:tr w:rsidR="00465F9C" w:rsidRPr="00B41BF4" w14:paraId="2A4CC547" w14:textId="77777777" w:rsidTr="00921B0D">
        <w:tc>
          <w:tcPr>
            <w:tcW w:w="534" w:type="dxa"/>
            <w:shd w:val="clear" w:color="auto" w:fill="auto"/>
          </w:tcPr>
          <w:p w14:paraId="2A4CC545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546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,3 дм</w:t>
            </w:r>
          </w:p>
        </w:tc>
      </w:tr>
      <w:tr w:rsidR="00465F9C" w:rsidRPr="00B41BF4" w14:paraId="2A4CC54A" w14:textId="77777777" w:rsidTr="00921B0D">
        <w:tc>
          <w:tcPr>
            <w:tcW w:w="534" w:type="dxa"/>
            <w:shd w:val="clear" w:color="auto" w:fill="auto"/>
          </w:tcPr>
          <w:p w14:paraId="2A4CC548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549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,1 дм</w:t>
            </w:r>
          </w:p>
        </w:tc>
      </w:tr>
      <w:tr w:rsidR="00465F9C" w:rsidRPr="00B41BF4" w14:paraId="2A4CC54D" w14:textId="77777777" w:rsidTr="00921B0D">
        <w:tc>
          <w:tcPr>
            <w:tcW w:w="534" w:type="dxa"/>
            <w:shd w:val="clear" w:color="auto" w:fill="auto"/>
          </w:tcPr>
          <w:p w14:paraId="2A4CC54B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54C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,2 дм</w:t>
            </w:r>
          </w:p>
        </w:tc>
      </w:tr>
    </w:tbl>
    <w:p w14:paraId="2A4CC54E" w14:textId="77777777" w:rsidR="00C475BD" w:rsidRPr="00B41BF4" w:rsidRDefault="00C475BD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54F" w14:textId="77777777" w:rsidR="007E2891" w:rsidRDefault="007E2891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 xml:space="preserve">30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550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0C2B72" w:rsidRPr="00B41BF4" w14:paraId="2A4CC553" w14:textId="77777777" w:rsidTr="00921B0D">
        <w:tc>
          <w:tcPr>
            <w:tcW w:w="534" w:type="dxa"/>
            <w:shd w:val="clear" w:color="auto" w:fill="auto"/>
          </w:tcPr>
          <w:p w14:paraId="2A4CC551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9037" w:type="dxa"/>
            <w:shd w:val="clear" w:color="auto" w:fill="auto"/>
          </w:tcPr>
          <w:p w14:paraId="2A4CC552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ДО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кесіндісі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ДВС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үшбұрышыны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биссектрисасы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Егер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ВО=8 см, ВС=22 см, ВД=12 см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болса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, ДС:</w:t>
            </w:r>
          </w:p>
        </w:tc>
      </w:tr>
      <w:tr w:rsidR="000C2B72" w:rsidRPr="00B41BF4" w14:paraId="2A4CC556" w14:textId="77777777" w:rsidTr="00921B0D">
        <w:tc>
          <w:tcPr>
            <w:tcW w:w="534" w:type="dxa"/>
            <w:shd w:val="clear" w:color="auto" w:fill="auto"/>
          </w:tcPr>
          <w:p w14:paraId="2A4CC554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555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0 см</w:t>
            </w:r>
          </w:p>
        </w:tc>
      </w:tr>
      <w:tr w:rsidR="000C2B72" w:rsidRPr="00B41BF4" w14:paraId="2A4CC559" w14:textId="77777777" w:rsidTr="00921B0D">
        <w:tc>
          <w:tcPr>
            <w:tcW w:w="534" w:type="dxa"/>
            <w:shd w:val="clear" w:color="auto" w:fill="auto"/>
          </w:tcPr>
          <w:p w14:paraId="2A4CC557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  <w:shd w:val="clear" w:color="auto" w:fill="auto"/>
          </w:tcPr>
          <w:p w14:paraId="2A4CC558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1 см</w:t>
            </w:r>
          </w:p>
        </w:tc>
      </w:tr>
      <w:tr w:rsidR="000C2B72" w:rsidRPr="00B41BF4" w14:paraId="2A4CC55C" w14:textId="77777777" w:rsidTr="00921B0D">
        <w:tc>
          <w:tcPr>
            <w:tcW w:w="534" w:type="dxa"/>
            <w:shd w:val="clear" w:color="auto" w:fill="auto"/>
          </w:tcPr>
          <w:p w14:paraId="2A4CC55A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55B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22 см </w:t>
            </w:r>
          </w:p>
        </w:tc>
      </w:tr>
      <w:tr w:rsidR="000C2B72" w:rsidRPr="00B41BF4" w14:paraId="2A4CC55F" w14:textId="77777777" w:rsidTr="00921B0D">
        <w:tc>
          <w:tcPr>
            <w:tcW w:w="534" w:type="dxa"/>
            <w:shd w:val="clear" w:color="auto" w:fill="auto"/>
          </w:tcPr>
          <w:p w14:paraId="2A4CC55D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  <w:shd w:val="clear" w:color="auto" w:fill="auto"/>
          </w:tcPr>
          <w:p w14:paraId="2A4CC55E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,1 дм</w:t>
            </w:r>
          </w:p>
        </w:tc>
      </w:tr>
      <w:tr w:rsidR="000C2B72" w:rsidRPr="00B41BF4" w14:paraId="2A4CC562" w14:textId="77777777" w:rsidTr="00921B0D">
        <w:tc>
          <w:tcPr>
            <w:tcW w:w="534" w:type="dxa"/>
            <w:shd w:val="clear" w:color="auto" w:fill="auto"/>
          </w:tcPr>
          <w:p w14:paraId="2A4CC560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561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2,4 дм </w:t>
            </w:r>
          </w:p>
        </w:tc>
      </w:tr>
      <w:tr w:rsidR="000C2B72" w:rsidRPr="00B41BF4" w14:paraId="2A4CC565" w14:textId="77777777" w:rsidTr="00921B0D">
        <w:tc>
          <w:tcPr>
            <w:tcW w:w="534" w:type="dxa"/>
            <w:shd w:val="clear" w:color="auto" w:fill="auto"/>
          </w:tcPr>
          <w:p w14:paraId="2A4CC563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564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3 дм</w:t>
            </w:r>
          </w:p>
        </w:tc>
      </w:tr>
      <w:tr w:rsidR="000C2B72" w:rsidRPr="00B41BF4" w14:paraId="2A4CC568" w14:textId="77777777" w:rsidTr="00921B0D">
        <w:tc>
          <w:tcPr>
            <w:tcW w:w="534" w:type="dxa"/>
            <w:shd w:val="clear" w:color="auto" w:fill="auto"/>
          </w:tcPr>
          <w:p w14:paraId="2A4CC566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567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8 см</w:t>
            </w:r>
          </w:p>
        </w:tc>
      </w:tr>
      <w:tr w:rsidR="000C2B72" w:rsidRPr="00B41BF4" w14:paraId="2A4CC56B" w14:textId="77777777" w:rsidTr="00921B0D">
        <w:tc>
          <w:tcPr>
            <w:tcW w:w="534" w:type="dxa"/>
            <w:shd w:val="clear" w:color="auto" w:fill="auto"/>
          </w:tcPr>
          <w:p w14:paraId="2A4CC569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56A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5 см</w:t>
            </w:r>
          </w:p>
        </w:tc>
      </w:tr>
    </w:tbl>
    <w:p w14:paraId="2A4CC56C" w14:textId="77777777" w:rsidR="00C475BD" w:rsidRPr="00B41BF4" w:rsidRDefault="00C475BD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56D" w14:textId="77777777" w:rsidR="007E2891" w:rsidRDefault="007E2891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 xml:space="preserve">31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56E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0C2B72" w:rsidRPr="00B41BF4" w14:paraId="2A4CC571" w14:textId="77777777" w:rsidTr="00921B0D">
        <w:tc>
          <w:tcPr>
            <w:tcW w:w="534" w:type="dxa"/>
            <w:shd w:val="clear" w:color="auto" w:fill="auto"/>
          </w:tcPr>
          <w:p w14:paraId="2A4CC56F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9037" w:type="dxa"/>
            <w:shd w:val="clear" w:color="auto" w:fill="auto"/>
          </w:tcPr>
          <w:p w14:paraId="2A4CC570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ұ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рыс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тетраэдрдің а қыры бойынша оның көлемін табыңдар </w:t>
            </w:r>
          </w:p>
        </w:tc>
      </w:tr>
      <w:tr w:rsidR="000C2B72" w:rsidRPr="00B41BF4" w14:paraId="2A4CC574" w14:textId="77777777" w:rsidTr="00921B0D">
        <w:tc>
          <w:tcPr>
            <w:tcW w:w="534" w:type="dxa"/>
            <w:shd w:val="clear" w:color="auto" w:fill="auto"/>
          </w:tcPr>
          <w:p w14:paraId="2A4CC572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573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620" w:dyaOrig="680" w14:anchorId="2A4CCDC1">
                <v:shape id="_x0000_i1434" type="#_x0000_t75" style="width:30.6pt;height:33.6pt" o:ole="">
                  <v:imagedata r:id="rId758" o:title=""/>
                </v:shape>
                <o:OLEObject Type="Embed" ProgID="Equation.3" ShapeID="_x0000_i1434" DrawAspect="Content" ObjectID="_1735455505" r:id="rId759"/>
              </w:object>
            </w:r>
          </w:p>
        </w:tc>
      </w:tr>
      <w:tr w:rsidR="000C2B72" w:rsidRPr="00B41BF4" w14:paraId="2A4CC577" w14:textId="77777777" w:rsidTr="00921B0D">
        <w:tc>
          <w:tcPr>
            <w:tcW w:w="534" w:type="dxa"/>
            <w:shd w:val="clear" w:color="auto" w:fill="auto"/>
          </w:tcPr>
          <w:p w14:paraId="2A4CC575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  <w:shd w:val="clear" w:color="auto" w:fill="auto"/>
          </w:tcPr>
          <w:p w14:paraId="2A4CC576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639" w:dyaOrig="680" w14:anchorId="2A4CCDC2">
                <v:shape id="_x0000_i1435" type="#_x0000_t75" style="width:32.4pt;height:33.6pt" o:ole="">
                  <v:imagedata r:id="rId760" o:title=""/>
                </v:shape>
                <o:OLEObject Type="Embed" ProgID="Equation.3" ShapeID="_x0000_i1435" DrawAspect="Content" ObjectID="_1735455506" r:id="rId761"/>
              </w:object>
            </w:r>
          </w:p>
        </w:tc>
      </w:tr>
      <w:tr w:rsidR="000C2B72" w:rsidRPr="00B41BF4" w14:paraId="2A4CC57A" w14:textId="77777777" w:rsidTr="00921B0D">
        <w:tc>
          <w:tcPr>
            <w:tcW w:w="534" w:type="dxa"/>
            <w:shd w:val="clear" w:color="auto" w:fill="auto"/>
          </w:tcPr>
          <w:p w14:paraId="2A4CC578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579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620" w:dyaOrig="680" w14:anchorId="2A4CCDC3">
                <v:shape id="_x0000_i1436" type="#_x0000_t75" style="width:30.6pt;height:33.6pt" o:ole="">
                  <v:imagedata r:id="rId762" o:title=""/>
                </v:shape>
                <o:OLEObject Type="Embed" ProgID="Equation.3" ShapeID="_x0000_i1436" DrawAspect="Content" ObjectID="_1735455507" r:id="rId763"/>
              </w:object>
            </w:r>
          </w:p>
        </w:tc>
      </w:tr>
      <w:tr w:rsidR="000C2B72" w:rsidRPr="00B41BF4" w14:paraId="2A4CC57D" w14:textId="77777777" w:rsidTr="00921B0D">
        <w:tc>
          <w:tcPr>
            <w:tcW w:w="534" w:type="dxa"/>
            <w:shd w:val="clear" w:color="auto" w:fill="auto"/>
          </w:tcPr>
          <w:p w14:paraId="2A4CC57B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57C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639" w:dyaOrig="680" w14:anchorId="2A4CCDC4">
                <v:shape id="_x0000_i1437" type="#_x0000_t75" style="width:32.4pt;height:33.6pt" o:ole="">
                  <v:imagedata r:id="rId764" o:title=""/>
                </v:shape>
                <o:OLEObject Type="Embed" ProgID="Equation.3" ShapeID="_x0000_i1437" DrawAspect="Content" ObjectID="_1735455508" r:id="rId765"/>
              </w:object>
            </w:r>
          </w:p>
        </w:tc>
      </w:tr>
      <w:tr w:rsidR="000C2B72" w:rsidRPr="00B41BF4" w14:paraId="2A4CC580" w14:textId="77777777" w:rsidTr="00921B0D">
        <w:tc>
          <w:tcPr>
            <w:tcW w:w="534" w:type="dxa"/>
            <w:shd w:val="clear" w:color="auto" w:fill="auto"/>
          </w:tcPr>
          <w:p w14:paraId="2A4CC57E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</w:t>
            </w:r>
          </w:p>
        </w:tc>
        <w:tc>
          <w:tcPr>
            <w:tcW w:w="9037" w:type="dxa"/>
            <w:shd w:val="clear" w:color="auto" w:fill="auto"/>
          </w:tcPr>
          <w:p w14:paraId="2A4CC57F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700" w:dyaOrig="660" w14:anchorId="2A4CCDC5">
                <v:shape id="_x0000_i1438" type="#_x0000_t75" style="width:35.4pt;height:33pt" o:ole="">
                  <v:imagedata r:id="rId766" o:title=""/>
                </v:shape>
                <o:OLEObject Type="Embed" ProgID="Equation.3" ShapeID="_x0000_i1438" DrawAspect="Content" ObjectID="_1735455509" r:id="rId767"/>
              </w:object>
            </w:r>
          </w:p>
        </w:tc>
      </w:tr>
      <w:tr w:rsidR="000C2B72" w:rsidRPr="00B41BF4" w14:paraId="2A4CC583" w14:textId="77777777" w:rsidTr="00921B0D">
        <w:tc>
          <w:tcPr>
            <w:tcW w:w="534" w:type="dxa"/>
            <w:shd w:val="clear" w:color="auto" w:fill="auto"/>
          </w:tcPr>
          <w:p w14:paraId="2A4CC581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582" w14:textId="77777777" w:rsidR="000C2B72" w:rsidRPr="00B41BF4" w:rsidRDefault="000C2B72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620" w:dyaOrig="680" w14:anchorId="2A4CCDC6">
                <v:shape id="_x0000_i1439" type="#_x0000_t75" style="width:30.6pt;height:33.6pt" o:ole="">
                  <v:imagedata r:id="rId768" o:title=""/>
                </v:shape>
                <o:OLEObject Type="Embed" ProgID="Equation.3" ShapeID="_x0000_i1439" DrawAspect="Content" ObjectID="_1735455510" r:id="rId769"/>
              </w:object>
            </w:r>
          </w:p>
        </w:tc>
      </w:tr>
      <w:tr w:rsidR="000C2B72" w:rsidRPr="00B41BF4" w14:paraId="2A4CC586" w14:textId="77777777" w:rsidTr="00921B0D">
        <w:tc>
          <w:tcPr>
            <w:tcW w:w="534" w:type="dxa"/>
            <w:shd w:val="clear" w:color="auto" w:fill="auto"/>
          </w:tcPr>
          <w:p w14:paraId="2A4CC584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585" w14:textId="77777777" w:rsidR="000C2B72" w:rsidRPr="00B41BF4" w:rsidRDefault="000C2B72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620" w:dyaOrig="680" w14:anchorId="2A4CCDC7">
                <v:shape id="_x0000_i1440" type="#_x0000_t75" style="width:30.6pt;height:33.6pt" o:ole="">
                  <v:imagedata r:id="rId770" o:title=""/>
                </v:shape>
                <o:OLEObject Type="Embed" ProgID="Equation.3" ShapeID="_x0000_i1440" DrawAspect="Content" ObjectID="_1735455511" r:id="rId771"/>
              </w:object>
            </w:r>
          </w:p>
        </w:tc>
      </w:tr>
      <w:tr w:rsidR="000C2B72" w:rsidRPr="00B41BF4" w14:paraId="2A4CC589" w14:textId="77777777" w:rsidTr="00921B0D">
        <w:tc>
          <w:tcPr>
            <w:tcW w:w="534" w:type="dxa"/>
            <w:shd w:val="clear" w:color="auto" w:fill="auto"/>
          </w:tcPr>
          <w:p w14:paraId="2A4CC587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588" w14:textId="77777777" w:rsidR="000C2B72" w:rsidRPr="00B41BF4" w:rsidRDefault="000C2B72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620" w:dyaOrig="680" w14:anchorId="2A4CCDC8">
                <v:shape id="_x0000_i1441" type="#_x0000_t75" style="width:30.6pt;height:33.6pt" o:ole="">
                  <v:imagedata r:id="rId772" o:title=""/>
                </v:shape>
                <o:OLEObject Type="Embed" ProgID="Equation.3" ShapeID="_x0000_i1441" DrawAspect="Content" ObjectID="_1735455512" r:id="rId773"/>
              </w:object>
            </w:r>
          </w:p>
        </w:tc>
      </w:tr>
    </w:tbl>
    <w:p w14:paraId="2A4CC58A" w14:textId="77777777" w:rsidR="00C475BD" w:rsidRPr="00B41BF4" w:rsidRDefault="00C475BD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58B" w14:textId="77777777" w:rsidR="007E2891" w:rsidRDefault="007E2891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 xml:space="preserve">32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58C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0C2B72" w:rsidRPr="00B41BF4" w14:paraId="2A4CC58F" w14:textId="77777777" w:rsidTr="00921B0D">
        <w:tc>
          <w:tcPr>
            <w:tcW w:w="534" w:type="dxa"/>
            <w:shd w:val="clear" w:color="auto" w:fill="auto"/>
          </w:tcPr>
          <w:p w14:paraId="2A4CC58D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9037" w:type="dxa"/>
            <w:shd w:val="clear" w:color="auto" w:fill="auto"/>
          </w:tcPr>
          <w:p w14:paraId="2A4CC58E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МNК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үшбұрышында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NК=18 см, ал N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бұрышыны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сыртқы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бұрышы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150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°</m:t>
              </m:r>
            </m:oMath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тең. MN-г</w:t>
            </w:r>
            <w:r w:rsidR="006048D1">
              <w:rPr>
                <w:rFonts w:ascii="Times New Roman" w:hAnsi="Times New Roman" w:cs="Times New Roman"/>
                <w:sz w:val="24"/>
                <w:szCs w:val="24"/>
              </w:rPr>
              <w:t xml:space="preserve">е </w:t>
            </w:r>
            <w:proofErr w:type="spellStart"/>
            <w:r w:rsidR="006048D1">
              <w:rPr>
                <w:rFonts w:ascii="Times New Roman" w:hAnsi="Times New Roman" w:cs="Times New Roman"/>
                <w:sz w:val="24"/>
                <w:szCs w:val="24"/>
              </w:rPr>
              <w:t>жүргізілген</w:t>
            </w:r>
            <w:proofErr w:type="spellEnd"/>
            <w:r w:rsidR="006048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6048D1">
              <w:rPr>
                <w:rFonts w:ascii="Times New Roman" w:hAnsi="Times New Roman" w:cs="Times New Roman"/>
                <w:sz w:val="24"/>
                <w:szCs w:val="24"/>
              </w:rPr>
              <w:t>биіктікті</w:t>
            </w:r>
            <w:proofErr w:type="spellEnd"/>
            <w:r w:rsidR="006048D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6048D1">
              <w:rPr>
                <w:rFonts w:ascii="Times New Roman" w:hAnsi="Times New Roman" w:cs="Times New Roman"/>
                <w:sz w:val="24"/>
                <w:szCs w:val="24"/>
              </w:rPr>
              <w:t>табыңыз</w:t>
            </w:r>
            <w:proofErr w:type="spellEnd"/>
          </w:p>
        </w:tc>
      </w:tr>
      <w:tr w:rsidR="000C2B72" w:rsidRPr="00B41BF4" w14:paraId="2A4CC592" w14:textId="77777777" w:rsidTr="00921B0D">
        <w:tc>
          <w:tcPr>
            <w:tcW w:w="534" w:type="dxa"/>
            <w:shd w:val="clear" w:color="auto" w:fill="auto"/>
          </w:tcPr>
          <w:p w14:paraId="2A4CC590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  <w:shd w:val="clear" w:color="auto" w:fill="auto"/>
          </w:tcPr>
          <w:p w14:paraId="2A4CC591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9 см</w:t>
            </w:r>
          </w:p>
        </w:tc>
      </w:tr>
      <w:tr w:rsidR="000C2B72" w:rsidRPr="00B41BF4" w14:paraId="2A4CC595" w14:textId="77777777" w:rsidTr="00921B0D">
        <w:tc>
          <w:tcPr>
            <w:tcW w:w="534" w:type="dxa"/>
            <w:shd w:val="clear" w:color="auto" w:fill="auto"/>
          </w:tcPr>
          <w:p w14:paraId="2A4CC593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594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10 см </w:t>
            </w:r>
          </w:p>
        </w:tc>
      </w:tr>
      <w:tr w:rsidR="000C2B72" w:rsidRPr="00B41BF4" w14:paraId="2A4CC598" w14:textId="77777777" w:rsidTr="00921B0D">
        <w:tc>
          <w:tcPr>
            <w:tcW w:w="534" w:type="dxa"/>
            <w:shd w:val="clear" w:color="auto" w:fill="auto"/>
          </w:tcPr>
          <w:p w14:paraId="2A4CC596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  <w:shd w:val="clear" w:color="auto" w:fill="auto"/>
          </w:tcPr>
          <w:p w14:paraId="2A4CC597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,9 дм</w:t>
            </w:r>
          </w:p>
        </w:tc>
      </w:tr>
      <w:tr w:rsidR="000C2B72" w:rsidRPr="00B41BF4" w14:paraId="2A4CC59B" w14:textId="77777777" w:rsidTr="00921B0D">
        <w:tc>
          <w:tcPr>
            <w:tcW w:w="534" w:type="dxa"/>
            <w:shd w:val="clear" w:color="auto" w:fill="auto"/>
          </w:tcPr>
          <w:p w14:paraId="2A4CC599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59A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8 см </w:t>
            </w:r>
          </w:p>
        </w:tc>
      </w:tr>
      <w:tr w:rsidR="000C2B72" w:rsidRPr="00B41BF4" w14:paraId="2A4CC59E" w14:textId="77777777" w:rsidTr="00921B0D">
        <w:tc>
          <w:tcPr>
            <w:tcW w:w="534" w:type="dxa"/>
            <w:shd w:val="clear" w:color="auto" w:fill="auto"/>
          </w:tcPr>
          <w:p w14:paraId="2A4CC59C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59D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1 см</w:t>
            </w:r>
          </w:p>
        </w:tc>
      </w:tr>
      <w:tr w:rsidR="000C2B72" w:rsidRPr="00B41BF4" w14:paraId="2A4CC5A1" w14:textId="77777777" w:rsidTr="00921B0D">
        <w:tc>
          <w:tcPr>
            <w:tcW w:w="534" w:type="dxa"/>
            <w:shd w:val="clear" w:color="auto" w:fill="auto"/>
          </w:tcPr>
          <w:p w14:paraId="2A4CC59F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5A0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,8 дм</w:t>
            </w:r>
          </w:p>
        </w:tc>
      </w:tr>
      <w:tr w:rsidR="000C2B72" w:rsidRPr="00B41BF4" w14:paraId="2A4CC5A4" w14:textId="77777777" w:rsidTr="00921B0D">
        <w:tc>
          <w:tcPr>
            <w:tcW w:w="534" w:type="dxa"/>
            <w:shd w:val="clear" w:color="auto" w:fill="auto"/>
          </w:tcPr>
          <w:p w14:paraId="2A4CC5A2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5A3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,7 дм</w:t>
            </w:r>
          </w:p>
        </w:tc>
      </w:tr>
      <w:tr w:rsidR="000C2B72" w:rsidRPr="00B41BF4" w14:paraId="2A4CC5A7" w14:textId="77777777" w:rsidTr="00921B0D">
        <w:tc>
          <w:tcPr>
            <w:tcW w:w="534" w:type="dxa"/>
            <w:shd w:val="clear" w:color="auto" w:fill="auto"/>
          </w:tcPr>
          <w:p w14:paraId="2A4CC5A5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5A6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,1 дм</w:t>
            </w:r>
          </w:p>
        </w:tc>
      </w:tr>
    </w:tbl>
    <w:p w14:paraId="2A4CC5A8" w14:textId="77777777" w:rsidR="00C475BD" w:rsidRPr="00B41BF4" w:rsidRDefault="00C475BD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5A9" w14:textId="77777777" w:rsidR="00B41BF4" w:rsidRDefault="00B41BF4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 xml:space="preserve">33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5AA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0C2B72" w:rsidRPr="00B41BF4" w14:paraId="2A4CC5AD" w14:textId="77777777" w:rsidTr="00921B0D">
        <w:tc>
          <w:tcPr>
            <w:tcW w:w="534" w:type="dxa"/>
            <w:shd w:val="clear" w:color="auto" w:fill="auto"/>
          </w:tcPr>
          <w:p w14:paraId="2A4CC5AB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9037" w:type="dxa"/>
            <w:shd w:val="clear" w:color="auto" w:fill="auto"/>
          </w:tcPr>
          <w:p w14:paraId="2A4CC5AC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АС=2 см, ВС=4 см,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∠С=120°</m:t>
              </m:r>
            </m:oMath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болса, АВС үшбұрышының АВ қабырғасының ұзындығы: </w:t>
            </w:r>
          </w:p>
        </w:tc>
      </w:tr>
      <w:tr w:rsidR="000C2B72" w:rsidRPr="00B41BF4" w14:paraId="2A4CC5B0" w14:textId="77777777" w:rsidTr="00921B0D">
        <w:tc>
          <w:tcPr>
            <w:tcW w:w="534" w:type="dxa"/>
            <w:shd w:val="clear" w:color="auto" w:fill="auto"/>
          </w:tcPr>
          <w:p w14:paraId="2A4CC5AE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5AF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28 см </w:t>
            </w:r>
          </w:p>
        </w:tc>
      </w:tr>
      <w:tr w:rsidR="000C2B72" w:rsidRPr="00B41BF4" w14:paraId="2A4CC5B3" w14:textId="77777777" w:rsidTr="00921B0D">
        <w:tc>
          <w:tcPr>
            <w:tcW w:w="534" w:type="dxa"/>
            <w:shd w:val="clear" w:color="auto" w:fill="auto"/>
          </w:tcPr>
          <w:p w14:paraId="2A4CC5B1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  <w:shd w:val="clear" w:color="auto" w:fill="auto"/>
          </w:tcPr>
          <w:p w14:paraId="2A4CC5B2" w14:textId="77777777" w:rsidR="000C2B72" w:rsidRPr="00B41BF4" w:rsidRDefault="004B464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8</m:t>
                    </m:r>
                  </m:e>
                </m:rad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см </m:t>
                </m:r>
              </m:oMath>
            </m:oMathPara>
          </w:p>
        </w:tc>
      </w:tr>
      <w:tr w:rsidR="000C2B72" w:rsidRPr="00B41BF4" w14:paraId="2A4CC5B6" w14:textId="77777777" w:rsidTr="00921B0D">
        <w:tc>
          <w:tcPr>
            <w:tcW w:w="534" w:type="dxa"/>
            <w:shd w:val="clear" w:color="auto" w:fill="auto"/>
          </w:tcPr>
          <w:p w14:paraId="2A4CC5B4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5B5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30 см </w:t>
            </w:r>
          </w:p>
        </w:tc>
      </w:tr>
      <w:tr w:rsidR="000C2B72" w:rsidRPr="00B41BF4" w14:paraId="2A4CC5B9" w14:textId="77777777" w:rsidTr="00921B0D">
        <w:tc>
          <w:tcPr>
            <w:tcW w:w="534" w:type="dxa"/>
            <w:shd w:val="clear" w:color="auto" w:fill="auto"/>
          </w:tcPr>
          <w:p w14:paraId="2A4CC5B7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5B8" w14:textId="77777777" w:rsidR="000C2B72" w:rsidRPr="00B41BF4" w:rsidRDefault="004B464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0</m:t>
                    </m:r>
                  </m:e>
                </m:rad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см </m:t>
                </m:r>
              </m:oMath>
            </m:oMathPara>
          </w:p>
        </w:tc>
      </w:tr>
      <w:tr w:rsidR="000C2B72" w:rsidRPr="00B41BF4" w14:paraId="2A4CC5BC" w14:textId="77777777" w:rsidTr="00921B0D">
        <w:tc>
          <w:tcPr>
            <w:tcW w:w="534" w:type="dxa"/>
            <w:shd w:val="clear" w:color="auto" w:fill="auto"/>
          </w:tcPr>
          <w:p w14:paraId="2A4CC5BA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  <w:shd w:val="clear" w:color="auto" w:fill="auto"/>
          </w:tcPr>
          <w:p w14:paraId="2A4CC5BB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760" w:dyaOrig="360" w14:anchorId="2A4CCDC9">
                <v:shape id="_x0000_i1442" type="#_x0000_t75" style="width:38.4pt;height:18pt" o:ole="">
                  <v:imagedata r:id="rId774" o:title=""/>
                </v:shape>
                <o:OLEObject Type="Embed" ProgID="Equation.3" ShapeID="_x0000_i1442" DrawAspect="Content" ObjectID="_1735455513" r:id="rId775"/>
              </w:object>
            </w:r>
          </w:p>
        </w:tc>
      </w:tr>
      <w:tr w:rsidR="000C2B72" w:rsidRPr="00B41BF4" w14:paraId="2A4CC5BF" w14:textId="77777777" w:rsidTr="00921B0D">
        <w:tc>
          <w:tcPr>
            <w:tcW w:w="534" w:type="dxa"/>
            <w:shd w:val="clear" w:color="auto" w:fill="auto"/>
          </w:tcPr>
          <w:p w14:paraId="2A4CC5BD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5BE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9 см</w:t>
            </w:r>
          </w:p>
        </w:tc>
      </w:tr>
      <w:tr w:rsidR="000C2B72" w:rsidRPr="00B41BF4" w14:paraId="2A4CC5C2" w14:textId="77777777" w:rsidTr="00921B0D">
        <w:tc>
          <w:tcPr>
            <w:tcW w:w="534" w:type="dxa"/>
            <w:shd w:val="clear" w:color="auto" w:fill="auto"/>
          </w:tcPr>
          <w:p w14:paraId="2A4CC5C0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5C1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30 см</w:t>
            </w:r>
          </w:p>
        </w:tc>
      </w:tr>
      <w:tr w:rsidR="000C2B72" w:rsidRPr="00B41BF4" w14:paraId="2A4CC5C5" w14:textId="77777777" w:rsidTr="00921B0D">
        <w:tc>
          <w:tcPr>
            <w:tcW w:w="534" w:type="dxa"/>
            <w:shd w:val="clear" w:color="auto" w:fill="auto"/>
          </w:tcPr>
          <w:p w14:paraId="2A4CC5C3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5C4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7 см</w:t>
            </w:r>
          </w:p>
        </w:tc>
      </w:tr>
    </w:tbl>
    <w:p w14:paraId="2A4CC5C6" w14:textId="77777777" w:rsidR="00C475BD" w:rsidRPr="00B41BF4" w:rsidRDefault="00C475BD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5C7" w14:textId="77777777" w:rsidR="00B41BF4" w:rsidRDefault="00B41BF4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 xml:space="preserve">34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5C8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315C84" w:rsidRPr="00B41BF4" w14:paraId="2A4CC5CB" w14:textId="77777777" w:rsidTr="00587C00">
        <w:tc>
          <w:tcPr>
            <w:tcW w:w="533" w:type="dxa"/>
            <w:shd w:val="clear" w:color="auto" w:fill="auto"/>
          </w:tcPr>
          <w:p w14:paraId="2A4CC5C9" w14:textId="77777777" w:rsidR="00315C84" w:rsidRPr="00B41BF4" w:rsidRDefault="00315C84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8812" w:type="dxa"/>
          </w:tcPr>
          <w:p w14:paraId="2A4CC5CA" w14:textId="77777777" w:rsidR="00315C84" w:rsidRPr="00AD48D8" w:rsidRDefault="00315C84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  <w:lang w:val="kk-KZ"/>
              </w:rPr>
            </w:pPr>
            <w:r w:rsidRPr="00AD48D8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Көбейткіштерге жіктеңдер:</w:t>
            </w:r>
            <w:r w:rsidRPr="00AD48D8">
              <w:rPr>
                <w:rFonts w:ascii="Times New Roman" w:eastAsia="MS Mincho" w:hAnsi="Times New Roman" w:cs="Times New Roman"/>
                <w:position w:val="-6"/>
                <w:sz w:val="28"/>
                <w:szCs w:val="28"/>
                <w:lang w:val="kk-KZ"/>
              </w:rPr>
              <w:object w:dxaOrig="760" w:dyaOrig="320" w14:anchorId="2A4CCDCA">
                <v:shape id="_x0000_i1443" type="#_x0000_t75" style="width:38.4pt;height:15.6pt" o:ole="">
                  <v:imagedata r:id="rId776" o:title=""/>
                </v:shape>
                <o:OLEObject Type="Embed" ProgID="Equation.3" ShapeID="_x0000_i1443" DrawAspect="Content" ObjectID="_1735455514" r:id="rId777"/>
              </w:object>
            </w:r>
          </w:p>
        </w:tc>
      </w:tr>
      <w:tr w:rsidR="00315C84" w:rsidRPr="00B41BF4" w14:paraId="2A4CC5CE" w14:textId="77777777" w:rsidTr="00587C00">
        <w:tc>
          <w:tcPr>
            <w:tcW w:w="533" w:type="dxa"/>
            <w:shd w:val="clear" w:color="auto" w:fill="auto"/>
          </w:tcPr>
          <w:p w14:paraId="2A4CC5CC" w14:textId="77777777" w:rsidR="00315C84" w:rsidRPr="00315C84" w:rsidRDefault="00315C84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C5CD" w14:textId="77777777" w:rsidR="00315C84" w:rsidRPr="00AD48D8" w:rsidRDefault="00315C84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AD48D8">
              <w:rPr>
                <w:rFonts w:ascii="Times New Roman" w:eastAsia="MS Mincho" w:hAnsi="Times New Roman" w:cs="Times New Roman"/>
                <w:position w:val="-10"/>
                <w:sz w:val="28"/>
                <w:szCs w:val="28"/>
                <w:lang w:val="en-US"/>
              </w:rPr>
              <w:object w:dxaOrig="1499" w:dyaOrig="360" w14:anchorId="2A4CCDCB">
                <v:shape id="_x0000_i1444" type="#_x0000_t75" style="width:75pt;height:18pt" o:ole="">
                  <v:imagedata r:id="rId778" o:title=""/>
                </v:shape>
                <o:OLEObject Type="Embed" ProgID="Equation.3" ShapeID="_x0000_i1444" DrawAspect="Content" ObjectID="_1735455515" r:id="rId779"/>
              </w:object>
            </w:r>
          </w:p>
        </w:tc>
      </w:tr>
      <w:tr w:rsidR="00315C84" w:rsidRPr="00B41BF4" w14:paraId="2A4CC5D1" w14:textId="77777777" w:rsidTr="00587C00">
        <w:tc>
          <w:tcPr>
            <w:tcW w:w="533" w:type="dxa"/>
            <w:shd w:val="clear" w:color="auto" w:fill="auto"/>
          </w:tcPr>
          <w:p w14:paraId="2A4CC5CF" w14:textId="77777777" w:rsidR="00315C84" w:rsidRPr="00315C84" w:rsidRDefault="00315C84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C5D0" w14:textId="77777777" w:rsidR="00315C84" w:rsidRPr="00AD48D8" w:rsidRDefault="00315C84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AD48D8">
              <w:rPr>
                <w:rFonts w:ascii="Times New Roman" w:eastAsia="MS Mincho" w:hAnsi="Times New Roman" w:cs="Times New Roman"/>
                <w:position w:val="-10"/>
                <w:sz w:val="28"/>
                <w:szCs w:val="28"/>
                <w:lang w:val="en-US"/>
              </w:rPr>
              <w:object w:dxaOrig="1500" w:dyaOrig="360" w14:anchorId="2A4CCDCC">
                <v:shape id="_x0000_i1445" type="#_x0000_t75" style="width:73.8pt;height:18pt" o:ole="">
                  <v:imagedata r:id="rId780" o:title=""/>
                </v:shape>
                <o:OLEObject Type="Embed" ProgID="Equation.3" ShapeID="_x0000_i1445" DrawAspect="Content" ObjectID="_1735455516" r:id="rId781"/>
              </w:object>
            </w:r>
          </w:p>
        </w:tc>
      </w:tr>
      <w:tr w:rsidR="00315C84" w:rsidRPr="00B41BF4" w14:paraId="2A4CC5D4" w14:textId="77777777" w:rsidTr="00587C00">
        <w:tc>
          <w:tcPr>
            <w:tcW w:w="533" w:type="dxa"/>
            <w:shd w:val="clear" w:color="auto" w:fill="auto"/>
          </w:tcPr>
          <w:p w14:paraId="2A4CC5D2" w14:textId="77777777" w:rsidR="00315C84" w:rsidRPr="00315C84" w:rsidRDefault="00315C84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C5D3" w14:textId="77777777" w:rsidR="00315C84" w:rsidRPr="00AD48D8" w:rsidRDefault="00315C84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AD48D8">
              <w:rPr>
                <w:rFonts w:ascii="Times New Roman" w:eastAsia="MS Mincho" w:hAnsi="Times New Roman" w:cs="Times New Roman"/>
                <w:position w:val="-10"/>
                <w:sz w:val="28"/>
                <w:szCs w:val="28"/>
                <w:lang w:val="en-US"/>
              </w:rPr>
              <w:object w:dxaOrig="1480" w:dyaOrig="360" w14:anchorId="2A4CCDCD">
                <v:shape id="_x0000_i1446" type="#_x0000_t75" style="width:72.6pt;height:18pt" o:ole="">
                  <v:imagedata r:id="rId782" o:title=""/>
                </v:shape>
                <o:OLEObject Type="Embed" ProgID="Equation.3" ShapeID="_x0000_i1446" DrawAspect="Content" ObjectID="_1735455517" r:id="rId783"/>
              </w:object>
            </w:r>
          </w:p>
        </w:tc>
      </w:tr>
      <w:tr w:rsidR="00315C84" w:rsidRPr="00B41BF4" w14:paraId="2A4CC5D7" w14:textId="77777777" w:rsidTr="00587C00">
        <w:tc>
          <w:tcPr>
            <w:tcW w:w="533" w:type="dxa"/>
            <w:shd w:val="clear" w:color="auto" w:fill="auto"/>
          </w:tcPr>
          <w:p w14:paraId="2A4CC5D5" w14:textId="77777777" w:rsidR="00315C84" w:rsidRPr="00315C84" w:rsidRDefault="00315C84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C5D6" w14:textId="77777777" w:rsidR="00315C84" w:rsidRPr="00AD48D8" w:rsidRDefault="00315C84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AD48D8">
              <w:rPr>
                <w:rFonts w:ascii="Times New Roman" w:eastAsia="MS Mincho" w:hAnsi="Times New Roman" w:cs="Times New Roman"/>
                <w:position w:val="-10"/>
                <w:sz w:val="28"/>
                <w:szCs w:val="28"/>
                <w:lang w:val="en-US"/>
              </w:rPr>
              <w:object w:dxaOrig="1980" w:dyaOrig="360" w14:anchorId="2A4CCDCE">
                <v:shape id="_x0000_i1447" type="#_x0000_t75" style="width:99pt;height:18pt" o:ole="">
                  <v:imagedata r:id="rId784" o:title=""/>
                </v:shape>
                <o:OLEObject Type="Embed" ProgID="Equation.3" ShapeID="_x0000_i1447" DrawAspect="Content" ObjectID="_1735455518" r:id="rId785"/>
              </w:object>
            </w:r>
          </w:p>
        </w:tc>
      </w:tr>
      <w:tr w:rsidR="00315C84" w:rsidRPr="00B41BF4" w14:paraId="2A4CC5DA" w14:textId="77777777" w:rsidTr="00587C00">
        <w:tc>
          <w:tcPr>
            <w:tcW w:w="533" w:type="dxa"/>
            <w:shd w:val="clear" w:color="auto" w:fill="auto"/>
          </w:tcPr>
          <w:p w14:paraId="2A4CC5D8" w14:textId="77777777" w:rsidR="00315C84" w:rsidRPr="00315C84" w:rsidRDefault="00315C84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lastRenderedPageBreak/>
              <w:t>0</w:t>
            </w:r>
          </w:p>
        </w:tc>
        <w:tc>
          <w:tcPr>
            <w:tcW w:w="8812" w:type="dxa"/>
          </w:tcPr>
          <w:p w14:paraId="2A4CC5D9" w14:textId="77777777" w:rsidR="00315C84" w:rsidRPr="00AD48D8" w:rsidRDefault="00315C84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AD48D8">
              <w:rPr>
                <w:rFonts w:ascii="Times New Roman" w:eastAsia="MS Mincho" w:hAnsi="Times New Roman" w:cs="Times New Roman"/>
                <w:position w:val="-10"/>
                <w:sz w:val="28"/>
                <w:szCs w:val="28"/>
                <w:lang w:val="en-US"/>
              </w:rPr>
              <w:object w:dxaOrig="1480" w:dyaOrig="360" w14:anchorId="2A4CCDCF">
                <v:shape id="_x0000_i1448" type="#_x0000_t75" style="width:72.6pt;height:18pt" o:ole="">
                  <v:imagedata r:id="rId786" o:title=""/>
                </v:shape>
                <o:OLEObject Type="Embed" ProgID="Equation.3" ShapeID="_x0000_i1448" DrawAspect="Content" ObjectID="_1735455519" r:id="rId787"/>
              </w:object>
            </w:r>
          </w:p>
        </w:tc>
      </w:tr>
    </w:tbl>
    <w:p w14:paraId="2A4CC5DB" w14:textId="77777777" w:rsidR="00C475BD" w:rsidRPr="00B41BF4" w:rsidRDefault="00C475BD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5DC" w14:textId="77777777" w:rsidR="00B41BF4" w:rsidRDefault="00B41BF4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 xml:space="preserve">35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5DD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8D7CF6" w:rsidRPr="00B41BF4" w14:paraId="2A4CC5E0" w14:textId="77777777" w:rsidTr="00921B0D">
        <w:trPr>
          <w:trHeight w:val="489"/>
        </w:trPr>
        <w:tc>
          <w:tcPr>
            <w:tcW w:w="534" w:type="dxa"/>
            <w:shd w:val="clear" w:color="auto" w:fill="auto"/>
          </w:tcPr>
          <w:p w14:paraId="2A4CC5DE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9037" w:type="dxa"/>
            <w:shd w:val="clear" w:color="auto" w:fill="auto"/>
          </w:tcPr>
          <w:p w14:paraId="2A4CC5DF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Конустың осьтік қимасы ауданы 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9</w:t>
            </w:r>
            <w:r w:rsidRPr="00B41BF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00" w:dyaOrig="380" w14:anchorId="2A4CCDD0">
                <v:shape id="_x0000_i1449" type="#_x0000_t75" style="width:20.4pt;height:18.6pt" o:ole="">
                  <v:imagedata r:id="rId788" o:title=""/>
                </v:shape>
                <o:OLEObject Type="Embed" ProgID="Equation.3" ShapeID="_x0000_i1449" DrawAspect="Content" ObjectID="_1735455520" r:id="rId789"/>
              </w:objec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болатын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те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ң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б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үйірлі тік бұрышты үшбұрыш. Конустың көлемін </w:t>
            </w:r>
            <w:proofErr w:type="spellStart"/>
            <w:r w:rsidR="006048D1">
              <w:rPr>
                <w:rFonts w:ascii="Times New Roman" w:hAnsi="Times New Roman" w:cs="Times New Roman"/>
                <w:sz w:val="24"/>
                <w:szCs w:val="24"/>
              </w:rPr>
              <w:t>табыңдар</w:t>
            </w:r>
            <w:proofErr w:type="spellEnd"/>
          </w:p>
        </w:tc>
      </w:tr>
      <w:tr w:rsidR="008D7CF6" w:rsidRPr="00B41BF4" w14:paraId="2A4CC5E3" w14:textId="77777777" w:rsidTr="00921B0D">
        <w:tc>
          <w:tcPr>
            <w:tcW w:w="534" w:type="dxa"/>
            <w:shd w:val="clear" w:color="auto" w:fill="auto"/>
          </w:tcPr>
          <w:p w14:paraId="2A4CC5E1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  <w:shd w:val="clear" w:color="auto" w:fill="auto"/>
          </w:tcPr>
          <w:p w14:paraId="2A4CC5E2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position w:val="-6"/>
                <w:sz w:val="24"/>
                <w:szCs w:val="24"/>
                <w:lang w:val="en-US"/>
              </w:rPr>
              <w:object w:dxaOrig="540" w:dyaOrig="320" w14:anchorId="2A4CCDD1">
                <v:shape id="_x0000_i1450" type="#_x0000_t75" style="width:27pt;height:15.6pt" o:ole="">
                  <v:imagedata r:id="rId790" o:title=""/>
                </v:shape>
                <o:OLEObject Type="Embed" ProgID="Equation.3" ShapeID="_x0000_i1450" DrawAspect="Content" ObjectID="_1735455521" r:id="rId791"/>
              </w:object>
            </w:r>
          </w:p>
        </w:tc>
      </w:tr>
      <w:tr w:rsidR="008D7CF6" w:rsidRPr="00B41BF4" w14:paraId="2A4CC5E6" w14:textId="77777777" w:rsidTr="00921B0D">
        <w:tc>
          <w:tcPr>
            <w:tcW w:w="534" w:type="dxa"/>
            <w:shd w:val="clear" w:color="auto" w:fill="auto"/>
          </w:tcPr>
          <w:p w14:paraId="2A4CC5E4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5E5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position w:val="-6"/>
                <w:sz w:val="24"/>
                <w:szCs w:val="24"/>
                <w:lang w:val="en-US"/>
              </w:rPr>
              <w:object w:dxaOrig="620" w:dyaOrig="320" w14:anchorId="2A4CCDD2">
                <v:shape id="_x0000_i1451" type="#_x0000_t75" style="width:30.6pt;height:15.6pt" o:ole="">
                  <v:imagedata r:id="rId792" o:title=""/>
                </v:shape>
                <o:OLEObject Type="Embed" ProgID="Equation.3" ShapeID="_x0000_i1451" DrawAspect="Content" ObjectID="_1735455522" r:id="rId793"/>
              </w:object>
            </w:r>
          </w:p>
        </w:tc>
      </w:tr>
      <w:tr w:rsidR="008D7CF6" w:rsidRPr="00B41BF4" w14:paraId="2A4CC5E9" w14:textId="77777777" w:rsidTr="00921B0D">
        <w:tc>
          <w:tcPr>
            <w:tcW w:w="534" w:type="dxa"/>
            <w:shd w:val="clear" w:color="auto" w:fill="auto"/>
          </w:tcPr>
          <w:p w14:paraId="2A4CC5E7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5E8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position w:val="-6"/>
                <w:sz w:val="24"/>
                <w:szCs w:val="24"/>
                <w:lang w:val="en-US"/>
              </w:rPr>
              <w:object w:dxaOrig="639" w:dyaOrig="320" w14:anchorId="2A4CCDD3">
                <v:shape id="_x0000_i1452" type="#_x0000_t75" style="width:32.4pt;height:15.6pt" o:ole="">
                  <v:imagedata r:id="rId794" o:title=""/>
                </v:shape>
                <o:OLEObject Type="Embed" ProgID="Equation.3" ShapeID="_x0000_i1452" DrawAspect="Content" ObjectID="_1735455523" r:id="rId795"/>
              </w:object>
            </w:r>
          </w:p>
        </w:tc>
      </w:tr>
      <w:tr w:rsidR="008D7CF6" w:rsidRPr="00B41BF4" w14:paraId="2A4CC5EC" w14:textId="77777777" w:rsidTr="00921B0D">
        <w:tc>
          <w:tcPr>
            <w:tcW w:w="534" w:type="dxa"/>
            <w:shd w:val="clear" w:color="auto" w:fill="auto"/>
          </w:tcPr>
          <w:p w14:paraId="2A4CC5EA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  <w:shd w:val="clear" w:color="auto" w:fill="auto"/>
          </w:tcPr>
          <w:p w14:paraId="2A4CC5EB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position w:val="-10"/>
                <w:sz w:val="24"/>
                <w:szCs w:val="24"/>
                <w:lang w:val="en-US"/>
              </w:rPr>
              <w:object w:dxaOrig="840" w:dyaOrig="360" w14:anchorId="2A4CCDD4">
                <v:shape id="_x0000_i1453" type="#_x0000_t75" style="width:42pt;height:18pt" o:ole="">
                  <v:imagedata r:id="rId796" o:title=""/>
                </v:shape>
                <o:OLEObject Type="Embed" ProgID="Equation.3" ShapeID="_x0000_i1453" DrawAspect="Content" ObjectID="_1735455524" r:id="rId797"/>
              </w:object>
            </w:r>
          </w:p>
        </w:tc>
      </w:tr>
      <w:tr w:rsidR="008D7CF6" w:rsidRPr="00B41BF4" w14:paraId="2A4CC5EF" w14:textId="77777777" w:rsidTr="00921B0D">
        <w:tc>
          <w:tcPr>
            <w:tcW w:w="534" w:type="dxa"/>
            <w:shd w:val="clear" w:color="auto" w:fill="auto"/>
          </w:tcPr>
          <w:p w14:paraId="2A4CC5ED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5EE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position w:val="-6"/>
                <w:sz w:val="24"/>
                <w:szCs w:val="24"/>
                <w:lang w:val="en-US"/>
              </w:rPr>
              <w:object w:dxaOrig="540" w:dyaOrig="320" w14:anchorId="2A4CCDD5">
                <v:shape id="_x0000_i1454" type="#_x0000_t75" style="width:27pt;height:15.6pt" o:ole="">
                  <v:imagedata r:id="rId798" o:title=""/>
                </v:shape>
                <o:OLEObject Type="Embed" ProgID="Equation.3" ShapeID="_x0000_i1454" DrawAspect="Content" ObjectID="_1735455525" r:id="rId799"/>
              </w:object>
            </w:r>
          </w:p>
        </w:tc>
      </w:tr>
      <w:tr w:rsidR="008D7CF6" w:rsidRPr="00B41BF4" w14:paraId="2A4CC5F2" w14:textId="77777777" w:rsidTr="00921B0D">
        <w:tc>
          <w:tcPr>
            <w:tcW w:w="534" w:type="dxa"/>
            <w:shd w:val="clear" w:color="auto" w:fill="auto"/>
          </w:tcPr>
          <w:p w14:paraId="2A4CC5F0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5F1" w14:textId="77777777" w:rsidR="008D7CF6" w:rsidRPr="00B41BF4" w:rsidRDefault="008D7CF6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position w:val="-6"/>
                <w:sz w:val="24"/>
                <w:szCs w:val="24"/>
                <w:lang w:val="en-US"/>
              </w:rPr>
              <w:object w:dxaOrig="560" w:dyaOrig="320" w14:anchorId="2A4CCDD6">
                <v:shape id="_x0000_i1455" type="#_x0000_t75" style="width:27.6pt;height:15.6pt" o:ole="">
                  <v:imagedata r:id="rId800" o:title=""/>
                </v:shape>
                <o:OLEObject Type="Embed" ProgID="Equation.3" ShapeID="_x0000_i1455" DrawAspect="Content" ObjectID="_1735455526" r:id="rId801"/>
              </w:object>
            </w:r>
          </w:p>
        </w:tc>
      </w:tr>
      <w:tr w:rsidR="008D7CF6" w:rsidRPr="00B41BF4" w14:paraId="2A4CC5F5" w14:textId="77777777" w:rsidTr="00921B0D">
        <w:tc>
          <w:tcPr>
            <w:tcW w:w="534" w:type="dxa"/>
            <w:shd w:val="clear" w:color="auto" w:fill="auto"/>
          </w:tcPr>
          <w:p w14:paraId="2A4CC5F3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5F4" w14:textId="77777777" w:rsidR="008D7CF6" w:rsidRPr="00B41BF4" w:rsidRDefault="008D7CF6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position w:val="-6"/>
                <w:sz w:val="24"/>
                <w:szCs w:val="24"/>
                <w:lang w:val="en-US"/>
              </w:rPr>
              <w:object w:dxaOrig="639" w:dyaOrig="320" w14:anchorId="2A4CCDD7">
                <v:shape id="_x0000_i1456" type="#_x0000_t75" style="width:32.4pt;height:15.6pt" o:ole="">
                  <v:imagedata r:id="rId802" o:title=""/>
                </v:shape>
                <o:OLEObject Type="Embed" ProgID="Equation.3" ShapeID="_x0000_i1456" DrawAspect="Content" ObjectID="_1735455527" r:id="rId803"/>
              </w:object>
            </w:r>
          </w:p>
        </w:tc>
      </w:tr>
      <w:tr w:rsidR="008D7CF6" w:rsidRPr="00B41BF4" w14:paraId="2A4CC5F8" w14:textId="77777777" w:rsidTr="00921B0D">
        <w:tc>
          <w:tcPr>
            <w:tcW w:w="534" w:type="dxa"/>
            <w:shd w:val="clear" w:color="auto" w:fill="auto"/>
          </w:tcPr>
          <w:p w14:paraId="2A4CC5F6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5F7" w14:textId="77777777" w:rsidR="008D7CF6" w:rsidRPr="00B41BF4" w:rsidRDefault="008D7CF6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position w:val="-6"/>
                <w:sz w:val="24"/>
                <w:szCs w:val="24"/>
                <w:lang w:val="en-US"/>
              </w:rPr>
              <w:object w:dxaOrig="620" w:dyaOrig="320" w14:anchorId="2A4CCDD8">
                <v:shape id="_x0000_i1457" type="#_x0000_t75" style="width:30.6pt;height:15.6pt" o:ole="">
                  <v:imagedata r:id="rId804" o:title=""/>
                </v:shape>
                <o:OLEObject Type="Embed" ProgID="Equation.3" ShapeID="_x0000_i1457" DrawAspect="Content" ObjectID="_1735455528" r:id="rId805"/>
              </w:object>
            </w:r>
          </w:p>
        </w:tc>
      </w:tr>
    </w:tbl>
    <w:p w14:paraId="2A4CC5F9" w14:textId="77777777" w:rsidR="00C475BD" w:rsidRPr="00B41BF4" w:rsidRDefault="00C475BD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5FA" w14:textId="77777777" w:rsidR="00B41BF4" w:rsidRDefault="00B41BF4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 xml:space="preserve">36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5FB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8D7CF6" w:rsidRPr="00B41BF4" w14:paraId="2A4CC5FE" w14:textId="77777777" w:rsidTr="00921B0D">
        <w:tc>
          <w:tcPr>
            <w:tcW w:w="533" w:type="dxa"/>
          </w:tcPr>
          <w:p w14:paraId="2A4CC5FC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</w:tcPr>
          <w:p w14:paraId="2A4CC5FD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048D1">
              <w:rPr>
                <w:rFonts w:ascii="Times New Roman" w:hAnsi="Times New Roman" w:cs="Times New Roman"/>
                <w:color w:val="000000"/>
                <w:sz w:val="24"/>
                <w:szCs w:val="24"/>
                <w:lang w:val="kk-KZ" w:eastAsia="ko-KR"/>
              </w:rPr>
              <w:t>А</w:t>
            </w:r>
            <w:proofErr w:type="spellStart"/>
            <w:r w:rsidRPr="006048D1">
              <w:rPr>
                <w:rFonts w:ascii="Times New Roman" w:hAnsi="Times New Roman" w:cs="Times New Roman"/>
                <w:color w:val="000000"/>
                <w:sz w:val="24"/>
                <w:szCs w:val="24"/>
                <w:lang w:eastAsia="ko-KR"/>
              </w:rPr>
              <w:t>рифмети</w:t>
            </w:r>
            <w:proofErr w:type="spellEnd"/>
            <w:r w:rsidRPr="006048D1">
              <w:rPr>
                <w:rFonts w:ascii="Times New Roman" w:hAnsi="Times New Roman" w:cs="Times New Roman"/>
                <w:color w:val="000000"/>
                <w:sz w:val="24"/>
                <w:szCs w:val="24"/>
                <w:lang w:val="kk-KZ" w:eastAsia="ko-KR"/>
              </w:rPr>
              <w:t>калық п</w:t>
            </w:r>
            <w:proofErr w:type="spellStart"/>
            <w:r w:rsidRPr="006048D1">
              <w:rPr>
                <w:rFonts w:ascii="Times New Roman" w:hAnsi="Times New Roman" w:cs="Times New Roman"/>
                <w:color w:val="000000"/>
                <w:sz w:val="24"/>
                <w:szCs w:val="24"/>
                <w:lang w:eastAsia="ko-KR"/>
              </w:rPr>
              <w:t>рогрессия</w:t>
            </w:r>
            <w:proofErr w:type="spellEnd"/>
            <w:r w:rsidRPr="006048D1">
              <w:rPr>
                <w:rFonts w:ascii="Times New Roman" w:hAnsi="Times New Roman" w:cs="Times New Roman"/>
                <w:color w:val="000000"/>
                <w:sz w:val="24"/>
                <w:szCs w:val="24"/>
                <w:lang w:val="kk-KZ" w:eastAsia="ko-KR"/>
              </w:rPr>
              <w:t>д</w:t>
            </w:r>
            <w:r w:rsidRPr="006048D1">
              <w:rPr>
                <w:rFonts w:ascii="Times New Roman" w:hAnsi="Times New Roman" w:cs="Times New Roman"/>
                <w:color w:val="000000"/>
                <w:sz w:val="24"/>
                <w:szCs w:val="24"/>
                <w:lang w:eastAsia="ko-KR"/>
              </w:rPr>
              <w:t xml:space="preserve">а  </w:t>
            </w:r>
            <w:r w:rsidRPr="006048D1">
              <w:rPr>
                <w:rFonts w:ascii="Times New Roman" w:hAnsi="Times New Roman" w:cs="Times New Roman"/>
                <w:color w:val="000000"/>
                <w:position w:val="-12"/>
                <w:sz w:val="24"/>
                <w:szCs w:val="24"/>
              </w:rPr>
              <w:object w:dxaOrig="2020" w:dyaOrig="360" w14:anchorId="2A4CCDD9">
                <v:shape id="_x0000_i1458" type="#_x0000_t75" style="width:102.6pt;height:20.4pt" o:ole="">
                  <v:imagedata r:id="rId806" o:title=""/>
                </v:shape>
                <o:OLEObject Type="Embed" ProgID="Equation.3" ShapeID="_x0000_i1458" DrawAspect="Content" ObjectID="_1735455529" r:id="rId807"/>
              </w:object>
            </w:r>
            <w:r w:rsidRPr="006048D1">
              <w:rPr>
                <w:rFonts w:ascii="Times New Roman" w:hAnsi="Times New Roman" w:cs="Times New Roman"/>
                <w:color w:val="000000"/>
                <w:position w:val="-12"/>
                <w:sz w:val="24"/>
                <w:szCs w:val="24"/>
              </w:rPr>
              <w:object w:dxaOrig="279" w:dyaOrig="360" w14:anchorId="2A4CCDDA">
                <v:shape id="_x0000_i1459" type="#_x0000_t75" style="width:20.4pt;height:25.8pt" o:ole="">
                  <v:imagedata r:id="rId808" o:title=""/>
                </v:shape>
                <o:OLEObject Type="Embed" ProgID="Equation.3" ShapeID="_x0000_i1459" DrawAspect="Content" ObjectID="_1735455530" r:id="rId809"/>
              </w:object>
            </w:r>
            <w:r w:rsidRPr="006048D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</w:t>
            </w:r>
            <w:r w:rsidRPr="006048D1">
              <w:rPr>
                <w:rFonts w:ascii="Times New Roman" w:hAnsi="Times New Roman" w:cs="Times New Roman"/>
                <w:color w:val="000000"/>
                <w:sz w:val="24"/>
                <w:szCs w:val="24"/>
                <w:lang w:val="kk-KZ"/>
              </w:rPr>
              <w:t>ды т</w:t>
            </w:r>
            <w:proofErr w:type="spellStart"/>
            <w:r w:rsidRPr="006048D1">
              <w:rPr>
                <w:rFonts w:ascii="Times New Roman" w:hAnsi="Times New Roman" w:cs="Times New Roman"/>
                <w:color w:val="000000"/>
                <w:sz w:val="24"/>
                <w:szCs w:val="24"/>
                <w:lang w:eastAsia="ko-KR"/>
              </w:rPr>
              <w:t>абыңдар</w:t>
            </w:r>
            <w:proofErr w:type="spellEnd"/>
          </w:p>
        </w:tc>
      </w:tr>
      <w:tr w:rsidR="008D7CF6" w:rsidRPr="00B41BF4" w14:paraId="2A4CC601" w14:textId="77777777" w:rsidTr="00921B0D">
        <w:tc>
          <w:tcPr>
            <w:tcW w:w="533" w:type="dxa"/>
          </w:tcPr>
          <w:p w14:paraId="2A4CC5FF" w14:textId="77777777" w:rsidR="008D7CF6" w:rsidRPr="002750EC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750E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C600" w14:textId="77777777" w:rsidR="008D7CF6" w:rsidRPr="002750EC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750EC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</w:rPr>
              <w:object w:dxaOrig="480" w:dyaOrig="279" w14:anchorId="2A4CCDDB">
                <v:shape id="_x0000_i1460" type="#_x0000_t75" style="width:25.8pt;height:15.6pt" o:ole="">
                  <v:imagedata r:id="rId810" o:title=""/>
                </v:shape>
                <o:OLEObject Type="Embed" ProgID="Equation.3" ShapeID="_x0000_i1460" DrawAspect="Content" ObjectID="_1735455531" r:id="rId811"/>
              </w:object>
            </w:r>
          </w:p>
        </w:tc>
      </w:tr>
      <w:tr w:rsidR="008D7CF6" w:rsidRPr="00B41BF4" w14:paraId="2A4CC604" w14:textId="77777777" w:rsidTr="00921B0D">
        <w:tc>
          <w:tcPr>
            <w:tcW w:w="533" w:type="dxa"/>
          </w:tcPr>
          <w:p w14:paraId="2A4CC602" w14:textId="77777777" w:rsidR="008D7CF6" w:rsidRPr="002750EC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750EC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603" w14:textId="77777777" w:rsidR="008D7CF6" w:rsidRPr="002750EC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750EC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57</w:t>
            </w:r>
          </w:p>
        </w:tc>
      </w:tr>
      <w:tr w:rsidR="008D7CF6" w:rsidRPr="00B41BF4" w14:paraId="2A4CC607" w14:textId="77777777" w:rsidTr="00921B0D">
        <w:tc>
          <w:tcPr>
            <w:tcW w:w="533" w:type="dxa"/>
          </w:tcPr>
          <w:p w14:paraId="2A4CC605" w14:textId="77777777" w:rsidR="008D7CF6" w:rsidRPr="002750EC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750E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812" w:type="dxa"/>
          </w:tcPr>
          <w:p w14:paraId="2A4CC606" w14:textId="77777777" w:rsidR="008D7CF6" w:rsidRPr="002750EC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750EC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</w:rPr>
              <w:object w:dxaOrig="499" w:dyaOrig="279" w14:anchorId="2A4CCDDC">
                <v:shape id="_x0000_i1461" type="#_x0000_t75" style="width:25.2pt;height:15.6pt" o:ole="">
                  <v:imagedata r:id="rId812" o:title=""/>
                </v:shape>
                <o:OLEObject Type="Embed" ProgID="Equation.3" ShapeID="_x0000_i1461" DrawAspect="Content" ObjectID="_1735455532" r:id="rId813"/>
              </w:object>
            </w:r>
          </w:p>
        </w:tc>
      </w:tr>
      <w:tr w:rsidR="008D7CF6" w:rsidRPr="00B41BF4" w14:paraId="2A4CC60A" w14:textId="77777777" w:rsidTr="00921B0D">
        <w:tc>
          <w:tcPr>
            <w:tcW w:w="533" w:type="dxa"/>
          </w:tcPr>
          <w:p w14:paraId="2A4CC608" w14:textId="77777777" w:rsidR="008D7CF6" w:rsidRPr="002750EC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750EC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609" w14:textId="77777777" w:rsidR="008D7CF6" w:rsidRPr="002750EC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750EC"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63</w:t>
            </w:r>
          </w:p>
        </w:tc>
      </w:tr>
      <w:tr w:rsidR="008D7CF6" w:rsidRPr="00B41BF4" w14:paraId="2A4CC60D" w14:textId="77777777" w:rsidTr="00921B0D">
        <w:tc>
          <w:tcPr>
            <w:tcW w:w="533" w:type="dxa"/>
          </w:tcPr>
          <w:p w14:paraId="2A4CC60B" w14:textId="77777777" w:rsidR="008D7CF6" w:rsidRPr="002750EC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750EC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60C" w14:textId="77777777" w:rsidR="008D7CF6" w:rsidRPr="002750EC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750E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0</w:t>
            </w:r>
          </w:p>
        </w:tc>
      </w:tr>
      <w:tr w:rsidR="008D7CF6" w:rsidRPr="00B41BF4" w14:paraId="2A4CC610" w14:textId="77777777" w:rsidTr="00921B0D">
        <w:tc>
          <w:tcPr>
            <w:tcW w:w="533" w:type="dxa"/>
          </w:tcPr>
          <w:p w14:paraId="2A4CC60E" w14:textId="77777777" w:rsidR="008D7CF6" w:rsidRPr="002750EC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750E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C60F" w14:textId="77777777" w:rsidR="008D7CF6" w:rsidRPr="002750EC" w:rsidRDefault="008D7CF6" w:rsidP="008728F5">
            <w:pPr>
              <w:pStyle w:val="a5"/>
              <w:spacing w:line="276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50EC">
              <w:rPr>
                <w:rFonts w:ascii="Times New Roman" w:hAnsi="Times New Roman"/>
                <w:sz w:val="24"/>
                <w:szCs w:val="24"/>
                <w:lang w:val="en-US"/>
              </w:rPr>
              <w:t>-27</w:t>
            </w:r>
          </w:p>
        </w:tc>
      </w:tr>
      <w:tr w:rsidR="008D7CF6" w:rsidRPr="00B41BF4" w14:paraId="2A4CC613" w14:textId="77777777" w:rsidTr="00921B0D">
        <w:tc>
          <w:tcPr>
            <w:tcW w:w="533" w:type="dxa"/>
          </w:tcPr>
          <w:p w14:paraId="2A4CC611" w14:textId="77777777" w:rsidR="008D7CF6" w:rsidRPr="002750EC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750E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C612" w14:textId="77777777" w:rsidR="008D7CF6" w:rsidRPr="002750EC" w:rsidRDefault="008D7CF6" w:rsidP="008728F5">
            <w:pPr>
              <w:pStyle w:val="a5"/>
              <w:spacing w:line="276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50EC">
              <w:rPr>
                <w:rFonts w:ascii="Times New Roman" w:hAnsi="Times New Roman"/>
                <w:sz w:val="24"/>
                <w:szCs w:val="24"/>
                <w:lang w:val="en-US"/>
              </w:rPr>
              <w:t>-37</w:t>
            </w:r>
          </w:p>
        </w:tc>
      </w:tr>
      <w:tr w:rsidR="008D7CF6" w:rsidRPr="00B41BF4" w14:paraId="2A4CC616" w14:textId="77777777" w:rsidTr="00921B0D">
        <w:tc>
          <w:tcPr>
            <w:tcW w:w="533" w:type="dxa"/>
          </w:tcPr>
          <w:p w14:paraId="2A4CC614" w14:textId="77777777" w:rsidR="008D7CF6" w:rsidRPr="002750EC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750E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C615" w14:textId="77777777" w:rsidR="008D7CF6" w:rsidRPr="002750EC" w:rsidRDefault="008D7CF6" w:rsidP="008728F5">
            <w:pPr>
              <w:pStyle w:val="a5"/>
              <w:spacing w:line="276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50EC">
              <w:rPr>
                <w:rFonts w:ascii="Times New Roman" w:hAnsi="Times New Roman"/>
                <w:sz w:val="24"/>
                <w:szCs w:val="24"/>
                <w:lang w:val="en-US"/>
              </w:rPr>
              <w:t>-47</w:t>
            </w:r>
          </w:p>
        </w:tc>
      </w:tr>
    </w:tbl>
    <w:p w14:paraId="2A4CC617" w14:textId="77777777" w:rsidR="00C475BD" w:rsidRPr="00B41BF4" w:rsidRDefault="00C475BD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618" w14:textId="77777777" w:rsidR="00B41BF4" w:rsidRDefault="00B41BF4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 xml:space="preserve">37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619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8D7CF6" w:rsidRPr="006048D1" w14:paraId="2A4CC61C" w14:textId="77777777" w:rsidTr="00921B0D">
        <w:tc>
          <w:tcPr>
            <w:tcW w:w="533" w:type="dxa"/>
          </w:tcPr>
          <w:p w14:paraId="2A4CC61A" w14:textId="77777777" w:rsidR="008D7CF6" w:rsidRPr="006048D1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048D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2</w:t>
            </w:r>
          </w:p>
        </w:tc>
        <w:tc>
          <w:tcPr>
            <w:tcW w:w="8812" w:type="dxa"/>
          </w:tcPr>
          <w:p w14:paraId="2A4CC61B" w14:textId="77777777" w:rsidR="008D7CF6" w:rsidRPr="006048D1" w:rsidRDefault="008D7CF6" w:rsidP="008728F5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048D1">
              <w:rPr>
                <w:rFonts w:ascii="Times New Roman" w:hAnsi="Times New Roman" w:cs="Times New Roman"/>
                <w:color w:val="000000"/>
                <w:position w:val="-12"/>
                <w:sz w:val="24"/>
                <w:szCs w:val="24"/>
              </w:rPr>
              <w:object w:dxaOrig="460" w:dyaOrig="360" w14:anchorId="2A4CCDDD">
                <v:shape id="_x0000_i1462" type="#_x0000_t75" style="width:25.8pt;height:20.4pt" o:ole="">
                  <v:imagedata r:id="rId814" o:title=""/>
                </v:shape>
                <o:OLEObject Type="Embed" ProgID="Equation.3" ShapeID="_x0000_i1462" DrawAspect="Content" ObjectID="_1735455533" r:id="rId815"/>
              </w:object>
            </w:r>
            <w:r w:rsidRPr="006048D1">
              <w:rPr>
                <w:rFonts w:ascii="Times New Roman" w:hAnsi="Times New Roman" w:cs="Times New Roman"/>
                <w:color w:val="000000"/>
                <w:sz w:val="24"/>
                <w:szCs w:val="24"/>
                <w:lang w:eastAsia="ko-KR"/>
              </w:rPr>
              <w:t xml:space="preserve">– </w:t>
            </w:r>
            <w:proofErr w:type="spellStart"/>
            <w:r w:rsidRPr="006048D1">
              <w:rPr>
                <w:rFonts w:ascii="Times New Roman" w:hAnsi="Times New Roman" w:cs="Times New Roman"/>
                <w:color w:val="000000"/>
                <w:sz w:val="24"/>
                <w:szCs w:val="24"/>
                <w:lang w:eastAsia="ko-KR"/>
              </w:rPr>
              <w:t>геометриялық</w:t>
            </w:r>
            <w:proofErr w:type="spellEnd"/>
            <w:r w:rsidRPr="006048D1">
              <w:rPr>
                <w:rFonts w:ascii="Times New Roman" w:hAnsi="Times New Roman" w:cs="Times New Roman"/>
                <w:color w:val="000000"/>
                <w:sz w:val="24"/>
                <w:szCs w:val="24"/>
                <w:lang w:eastAsia="ko-KR"/>
              </w:rPr>
              <w:t xml:space="preserve"> прогрессия. </w:t>
            </w:r>
            <w:r w:rsidRPr="006048D1">
              <w:rPr>
                <w:rFonts w:ascii="Times New Roman" w:hAnsi="Times New Roman" w:cs="Times New Roman"/>
                <w:color w:val="000000"/>
                <w:position w:val="-10"/>
                <w:sz w:val="24"/>
                <w:szCs w:val="24"/>
              </w:rPr>
              <w:object w:dxaOrig="1460" w:dyaOrig="340" w14:anchorId="2A4CCDDE">
                <v:shape id="_x0000_i1463" type="#_x0000_t75" style="width:1in;height:15.6pt" o:ole="">
                  <v:imagedata r:id="rId816" o:title=""/>
                </v:shape>
                <o:OLEObject Type="Embed" ProgID="Equation.3" ShapeID="_x0000_i1463" DrawAspect="Content" ObjectID="_1735455534" r:id="rId817"/>
              </w:object>
            </w:r>
            <w:r w:rsidRPr="006048D1">
              <w:rPr>
                <w:rFonts w:ascii="Times New Roman" w:hAnsi="Times New Roman" w:cs="Times New Roman"/>
                <w:color w:val="000000"/>
                <w:position w:val="-10"/>
                <w:sz w:val="24"/>
                <w:szCs w:val="24"/>
              </w:rPr>
              <w:object w:dxaOrig="300" w:dyaOrig="340" w14:anchorId="2A4CCDDF">
                <v:shape id="_x0000_i1464" type="#_x0000_t75" style="width:15.6pt;height:15.6pt" o:ole="">
                  <v:imagedata r:id="rId818" o:title=""/>
                </v:shape>
                <o:OLEObject Type="Embed" ProgID="Equation.3" ShapeID="_x0000_i1464" DrawAspect="Content" ObjectID="_1735455535" r:id="rId819"/>
              </w:object>
            </w:r>
            <w:r w:rsidRPr="006048D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</w:t>
            </w:r>
            <w:r w:rsidRPr="006048D1">
              <w:rPr>
                <w:rFonts w:ascii="Times New Roman" w:hAnsi="Times New Roman" w:cs="Times New Roman"/>
                <w:color w:val="000000"/>
                <w:sz w:val="24"/>
                <w:szCs w:val="24"/>
                <w:lang w:val="kk-KZ"/>
              </w:rPr>
              <w:t>ті т</w:t>
            </w:r>
            <w:proofErr w:type="spellStart"/>
            <w:r w:rsidRPr="006048D1">
              <w:rPr>
                <w:rFonts w:ascii="Times New Roman" w:hAnsi="Times New Roman" w:cs="Times New Roman"/>
                <w:color w:val="000000"/>
                <w:sz w:val="24"/>
                <w:szCs w:val="24"/>
                <w:lang w:eastAsia="ko-KR"/>
              </w:rPr>
              <w:t>абыңдар</w:t>
            </w:r>
            <w:proofErr w:type="spellEnd"/>
          </w:p>
        </w:tc>
      </w:tr>
      <w:tr w:rsidR="008D7CF6" w:rsidRPr="006048D1" w14:paraId="2A4CC61F" w14:textId="77777777" w:rsidTr="00921B0D">
        <w:tc>
          <w:tcPr>
            <w:tcW w:w="533" w:type="dxa"/>
          </w:tcPr>
          <w:p w14:paraId="2A4CC61D" w14:textId="77777777" w:rsidR="008D7CF6" w:rsidRPr="006048D1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6048D1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61E" w14:textId="77777777" w:rsidR="008D7CF6" w:rsidRPr="006048D1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6048D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0</w:t>
            </w:r>
          </w:p>
        </w:tc>
      </w:tr>
      <w:tr w:rsidR="008D7CF6" w:rsidRPr="006048D1" w14:paraId="2A4CC622" w14:textId="77777777" w:rsidTr="00921B0D">
        <w:tc>
          <w:tcPr>
            <w:tcW w:w="533" w:type="dxa"/>
          </w:tcPr>
          <w:p w14:paraId="2A4CC620" w14:textId="77777777" w:rsidR="008D7CF6" w:rsidRPr="006048D1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048D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C621" w14:textId="77777777" w:rsidR="008D7CF6" w:rsidRPr="006048D1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6048D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4</w:t>
            </w:r>
          </w:p>
        </w:tc>
      </w:tr>
      <w:tr w:rsidR="008D7CF6" w:rsidRPr="006048D1" w14:paraId="2A4CC625" w14:textId="77777777" w:rsidTr="00921B0D">
        <w:tc>
          <w:tcPr>
            <w:tcW w:w="533" w:type="dxa"/>
          </w:tcPr>
          <w:p w14:paraId="2A4CC623" w14:textId="77777777" w:rsidR="008D7CF6" w:rsidRPr="006048D1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048D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812" w:type="dxa"/>
          </w:tcPr>
          <w:p w14:paraId="2A4CC624" w14:textId="77777777" w:rsidR="008D7CF6" w:rsidRPr="006048D1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6048D1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</w:rPr>
              <w:object w:dxaOrig="480" w:dyaOrig="279" w14:anchorId="2A4CCDE0">
                <v:shape id="_x0000_i1465" type="#_x0000_t75" style="width:25.8pt;height:15.6pt" o:ole="">
                  <v:imagedata r:id="rId820" o:title=""/>
                </v:shape>
                <o:OLEObject Type="Embed" ProgID="Equation.3" ShapeID="_x0000_i1465" DrawAspect="Content" ObjectID="_1735455536" r:id="rId821"/>
              </w:object>
            </w:r>
          </w:p>
        </w:tc>
      </w:tr>
      <w:tr w:rsidR="008D7CF6" w:rsidRPr="006048D1" w14:paraId="2A4CC628" w14:textId="77777777" w:rsidTr="00921B0D">
        <w:tc>
          <w:tcPr>
            <w:tcW w:w="533" w:type="dxa"/>
          </w:tcPr>
          <w:p w14:paraId="2A4CC626" w14:textId="77777777" w:rsidR="008D7CF6" w:rsidRPr="006048D1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048D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C627" w14:textId="77777777" w:rsidR="008D7CF6" w:rsidRPr="006048D1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6048D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20</w:t>
            </w:r>
          </w:p>
        </w:tc>
      </w:tr>
      <w:tr w:rsidR="008D7CF6" w:rsidRPr="006048D1" w14:paraId="2A4CC62B" w14:textId="77777777" w:rsidTr="00921B0D">
        <w:tc>
          <w:tcPr>
            <w:tcW w:w="533" w:type="dxa"/>
          </w:tcPr>
          <w:p w14:paraId="2A4CC629" w14:textId="77777777" w:rsidR="008D7CF6" w:rsidRPr="006048D1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6048D1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62A" w14:textId="77777777" w:rsidR="008D7CF6" w:rsidRPr="006048D1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6048D1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</w:rPr>
              <w:object w:dxaOrig="580" w:dyaOrig="279" w14:anchorId="2A4CCDE1">
                <v:shape id="_x0000_i1466" type="#_x0000_t75" style="width:30.6pt;height:15.6pt" o:ole="">
                  <v:imagedata r:id="rId822" o:title=""/>
                </v:shape>
                <o:OLEObject Type="Embed" ProgID="Equation.3" ShapeID="_x0000_i1466" DrawAspect="Content" ObjectID="_1735455537" r:id="rId823"/>
              </w:object>
            </w:r>
          </w:p>
        </w:tc>
      </w:tr>
      <w:tr w:rsidR="008D7CF6" w:rsidRPr="006048D1" w14:paraId="2A4CC62E" w14:textId="77777777" w:rsidTr="00921B0D">
        <w:tc>
          <w:tcPr>
            <w:tcW w:w="533" w:type="dxa"/>
          </w:tcPr>
          <w:p w14:paraId="2A4CC62C" w14:textId="77777777" w:rsidR="008D7CF6" w:rsidRPr="006048D1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6048D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C62D" w14:textId="77777777" w:rsidR="008D7CF6" w:rsidRPr="006048D1" w:rsidRDefault="008D7CF6" w:rsidP="008728F5">
            <w:pPr>
              <w:pStyle w:val="a5"/>
              <w:spacing w:line="276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6048D1">
              <w:rPr>
                <w:rFonts w:ascii="Times New Roman" w:hAnsi="Times New Roman"/>
                <w:sz w:val="24"/>
                <w:szCs w:val="24"/>
                <w:lang w:val="en-US"/>
              </w:rPr>
              <w:t>55</w:t>
            </w:r>
          </w:p>
        </w:tc>
      </w:tr>
      <w:tr w:rsidR="008D7CF6" w:rsidRPr="006048D1" w14:paraId="2A4CC631" w14:textId="77777777" w:rsidTr="00921B0D">
        <w:tc>
          <w:tcPr>
            <w:tcW w:w="533" w:type="dxa"/>
          </w:tcPr>
          <w:p w14:paraId="2A4CC62F" w14:textId="77777777" w:rsidR="008D7CF6" w:rsidRPr="006048D1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048D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C630" w14:textId="77777777" w:rsidR="008D7CF6" w:rsidRPr="006048D1" w:rsidRDefault="008D7CF6" w:rsidP="008728F5">
            <w:pPr>
              <w:pStyle w:val="a5"/>
              <w:spacing w:line="276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6048D1">
              <w:rPr>
                <w:rFonts w:ascii="Times New Roman" w:hAnsi="Times New Roman"/>
                <w:sz w:val="24"/>
                <w:szCs w:val="24"/>
                <w:lang w:val="en-US"/>
              </w:rPr>
              <w:t>70</w:t>
            </w:r>
          </w:p>
        </w:tc>
      </w:tr>
      <w:tr w:rsidR="008D7CF6" w:rsidRPr="006048D1" w14:paraId="2A4CC634" w14:textId="77777777" w:rsidTr="00921B0D">
        <w:tc>
          <w:tcPr>
            <w:tcW w:w="533" w:type="dxa"/>
          </w:tcPr>
          <w:p w14:paraId="2A4CC632" w14:textId="77777777" w:rsidR="008D7CF6" w:rsidRPr="006048D1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6048D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C633" w14:textId="77777777" w:rsidR="008D7CF6" w:rsidRPr="006048D1" w:rsidRDefault="008D7CF6" w:rsidP="008728F5">
            <w:pPr>
              <w:pStyle w:val="a5"/>
              <w:spacing w:line="276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6048D1">
              <w:rPr>
                <w:rFonts w:ascii="Times New Roman" w:hAnsi="Times New Roman"/>
                <w:sz w:val="24"/>
                <w:szCs w:val="24"/>
                <w:lang w:val="en-US"/>
              </w:rPr>
              <w:t>40</w:t>
            </w:r>
          </w:p>
        </w:tc>
      </w:tr>
    </w:tbl>
    <w:p w14:paraId="2A4CC635" w14:textId="77777777" w:rsidR="00C475BD" w:rsidRPr="00B41BF4" w:rsidRDefault="00C475BD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636" w14:textId="77777777" w:rsidR="00DC6028" w:rsidRDefault="00DC6028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C637" w14:textId="77777777" w:rsidR="00DC6028" w:rsidRDefault="00DC6028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C638" w14:textId="77777777" w:rsidR="00B41BF4" w:rsidRDefault="00B41BF4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lastRenderedPageBreak/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 xml:space="preserve">38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639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8D7CF6" w:rsidRPr="00C17B8E" w14:paraId="2A4CC63C" w14:textId="77777777" w:rsidTr="00921B0D">
        <w:tc>
          <w:tcPr>
            <w:tcW w:w="533" w:type="dxa"/>
          </w:tcPr>
          <w:p w14:paraId="2A4CC63A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2</w:t>
            </w:r>
          </w:p>
        </w:tc>
        <w:tc>
          <w:tcPr>
            <w:tcW w:w="8812" w:type="dxa"/>
          </w:tcPr>
          <w:p w14:paraId="2A4CC63B" w14:textId="77777777" w:rsidR="008D7CF6" w:rsidRPr="006048D1" w:rsidRDefault="008D7CF6" w:rsidP="008728F5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6048D1">
              <w:rPr>
                <w:rFonts w:ascii="Times New Roman" w:hAnsi="Times New Roman" w:cs="Times New Roman"/>
                <w:color w:val="000000"/>
                <w:position w:val="-10"/>
                <w:sz w:val="24"/>
                <w:szCs w:val="24"/>
              </w:rPr>
              <w:object w:dxaOrig="1740" w:dyaOrig="340" w14:anchorId="2A4CCDE2">
                <v:shape id="_x0000_i1467" type="#_x0000_t75" style="width:87.6pt;height:15.6pt" o:ole="">
                  <v:imagedata r:id="rId824" o:title=""/>
                </v:shape>
                <o:OLEObject Type="Embed" ProgID="Equation.3" ShapeID="_x0000_i1467" DrawAspect="Content" ObjectID="_1735455538" r:id="rId825"/>
              </w:object>
            </w:r>
            <w:r w:rsidRPr="006048D1">
              <w:rPr>
                <w:rFonts w:ascii="Times New Roman" w:hAnsi="Times New Roman" w:cs="Times New Roman"/>
                <w:color w:val="000000"/>
                <w:sz w:val="24"/>
                <w:szCs w:val="24"/>
                <w:lang w:val="kk-KZ" w:eastAsia="ko-KR"/>
              </w:rPr>
              <w:t xml:space="preserve"> Арифметикалық прогрессияның алғашқы он екі</w:t>
            </w:r>
            <w:r w:rsidR="006048D1">
              <w:rPr>
                <w:rFonts w:ascii="Times New Roman" w:hAnsi="Times New Roman" w:cs="Times New Roman"/>
                <w:color w:val="000000"/>
                <w:sz w:val="24"/>
                <w:szCs w:val="24"/>
                <w:lang w:val="kk-KZ" w:eastAsia="ko-KR"/>
              </w:rPr>
              <w:t xml:space="preserve">  мүшесінің қосындысын табыңдар</w:t>
            </w:r>
          </w:p>
        </w:tc>
      </w:tr>
      <w:tr w:rsidR="008D7CF6" w:rsidRPr="00B41BF4" w14:paraId="2A4CC63F" w14:textId="77777777" w:rsidTr="00921B0D">
        <w:tc>
          <w:tcPr>
            <w:tcW w:w="533" w:type="dxa"/>
          </w:tcPr>
          <w:p w14:paraId="2A4CC63D" w14:textId="77777777" w:rsidR="008D7CF6" w:rsidRPr="002750EC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750EC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63E" w14:textId="77777777" w:rsidR="008D7CF6" w:rsidRPr="002750EC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750E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7,25</w:t>
            </w:r>
          </w:p>
        </w:tc>
      </w:tr>
      <w:tr w:rsidR="008D7CF6" w:rsidRPr="00B41BF4" w14:paraId="2A4CC642" w14:textId="77777777" w:rsidTr="00921B0D">
        <w:tc>
          <w:tcPr>
            <w:tcW w:w="533" w:type="dxa"/>
          </w:tcPr>
          <w:p w14:paraId="2A4CC640" w14:textId="77777777" w:rsidR="008D7CF6" w:rsidRPr="002750EC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750E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C641" w14:textId="77777777" w:rsidR="008D7CF6" w:rsidRPr="002750EC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750E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7</w:t>
            </w:r>
          </w:p>
        </w:tc>
      </w:tr>
      <w:tr w:rsidR="008D7CF6" w:rsidRPr="00B41BF4" w14:paraId="2A4CC645" w14:textId="77777777" w:rsidTr="00921B0D">
        <w:tc>
          <w:tcPr>
            <w:tcW w:w="533" w:type="dxa"/>
          </w:tcPr>
          <w:p w14:paraId="2A4CC643" w14:textId="77777777" w:rsidR="008D7CF6" w:rsidRPr="002750EC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750EC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644" w14:textId="77777777" w:rsidR="008D7CF6" w:rsidRPr="002750EC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750E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21</w:t>
            </w:r>
          </w:p>
        </w:tc>
      </w:tr>
      <w:tr w:rsidR="008D7CF6" w:rsidRPr="00B41BF4" w14:paraId="2A4CC648" w14:textId="77777777" w:rsidTr="00921B0D">
        <w:tc>
          <w:tcPr>
            <w:tcW w:w="533" w:type="dxa"/>
          </w:tcPr>
          <w:p w14:paraId="2A4CC646" w14:textId="77777777" w:rsidR="008D7CF6" w:rsidRPr="002750EC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750E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812" w:type="dxa"/>
          </w:tcPr>
          <w:p w14:paraId="2A4CC647" w14:textId="77777777" w:rsidR="008D7CF6" w:rsidRPr="002750EC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750E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97</w:t>
            </w:r>
          </w:p>
        </w:tc>
      </w:tr>
      <w:tr w:rsidR="008D7CF6" w:rsidRPr="00B41BF4" w14:paraId="2A4CC64B" w14:textId="77777777" w:rsidTr="00921B0D">
        <w:tc>
          <w:tcPr>
            <w:tcW w:w="533" w:type="dxa"/>
          </w:tcPr>
          <w:p w14:paraId="2A4CC649" w14:textId="77777777" w:rsidR="008D7CF6" w:rsidRPr="002750EC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750E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C64A" w14:textId="77777777" w:rsidR="008D7CF6" w:rsidRPr="002750EC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750E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07,25</w:t>
            </w:r>
          </w:p>
        </w:tc>
      </w:tr>
      <w:tr w:rsidR="008D7CF6" w:rsidRPr="00B41BF4" w14:paraId="2A4CC64E" w14:textId="77777777" w:rsidTr="00921B0D">
        <w:tc>
          <w:tcPr>
            <w:tcW w:w="533" w:type="dxa"/>
          </w:tcPr>
          <w:p w14:paraId="2A4CC64C" w14:textId="77777777" w:rsidR="008D7CF6" w:rsidRPr="002750EC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750EC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64D" w14:textId="77777777" w:rsidR="008D7CF6" w:rsidRPr="002750EC" w:rsidRDefault="008D7CF6" w:rsidP="008728F5">
            <w:pPr>
              <w:pStyle w:val="a5"/>
              <w:spacing w:line="276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50EC">
              <w:rPr>
                <w:rFonts w:ascii="Times New Roman" w:hAnsi="Times New Roman"/>
                <w:sz w:val="24"/>
                <w:szCs w:val="24"/>
                <w:lang w:val="en-US"/>
              </w:rPr>
              <w:t>295</w:t>
            </w:r>
          </w:p>
        </w:tc>
      </w:tr>
      <w:tr w:rsidR="008D7CF6" w:rsidRPr="00B41BF4" w14:paraId="2A4CC651" w14:textId="77777777" w:rsidTr="00921B0D">
        <w:tc>
          <w:tcPr>
            <w:tcW w:w="533" w:type="dxa"/>
          </w:tcPr>
          <w:p w14:paraId="2A4CC64F" w14:textId="77777777" w:rsidR="008D7CF6" w:rsidRPr="002750EC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750E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C650" w14:textId="77777777" w:rsidR="008D7CF6" w:rsidRPr="002750EC" w:rsidRDefault="008D7CF6" w:rsidP="008728F5">
            <w:pPr>
              <w:pStyle w:val="a5"/>
              <w:spacing w:line="276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50EC">
              <w:rPr>
                <w:rFonts w:ascii="Times New Roman" w:hAnsi="Times New Roman"/>
                <w:sz w:val="24"/>
                <w:szCs w:val="24"/>
                <w:lang w:val="en-US"/>
              </w:rPr>
              <w:t>285</w:t>
            </w:r>
          </w:p>
        </w:tc>
      </w:tr>
      <w:tr w:rsidR="008D7CF6" w:rsidRPr="00B41BF4" w14:paraId="2A4CC654" w14:textId="77777777" w:rsidTr="00921B0D">
        <w:tc>
          <w:tcPr>
            <w:tcW w:w="533" w:type="dxa"/>
          </w:tcPr>
          <w:p w14:paraId="2A4CC652" w14:textId="77777777" w:rsidR="008D7CF6" w:rsidRPr="002750EC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750E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</w:tcPr>
          <w:p w14:paraId="2A4CC653" w14:textId="77777777" w:rsidR="008D7CF6" w:rsidRPr="002750EC" w:rsidRDefault="008D7CF6" w:rsidP="008728F5">
            <w:pPr>
              <w:pStyle w:val="a5"/>
              <w:spacing w:line="276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750EC">
              <w:rPr>
                <w:rFonts w:ascii="Times New Roman" w:hAnsi="Times New Roman"/>
                <w:sz w:val="24"/>
                <w:szCs w:val="24"/>
                <w:lang w:val="en-US"/>
              </w:rPr>
              <w:t>287</w:t>
            </w:r>
          </w:p>
        </w:tc>
      </w:tr>
    </w:tbl>
    <w:p w14:paraId="2A4CC655" w14:textId="77777777" w:rsidR="00C475BD" w:rsidRPr="00B41BF4" w:rsidRDefault="00C475BD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656" w14:textId="77777777" w:rsidR="00B41BF4" w:rsidRDefault="00B41BF4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 xml:space="preserve">39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657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9923" w:type="dxa"/>
        <w:tblInd w:w="-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56"/>
        <w:gridCol w:w="9367"/>
      </w:tblGrid>
      <w:tr w:rsidR="008D7CF6" w:rsidRPr="00B41BF4" w14:paraId="2A4CC65A" w14:textId="77777777" w:rsidTr="00921B0D">
        <w:trPr>
          <w:trHeight w:val="277"/>
        </w:trPr>
        <w:tc>
          <w:tcPr>
            <w:tcW w:w="556" w:type="dxa"/>
          </w:tcPr>
          <w:p w14:paraId="2A4CC658" w14:textId="77777777" w:rsidR="008D7CF6" w:rsidRPr="00B41BF4" w:rsidRDefault="008D7CF6" w:rsidP="008728F5">
            <w:pPr>
              <w:spacing w:after="0"/>
              <w:jc w:val="both"/>
              <w:rPr>
                <w:rFonts w:ascii="Times New Roman" w:hAnsi="Times New Roman" w:cs="Times New Roman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2</w:t>
            </w:r>
          </w:p>
        </w:tc>
        <w:tc>
          <w:tcPr>
            <w:tcW w:w="9367" w:type="dxa"/>
          </w:tcPr>
          <w:p w14:paraId="2A4CC659" w14:textId="77777777" w:rsidR="008D7CF6" w:rsidRPr="006048D1" w:rsidRDefault="008D7CF6" w:rsidP="008728F5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048D1">
              <w:rPr>
                <w:rFonts w:ascii="Times New Roman" w:hAnsi="Times New Roman" w:cs="Times New Roman"/>
                <w:color w:val="000000"/>
                <w:sz w:val="24"/>
                <w:szCs w:val="24"/>
                <w:lang w:val="kk-KZ" w:eastAsia="ko-KR"/>
              </w:rPr>
              <w:t>Г</w:t>
            </w:r>
            <w:proofErr w:type="spellStart"/>
            <w:r w:rsidRPr="006048D1">
              <w:rPr>
                <w:rFonts w:ascii="Times New Roman" w:hAnsi="Times New Roman" w:cs="Times New Roman"/>
                <w:color w:val="000000"/>
                <w:sz w:val="24"/>
                <w:szCs w:val="24"/>
                <w:lang w:eastAsia="ko-KR"/>
              </w:rPr>
              <w:t>еометри</w:t>
            </w:r>
            <w:proofErr w:type="spellEnd"/>
            <w:r w:rsidRPr="006048D1">
              <w:rPr>
                <w:rFonts w:ascii="Times New Roman" w:hAnsi="Times New Roman" w:cs="Times New Roman"/>
                <w:color w:val="000000"/>
                <w:sz w:val="24"/>
                <w:szCs w:val="24"/>
                <w:lang w:val="kk-KZ" w:eastAsia="ko-KR"/>
              </w:rPr>
              <w:t>ялық п</w:t>
            </w:r>
            <w:proofErr w:type="spellStart"/>
            <w:r w:rsidRPr="006048D1">
              <w:rPr>
                <w:rFonts w:ascii="Times New Roman" w:hAnsi="Times New Roman" w:cs="Times New Roman"/>
                <w:color w:val="000000"/>
                <w:sz w:val="24"/>
                <w:szCs w:val="24"/>
                <w:lang w:eastAsia="ko-KR"/>
              </w:rPr>
              <w:t>огрессия</w:t>
            </w:r>
            <w:proofErr w:type="spellEnd"/>
            <w:r w:rsidRPr="006048D1">
              <w:rPr>
                <w:rFonts w:ascii="Times New Roman" w:hAnsi="Times New Roman" w:cs="Times New Roman"/>
                <w:color w:val="000000"/>
                <w:sz w:val="24"/>
                <w:szCs w:val="24"/>
                <w:lang w:val="kk-KZ" w:eastAsia="ko-KR"/>
              </w:rPr>
              <w:t xml:space="preserve">да </w:t>
            </w:r>
            <w:r w:rsidRPr="006048D1">
              <w:rPr>
                <w:rFonts w:ascii="Times New Roman" w:hAnsi="Times New Roman" w:cs="Times New Roman"/>
                <w:color w:val="000000"/>
                <w:position w:val="-12"/>
                <w:sz w:val="24"/>
                <w:szCs w:val="24"/>
              </w:rPr>
              <w:object w:dxaOrig="1640" w:dyaOrig="360" w14:anchorId="2A4CCDE3">
                <v:shape id="_x0000_i1468" type="#_x0000_t75" style="width:82.2pt;height:20.4pt" o:ole="">
                  <v:imagedata r:id="rId826" o:title=""/>
                </v:shape>
                <o:OLEObject Type="Embed" ProgID="Equation.3" ShapeID="_x0000_i1468" DrawAspect="Content" ObjectID="_1735455539" r:id="rId827"/>
              </w:object>
            </w:r>
            <w:r w:rsidRPr="006048D1">
              <w:rPr>
                <w:rFonts w:ascii="Times New Roman" w:hAnsi="Times New Roman" w:cs="Times New Roman"/>
                <w:color w:val="000000"/>
                <w:position w:val="-12"/>
                <w:sz w:val="24"/>
                <w:szCs w:val="24"/>
              </w:rPr>
              <w:object w:dxaOrig="260" w:dyaOrig="360" w14:anchorId="2A4CCDE4">
                <v:shape id="_x0000_i1469" type="#_x0000_t75" style="width:10.8pt;height:20.4pt" o:ole="">
                  <v:imagedata r:id="rId828" o:title=""/>
                </v:shape>
                <o:OLEObject Type="Embed" ProgID="Equation.3" ShapeID="_x0000_i1469" DrawAspect="Content" ObjectID="_1735455540" r:id="rId829"/>
              </w:object>
            </w:r>
            <w:r w:rsidRPr="006048D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</w:t>
            </w:r>
            <w:r w:rsidRPr="006048D1">
              <w:rPr>
                <w:rFonts w:ascii="Times New Roman" w:hAnsi="Times New Roman" w:cs="Times New Roman"/>
                <w:color w:val="000000"/>
                <w:sz w:val="24"/>
                <w:szCs w:val="24"/>
                <w:lang w:val="kk-KZ"/>
              </w:rPr>
              <w:t>ті т</w:t>
            </w:r>
            <w:proofErr w:type="spellStart"/>
            <w:r w:rsidRPr="006048D1">
              <w:rPr>
                <w:rFonts w:ascii="Times New Roman" w:hAnsi="Times New Roman" w:cs="Times New Roman"/>
                <w:color w:val="000000"/>
                <w:sz w:val="24"/>
                <w:szCs w:val="24"/>
                <w:lang w:eastAsia="ko-KR"/>
              </w:rPr>
              <w:t>абыңдар</w:t>
            </w:r>
            <w:proofErr w:type="spellEnd"/>
          </w:p>
        </w:tc>
      </w:tr>
      <w:tr w:rsidR="008D7CF6" w:rsidRPr="00B41BF4" w14:paraId="2A4CC65D" w14:textId="77777777" w:rsidTr="00921B0D">
        <w:trPr>
          <w:trHeight w:val="277"/>
        </w:trPr>
        <w:tc>
          <w:tcPr>
            <w:tcW w:w="556" w:type="dxa"/>
          </w:tcPr>
          <w:p w14:paraId="2A4CC65B" w14:textId="77777777" w:rsidR="008D7CF6" w:rsidRPr="002750EC" w:rsidRDefault="008D7CF6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750EC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367" w:type="dxa"/>
          </w:tcPr>
          <w:p w14:paraId="2A4CC65C" w14:textId="77777777" w:rsidR="008D7CF6" w:rsidRPr="002750EC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750EC">
              <w:rPr>
                <w:rFonts w:ascii="Times New Roman" w:hAnsi="Times New Roman" w:cs="Times New Roman"/>
                <w:color w:val="000000"/>
                <w:position w:val="-4"/>
                <w:sz w:val="24"/>
                <w:szCs w:val="24"/>
              </w:rPr>
              <w:object w:dxaOrig="480" w:dyaOrig="260" w14:anchorId="2A4CCDE5">
                <v:shape id="_x0000_i1470" type="#_x0000_t75" style="width:25.8pt;height:10.8pt" o:ole="">
                  <v:imagedata r:id="rId830" o:title=""/>
                </v:shape>
                <o:OLEObject Type="Embed" ProgID="Equation.3" ShapeID="_x0000_i1470" DrawAspect="Content" ObjectID="_1735455541" r:id="rId831"/>
              </w:object>
            </w:r>
          </w:p>
        </w:tc>
      </w:tr>
      <w:tr w:rsidR="008D7CF6" w:rsidRPr="00B41BF4" w14:paraId="2A4CC660" w14:textId="77777777" w:rsidTr="00921B0D">
        <w:trPr>
          <w:trHeight w:val="277"/>
        </w:trPr>
        <w:tc>
          <w:tcPr>
            <w:tcW w:w="556" w:type="dxa"/>
          </w:tcPr>
          <w:p w14:paraId="2A4CC65E" w14:textId="77777777" w:rsidR="008D7CF6" w:rsidRPr="002750EC" w:rsidRDefault="008D7CF6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750EC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367" w:type="dxa"/>
          </w:tcPr>
          <w:p w14:paraId="2A4CC65F" w14:textId="77777777" w:rsidR="008D7CF6" w:rsidRPr="002750EC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750EC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</w:rPr>
              <w:object w:dxaOrig="480" w:dyaOrig="279" w14:anchorId="2A4CCDE6">
                <v:shape id="_x0000_i1471" type="#_x0000_t75" style="width:25.8pt;height:15.6pt" o:ole="">
                  <v:imagedata r:id="rId832" o:title=""/>
                </v:shape>
                <o:OLEObject Type="Embed" ProgID="Equation.3" ShapeID="_x0000_i1471" DrawAspect="Content" ObjectID="_1735455542" r:id="rId833"/>
              </w:object>
            </w:r>
          </w:p>
        </w:tc>
      </w:tr>
      <w:tr w:rsidR="008D7CF6" w:rsidRPr="00B41BF4" w14:paraId="2A4CC663" w14:textId="77777777" w:rsidTr="00921B0D">
        <w:trPr>
          <w:trHeight w:val="292"/>
        </w:trPr>
        <w:tc>
          <w:tcPr>
            <w:tcW w:w="556" w:type="dxa"/>
          </w:tcPr>
          <w:p w14:paraId="2A4CC661" w14:textId="77777777" w:rsidR="008D7CF6" w:rsidRPr="002750EC" w:rsidRDefault="008D7CF6" w:rsidP="008728F5">
            <w:pPr>
              <w:spacing w:after="0"/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r w:rsidRPr="002750EC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367" w:type="dxa"/>
          </w:tcPr>
          <w:p w14:paraId="2A4CC662" w14:textId="77777777" w:rsidR="008D7CF6" w:rsidRPr="002750EC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750EC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</w:rPr>
              <w:object w:dxaOrig="499" w:dyaOrig="279" w14:anchorId="2A4CCDE7">
                <v:shape id="_x0000_i1472" type="#_x0000_t75" style="width:25.2pt;height:15.6pt" o:ole="">
                  <v:imagedata r:id="rId834" o:title=""/>
                </v:shape>
                <o:OLEObject Type="Embed" ProgID="Equation.3" ShapeID="_x0000_i1472" DrawAspect="Content" ObjectID="_1735455543" r:id="rId835"/>
              </w:object>
            </w:r>
          </w:p>
        </w:tc>
      </w:tr>
      <w:tr w:rsidR="008D7CF6" w:rsidRPr="00B41BF4" w14:paraId="2A4CC666" w14:textId="77777777" w:rsidTr="00921B0D">
        <w:trPr>
          <w:trHeight w:val="277"/>
        </w:trPr>
        <w:tc>
          <w:tcPr>
            <w:tcW w:w="556" w:type="dxa"/>
          </w:tcPr>
          <w:p w14:paraId="2A4CC664" w14:textId="77777777" w:rsidR="008D7CF6" w:rsidRPr="002750EC" w:rsidRDefault="008D7CF6" w:rsidP="008728F5">
            <w:pPr>
              <w:spacing w:after="0"/>
              <w:rPr>
                <w:rFonts w:ascii="Times New Roman" w:eastAsia="MS Mincho" w:hAnsi="Times New Roman" w:cs="Times New Roman"/>
                <w:sz w:val="24"/>
                <w:szCs w:val="24"/>
                <w:lang w:val="en-US"/>
              </w:rPr>
            </w:pPr>
            <w:r w:rsidRPr="002750EC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367" w:type="dxa"/>
          </w:tcPr>
          <w:p w14:paraId="2A4CC665" w14:textId="77777777" w:rsidR="008D7CF6" w:rsidRPr="002750EC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750EC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</w:rPr>
              <w:object w:dxaOrig="499" w:dyaOrig="279" w14:anchorId="2A4CCDE8">
                <v:shape id="_x0000_i1473" type="#_x0000_t75" style="width:25.2pt;height:15.6pt" o:ole="">
                  <v:imagedata r:id="rId836" o:title=""/>
                </v:shape>
                <o:OLEObject Type="Embed" ProgID="Equation.3" ShapeID="_x0000_i1473" DrawAspect="Content" ObjectID="_1735455544" r:id="rId837"/>
              </w:object>
            </w:r>
          </w:p>
        </w:tc>
      </w:tr>
      <w:tr w:rsidR="008D7CF6" w:rsidRPr="00B41BF4" w14:paraId="2A4CC669" w14:textId="77777777" w:rsidTr="00921B0D">
        <w:trPr>
          <w:trHeight w:val="277"/>
        </w:trPr>
        <w:tc>
          <w:tcPr>
            <w:tcW w:w="556" w:type="dxa"/>
          </w:tcPr>
          <w:p w14:paraId="2A4CC667" w14:textId="77777777" w:rsidR="008D7CF6" w:rsidRPr="002750EC" w:rsidRDefault="008D7CF6" w:rsidP="008728F5">
            <w:pPr>
              <w:spacing w:after="0"/>
              <w:rPr>
                <w:rFonts w:ascii="Times New Roman" w:eastAsia="MS Mincho" w:hAnsi="Times New Roman" w:cs="Times New Roman"/>
                <w:sz w:val="24"/>
                <w:szCs w:val="24"/>
                <w:lang w:val="en-US"/>
              </w:rPr>
            </w:pPr>
            <w:r w:rsidRPr="002750EC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367" w:type="dxa"/>
          </w:tcPr>
          <w:p w14:paraId="2A4CC668" w14:textId="77777777" w:rsidR="008D7CF6" w:rsidRPr="002750EC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750EC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</w:rPr>
              <w:object w:dxaOrig="499" w:dyaOrig="279" w14:anchorId="2A4CCDE9">
                <v:shape id="_x0000_i1474" type="#_x0000_t75" style="width:25.2pt;height:15.6pt" o:ole="">
                  <v:imagedata r:id="rId838" o:title=""/>
                </v:shape>
                <o:OLEObject Type="Embed" ProgID="Equation.3" ShapeID="_x0000_i1474" DrawAspect="Content" ObjectID="_1735455545" r:id="rId839"/>
              </w:object>
            </w:r>
          </w:p>
        </w:tc>
      </w:tr>
      <w:tr w:rsidR="008D7CF6" w:rsidRPr="00B41BF4" w14:paraId="2A4CC66C" w14:textId="77777777" w:rsidTr="00921B0D">
        <w:trPr>
          <w:trHeight w:val="277"/>
        </w:trPr>
        <w:tc>
          <w:tcPr>
            <w:tcW w:w="556" w:type="dxa"/>
          </w:tcPr>
          <w:p w14:paraId="2A4CC66A" w14:textId="77777777" w:rsidR="008D7CF6" w:rsidRPr="002750EC" w:rsidRDefault="008D7CF6" w:rsidP="008728F5">
            <w:pPr>
              <w:spacing w:after="0"/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r w:rsidRPr="002750EC"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367" w:type="dxa"/>
          </w:tcPr>
          <w:p w14:paraId="2A4CC66B" w14:textId="77777777" w:rsidR="008D7CF6" w:rsidRPr="002750EC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750EC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</w:rPr>
              <w:object w:dxaOrig="499" w:dyaOrig="279" w14:anchorId="2A4CCDEA">
                <v:shape id="_x0000_i1475" type="#_x0000_t75" style="width:25.2pt;height:15.6pt" o:ole="">
                  <v:imagedata r:id="rId840" o:title=""/>
                </v:shape>
                <o:OLEObject Type="Embed" ProgID="Equation.3" ShapeID="_x0000_i1475" DrawAspect="Content" ObjectID="_1735455546" r:id="rId841"/>
              </w:object>
            </w:r>
          </w:p>
        </w:tc>
      </w:tr>
      <w:tr w:rsidR="008D7CF6" w:rsidRPr="00B41BF4" w14:paraId="2A4CC66F" w14:textId="77777777" w:rsidTr="00921B0D">
        <w:trPr>
          <w:trHeight w:val="277"/>
        </w:trPr>
        <w:tc>
          <w:tcPr>
            <w:tcW w:w="556" w:type="dxa"/>
          </w:tcPr>
          <w:p w14:paraId="2A4CC66D" w14:textId="77777777" w:rsidR="008D7CF6" w:rsidRPr="002750EC" w:rsidRDefault="008D7CF6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2750EC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367" w:type="dxa"/>
          </w:tcPr>
          <w:p w14:paraId="2A4CC66E" w14:textId="77777777" w:rsidR="008D7CF6" w:rsidRPr="002750EC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750EC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</w:rPr>
              <w:object w:dxaOrig="480" w:dyaOrig="279" w14:anchorId="2A4CCDEB">
                <v:shape id="_x0000_i1476" type="#_x0000_t75" style="width:25.8pt;height:15.6pt" o:ole="">
                  <v:imagedata r:id="rId842" o:title=""/>
                </v:shape>
                <o:OLEObject Type="Embed" ProgID="Equation.3" ShapeID="_x0000_i1476" DrawAspect="Content" ObjectID="_1735455547" r:id="rId843"/>
              </w:object>
            </w:r>
          </w:p>
        </w:tc>
      </w:tr>
      <w:tr w:rsidR="008D7CF6" w:rsidRPr="00B41BF4" w14:paraId="2A4CC672" w14:textId="77777777" w:rsidTr="00921B0D">
        <w:trPr>
          <w:trHeight w:val="277"/>
        </w:trPr>
        <w:tc>
          <w:tcPr>
            <w:tcW w:w="556" w:type="dxa"/>
          </w:tcPr>
          <w:p w14:paraId="2A4CC670" w14:textId="77777777" w:rsidR="008D7CF6" w:rsidRPr="002750EC" w:rsidRDefault="008D7CF6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2750EC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367" w:type="dxa"/>
          </w:tcPr>
          <w:p w14:paraId="2A4CC671" w14:textId="77777777" w:rsidR="008D7CF6" w:rsidRPr="002750EC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750EC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</w:rPr>
              <w:object w:dxaOrig="360" w:dyaOrig="279" w14:anchorId="2A4CCDEC">
                <v:shape id="_x0000_i1477" type="#_x0000_t75" style="width:20.4pt;height:15.6pt" o:ole="">
                  <v:imagedata r:id="rId844" o:title=""/>
                </v:shape>
                <o:OLEObject Type="Embed" ProgID="Equation.3" ShapeID="_x0000_i1477" DrawAspect="Content" ObjectID="_1735455548" r:id="rId845"/>
              </w:object>
            </w:r>
          </w:p>
        </w:tc>
      </w:tr>
    </w:tbl>
    <w:p w14:paraId="2A4CC673" w14:textId="77777777" w:rsidR="00C475BD" w:rsidRPr="00B41BF4" w:rsidRDefault="00C475BD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674" w14:textId="77777777" w:rsidR="00B41BF4" w:rsidRDefault="00B41BF4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 xml:space="preserve">40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675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465F9C" w:rsidRPr="00B41BF4" w14:paraId="2A4CC678" w14:textId="77777777" w:rsidTr="00921B0D">
        <w:tc>
          <w:tcPr>
            <w:tcW w:w="534" w:type="dxa"/>
            <w:shd w:val="clear" w:color="auto" w:fill="auto"/>
          </w:tcPr>
          <w:p w14:paraId="2A4CC676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9037" w:type="dxa"/>
            <w:shd w:val="clear" w:color="auto" w:fill="auto"/>
          </w:tcPr>
          <w:p w14:paraId="2A4CC677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еңқабырғалыүшбұрыштыңмедианасы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16 см.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Оның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ауданының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екінші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еңқабырғалы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үшбұрыштың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ауданына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қатысы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1:25.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Ек</w:t>
            </w:r>
            <w:r w:rsidR="006048D1">
              <w:rPr>
                <w:rFonts w:ascii="Times New Roman" w:hAnsi="Times New Roman" w:cs="Times New Roman"/>
                <w:sz w:val="24"/>
                <w:szCs w:val="24"/>
              </w:rPr>
              <w:t>іншіүшбұрыштыңмедианасынтабыңыз</w:t>
            </w:r>
            <w:proofErr w:type="spellEnd"/>
          </w:p>
        </w:tc>
      </w:tr>
      <w:tr w:rsidR="00465F9C" w:rsidRPr="00B41BF4" w14:paraId="2A4CC67B" w14:textId="77777777" w:rsidTr="00921B0D">
        <w:tc>
          <w:tcPr>
            <w:tcW w:w="534" w:type="dxa"/>
            <w:shd w:val="clear" w:color="auto" w:fill="auto"/>
          </w:tcPr>
          <w:p w14:paraId="2A4CC679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  <w:shd w:val="clear" w:color="auto" w:fill="auto"/>
          </w:tcPr>
          <w:p w14:paraId="2A4CC67A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,8 дм</w:t>
            </w:r>
          </w:p>
        </w:tc>
      </w:tr>
      <w:tr w:rsidR="00465F9C" w:rsidRPr="00B41BF4" w14:paraId="2A4CC67E" w14:textId="77777777" w:rsidTr="00921B0D">
        <w:tc>
          <w:tcPr>
            <w:tcW w:w="534" w:type="dxa"/>
            <w:shd w:val="clear" w:color="auto" w:fill="auto"/>
          </w:tcPr>
          <w:p w14:paraId="2A4CC67C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67D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0,7 дм </w:t>
            </w:r>
          </w:p>
        </w:tc>
      </w:tr>
      <w:tr w:rsidR="00465F9C" w:rsidRPr="00B41BF4" w14:paraId="2A4CC681" w14:textId="77777777" w:rsidTr="00921B0D">
        <w:tc>
          <w:tcPr>
            <w:tcW w:w="534" w:type="dxa"/>
            <w:shd w:val="clear" w:color="auto" w:fill="auto"/>
          </w:tcPr>
          <w:p w14:paraId="2A4CC67F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680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75 см </w:t>
            </w:r>
          </w:p>
        </w:tc>
      </w:tr>
      <w:tr w:rsidR="00465F9C" w:rsidRPr="00B41BF4" w14:paraId="2A4CC684" w14:textId="77777777" w:rsidTr="00921B0D">
        <w:tc>
          <w:tcPr>
            <w:tcW w:w="534" w:type="dxa"/>
            <w:shd w:val="clear" w:color="auto" w:fill="auto"/>
          </w:tcPr>
          <w:p w14:paraId="2A4CC682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683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94 см </w:t>
            </w:r>
          </w:p>
        </w:tc>
      </w:tr>
      <w:tr w:rsidR="00465F9C" w:rsidRPr="00B41BF4" w14:paraId="2A4CC687" w14:textId="77777777" w:rsidTr="00921B0D">
        <w:tc>
          <w:tcPr>
            <w:tcW w:w="534" w:type="dxa"/>
            <w:shd w:val="clear" w:color="auto" w:fill="auto"/>
          </w:tcPr>
          <w:p w14:paraId="2A4CC685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  <w:shd w:val="clear" w:color="auto" w:fill="auto"/>
          </w:tcPr>
          <w:p w14:paraId="2A4CC686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80 см</w:t>
            </w:r>
          </w:p>
        </w:tc>
      </w:tr>
      <w:tr w:rsidR="00465F9C" w:rsidRPr="00B41BF4" w14:paraId="2A4CC68A" w14:textId="77777777" w:rsidTr="00921B0D">
        <w:tc>
          <w:tcPr>
            <w:tcW w:w="534" w:type="dxa"/>
            <w:shd w:val="clear" w:color="auto" w:fill="auto"/>
          </w:tcPr>
          <w:p w14:paraId="2A4CC688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689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77 см</w:t>
            </w:r>
          </w:p>
        </w:tc>
      </w:tr>
      <w:tr w:rsidR="00465F9C" w:rsidRPr="00B41BF4" w14:paraId="2A4CC68D" w14:textId="77777777" w:rsidTr="00921B0D">
        <w:tc>
          <w:tcPr>
            <w:tcW w:w="534" w:type="dxa"/>
            <w:shd w:val="clear" w:color="auto" w:fill="auto"/>
          </w:tcPr>
          <w:p w14:paraId="2A4CC68B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68C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85 см</w:t>
            </w:r>
          </w:p>
        </w:tc>
      </w:tr>
      <w:tr w:rsidR="00465F9C" w:rsidRPr="00B41BF4" w14:paraId="2A4CC690" w14:textId="77777777" w:rsidTr="00921B0D">
        <w:tc>
          <w:tcPr>
            <w:tcW w:w="534" w:type="dxa"/>
            <w:shd w:val="clear" w:color="auto" w:fill="auto"/>
          </w:tcPr>
          <w:p w14:paraId="2A4CC68E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68F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90 см</w:t>
            </w:r>
          </w:p>
        </w:tc>
      </w:tr>
    </w:tbl>
    <w:p w14:paraId="2A4CC691" w14:textId="77777777" w:rsidR="00C475BD" w:rsidRPr="00B41BF4" w:rsidRDefault="00C475BD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692" w14:textId="77777777" w:rsidR="00B41BF4" w:rsidRDefault="00B41BF4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 xml:space="preserve">41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693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0C2B72" w:rsidRPr="00B41BF4" w14:paraId="2A4CC696" w14:textId="77777777" w:rsidTr="00921B0D">
        <w:tc>
          <w:tcPr>
            <w:tcW w:w="534" w:type="dxa"/>
            <w:shd w:val="clear" w:color="auto" w:fill="auto"/>
          </w:tcPr>
          <w:p w14:paraId="2A4CC694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9037" w:type="dxa"/>
            <w:shd w:val="clear" w:color="auto" w:fill="auto"/>
          </w:tcPr>
          <w:p w14:paraId="2A4CC695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Шарды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ң диаметріне перпендикуляр жазықтық оны 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см және 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9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см бөліктерге бөледі. Шардың кө</w:t>
            </w:r>
            <w:r w:rsidR="006048D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лемі қандай бөліктерге бөлінеді</w:t>
            </w:r>
          </w:p>
        </w:tc>
      </w:tr>
      <w:tr w:rsidR="000C2B72" w:rsidRPr="00B41BF4" w14:paraId="2A4CC699" w14:textId="77777777" w:rsidTr="00921B0D">
        <w:tc>
          <w:tcPr>
            <w:tcW w:w="534" w:type="dxa"/>
            <w:shd w:val="clear" w:color="auto" w:fill="auto"/>
          </w:tcPr>
          <w:p w14:paraId="2A4CC697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0</w:t>
            </w:r>
          </w:p>
        </w:tc>
        <w:tc>
          <w:tcPr>
            <w:tcW w:w="9037" w:type="dxa"/>
            <w:shd w:val="clear" w:color="auto" w:fill="auto"/>
          </w:tcPr>
          <w:p w14:paraId="2A4CC698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55</w:t>
            </w:r>
            <w:r w:rsidRPr="00B41BF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420" w:dyaOrig="360" w14:anchorId="2A4CCDED">
                <v:shape id="_x0000_i1478" type="#_x0000_t75" style="width:71.4pt;height:18pt" o:ole="">
                  <v:imagedata r:id="rId846" o:title=""/>
                </v:shape>
                <o:OLEObject Type="Embed" ProgID="Equation.3" ShapeID="_x0000_i1478" DrawAspect="Content" ObjectID="_1735455549" r:id="rId847"/>
              </w:object>
            </w:r>
          </w:p>
        </w:tc>
      </w:tr>
      <w:tr w:rsidR="000C2B72" w:rsidRPr="00B41BF4" w14:paraId="2A4CC69C" w14:textId="77777777" w:rsidTr="00921B0D">
        <w:tc>
          <w:tcPr>
            <w:tcW w:w="534" w:type="dxa"/>
            <w:shd w:val="clear" w:color="auto" w:fill="auto"/>
          </w:tcPr>
          <w:p w14:paraId="2A4CC69A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  <w:shd w:val="clear" w:color="auto" w:fill="auto"/>
          </w:tcPr>
          <w:p w14:paraId="2A4CC69B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45</w:t>
            </w:r>
            <w:r w:rsidRPr="00B41BF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400" w:dyaOrig="360" w14:anchorId="2A4CCDEE">
                <v:shape id="_x0000_i1479" type="#_x0000_t75" style="width:69.6pt;height:18pt" o:ole="">
                  <v:imagedata r:id="rId848" o:title=""/>
                </v:shape>
                <o:OLEObject Type="Embed" ProgID="Equation.3" ShapeID="_x0000_i1479" DrawAspect="Content" ObjectID="_1735455550" r:id="rId849"/>
              </w:object>
            </w:r>
          </w:p>
        </w:tc>
      </w:tr>
      <w:tr w:rsidR="000C2B72" w:rsidRPr="00B41BF4" w14:paraId="2A4CC69F" w14:textId="77777777" w:rsidTr="00921B0D">
        <w:tc>
          <w:tcPr>
            <w:tcW w:w="534" w:type="dxa"/>
            <w:shd w:val="clear" w:color="auto" w:fill="auto"/>
          </w:tcPr>
          <w:p w14:paraId="2A4CC69D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69E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40</w:t>
            </w:r>
            <w:r w:rsidRPr="00B41BF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420" w:dyaOrig="360" w14:anchorId="2A4CCDEF">
                <v:shape id="_x0000_i1480" type="#_x0000_t75" style="width:71.4pt;height:18pt" o:ole="">
                  <v:imagedata r:id="rId850" o:title=""/>
                </v:shape>
                <o:OLEObject Type="Embed" ProgID="Equation.3" ShapeID="_x0000_i1480" DrawAspect="Content" ObjectID="_1735455551" r:id="rId851"/>
              </w:object>
            </w:r>
          </w:p>
        </w:tc>
      </w:tr>
      <w:tr w:rsidR="000C2B72" w:rsidRPr="00B41BF4" w14:paraId="2A4CC6A2" w14:textId="77777777" w:rsidTr="00921B0D">
        <w:tc>
          <w:tcPr>
            <w:tcW w:w="534" w:type="dxa"/>
            <w:shd w:val="clear" w:color="auto" w:fill="auto"/>
          </w:tcPr>
          <w:p w14:paraId="2A4CC6A0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6A1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47</w:t>
            </w:r>
            <w:r w:rsidRPr="00B41BF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80" w:dyaOrig="360" w14:anchorId="2A4CCDF0">
                <v:shape id="_x0000_i1481" type="#_x0000_t75" style="width:69pt;height:18pt" o:ole="">
                  <v:imagedata r:id="rId852" o:title=""/>
                </v:shape>
                <o:OLEObject Type="Embed" ProgID="Equation.3" ShapeID="_x0000_i1481" DrawAspect="Content" ObjectID="_1735455552" r:id="rId853"/>
              </w:object>
            </w:r>
          </w:p>
        </w:tc>
      </w:tr>
      <w:tr w:rsidR="000C2B72" w:rsidRPr="00B41BF4" w14:paraId="2A4CC6A5" w14:textId="77777777" w:rsidTr="00921B0D">
        <w:tc>
          <w:tcPr>
            <w:tcW w:w="534" w:type="dxa"/>
            <w:shd w:val="clear" w:color="auto" w:fill="auto"/>
          </w:tcPr>
          <w:p w14:paraId="2A4CC6A3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  <w:shd w:val="clear" w:color="auto" w:fill="auto"/>
          </w:tcPr>
          <w:p w14:paraId="2A4CC6A4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780" w:dyaOrig="360" w14:anchorId="2A4CCDF1">
                <v:shape id="_x0000_i1482" type="#_x0000_t75" style="width:89.4pt;height:18pt" o:ole="">
                  <v:imagedata r:id="rId854" o:title=""/>
                </v:shape>
                <o:OLEObject Type="Embed" ProgID="Equation.3" ShapeID="_x0000_i1482" DrawAspect="Content" ObjectID="_1735455553" r:id="rId855"/>
              </w:object>
            </w:r>
          </w:p>
        </w:tc>
      </w:tr>
      <w:tr w:rsidR="000C2B72" w:rsidRPr="00B41BF4" w14:paraId="2A4CC6A8" w14:textId="77777777" w:rsidTr="00921B0D">
        <w:tc>
          <w:tcPr>
            <w:tcW w:w="534" w:type="dxa"/>
            <w:shd w:val="clear" w:color="auto" w:fill="auto"/>
          </w:tcPr>
          <w:p w14:paraId="2A4CC6A6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6A7" w14:textId="77777777" w:rsidR="000C2B72" w:rsidRPr="00B41BF4" w:rsidRDefault="000C2B72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780" w:dyaOrig="360" w14:anchorId="2A4CCDF2">
                <v:shape id="_x0000_i1483" type="#_x0000_t75" style="width:89.4pt;height:18pt" o:ole="">
                  <v:imagedata r:id="rId856" o:title=""/>
                </v:shape>
                <o:OLEObject Type="Embed" ProgID="Equation.3" ShapeID="_x0000_i1483" DrawAspect="Content" ObjectID="_1735455554" r:id="rId857"/>
              </w:object>
            </w:r>
          </w:p>
        </w:tc>
      </w:tr>
      <w:tr w:rsidR="000C2B72" w:rsidRPr="00B41BF4" w14:paraId="2A4CC6AB" w14:textId="77777777" w:rsidTr="00921B0D">
        <w:tc>
          <w:tcPr>
            <w:tcW w:w="534" w:type="dxa"/>
            <w:shd w:val="clear" w:color="auto" w:fill="auto"/>
          </w:tcPr>
          <w:p w14:paraId="2A4CC6A9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6AA" w14:textId="77777777" w:rsidR="000C2B72" w:rsidRPr="00B41BF4" w:rsidRDefault="000C2B72" w:rsidP="008728F5">
            <w:pPr>
              <w:spacing w:after="0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760" w:dyaOrig="360" w14:anchorId="2A4CCDF3">
                <v:shape id="_x0000_i1484" type="#_x0000_t75" style="width:87.6pt;height:18pt" o:ole="">
                  <v:imagedata r:id="rId858" o:title=""/>
                </v:shape>
                <o:OLEObject Type="Embed" ProgID="Equation.3" ShapeID="_x0000_i1484" DrawAspect="Content" ObjectID="_1735455555" r:id="rId859"/>
              </w:object>
            </w:r>
          </w:p>
        </w:tc>
      </w:tr>
      <w:tr w:rsidR="000C2B72" w:rsidRPr="00B41BF4" w14:paraId="2A4CC6AE" w14:textId="77777777" w:rsidTr="00921B0D">
        <w:tc>
          <w:tcPr>
            <w:tcW w:w="534" w:type="dxa"/>
            <w:shd w:val="clear" w:color="auto" w:fill="auto"/>
          </w:tcPr>
          <w:p w14:paraId="2A4CC6AC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6AD" w14:textId="77777777" w:rsidR="000C2B72" w:rsidRPr="00B41BF4" w:rsidRDefault="000C2B72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780" w:dyaOrig="360" w14:anchorId="2A4CCDF4">
                <v:shape id="_x0000_i1485" type="#_x0000_t75" style="width:89.4pt;height:18pt" o:ole="">
                  <v:imagedata r:id="rId860" o:title=""/>
                </v:shape>
                <o:OLEObject Type="Embed" ProgID="Equation.3" ShapeID="_x0000_i1485" DrawAspect="Content" ObjectID="_1735455556" r:id="rId861"/>
              </w:object>
            </w:r>
          </w:p>
        </w:tc>
      </w:tr>
    </w:tbl>
    <w:p w14:paraId="2A4CC6AF" w14:textId="77777777" w:rsidR="00C475BD" w:rsidRPr="00B41BF4" w:rsidRDefault="00C475BD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6B0" w14:textId="77777777" w:rsidR="00B41BF4" w:rsidRDefault="00B41BF4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 xml:space="preserve">42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6B1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C475BD" w:rsidRPr="00B41BF4" w14:paraId="2A4CC6B4" w14:textId="77777777" w:rsidTr="00587C00">
        <w:tc>
          <w:tcPr>
            <w:tcW w:w="533" w:type="dxa"/>
            <w:shd w:val="clear" w:color="auto" w:fill="auto"/>
          </w:tcPr>
          <w:p w14:paraId="2A4CC6B2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8812" w:type="dxa"/>
          </w:tcPr>
          <w:p w14:paraId="2A4CC6B3" w14:textId="77777777" w:rsidR="00C475BD" w:rsidRPr="00B41BF4" w:rsidRDefault="00C475BD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Параллелограмның екі қарама-қарсы төбелерінен бұрыштарының биссектрисалары жүргізілген және олар оның қабырғаларымен қиылысқан. Алынға</w:t>
            </w:r>
            <w:r w:rsidR="006048D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н төртбұрыштың түрін анықтаңдар</w:t>
            </w:r>
          </w:p>
        </w:tc>
      </w:tr>
      <w:tr w:rsidR="00C475BD" w:rsidRPr="00B41BF4" w14:paraId="2A4CC6B7" w14:textId="77777777" w:rsidTr="00587C00">
        <w:tc>
          <w:tcPr>
            <w:tcW w:w="533" w:type="dxa"/>
            <w:shd w:val="clear" w:color="auto" w:fill="auto"/>
          </w:tcPr>
          <w:p w14:paraId="2A4CC6B5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C6B6" w14:textId="77777777" w:rsidR="00C475BD" w:rsidRPr="00B41BF4" w:rsidRDefault="00C475BD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іктөртбұрыш</w:t>
            </w:r>
          </w:p>
        </w:tc>
      </w:tr>
      <w:tr w:rsidR="00C475BD" w:rsidRPr="00B41BF4" w14:paraId="2A4CC6BA" w14:textId="77777777" w:rsidTr="00587C00">
        <w:tc>
          <w:tcPr>
            <w:tcW w:w="533" w:type="dxa"/>
            <w:shd w:val="clear" w:color="auto" w:fill="auto"/>
          </w:tcPr>
          <w:p w14:paraId="2A4CC6B8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1</w:t>
            </w:r>
          </w:p>
        </w:tc>
        <w:tc>
          <w:tcPr>
            <w:tcW w:w="8812" w:type="dxa"/>
          </w:tcPr>
          <w:p w14:paraId="2A4CC6B9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Параллелограмм</w:t>
            </w:r>
          </w:p>
        </w:tc>
      </w:tr>
      <w:tr w:rsidR="00C475BD" w:rsidRPr="00B41BF4" w14:paraId="2A4CC6BD" w14:textId="77777777" w:rsidTr="00587C00">
        <w:tc>
          <w:tcPr>
            <w:tcW w:w="533" w:type="dxa"/>
            <w:shd w:val="clear" w:color="auto" w:fill="auto"/>
          </w:tcPr>
          <w:p w14:paraId="2A4CC6BB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C6BC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Ромб</w:t>
            </w:r>
          </w:p>
        </w:tc>
      </w:tr>
      <w:tr w:rsidR="00C475BD" w:rsidRPr="00B41BF4" w14:paraId="2A4CC6C0" w14:textId="77777777" w:rsidTr="00587C00">
        <w:tc>
          <w:tcPr>
            <w:tcW w:w="533" w:type="dxa"/>
            <w:shd w:val="clear" w:color="auto" w:fill="auto"/>
          </w:tcPr>
          <w:p w14:paraId="2A4CC6BE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C6BF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Квадрат</w:t>
            </w:r>
          </w:p>
        </w:tc>
      </w:tr>
      <w:tr w:rsidR="00C475BD" w:rsidRPr="00B41BF4" w14:paraId="2A4CC6C3" w14:textId="77777777" w:rsidTr="00587C00">
        <w:tc>
          <w:tcPr>
            <w:tcW w:w="533" w:type="dxa"/>
            <w:shd w:val="clear" w:color="auto" w:fill="auto"/>
          </w:tcPr>
          <w:p w14:paraId="2A4CC6C1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C6C2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Үшбұрыш</w:t>
            </w:r>
          </w:p>
        </w:tc>
      </w:tr>
    </w:tbl>
    <w:p w14:paraId="2A4CC6C4" w14:textId="77777777" w:rsidR="00C475BD" w:rsidRPr="00B41BF4" w:rsidRDefault="00C475BD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6C5" w14:textId="77777777" w:rsidR="00B41BF4" w:rsidRDefault="00B41BF4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 xml:space="preserve">43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6C6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C475BD" w:rsidRPr="00C17B8E" w14:paraId="2A4CC6C9" w14:textId="77777777" w:rsidTr="00587C00">
        <w:tc>
          <w:tcPr>
            <w:tcW w:w="533" w:type="dxa"/>
            <w:shd w:val="clear" w:color="auto" w:fill="auto"/>
          </w:tcPr>
          <w:p w14:paraId="2A4CC6C7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8812" w:type="dxa"/>
          </w:tcPr>
          <w:p w14:paraId="2A4CC6C8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Жазықтықта көлбеудің табаны арқылы өтетін түзу оның проекциясына перпендикуляр болса онда бұл </w:t>
            </w:r>
            <w:r w:rsidR="006048D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үзу көлбеумен қалай орналасады</w:t>
            </w:r>
          </w:p>
        </w:tc>
      </w:tr>
      <w:tr w:rsidR="00C475BD" w:rsidRPr="00B41BF4" w14:paraId="2A4CC6CC" w14:textId="77777777" w:rsidTr="00587C00">
        <w:tc>
          <w:tcPr>
            <w:tcW w:w="533" w:type="dxa"/>
            <w:shd w:val="clear" w:color="auto" w:fill="auto"/>
          </w:tcPr>
          <w:p w14:paraId="2A4CC6CA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C6CB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Параллель</w:t>
            </w:r>
          </w:p>
        </w:tc>
      </w:tr>
      <w:tr w:rsidR="00C475BD" w:rsidRPr="00B41BF4" w14:paraId="2A4CC6CF" w14:textId="77777777" w:rsidTr="00587C00">
        <w:tc>
          <w:tcPr>
            <w:tcW w:w="533" w:type="dxa"/>
            <w:shd w:val="clear" w:color="auto" w:fill="auto"/>
          </w:tcPr>
          <w:p w14:paraId="2A4CC6CD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1</w:t>
            </w:r>
          </w:p>
        </w:tc>
        <w:tc>
          <w:tcPr>
            <w:tcW w:w="8812" w:type="dxa"/>
          </w:tcPr>
          <w:p w14:paraId="2A4CC6CE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Перпендикуляр</w:t>
            </w:r>
          </w:p>
        </w:tc>
      </w:tr>
      <w:tr w:rsidR="00C475BD" w:rsidRPr="00B41BF4" w14:paraId="2A4CC6D2" w14:textId="77777777" w:rsidTr="00587C00">
        <w:tc>
          <w:tcPr>
            <w:tcW w:w="533" w:type="dxa"/>
            <w:shd w:val="clear" w:color="auto" w:fill="auto"/>
          </w:tcPr>
          <w:p w14:paraId="2A4CC6D0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C6D1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Қиылысады</w:t>
            </w:r>
          </w:p>
        </w:tc>
      </w:tr>
      <w:tr w:rsidR="00C475BD" w:rsidRPr="00B41BF4" w14:paraId="2A4CC6D5" w14:textId="77777777" w:rsidTr="00587C00">
        <w:tc>
          <w:tcPr>
            <w:tcW w:w="533" w:type="dxa"/>
            <w:shd w:val="clear" w:color="auto" w:fill="auto"/>
          </w:tcPr>
          <w:p w14:paraId="2A4CC6D3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C6D4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еттеседі</w:t>
            </w:r>
          </w:p>
        </w:tc>
      </w:tr>
      <w:tr w:rsidR="00C475BD" w:rsidRPr="00B41BF4" w14:paraId="2A4CC6D8" w14:textId="77777777" w:rsidTr="00587C00">
        <w:tc>
          <w:tcPr>
            <w:tcW w:w="533" w:type="dxa"/>
            <w:shd w:val="clear" w:color="auto" w:fill="auto"/>
          </w:tcPr>
          <w:p w14:paraId="2A4CC6D6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C6D7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Айқас </w:t>
            </w:r>
          </w:p>
        </w:tc>
      </w:tr>
    </w:tbl>
    <w:p w14:paraId="2A4CC6D9" w14:textId="77777777" w:rsidR="00C475BD" w:rsidRPr="00B41BF4" w:rsidRDefault="00C475BD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6DA" w14:textId="77777777" w:rsidR="00B41BF4" w:rsidRDefault="00B41BF4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 xml:space="preserve">44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6DB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C475BD" w:rsidRPr="00C17B8E" w14:paraId="2A4CC6DE" w14:textId="77777777" w:rsidTr="00587C00">
        <w:tc>
          <w:tcPr>
            <w:tcW w:w="533" w:type="dxa"/>
            <w:shd w:val="clear" w:color="auto" w:fill="auto"/>
          </w:tcPr>
          <w:p w14:paraId="2A4CC6DC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8812" w:type="dxa"/>
          </w:tcPr>
          <w:p w14:paraId="2A4CC6DD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Егер түзу жазықтықта жатқан қиылысушы екі түзуге перпендикуляр  болса, онда бұл түзу о</w:t>
            </w:r>
            <w:r w:rsidR="006048D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сы жазықтықпен қалай орналасады</w:t>
            </w:r>
          </w:p>
        </w:tc>
      </w:tr>
      <w:tr w:rsidR="00C475BD" w:rsidRPr="00B41BF4" w14:paraId="2A4CC6E1" w14:textId="77777777" w:rsidTr="00587C00">
        <w:tc>
          <w:tcPr>
            <w:tcW w:w="533" w:type="dxa"/>
            <w:shd w:val="clear" w:color="auto" w:fill="auto"/>
          </w:tcPr>
          <w:p w14:paraId="2A4CC6DF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C6E0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Параллель</w:t>
            </w:r>
          </w:p>
        </w:tc>
      </w:tr>
      <w:tr w:rsidR="00C475BD" w:rsidRPr="00B41BF4" w14:paraId="2A4CC6E4" w14:textId="77777777" w:rsidTr="00587C00">
        <w:tc>
          <w:tcPr>
            <w:tcW w:w="533" w:type="dxa"/>
            <w:shd w:val="clear" w:color="auto" w:fill="auto"/>
          </w:tcPr>
          <w:p w14:paraId="2A4CC6E2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1</w:t>
            </w:r>
          </w:p>
        </w:tc>
        <w:tc>
          <w:tcPr>
            <w:tcW w:w="8812" w:type="dxa"/>
          </w:tcPr>
          <w:p w14:paraId="2A4CC6E3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Перпендикуляр</w:t>
            </w:r>
          </w:p>
        </w:tc>
      </w:tr>
      <w:tr w:rsidR="00C475BD" w:rsidRPr="00B41BF4" w14:paraId="2A4CC6E7" w14:textId="77777777" w:rsidTr="00587C00">
        <w:tc>
          <w:tcPr>
            <w:tcW w:w="533" w:type="dxa"/>
            <w:shd w:val="clear" w:color="auto" w:fill="auto"/>
          </w:tcPr>
          <w:p w14:paraId="2A4CC6E5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C6E6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Қиылысады</w:t>
            </w:r>
          </w:p>
        </w:tc>
      </w:tr>
      <w:tr w:rsidR="00C475BD" w:rsidRPr="00B41BF4" w14:paraId="2A4CC6EA" w14:textId="77777777" w:rsidTr="00587C00">
        <w:tc>
          <w:tcPr>
            <w:tcW w:w="533" w:type="dxa"/>
            <w:shd w:val="clear" w:color="auto" w:fill="auto"/>
          </w:tcPr>
          <w:p w14:paraId="2A4CC6E8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C6E9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Айқас </w:t>
            </w:r>
          </w:p>
        </w:tc>
      </w:tr>
      <w:tr w:rsidR="00C475BD" w:rsidRPr="00B41BF4" w14:paraId="2A4CC6ED" w14:textId="77777777" w:rsidTr="00587C00">
        <w:tc>
          <w:tcPr>
            <w:tcW w:w="533" w:type="dxa"/>
            <w:shd w:val="clear" w:color="auto" w:fill="auto"/>
          </w:tcPr>
          <w:p w14:paraId="2A4CC6EB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C6EC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еттеседі</w:t>
            </w:r>
          </w:p>
        </w:tc>
      </w:tr>
    </w:tbl>
    <w:p w14:paraId="2A4CC6EE" w14:textId="77777777" w:rsidR="00C475BD" w:rsidRPr="00B41BF4" w:rsidRDefault="00C475BD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6EF" w14:textId="77777777" w:rsidR="00DC6028" w:rsidRDefault="00DC6028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C6F0" w14:textId="77777777" w:rsidR="00DC6028" w:rsidRDefault="00DC6028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C6F1" w14:textId="77777777" w:rsidR="00B41BF4" w:rsidRDefault="00B41BF4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lastRenderedPageBreak/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 xml:space="preserve">45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6F2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400AD1" w:rsidRPr="00B71698" w14:paraId="2A4CC6F5" w14:textId="77777777" w:rsidTr="00587C00">
        <w:tc>
          <w:tcPr>
            <w:tcW w:w="533" w:type="dxa"/>
            <w:shd w:val="clear" w:color="auto" w:fill="auto"/>
          </w:tcPr>
          <w:p w14:paraId="2A4CC6F3" w14:textId="77777777" w:rsidR="00400AD1" w:rsidRPr="00B41BF4" w:rsidRDefault="00400AD1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8812" w:type="dxa"/>
          </w:tcPr>
          <w:p w14:paraId="2A4CC6F4" w14:textId="77777777" w:rsidR="00400AD1" w:rsidRPr="00AD48D8" w:rsidRDefault="00400AD1" w:rsidP="008728F5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  <w:lang w:val="kk-KZ"/>
              </w:rPr>
            </w:pPr>
            <w:proofErr w:type="spellStart"/>
            <w:r w:rsidRPr="00AD48D8">
              <w:rPr>
                <w:rFonts w:ascii="Times New Roman" w:hAnsi="Times New Roman" w:cs="Times New Roman"/>
                <w:iCs/>
                <w:sz w:val="28"/>
                <w:szCs w:val="28"/>
              </w:rPr>
              <w:t>Көбейткіштергежіктеңдер</w:t>
            </w:r>
            <w:proofErr w:type="spellEnd"/>
            <w:r w:rsidRPr="00AD48D8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: </w:t>
            </w:r>
            <w:r w:rsidRPr="00AD48D8">
              <w:rPr>
                <w:rFonts w:ascii="Times New Roman" w:hAnsi="Times New Roman" w:cs="Times New Roman"/>
                <w:position w:val="-6"/>
                <w:sz w:val="28"/>
                <w:szCs w:val="28"/>
                <w:lang w:val="kk-KZ"/>
              </w:rPr>
              <w:object w:dxaOrig="1479" w:dyaOrig="320" w14:anchorId="2A4CCDF5">
                <v:shape id="_x0000_i1486" type="#_x0000_t75" style="width:73.8pt;height:15.6pt" o:ole="">
                  <v:imagedata r:id="rId862" o:title=""/>
                </v:shape>
                <o:OLEObject Type="Embed" ProgID="Equation.3" ShapeID="_x0000_i1486" DrawAspect="Content" ObjectID="_1735455557" r:id="rId863"/>
              </w:object>
            </w:r>
          </w:p>
        </w:tc>
      </w:tr>
      <w:tr w:rsidR="00400AD1" w:rsidRPr="00B41BF4" w14:paraId="2A4CC6F8" w14:textId="77777777" w:rsidTr="00587C00">
        <w:tc>
          <w:tcPr>
            <w:tcW w:w="533" w:type="dxa"/>
            <w:shd w:val="clear" w:color="auto" w:fill="auto"/>
          </w:tcPr>
          <w:p w14:paraId="2A4CC6F6" w14:textId="77777777" w:rsidR="00400AD1" w:rsidRPr="00400AD1" w:rsidRDefault="00400AD1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C6F7" w14:textId="77777777" w:rsidR="00400AD1" w:rsidRPr="00AD48D8" w:rsidRDefault="00400AD1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AD48D8">
              <w:rPr>
                <w:rFonts w:ascii="Times New Roman" w:hAnsi="Times New Roman" w:cs="Times New Roman"/>
                <w:position w:val="-10"/>
                <w:sz w:val="28"/>
                <w:szCs w:val="28"/>
                <w:lang w:val="kk-KZ"/>
              </w:rPr>
              <w:object w:dxaOrig="1740" w:dyaOrig="360" w14:anchorId="2A4CCDF6">
                <v:shape id="_x0000_i1487" type="#_x0000_t75" style="width:87pt;height:18pt" o:ole="">
                  <v:imagedata r:id="rId864" o:title=""/>
                </v:shape>
                <o:OLEObject Type="Embed" ProgID="Equation.3" ShapeID="_x0000_i1487" DrawAspect="Content" ObjectID="_1735455558" r:id="rId865"/>
              </w:object>
            </w:r>
          </w:p>
        </w:tc>
      </w:tr>
      <w:tr w:rsidR="00400AD1" w:rsidRPr="00B41BF4" w14:paraId="2A4CC6FB" w14:textId="77777777" w:rsidTr="00587C00">
        <w:tc>
          <w:tcPr>
            <w:tcW w:w="533" w:type="dxa"/>
            <w:shd w:val="clear" w:color="auto" w:fill="auto"/>
          </w:tcPr>
          <w:p w14:paraId="2A4CC6F9" w14:textId="77777777" w:rsidR="00400AD1" w:rsidRPr="00400AD1" w:rsidRDefault="00400AD1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C6FA" w14:textId="77777777" w:rsidR="00400AD1" w:rsidRPr="00AD48D8" w:rsidRDefault="00400AD1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AD48D8">
              <w:rPr>
                <w:rFonts w:ascii="Times New Roman" w:hAnsi="Times New Roman" w:cs="Times New Roman"/>
                <w:position w:val="-10"/>
                <w:sz w:val="28"/>
                <w:szCs w:val="28"/>
                <w:lang w:val="kk-KZ"/>
              </w:rPr>
              <w:object w:dxaOrig="1740" w:dyaOrig="360" w14:anchorId="2A4CCDF7">
                <v:shape id="_x0000_i1488" type="#_x0000_t75" style="width:87pt;height:18pt" o:ole="">
                  <v:imagedata r:id="rId866" o:title=""/>
                </v:shape>
                <o:OLEObject Type="Embed" ProgID="Equation.3" ShapeID="_x0000_i1488" DrawAspect="Content" ObjectID="_1735455559" r:id="rId867"/>
              </w:object>
            </w:r>
          </w:p>
        </w:tc>
      </w:tr>
      <w:tr w:rsidR="00400AD1" w:rsidRPr="00B41BF4" w14:paraId="2A4CC6FE" w14:textId="77777777" w:rsidTr="00587C00">
        <w:tc>
          <w:tcPr>
            <w:tcW w:w="533" w:type="dxa"/>
            <w:shd w:val="clear" w:color="auto" w:fill="auto"/>
          </w:tcPr>
          <w:p w14:paraId="2A4CC6FC" w14:textId="77777777" w:rsidR="00400AD1" w:rsidRPr="00400AD1" w:rsidRDefault="00400AD1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C6FD" w14:textId="77777777" w:rsidR="00400AD1" w:rsidRPr="00AD48D8" w:rsidRDefault="00400AD1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AD48D8">
              <w:rPr>
                <w:rFonts w:ascii="Times New Roman" w:hAnsi="Times New Roman" w:cs="Times New Roman"/>
                <w:position w:val="-10"/>
                <w:sz w:val="28"/>
                <w:szCs w:val="28"/>
                <w:lang w:val="kk-KZ"/>
              </w:rPr>
              <w:object w:dxaOrig="1740" w:dyaOrig="360" w14:anchorId="2A4CCDF8">
                <v:shape id="_x0000_i1489" type="#_x0000_t75" style="width:87pt;height:18pt" o:ole="">
                  <v:imagedata r:id="rId868" o:title=""/>
                </v:shape>
                <o:OLEObject Type="Embed" ProgID="Equation.3" ShapeID="_x0000_i1489" DrawAspect="Content" ObjectID="_1735455560" r:id="rId869"/>
              </w:object>
            </w:r>
          </w:p>
        </w:tc>
      </w:tr>
      <w:tr w:rsidR="00400AD1" w:rsidRPr="00B41BF4" w14:paraId="2A4CC701" w14:textId="77777777" w:rsidTr="00587C00">
        <w:tc>
          <w:tcPr>
            <w:tcW w:w="533" w:type="dxa"/>
            <w:shd w:val="clear" w:color="auto" w:fill="auto"/>
          </w:tcPr>
          <w:p w14:paraId="2A4CC6FF" w14:textId="77777777" w:rsidR="00400AD1" w:rsidRPr="00400AD1" w:rsidRDefault="00400AD1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C700" w14:textId="77777777" w:rsidR="00400AD1" w:rsidRPr="00AD48D8" w:rsidRDefault="00400AD1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AD48D8">
              <w:rPr>
                <w:rFonts w:ascii="Times New Roman" w:hAnsi="Times New Roman" w:cs="Times New Roman"/>
                <w:position w:val="-10"/>
                <w:sz w:val="28"/>
                <w:szCs w:val="28"/>
                <w:lang w:val="kk-KZ"/>
              </w:rPr>
              <w:object w:dxaOrig="1719" w:dyaOrig="360" w14:anchorId="2A4CCDF9">
                <v:shape id="_x0000_i1490" type="#_x0000_t75" style="width:85.8pt;height:18pt" o:ole="">
                  <v:imagedata r:id="rId870" o:title=""/>
                </v:shape>
                <o:OLEObject Type="Embed" ProgID="Equation.3" ShapeID="_x0000_i1490" DrawAspect="Content" ObjectID="_1735455561" r:id="rId871"/>
              </w:object>
            </w:r>
          </w:p>
        </w:tc>
      </w:tr>
      <w:tr w:rsidR="00400AD1" w:rsidRPr="00B41BF4" w14:paraId="2A4CC704" w14:textId="77777777" w:rsidTr="00587C00">
        <w:tc>
          <w:tcPr>
            <w:tcW w:w="533" w:type="dxa"/>
            <w:shd w:val="clear" w:color="auto" w:fill="auto"/>
          </w:tcPr>
          <w:p w14:paraId="2A4CC702" w14:textId="77777777" w:rsidR="00400AD1" w:rsidRPr="00400AD1" w:rsidRDefault="00400AD1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C703" w14:textId="77777777" w:rsidR="00400AD1" w:rsidRPr="00AD48D8" w:rsidRDefault="00400AD1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AD48D8">
              <w:rPr>
                <w:rFonts w:ascii="Times New Roman" w:hAnsi="Times New Roman" w:cs="Times New Roman"/>
                <w:position w:val="-10"/>
                <w:sz w:val="28"/>
                <w:szCs w:val="28"/>
                <w:lang w:val="kk-KZ"/>
              </w:rPr>
              <w:object w:dxaOrig="1380" w:dyaOrig="360" w14:anchorId="2A4CCDFA">
                <v:shape id="_x0000_i1491" type="#_x0000_t75" style="width:69pt;height:18pt" o:ole="">
                  <v:imagedata r:id="rId872" o:title=""/>
                </v:shape>
                <o:OLEObject Type="Embed" ProgID="Equation.3" ShapeID="_x0000_i1491" DrawAspect="Content" ObjectID="_1735455562" r:id="rId873"/>
              </w:object>
            </w:r>
          </w:p>
        </w:tc>
      </w:tr>
    </w:tbl>
    <w:p w14:paraId="2A4CC705" w14:textId="77777777" w:rsidR="00C475BD" w:rsidRPr="00B41BF4" w:rsidRDefault="00C475BD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706" w14:textId="77777777" w:rsidR="00B41BF4" w:rsidRDefault="00B41BF4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 xml:space="preserve">46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707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C475BD" w:rsidRPr="00C17B8E" w14:paraId="2A4CC70A" w14:textId="77777777" w:rsidTr="00587C00">
        <w:tc>
          <w:tcPr>
            <w:tcW w:w="533" w:type="dxa"/>
            <w:shd w:val="clear" w:color="auto" w:fill="auto"/>
          </w:tcPr>
          <w:p w14:paraId="2A4CC708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8812" w:type="dxa"/>
          </w:tcPr>
          <w:p w14:paraId="2A4CC709" w14:textId="77777777" w:rsidR="00C475BD" w:rsidRPr="00B41BF4" w:rsidRDefault="00C475BD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Төбелерінің координаталары </w:t>
            </w:r>
            <w:r w:rsidRPr="00B41BF4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>O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(0, 0), </w:t>
            </w:r>
            <w:r w:rsidRPr="00B41BF4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>B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(4, 2), </w:t>
            </w:r>
            <w:r w:rsidRPr="00B41BF4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>C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(6, 6), </w:t>
            </w:r>
            <w:r w:rsidRPr="00B41BF4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>Д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(2, 4) болаты</w:t>
            </w:r>
            <w:r w:rsidR="006048D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н төртбұрыштың түрін анықтаңдар</w:t>
            </w:r>
          </w:p>
        </w:tc>
      </w:tr>
      <w:tr w:rsidR="00C475BD" w:rsidRPr="00B41BF4" w14:paraId="2A4CC70D" w14:textId="77777777" w:rsidTr="00587C00">
        <w:tc>
          <w:tcPr>
            <w:tcW w:w="533" w:type="dxa"/>
            <w:shd w:val="clear" w:color="auto" w:fill="auto"/>
          </w:tcPr>
          <w:p w14:paraId="2A4CC70B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C70C" w14:textId="77777777" w:rsidR="00C475BD" w:rsidRPr="00B41BF4" w:rsidRDefault="00C475BD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іктөртбұрыш</w:t>
            </w:r>
          </w:p>
        </w:tc>
      </w:tr>
      <w:tr w:rsidR="00C475BD" w:rsidRPr="00B41BF4" w14:paraId="2A4CC710" w14:textId="77777777" w:rsidTr="00587C00">
        <w:tc>
          <w:tcPr>
            <w:tcW w:w="533" w:type="dxa"/>
            <w:shd w:val="clear" w:color="auto" w:fill="auto"/>
          </w:tcPr>
          <w:p w14:paraId="2A4CC70E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1</w:t>
            </w:r>
          </w:p>
        </w:tc>
        <w:tc>
          <w:tcPr>
            <w:tcW w:w="8812" w:type="dxa"/>
          </w:tcPr>
          <w:p w14:paraId="2A4CC70F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Ромб</w:t>
            </w:r>
          </w:p>
        </w:tc>
      </w:tr>
      <w:tr w:rsidR="00C475BD" w:rsidRPr="00B41BF4" w14:paraId="2A4CC713" w14:textId="77777777" w:rsidTr="00587C00">
        <w:tc>
          <w:tcPr>
            <w:tcW w:w="533" w:type="dxa"/>
            <w:shd w:val="clear" w:color="auto" w:fill="auto"/>
          </w:tcPr>
          <w:p w14:paraId="2A4CC711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C712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Квадрат</w:t>
            </w:r>
          </w:p>
        </w:tc>
      </w:tr>
      <w:tr w:rsidR="00C475BD" w:rsidRPr="00B41BF4" w14:paraId="2A4CC716" w14:textId="77777777" w:rsidTr="00587C00">
        <w:tc>
          <w:tcPr>
            <w:tcW w:w="533" w:type="dxa"/>
            <w:shd w:val="clear" w:color="auto" w:fill="auto"/>
          </w:tcPr>
          <w:p w14:paraId="2A4CC714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C715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рапеция</w:t>
            </w:r>
          </w:p>
        </w:tc>
      </w:tr>
      <w:tr w:rsidR="00C475BD" w:rsidRPr="00B41BF4" w14:paraId="2A4CC719" w14:textId="77777777" w:rsidTr="00587C00">
        <w:tc>
          <w:tcPr>
            <w:tcW w:w="533" w:type="dxa"/>
            <w:shd w:val="clear" w:color="auto" w:fill="auto"/>
          </w:tcPr>
          <w:p w14:paraId="2A4CC717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C718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Параллелограм</w:t>
            </w:r>
          </w:p>
        </w:tc>
      </w:tr>
    </w:tbl>
    <w:p w14:paraId="2A4CC71A" w14:textId="77777777" w:rsidR="00C475BD" w:rsidRPr="00B41BF4" w:rsidRDefault="00C475BD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71B" w14:textId="77777777" w:rsidR="00B41BF4" w:rsidRDefault="00B41BF4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 xml:space="preserve">47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71C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C475BD" w:rsidRPr="00C17B8E" w14:paraId="2A4CC71F" w14:textId="77777777" w:rsidTr="00587C00">
        <w:tc>
          <w:tcPr>
            <w:tcW w:w="533" w:type="dxa"/>
            <w:shd w:val="clear" w:color="auto" w:fill="auto"/>
          </w:tcPr>
          <w:p w14:paraId="2A4CC71D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8812" w:type="dxa"/>
          </w:tcPr>
          <w:p w14:paraId="2A4CC71E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val="en-US"/>
              </w:rPr>
              <w:t>ABCДEF</w:t>
            </w:r>
            <w:r w:rsidRPr="00B41BF4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val="kk-KZ"/>
              </w:rPr>
              <w:t xml:space="preserve"> </w:t>
            </w:r>
            <w:r w:rsidRPr="00B41BF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kk-KZ"/>
              </w:rPr>
              <w:t xml:space="preserve">дұрыс алтыбұрыштағы </w:t>
            </w:r>
            <m:oMath>
              <m:acc>
                <m:accPr>
                  <m:chr m:val="⃗"/>
                  <m:ctrlP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</w:rPr>
                    <m:t>AC</m:t>
                  </m:r>
                </m:e>
              </m:acc>
            </m:oMath>
            <w:r w:rsidRPr="00B41BF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 xml:space="preserve"> </w:t>
            </w:r>
            <w:r w:rsidRPr="00B41BF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kk-KZ"/>
              </w:rPr>
              <w:t>және</w:t>
            </w:r>
            <w:r w:rsidRPr="00B41BF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 xml:space="preserve"> </w:t>
            </w:r>
            <m:oMath>
              <m:acc>
                <m:accPr>
                  <m:chr m:val="⃗"/>
                  <m:ctrlP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</w:rPr>
                    <m:t>BD</m:t>
                  </m:r>
                </m:e>
              </m:acc>
            </m:oMath>
            <w:r w:rsidRPr="00B41BF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kk-KZ"/>
              </w:rPr>
              <w:t xml:space="preserve"> векторларыны</w:t>
            </w:r>
            <w:r w:rsidR="006048D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kk-KZ"/>
              </w:rPr>
              <w:t>ң арасындағы бұрышты табыңыздар</w:t>
            </w:r>
          </w:p>
        </w:tc>
      </w:tr>
      <w:tr w:rsidR="00C475BD" w:rsidRPr="00B41BF4" w14:paraId="2A4CC722" w14:textId="77777777" w:rsidTr="00587C00">
        <w:tc>
          <w:tcPr>
            <w:tcW w:w="533" w:type="dxa"/>
            <w:shd w:val="clear" w:color="auto" w:fill="auto"/>
          </w:tcPr>
          <w:p w14:paraId="2A4CC720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C721" w14:textId="77777777" w:rsidR="00C475BD" w:rsidRPr="00B41BF4" w:rsidRDefault="00C475BD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x-none"/>
              </w:rPr>
              <w:t>30</w:t>
            </w:r>
            <w:r w:rsidRPr="00B41BF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val="x-none"/>
              </w:rPr>
              <w:t>о</w:t>
            </w:r>
          </w:p>
        </w:tc>
      </w:tr>
      <w:tr w:rsidR="00C475BD" w:rsidRPr="00B41BF4" w14:paraId="2A4CC725" w14:textId="77777777" w:rsidTr="00587C00">
        <w:tc>
          <w:tcPr>
            <w:tcW w:w="533" w:type="dxa"/>
            <w:shd w:val="clear" w:color="auto" w:fill="auto"/>
          </w:tcPr>
          <w:p w14:paraId="2A4CC723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1</w:t>
            </w:r>
          </w:p>
        </w:tc>
        <w:tc>
          <w:tcPr>
            <w:tcW w:w="8812" w:type="dxa"/>
          </w:tcPr>
          <w:p w14:paraId="2A4CC724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x-none"/>
              </w:rPr>
              <w:t>45</w:t>
            </w:r>
            <w:r w:rsidRPr="00B41BF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val="x-none"/>
              </w:rPr>
              <w:t>о</w:t>
            </w:r>
          </w:p>
        </w:tc>
      </w:tr>
      <w:tr w:rsidR="00C475BD" w:rsidRPr="00B41BF4" w14:paraId="2A4CC728" w14:textId="77777777" w:rsidTr="00587C00">
        <w:tc>
          <w:tcPr>
            <w:tcW w:w="533" w:type="dxa"/>
            <w:shd w:val="clear" w:color="auto" w:fill="auto"/>
          </w:tcPr>
          <w:p w14:paraId="2A4CC726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C727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x-none"/>
              </w:rPr>
              <w:t>60</w:t>
            </w:r>
            <w:r w:rsidRPr="00B41BF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val="x-none"/>
              </w:rPr>
              <w:t>о</w:t>
            </w:r>
          </w:p>
        </w:tc>
      </w:tr>
      <w:tr w:rsidR="00C475BD" w:rsidRPr="00B41BF4" w14:paraId="2A4CC72B" w14:textId="77777777" w:rsidTr="00587C00">
        <w:tc>
          <w:tcPr>
            <w:tcW w:w="533" w:type="dxa"/>
            <w:shd w:val="clear" w:color="auto" w:fill="auto"/>
          </w:tcPr>
          <w:p w14:paraId="2A4CC729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C72A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x-none"/>
              </w:rPr>
              <w:t>90</w:t>
            </w:r>
            <w:r w:rsidRPr="00B41BF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val="x-none"/>
              </w:rPr>
              <w:t>о</w:t>
            </w:r>
          </w:p>
        </w:tc>
      </w:tr>
      <w:tr w:rsidR="00C475BD" w:rsidRPr="00B41BF4" w14:paraId="2A4CC72E" w14:textId="77777777" w:rsidTr="00587C00">
        <w:tc>
          <w:tcPr>
            <w:tcW w:w="533" w:type="dxa"/>
            <w:shd w:val="clear" w:color="auto" w:fill="auto"/>
          </w:tcPr>
          <w:p w14:paraId="2A4CC72C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C72D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x-none"/>
              </w:rPr>
              <w:t>135</w:t>
            </w:r>
            <w:r w:rsidRPr="00B41BF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val="x-none"/>
              </w:rPr>
              <w:t>о</w:t>
            </w:r>
          </w:p>
        </w:tc>
      </w:tr>
    </w:tbl>
    <w:p w14:paraId="2A4CC72F" w14:textId="77777777" w:rsidR="00C475BD" w:rsidRPr="00B41BF4" w:rsidRDefault="00C475BD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730" w14:textId="77777777" w:rsidR="00B41BF4" w:rsidRDefault="00B41BF4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 xml:space="preserve">48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731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C475BD" w:rsidRPr="00C17B8E" w14:paraId="2A4CC734" w14:textId="77777777" w:rsidTr="00587C00">
        <w:tc>
          <w:tcPr>
            <w:tcW w:w="533" w:type="dxa"/>
            <w:shd w:val="clear" w:color="auto" w:fill="auto"/>
          </w:tcPr>
          <w:p w14:paraId="2A4CC732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8812" w:type="dxa"/>
          </w:tcPr>
          <w:p w14:paraId="2A4CC733" w14:textId="77777777" w:rsidR="00C475BD" w:rsidRPr="00B41BF4" w:rsidRDefault="00C475BD" w:rsidP="008728F5">
            <w:pPr>
              <w:pStyle w:val="22"/>
              <w:spacing w:line="276" w:lineRule="auto"/>
              <w:ind w:right="0"/>
              <w:jc w:val="both"/>
              <w:rPr>
                <w:b w:val="0"/>
                <w:sz w:val="24"/>
                <w:szCs w:val="24"/>
                <w:lang w:val="kk-KZ"/>
              </w:rPr>
            </w:pPr>
            <w:r w:rsidRPr="00B41BF4">
              <w:rPr>
                <w:b w:val="0"/>
                <w:sz w:val="24"/>
                <w:szCs w:val="24"/>
                <w:lang w:val="kk-KZ"/>
              </w:rPr>
              <w:t xml:space="preserve">Екі </w:t>
            </w:r>
            <w:r w:rsidRPr="00B41BF4">
              <w:rPr>
                <w:b w:val="0"/>
                <w:i/>
                <w:sz w:val="24"/>
                <w:szCs w:val="24"/>
                <w:lang w:val="kk-KZ"/>
              </w:rPr>
              <w:t>a</w:t>
            </w:r>
            <w:r w:rsidRPr="00B41BF4">
              <w:rPr>
                <w:b w:val="0"/>
                <w:sz w:val="24"/>
                <w:szCs w:val="24"/>
                <w:lang w:val="kk-KZ"/>
              </w:rPr>
              <w:t xml:space="preserve"> және </w:t>
            </w:r>
            <w:r w:rsidRPr="00B41BF4">
              <w:rPr>
                <w:b w:val="0"/>
                <w:i/>
                <w:sz w:val="24"/>
                <w:szCs w:val="24"/>
                <w:lang w:val="kk-KZ"/>
              </w:rPr>
              <w:t>b</w:t>
            </w:r>
            <w:r w:rsidRPr="00B41BF4">
              <w:rPr>
                <w:b w:val="0"/>
                <w:sz w:val="24"/>
                <w:szCs w:val="24"/>
                <w:lang w:val="kk-KZ"/>
              </w:rPr>
              <w:t xml:space="preserve"> параллель түзулері берілген. </w:t>
            </w:r>
            <w:r w:rsidRPr="00B41BF4">
              <w:rPr>
                <w:b w:val="0"/>
                <w:i/>
                <w:sz w:val="24"/>
                <w:szCs w:val="24"/>
                <w:lang w:val="kk-KZ"/>
              </w:rPr>
              <w:t>а</w:t>
            </w:r>
            <w:r w:rsidRPr="00B41BF4">
              <w:rPr>
                <w:b w:val="0"/>
                <w:sz w:val="24"/>
                <w:szCs w:val="24"/>
                <w:lang w:val="kk-KZ"/>
              </w:rPr>
              <w:t xml:space="preserve"> түзуі арқылы берілген түзулердің жазықтығымен беттеспейтін α жазықтығы өтеді. </w:t>
            </w:r>
            <w:r w:rsidRPr="00B41BF4">
              <w:rPr>
                <w:b w:val="0"/>
                <w:i/>
                <w:sz w:val="24"/>
                <w:szCs w:val="24"/>
                <w:lang w:val="kk-KZ"/>
              </w:rPr>
              <w:t>b</w:t>
            </w:r>
            <w:r w:rsidRPr="00B41BF4">
              <w:rPr>
                <w:b w:val="0"/>
                <w:sz w:val="24"/>
                <w:szCs w:val="24"/>
                <w:lang w:val="kk-KZ"/>
              </w:rPr>
              <w:t xml:space="preserve"> түзуі мен α жазықтығының өзара орналасуын анықтаңдар</w:t>
            </w:r>
          </w:p>
        </w:tc>
      </w:tr>
      <w:tr w:rsidR="00C475BD" w:rsidRPr="00B41BF4" w14:paraId="2A4CC737" w14:textId="77777777" w:rsidTr="00587C00">
        <w:tc>
          <w:tcPr>
            <w:tcW w:w="533" w:type="dxa"/>
            <w:shd w:val="clear" w:color="auto" w:fill="auto"/>
          </w:tcPr>
          <w:p w14:paraId="2A4CC735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C736" w14:textId="77777777" w:rsidR="00C475BD" w:rsidRPr="00B41BF4" w:rsidRDefault="00C475BD" w:rsidP="008728F5">
            <w:pPr>
              <w:pStyle w:val="22"/>
              <w:spacing w:line="276" w:lineRule="auto"/>
              <w:ind w:right="0"/>
              <w:jc w:val="both"/>
              <w:rPr>
                <w:b w:val="0"/>
                <w:sz w:val="24"/>
                <w:szCs w:val="24"/>
                <w:lang w:val="kk-KZ"/>
              </w:rPr>
            </w:pPr>
            <w:r w:rsidRPr="00B41BF4">
              <w:rPr>
                <w:b w:val="0"/>
                <w:i/>
                <w:sz w:val="24"/>
                <w:szCs w:val="24"/>
                <w:lang w:val="kk-KZ"/>
              </w:rPr>
              <w:t xml:space="preserve">b </w:t>
            </w:r>
            <w:r w:rsidRPr="00B41BF4">
              <w:rPr>
                <w:b w:val="0"/>
                <w:sz w:val="24"/>
                <w:szCs w:val="24"/>
                <w:lang w:val="kk-KZ"/>
              </w:rPr>
              <w:t>түзуі α жазықтығында жатыр</w:t>
            </w:r>
          </w:p>
        </w:tc>
      </w:tr>
      <w:tr w:rsidR="00C475BD" w:rsidRPr="00B41BF4" w14:paraId="2A4CC73A" w14:textId="77777777" w:rsidTr="00587C00">
        <w:tc>
          <w:tcPr>
            <w:tcW w:w="533" w:type="dxa"/>
            <w:shd w:val="clear" w:color="auto" w:fill="auto"/>
          </w:tcPr>
          <w:p w14:paraId="2A4CC738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1</w:t>
            </w:r>
          </w:p>
        </w:tc>
        <w:tc>
          <w:tcPr>
            <w:tcW w:w="8812" w:type="dxa"/>
          </w:tcPr>
          <w:p w14:paraId="2A4CC739" w14:textId="77777777" w:rsidR="00C475BD" w:rsidRPr="00B41BF4" w:rsidRDefault="00C475BD" w:rsidP="008728F5">
            <w:pPr>
              <w:pStyle w:val="22"/>
              <w:spacing w:line="276" w:lineRule="auto"/>
              <w:ind w:right="0"/>
              <w:jc w:val="both"/>
              <w:rPr>
                <w:b w:val="0"/>
                <w:sz w:val="24"/>
                <w:szCs w:val="24"/>
                <w:lang w:val="kk-KZ"/>
              </w:rPr>
            </w:pPr>
            <w:r w:rsidRPr="00B41BF4">
              <w:rPr>
                <w:b w:val="0"/>
                <w:i/>
                <w:sz w:val="24"/>
                <w:szCs w:val="24"/>
                <w:lang w:val="kk-KZ"/>
              </w:rPr>
              <w:t xml:space="preserve">b </w:t>
            </w:r>
            <w:r w:rsidRPr="00B41BF4">
              <w:rPr>
                <w:b w:val="0"/>
                <w:sz w:val="24"/>
                <w:szCs w:val="24"/>
                <w:lang w:val="kk-KZ"/>
              </w:rPr>
              <w:t>түзуі α жазықтығына параллель</w:t>
            </w:r>
          </w:p>
        </w:tc>
      </w:tr>
      <w:tr w:rsidR="00C475BD" w:rsidRPr="00B41BF4" w14:paraId="2A4CC73D" w14:textId="77777777" w:rsidTr="00587C00">
        <w:tc>
          <w:tcPr>
            <w:tcW w:w="533" w:type="dxa"/>
            <w:shd w:val="clear" w:color="auto" w:fill="auto"/>
          </w:tcPr>
          <w:p w14:paraId="2A4CC73B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C73C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b 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үзуі α жазықтығын қиып өтеді</w:t>
            </w:r>
          </w:p>
        </w:tc>
      </w:tr>
      <w:tr w:rsidR="00C475BD" w:rsidRPr="00B41BF4" w14:paraId="2A4CC740" w14:textId="77777777" w:rsidTr="00587C00">
        <w:tc>
          <w:tcPr>
            <w:tcW w:w="533" w:type="dxa"/>
            <w:shd w:val="clear" w:color="auto" w:fill="auto"/>
          </w:tcPr>
          <w:p w14:paraId="2A4CC73E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C73F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Анықтау мүмкін емес</w:t>
            </w:r>
          </w:p>
        </w:tc>
      </w:tr>
      <w:tr w:rsidR="00C475BD" w:rsidRPr="00B41BF4" w14:paraId="2A4CC743" w14:textId="77777777" w:rsidTr="00587C00">
        <w:tc>
          <w:tcPr>
            <w:tcW w:w="533" w:type="dxa"/>
            <w:shd w:val="clear" w:color="auto" w:fill="auto"/>
          </w:tcPr>
          <w:p w14:paraId="2A4CC741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C742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 xml:space="preserve">b 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үзуі α жазықтығына перпендикуляр</w:t>
            </w:r>
          </w:p>
        </w:tc>
      </w:tr>
    </w:tbl>
    <w:p w14:paraId="2A4CC744" w14:textId="77777777" w:rsidR="00C475BD" w:rsidRPr="00B41BF4" w:rsidRDefault="00C475BD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745" w14:textId="77777777" w:rsidR="00DC6028" w:rsidRDefault="00DC6028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C746" w14:textId="77777777" w:rsidR="00DC6028" w:rsidRDefault="00DC6028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C747" w14:textId="77777777" w:rsidR="00DC6028" w:rsidRDefault="00DC6028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C748" w14:textId="77777777" w:rsidR="00B41BF4" w:rsidRDefault="00B41BF4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lastRenderedPageBreak/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 xml:space="preserve">49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749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C475BD" w:rsidRPr="00C17B8E" w14:paraId="2A4CC74C" w14:textId="77777777" w:rsidTr="00587C00">
        <w:tc>
          <w:tcPr>
            <w:tcW w:w="533" w:type="dxa"/>
            <w:shd w:val="clear" w:color="auto" w:fill="auto"/>
          </w:tcPr>
          <w:p w14:paraId="2A4CC74A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8812" w:type="dxa"/>
          </w:tcPr>
          <w:p w14:paraId="2A4CC74B" w14:textId="77777777" w:rsidR="00C475BD" w:rsidRPr="00B41BF4" w:rsidRDefault="00C475BD" w:rsidP="008728F5">
            <w:pPr>
              <w:pStyle w:val="22"/>
              <w:spacing w:line="276" w:lineRule="auto"/>
              <w:ind w:right="0"/>
              <w:jc w:val="both"/>
              <w:rPr>
                <w:b w:val="0"/>
                <w:sz w:val="24"/>
                <w:szCs w:val="24"/>
                <w:lang w:val="kk-KZ"/>
              </w:rPr>
            </w:pPr>
            <w:r w:rsidRPr="00B41BF4">
              <w:rPr>
                <w:b w:val="0"/>
                <w:sz w:val="24"/>
                <w:szCs w:val="24"/>
                <w:lang w:val="kk-KZ"/>
              </w:rPr>
              <w:t xml:space="preserve">Екі </w:t>
            </w:r>
            <w:r w:rsidRPr="00B41BF4">
              <w:rPr>
                <w:b w:val="0"/>
                <w:i/>
                <w:sz w:val="24"/>
                <w:szCs w:val="24"/>
                <w:lang w:val="kk-KZ"/>
              </w:rPr>
              <w:t>a</w:t>
            </w:r>
            <w:r w:rsidRPr="00B41BF4">
              <w:rPr>
                <w:b w:val="0"/>
                <w:sz w:val="24"/>
                <w:szCs w:val="24"/>
                <w:lang w:val="kk-KZ"/>
              </w:rPr>
              <w:t xml:space="preserve"> және </w:t>
            </w:r>
            <w:r w:rsidRPr="00B41BF4">
              <w:rPr>
                <w:b w:val="0"/>
                <w:i/>
                <w:sz w:val="24"/>
                <w:szCs w:val="24"/>
                <w:lang w:val="kk-KZ"/>
              </w:rPr>
              <w:t>b</w:t>
            </w:r>
            <w:r w:rsidRPr="00B41BF4">
              <w:rPr>
                <w:b w:val="0"/>
                <w:sz w:val="24"/>
                <w:szCs w:val="24"/>
                <w:lang w:val="kk-KZ"/>
              </w:rPr>
              <w:t xml:space="preserve"> айқас түзулері берілген және А нүктесі </w:t>
            </w:r>
            <w:r w:rsidRPr="00B41BF4">
              <w:rPr>
                <w:b w:val="0"/>
                <w:i/>
                <w:sz w:val="24"/>
                <w:szCs w:val="24"/>
                <w:lang w:val="kk-KZ"/>
              </w:rPr>
              <w:t xml:space="preserve">а </w:t>
            </w:r>
            <w:r w:rsidRPr="00B41BF4">
              <w:rPr>
                <w:b w:val="0"/>
                <w:sz w:val="24"/>
                <w:szCs w:val="24"/>
                <w:lang w:val="kk-KZ"/>
              </w:rPr>
              <w:t xml:space="preserve">түзуіне тиісті болсын. </w:t>
            </w:r>
            <w:r w:rsidRPr="00B41BF4">
              <w:rPr>
                <w:b w:val="0"/>
                <w:i/>
                <w:sz w:val="24"/>
                <w:szCs w:val="24"/>
                <w:lang w:val="kk-KZ"/>
              </w:rPr>
              <w:t xml:space="preserve">а </w:t>
            </w:r>
            <w:r w:rsidRPr="00B41BF4">
              <w:rPr>
                <w:b w:val="0"/>
                <w:sz w:val="24"/>
                <w:szCs w:val="24"/>
                <w:lang w:val="kk-KZ"/>
              </w:rPr>
              <w:t>түзуі А нүктесі мен b түзуі арқылы өтетін жазықтыққ</w:t>
            </w:r>
            <w:r w:rsidR="006048D1">
              <w:rPr>
                <w:b w:val="0"/>
                <w:sz w:val="24"/>
                <w:szCs w:val="24"/>
                <w:lang w:val="kk-KZ"/>
              </w:rPr>
              <w:t>а қатысты орналасуын анықтаңдар</w:t>
            </w:r>
          </w:p>
        </w:tc>
      </w:tr>
      <w:tr w:rsidR="00C475BD" w:rsidRPr="00B41BF4" w14:paraId="2A4CC74F" w14:textId="77777777" w:rsidTr="00587C00">
        <w:tc>
          <w:tcPr>
            <w:tcW w:w="533" w:type="dxa"/>
            <w:shd w:val="clear" w:color="auto" w:fill="auto"/>
          </w:tcPr>
          <w:p w14:paraId="2A4CC74D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C74E" w14:textId="77777777" w:rsidR="00C475BD" w:rsidRPr="00B41BF4" w:rsidRDefault="00C475BD" w:rsidP="008728F5">
            <w:pPr>
              <w:pStyle w:val="22"/>
              <w:spacing w:line="276" w:lineRule="auto"/>
              <w:ind w:right="0"/>
              <w:jc w:val="both"/>
              <w:rPr>
                <w:b w:val="0"/>
                <w:sz w:val="24"/>
                <w:szCs w:val="24"/>
                <w:lang w:val="kk-KZ"/>
              </w:rPr>
            </w:pPr>
            <w:r w:rsidRPr="00B41BF4">
              <w:rPr>
                <w:b w:val="0"/>
                <w:i/>
                <w:sz w:val="24"/>
                <w:szCs w:val="24"/>
                <w:lang w:val="kk-KZ"/>
              </w:rPr>
              <w:t>a</w:t>
            </w:r>
            <w:r w:rsidRPr="00B41BF4">
              <w:rPr>
                <w:b w:val="0"/>
                <w:sz w:val="24"/>
                <w:szCs w:val="24"/>
                <w:lang w:val="kk-KZ"/>
              </w:rPr>
              <w:t xml:space="preserve"> түзуі жазықтыққа параллель</w:t>
            </w:r>
          </w:p>
        </w:tc>
      </w:tr>
      <w:tr w:rsidR="00C475BD" w:rsidRPr="00B41BF4" w14:paraId="2A4CC752" w14:textId="77777777" w:rsidTr="00587C00">
        <w:tc>
          <w:tcPr>
            <w:tcW w:w="533" w:type="dxa"/>
            <w:shd w:val="clear" w:color="auto" w:fill="auto"/>
          </w:tcPr>
          <w:p w14:paraId="2A4CC750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1</w:t>
            </w:r>
          </w:p>
        </w:tc>
        <w:tc>
          <w:tcPr>
            <w:tcW w:w="8812" w:type="dxa"/>
          </w:tcPr>
          <w:p w14:paraId="2A4CC751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>a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түзуі жазықтықты қиып өтеді</w:t>
            </w:r>
          </w:p>
        </w:tc>
      </w:tr>
      <w:tr w:rsidR="00C475BD" w:rsidRPr="00B41BF4" w14:paraId="2A4CC755" w14:textId="77777777" w:rsidTr="00587C00">
        <w:tc>
          <w:tcPr>
            <w:tcW w:w="533" w:type="dxa"/>
            <w:shd w:val="clear" w:color="auto" w:fill="auto"/>
          </w:tcPr>
          <w:p w14:paraId="2A4CC753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C754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>a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түзуі жазықтықта жатыр</w:t>
            </w:r>
          </w:p>
        </w:tc>
      </w:tr>
      <w:tr w:rsidR="00C475BD" w:rsidRPr="00B41BF4" w14:paraId="2A4CC758" w14:textId="77777777" w:rsidTr="00587C00">
        <w:tc>
          <w:tcPr>
            <w:tcW w:w="533" w:type="dxa"/>
            <w:shd w:val="clear" w:color="auto" w:fill="auto"/>
          </w:tcPr>
          <w:p w14:paraId="2A4CC756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C757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Анықтау мүмкін емес</w:t>
            </w:r>
          </w:p>
        </w:tc>
      </w:tr>
      <w:tr w:rsidR="00C475BD" w:rsidRPr="00B41BF4" w14:paraId="2A4CC75B" w14:textId="77777777" w:rsidTr="00587C00">
        <w:tc>
          <w:tcPr>
            <w:tcW w:w="533" w:type="dxa"/>
            <w:shd w:val="clear" w:color="auto" w:fill="auto"/>
          </w:tcPr>
          <w:p w14:paraId="2A4CC759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C75A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i/>
                <w:sz w:val="24"/>
                <w:szCs w:val="24"/>
                <w:lang w:val="kk-KZ"/>
              </w:rPr>
              <w:t>a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түзуі жазықтыққа перпендикуляр</w:t>
            </w:r>
          </w:p>
        </w:tc>
      </w:tr>
    </w:tbl>
    <w:p w14:paraId="2A4CC75C" w14:textId="77777777" w:rsidR="00C475BD" w:rsidRPr="00B41BF4" w:rsidRDefault="00C475BD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75D" w14:textId="77777777" w:rsidR="00B41BF4" w:rsidRDefault="00B41BF4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 xml:space="preserve">50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75E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C475BD" w:rsidRPr="00C17B8E" w14:paraId="2A4CC761" w14:textId="77777777" w:rsidTr="00587C00">
        <w:tc>
          <w:tcPr>
            <w:tcW w:w="533" w:type="dxa"/>
            <w:shd w:val="clear" w:color="auto" w:fill="auto"/>
          </w:tcPr>
          <w:p w14:paraId="2A4CC75F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8812" w:type="dxa"/>
          </w:tcPr>
          <w:p w14:paraId="2A4CC760" w14:textId="77777777" w:rsidR="00C475BD" w:rsidRPr="00B41BF4" w:rsidRDefault="00C475BD" w:rsidP="008728F5">
            <w:pPr>
              <w:pStyle w:val="22"/>
              <w:spacing w:line="276" w:lineRule="auto"/>
              <w:ind w:right="0"/>
              <w:jc w:val="both"/>
              <w:rPr>
                <w:b w:val="0"/>
                <w:sz w:val="24"/>
                <w:szCs w:val="24"/>
                <w:lang w:val="kk-KZ"/>
              </w:rPr>
            </w:pPr>
            <w:r w:rsidRPr="00B41BF4">
              <w:rPr>
                <w:b w:val="0"/>
                <w:i/>
                <w:sz w:val="24"/>
                <w:szCs w:val="24"/>
                <w:lang w:val="kk-KZ"/>
              </w:rPr>
              <w:t xml:space="preserve">c </w:t>
            </w:r>
            <w:r w:rsidRPr="00B41BF4">
              <w:rPr>
                <w:b w:val="0"/>
                <w:sz w:val="24"/>
                <w:szCs w:val="24"/>
                <w:lang w:val="kk-KZ"/>
              </w:rPr>
              <w:t xml:space="preserve">мен </w:t>
            </w:r>
            <w:r w:rsidRPr="00B41BF4">
              <w:rPr>
                <w:b w:val="0"/>
                <w:i/>
                <w:sz w:val="24"/>
                <w:szCs w:val="24"/>
                <w:lang w:val="kk-KZ"/>
              </w:rPr>
              <w:t>Д</w:t>
            </w:r>
            <w:r w:rsidRPr="00B41BF4">
              <w:rPr>
                <w:b w:val="0"/>
                <w:sz w:val="24"/>
                <w:szCs w:val="24"/>
                <w:lang w:val="kk-KZ"/>
              </w:rPr>
              <w:t xml:space="preserve"> айқас түзулері және </w:t>
            </w:r>
            <w:r w:rsidRPr="00B41BF4">
              <w:rPr>
                <w:b w:val="0"/>
                <w:i/>
                <w:sz w:val="24"/>
                <w:szCs w:val="24"/>
                <w:lang w:val="kk-KZ"/>
              </w:rPr>
              <w:t>K</w:t>
            </w:r>
            <w:r w:rsidRPr="00B41BF4">
              <w:rPr>
                <w:b w:val="0"/>
                <w:sz w:val="24"/>
                <w:szCs w:val="24"/>
                <w:lang w:val="kk-KZ"/>
              </w:rPr>
              <w:t xml:space="preserve"> нүктесі берілген. К нүктесі мен </w:t>
            </w:r>
            <w:r w:rsidRPr="00B41BF4">
              <w:rPr>
                <w:b w:val="0"/>
                <w:i/>
                <w:sz w:val="24"/>
                <w:szCs w:val="24"/>
                <w:lang w:val="kk-KZ"/>
              </w:rPr>
              <w:t>с</w:t>
            </w:r>
            <w:r w:rsidRPr="00B41BF4">
              <w:rPr>
                <w:b w:val="0"/>
                <w:sz w:val="24"/>
                <w:szCs w:val="24"/>
                <w:lang w:val="kk-KZ"/>
              </w:rPr>
              <w:t xml:space="preserve"> түзуі және К нүктесі мен </w:t>
            </w:r>
            <w:r w:rsidRPr="00B41BF4">
              <w:rPr>
                <w:b w:val="0"/>
                <w:i/>
                <w:sz w:val="24"/>
                <w:szCs w:val="24"/>
                <w:lang w:val="kk-KZ"/>
              </w:rPr>
              <w:t>Д</w:t>
            </w:r>
            <w:r w:rsidRPr="00B41BF4">
              <w:rPr>
                <w:b w:val="0"/>
                <w:sz w:val="24"/>
                <w:szCs w:val="24"/>
                <w:lang w:val="kk-KZ"/>
              </w:rPr>
              <w:t xml:space="preserve"> түзуі арқылы өткен жазықтықтар бір-біріне қатысты орналасуын анықтаңдар</w:t>
            </w:r>
          </w:p>
        </w:tc>
      </w:tr>
      <w:tr w:rsidR="00C475BD" w:rsidRPr="00B41BF4" w14:paraId="2A4CC764" w14:textId="77777777" w:rsidTr="00587C00">
        <w:tc>
          <w:tcPr>
            <w:tcW w:w="533" w:type="dxa"/>
            <w:shd w:val="clear" w:color="auto" w:fill="auto"/>
          </w:tcPr>
          <w:p w14:paraId="2A4CC762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C763" w14:textId="77777777" w:rsidR="00C475BD" w:rsidRPr="00B41BF4" w:rsidRDefault="00C475BD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еттеседі</w:t>
            </w:r>
          </w:p>
        </w:tc>
      </w:tr>
      <w:tr w:rsidR="00C475BD" w:rsidRPr="00B41BF4" w14:paraId="2A4CC767" w14:textId="77777777" w:rsidTr="00587C00">
        <w:tc>
          <w:tcPr>
            <w:tcW w:w="533" w:type="dxa"/>
            <w:shd w:val="clear" w:color="auto" w:fill="auto"/>
          </w:tcPr>
          <w:p w14:paraId="2A4CC765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1</w:t>
            </w:r>
          </w:p>
        </w:tc>
        <w:tc>
          <w:tcPr>
            <w:tcW w:w="8812" w:type="dxa"/>
          </w:tcPr>
          <w:p w14:paraId="2A4CC766" w14:textId="77777777" w:rsidR="00C475BD" w:rsidRPr="00B41BF4" w:rsidRDefault="00C475BD" w:rsidP="008728F5">
            <w:pPr>
              <w:pStyle w:val="22"/>
              <w:spacing w:line="276" w:lineRule="auto"/>
              <w:ind w:right="0"/>
              <w:jc w:val="both"/>
              <w:rPr>
                <w:b w:val="0"/>
                <w:sz w:val="24"/>
                <w:szCs w:val="24"/>
                <w:lang w:val="kk-KZ"/>
              </w:rPr>
            </w:pPr>
            <w:r w:rsidRPr="00B41BF4">
              <w:rPr>
                <w:b w:val="0"/>
                <w:sz w:val="24"/>
                <w:szCs w:val="24"/>
                <w:lang w:val="kk-KZ"/>
              </w:rPr>
              <w:t>Қиылысады</w:t>
            </w:r>
          </w:p>
        </w:tc>
      </w:tr>
      <w:tr w:rsidR="00C475BD" w:rsidRPr="00B41BF4" w14:paraId="2A4CC76A" w14:textId="77777777" w:rsidTr="00587C00">
        <w:tc>
          <w:tcPr>
            <w:tcW w:w="533" w:type="dxa"/>
            <w:shd w:val="clear" w:color="auto" w:fill="auto"/>
          </w:tcPr>
          <w:p w14:paraId="2A4CC768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C769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Параллель</w:t>
            </w:r>
          </w:p>
        </w:tc>
      </w:tr>
      <w:tr w:rsidR="00C475BD" w:rsidRPr="00B41BF4" w14:paraId="2A4CC76D" w14:textId="77777777" w:rsidTr="00587C00">
        <w:tc>
          <w:tcPr>
            <w:tcW w:w="533" w:type="dxa"/>
            <w:shd w:val="clear" w:color="auto" w:fill="auto"/>
          </w:tcPr>
          <w:p w14:paraId="2A4CC76B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C76C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Анықтау мүмкін емес</w:t>
            </w:r>
          </w:p>
        </w:tc>
      </w:tr>
      <w:tr w:rsidR="00C475BD" w:rsidRPr="00B41BF4" w14:paraId="2A4CC770" w14:textId="77777777" w:rsidTr="00587C00">
        <w:tc>
          <w:tcPr>
            <w:tcW w:w="533" w:type="dxa"/>
            <w:shd w:val="clear" w:color="auto" w:fill="auto"/>
          </w:tcPr>
          <w:p w14:paraId="2A4CC76E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C76F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Перпендикуляр</w:t>
            </w:r>
          </w:p>
        </w:tc>
      </w:tr>
    </w:tbl>
    <w:p w14:paraId="2A4CC771" w14:textId="77777777" w:rsidR="00C475BD" w:rsidRPr="00B41BF4" w:rsidRDefault="00C475BD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772" w14:textId="77777777" w:rsidR="00B41BF4" w:rsidRDefault="00B41BF4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 xml:space="preserve">51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773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8D7CF6" w:rsidRPr="00B41BF4" w14:paraId="2A4CC776" w14:textId="77777777" w:rsidTr="00921B0D">
        <w:tc>
          <w:tcPr>
            <w:tcW w:w="510" w:type="dxa"/>
          </w:tcPr>
          <w:p w14:paraId="2A4CC774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924" w:type="dxa"/>
          </w:tcPr>
          <w:p w14:paraId="2A4CC775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е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бүйірлі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рапецияда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биіктік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бүйір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жағымен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30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градиус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бұрыш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жасайды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, ал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оны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абандары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11 см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және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5 см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құрайды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Онда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рапецияны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периметрі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</w:tc>
      </w:tr>
      <w:tr w:rsidR="008D7CF6" w:rsidRPr="00B41BF4" w14:paraId="2A4CC779" w14:textId="77777777" w:rsidTr="00921B0D">
        <w:tc>
          <w:tcPr>
            <w:tcW w:w="510" w:type="dxa"/>
          </w:tcPr>
          <w:p w14:paraId="2A4CC777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778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6 см</w:t>
            </w:r>
          </w:p>
        </w:tc>
      </w:tr>
      <w:tr w:rsidR="008D7CF6" w:rsidRPr="00B41BF4" w14:paraId="2A4CC77C" w14:textId="77777777" w:rsidTr="00921B0D">
        <w:tc>
          <w:tcPr>
            <w:tcW w:w="510" w:type="dxa"/>
          </w:tcPr>
          <w:p w14:paraId="2A4CC77A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C77B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8 см</w:t>
            </w:r>
          </w:p>
        </w:tc>
      </w:tr>
      <w:tr w:rsidR="008D7CF6" w:rsidRPr="00B41BF4" w14:paraId="2A4CC77F" w14:textId="77777777" w:rsidTr="00921B0D">
        <w:tc>
          <w:tcPr>
            <w:tcW w:w="510" w:type="dxa"/>
          </w:tcPr>
          <w:p w14:paraId="2A4CC77D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77E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5 см</w:t>
            </w:r>
          </w:p>
        </w:tc>
      </w:tr>
      <w:tr w:rsidR="008D7CF6" w:rsidRPr="00B41BF4" w14:paraId="2A4CC782" w14:textId="77777777" w:rsidTr="00921B0D">
        <w:tc>
          <w:tcPr>
            <w:tcW w:w="510" w:type="dxa"/>
          </w:tcPr>
          <w:p w14:paraId="2A4CC780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C781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,8 дм</w:t>
            </w:r>
          </w:p>
        </w:tc>
      </w:tr>
      <w:tr w:rsidR="008D7CF6" w:rsidRPr="00B41BF4" w14:paraId="2A4CC785" w14:textId="77777777" w:rsidTr="00921B0D">
        <w:tc>
          <w:tcPr>
            <w:tcW w:w="510" w:type="dxa"/>
          </w:tcPr>
          <w:p w14:paraId="2A4CC783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784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9 см</w:t>
            </w:r>
          </w:p>
        </w:tc>
      </w:tr>
      <w:tr w:rsidR="008D7CF6" w:rsidRPr="00B41BF4" w14:paraId="2A4CC788" w14:textId="77777777" w:rsidTr="00921B0D">
        <w:tc>
          <w:tcPr>
            <w:tcW w:w="510" w:type="dxa"/>
          </w:tcPr>
          <w:p w14:paraId="2A4CC786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787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,2 дм</w:t>
            </w:r>
          </w:p>
        </w:tc>
      </w:tr>
      <w:tr w:rsidR="008D7CF6" w:rsidRPr="00B41BF4" w14:paraId="2A4CC78B" w14:textId="77777777" w:rsidTr="00921B0D">
        <w:tc>
          <w:tcPr>
            <w:tcW w:w="510" w:type="dxa"/>
          </w:tcPr>
          <w:p w14:paraId="2A4CC789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78A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,5 дм</w:t>
            </w:r>
          </w:p>
        </w:tc>
      </w:tr>
      <w:tr w:rsidR="008D7CF6" w:rsidRPr="00B41BF4" w14:paraId="2A4CC78E" w14:textId="77777777" w:rsidTr="00921B0D">
        <w:tc>
          <w:tcPr>
            <w:tcW w:w="510" w:type="dxa"/>
          </w:tcPr>
          <w:p w14:paraId="2A4CC78C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78D" w14:textId="77777777" w:rsidR="008D7CF6" w:rsidRPr="00B41BF4" w:rsidRDefault="008D7CF6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7 см</w:t>
            </w:r>
          </w:p>
        </w:tc>
      </w:tr>
    </w:tbl>
    <w:p w14:paraId="2A4CC78F" w14:textId="77777777" w:rsidR="00C475BD" w:rsidRPr="00B41BF4" w:rsidRDefault="00C475BD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790" w14:textId="77777777" w:rsidR="00B41BF4" w:rsidRDefault="00B41BF4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 xml:space="preserve">52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791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C475BD" w:rsidRPr="00C17B8E" w14:paraId="2A4CC794" w14:textId="77777777" w:rsidTr="00587C00">
        <w:tc>
          <w:tcPr>
            <w:tcW w:w="533" w:type="dxa"/>
            <w:shd w:val="clear" w:color="auto" w:fill="auto"/>
          </w:tcPr>
          <w:p w14:paraId="2A4CC792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8812" w:type="dxa"/>
          </w:tcPr>
          <w:p w14:paraId="2A4CC793" w14:textId="77777777" w:rsidR="00C475BD" w:rsidRPr="00B41BF4" w:rsidRDefault="00C475BD" w:rsidP="008728F5">
            <w:pPr>
              <w:pStyle w:val="af2"/>
              <w:spacing w:after="0" w:line="276" w:lineRule="auto"/>
              <w:jc w:val="both"/>
              <w:rPr>
                <w:sz w:val="24"/>
                <w:szCs w:val="24"/>
                <w:lang w:val="en-US"/>
              </w:rPr>
            </w:pPr>
            <w:r w:rsidRPr="00B41BF4">
              <w:rPr>
                <w:sz w:val="24"/>
                <w:szCs w:val="24"/>
                <w:lang w:val="kk-KZ"/>
              </w:rPr>
              <w:t>Қабырғалары 4 см және 6 см, ал бір бұрышы 30</w:t>
            </w:r>
            <w:r w:rsidRPr="00B41BF4">
              <w:rPr>
                <w:position w:val="-4"/>
                <w:sz w:val="24"/>
                <w:szCs w:val="24"/>
                <w:lang w:val="x-none"/>
              </w:rPr>
              <w:object w:dxaOrig="180" w:dyaOrig="279" w14:anchorId="2A4CCDFB">
                <v:shape id="_x0000_i1492" type="#_x0000_t75" style="width:8.4pt;height:14.4pt" o:ole="">
                  <v:imagedata r:id="rId874" o:title=""/>
                </v:shape>
                <o:OLEObject Type="Embed" ProgID="Equation.DSMT4" ShapeID="_x0000_i1492" DrawAspect="Content" ObjectID="_1735455563" r:id="rId875"/>
              </w:object>
            </w:r>
            <w:r w:rsidRPr="00B41BF4">
              <w:rPr>
                <w:sz w:val="24"/>
                <w:szCs w:val="24"/>
                <w:lang w:val="kk-KZ"/>
              </w:rPr>
              <w:t xml:space="preserve"> болатын па</w:t>
            </w:r>
            <w:r w:rsidR="006048D1">
              <w:rPr>
                <w:sz w:val="24"/>
                <w:szCs w:val="24"/>
                <w:lang w:val="kk-KZ"/>
              </w:rPr>
              <w:t>раллелограмның ауданын табыңдар</w:t>
            </w:r>
          </w:p>
        </w:tc>
      </w:tr>
      <w:tr w:rsidR="00C475BD" w:rsidRPr="00B41BF4" w14:paraId="2A4CC797" w14:textId="77777777" w:rsidTr="00587C00">
        <w:tc>
          <w:tcPr>
            <w:tcW w:w="533" w:type="dxa"/>
            <w:shd w:val="clear" w:color="auto" w:fill="auto"/>
          </w:tcPr>
          <w:p w14:paraId="2A4CC795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C796" w14:textId="77777777" w:rsidR="00C475BD" w:rsidRPr="00B41BF4" w:rsidRDefault="00C475BD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3 см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x-none"/>
              </w:rPr>
              <w:t>2</w:t>
            </w:r>
          </w:p>
        </w:tc>
      </w:tr>
      <w:tr w:rsidR="00C475BD" w:rsidRPr="00B41BF4" w14:paraId="2A4CC79A" w14:textId="77777777" w:rsidTr="00587C00">
        <w:tc>
          <w:tcPr>
            <w:tcW w:w="533" w:type="dxa"/>
            <w:shd w:val="clear" w:color="auto" w:fill="auto"/>
          </w:tcPr>
          <w:p w14:paraId="2A4CC798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1</w:t>
            </w:r>
          </w:p>
        </w:tc>
        <w:tc>
          <w:tcPr>
            <w:tcW w:w="8812" w:type="dxa"/>
          </w:tcPr>
          <w:p w14:paraId="2A4CC799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12 см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x-none"/>
              </w:rPr>
              <w:t>2</w:t>
            </w:r>
          </w:p>
        </w:tc>
      </w:tr>
      <w:tr w:rsidR="00C475BD" w:rsidRPr="00B41BF4" w14:paraId="2A4CC79D" w14:textId="77777777" w:rsidTr="00587C00">
        <w:tc>
          <w:tcPr>
            <w:tcW w:w="533" w:type="dxa"/>
            <w:shd w:val="clear" w:color="auto" w:fill="auto"/>
          </w:tcPr>
          <w:p w14:paraId="2A4CC79B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C79C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24 см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x-none"/>
              </w:rPr>
              <w:t>2</w:t>
            </w:r>
          </w:p>
        </w:tc>
      </w:tr>
      <w:tr w:rsidR="00C475BD" w:rsidRPr="00B41BF4" w14:paraId="2A4CC7A0" w14:textId="77777777" w:rsidTr="00587C00">
        <w:tc>
          <w:tcPr>
            <w:tcW w:w="533" w:type="dxa"/>
            <w:shd w:val="clear" w:color="auto" w:fill="auto"/>
          </w:tcPr>
          <w:p w14:paraId="2A4CC79E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C79F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48 см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x-none"/>
              </w:rPr>
              <w:t>2</w:t>
            </w:r>
          </w:p>
        </w:tc>
      </w:tr>
      <w:tr w:rsidR="00C475BD" w:rsidRPr="00B41BF4" w14:paraId="2A4CC7A3" w14:textId="77777777" w:rsidTr="00587C00">
        <w:tc>
          <w:tcPr>
            <w:tcW w:w="533" w:type="dxa"/>
            <w:shd w:val="clear" w:color="auto" w:fill="auto"/>
          </w:tcPr>
          <w:p w14:paraId="2A4CC7A1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C7A2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36 см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x-none"/>
              </w:rPr>
              <w:t>2</w:t>
            </w:r>
          </w:p>
        </w:tc>
      </w:tr>
    </w:tbl>
    <w:p w14:paraId="2A4CC7A4" w14:textId="77777777" w:rsidR="00C475BD" w:rsidRPr="00B41BF4" w:rsidRDefault="00C475BD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7A5" w14:textId="77777777" w:rsidR="00DC6028" w:rsidRDefault="00DC6028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C7A6" w14:textId="77777777" w:rsidR="00B41BF4" w:rsidRDefault="00B41BF4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lastRenderedPageBreak/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 xml:space="preserve">53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7A7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C475BD" w:rsidRPr="00C17B8E" w14:paraId="2A4CC7AA" w14:textId="77777777" w:rsidTr="00587C00">
        <w:tc>
          <w:tcPr>
            <w:tcW w:w="533" w:type="dxa"/>
            <w:shd w:val="clear" w:color="auto" w:fill="auto"/>
          </w:tcPr>
          <w:p w14:paraId="2A4CC7A8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8812" w:type="dxa"/>
          </w:tcPr>
          <w:p w14:paraId="2A4CC7A9" w14:textId="77777777" w:rsidR="00C475BD" w:rsidRPr="00B41BF4" w:rsidRDefault="00C475BD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Ауданы 400 см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kk-KZ"/>
              </w:rPr>
              <w:t>2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-қа тең, қабырғалары 2:5 қатынасындай болатын тіктөр</w:t>
            </w:r>
            <w:r w:rsidR="006048D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бұрыштың қабырғаларын табыңдар</w:t>
            </w:r>
          </w:p>
        </w:tc>
      </w:tr>
      <w:tr w:rsidR="00C475BD" w:rsidRPr="00B41BF4" w14:paraId="2A4CC7AD" w14:textId="77777777" w:rsidTr="00587C00">
        <w:tc>
          <w:tcPr>
            <w:tcW w:w="533" w:type="dxa"/>
            <w:shd w:val="clear" w:color="auto" w:fill="auto"/>
          </w:tcPr>
          <w:p w14:paraId="2A4CC7AB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C7AC" w14:textId="77777777" w:rsidR="00C475BD" w:rsidRPr="00B41BF4" w:rsidRDefault="00C475BD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10 см, 40 см.</w:t>
            </w:r>
          </w:p>
        </w:tc>
      </w:tr>
      <w:tr w:rsidR="00C475BD" w:rsidRPr="00B41BF4" w14:paraId="2A4CC7B0" w14:textId="77777777" w:rsidTr="00587C00">
        <w:tc>
          <w:tcPr>
            <w:tcW w:w="533" w:type="dxa"/>
            <w:shd w:val="clear" w:color="auto" w:fill="auto"/>
          </w:tcPr>
          <w:p w14:paraId="2A4CC7AE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1</w:t>
            </w:r>
          </w:p>
        </w:tc>
        <w:tc>
          <w:tcPr>
            <w:tcW w:w="8812" w:type="dxa"/>
          </w:tcPr>
          <w:p w14:paraId="2A4CC7AF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4</w:t>
            </w:r>
            <m:oMath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10</m:t>
                  </m:r>
                </m:e>
              </m:rad>
            </m:oMath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см, 10</w:t>
            </w:r>
            <m:oMath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10</m:t>
                  </m:r>
                </m:e>
              </m:rad>
            </m:oMath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см</w:t>
            </w:r>
          </w:p>
        </w:tc>
      </w:tr>
      <w:tr w:rsidR="00C475BD" w:rsidRPr="00B41BF4" w14:paraId="2A4CC7B3" w14:textId="77777777" w:rsidTr="00587C00">
        <w:tc>
          <w:tcPr>
            <w:tcW w:w="533" w:type="dxa"/>
            <w:shd w:val="clear" w:color="auto" w:fill="auto"/>
          </w:tcPr>
          <w:p w14:paraId="2A4CC7B1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C7B2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6 см, 25 см</w:t>
            </w:r>
          </w:p>
        </w:tc>
      </w:tr>
      <w:tr w:rsidR="00C475BD" w:rsidRPr="00B41BF4" w14:paraId="2A4CC7B6" w14:textId="77777777" w:rsidTr="00587C00">
        <w:tc>
          <w:tcPr>
            <w:tcW w:w="533" w:type="dxa"/>
            <w:shd w:val="clear" w:color="auto" w:fill="auto"/>
          </w:tcPr>
          <w:p w14:paraId="2A4CC7B4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C7B5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8</w:t>
            </w:r>
            <m:oMath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5</m:t>
                  </m:r>
                </m:e>
              </m:rad>
            </m:oMath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см, 20</w:t>
            </w:r>
            <m:oMath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5</m:t>
                  </m:r>
                </m:e>
              </m:rad>
            </m:oMath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см</w:t>
            </w:r>
          </w:p>
        </w:tc>
      </w:tr>
      <w:tr w:rsidR="00C475BD" w:rsidRPr="00B41BF4" w14:paraId="2A4CC7B9" w14:textId="77777777" w:rsidTr="00587C00">
        <w:tc>
          <w:tcPr>
            <w:tcW w:w="533" w:type="dxa"/>
            <w:shd w:val="clear" w:color="auto" w:fill="auto"/>
          </w:tcPr>
          <w:p w14:paraId="2A4CC7B7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C7B8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4 см, 36 см</w:t>
            </w:r>
          </w:p>
        </w:tc>
      </w:tr>
    </w:tbl>
    <w:p w14:paraId="2A4CC7BA" w14:textId="77777777" w:rsidR="00C475BD" w:rsidRPr="00B41BF4" w:rsidRDefault="00C475BD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7BB" w14:textId="77777777" w:rsidR="00B41BF4" w:rsidRDefault="00B41BF4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 xml:space="preserve">54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7BC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C475BD" w:rsidRPr="00B41BF4" w14:paraId="2A4CC7BF" w14:textId="77777777" w:rsidTr="00587C00">
        <w:tc>
          <w:tcPr>
            <w:tcW w:w="533" w:type="dxa"/>
            <w:shd w:val="clear" w:color="auto" w:fill="auto"/>
          </w:tcPr>
          <w:p w14:paraId="2A4CC7BD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8812" w:type="dxa"/>
          </w:tcPr>
          <w:p w14:paraId="2A4CC7BE" w14:textId="77777777" w:rsidR="00C475BD" w:rsidRPr="00B41BF4" w:rsidRDefault="00C475BD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іктөртбұрыштың ауданы 400 см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kk-KZ"/>
              </w:rPr>
              <w:t>2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. Бір қабырғасы 2 есе арттырылды, екіншісі 4 есе кемітілді. Алынған т</w:t>
            </w:r>
            <w:r w:rsidR="006048D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іктөртбұрыштың ауданын табыңдар</w:t>
            </w:r>
          </w:p>
        </w:tc>
      </w:tr>
      <w:tr w:rsidR="00C475BD" w:rsidRPr="00B41BF4" w14:paraId="2A4CC7C2" w14:textId="77777777" w:rsidTr="00587C00">
        <w:tc>
          <w:tcPr>
            <w:tcW w:w="533" w:type="dxa"/>
            <w:shd w:val="clear" w:color="auto" w:fill="auto"/>
          </w:tcPr>
          <w:p w14:paraId="2A4CC7C0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C7C1" w14:textId="77777777" w:rsidR="00C475BD" w:rsidRPr="00B41BF4" w:rsidRDefault="00C475BD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100 см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x-none"/>
              </w:rPr>
              <w:t>2</w:t>
            </w:r>
          </w:p>
        </w:tc>
      </w:tr>
      <w:tr w:rsidR="00C475BD" w:rsidRPr="00B41BF4" w14:paraId="2A4CC7C5" w14:textId="77777777" w:rsidTr="00587C00">
        <w:tc>
          <w:tcPr>
            <w:tcW w:w="533" w:type="dxa"/>
            <w:shd w:val="clear" w:color="auto" w:fill="auto"/>
          </w:tcPr>
          <w:p w14:paraId="2A4CC7C3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1</w:t>
            </w:r>
          </w:p>
        </w:tc>
        <w:tc>
          <w:tcPr>
            <w:tcW w:w="8812" w:type="dxa"/>
          </w:tcPr>
          <w:p w14:paraId="2A4CC7C4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200 см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kk-KZ"/>
              </w:rPr>
              <w:t>2</w:t>
            </w:r>
          </w:p>
        </w:tc>
      </w:tr>
      <w:tr w:rsidR="00C475BD" w:rsidRPr="00B41BF4" w14:paraId="2A4CC7C8" w14:textId="77777777" w:rsidTr="00587C00">
        <w:tc>
          <w:tcPr>
            <w:tcW w:w="533" w:type="dxa"/>
            <w:shd w:val="clear" w:color="auto" w:fill="auto"/>
          </w:tcPr>
          <w:p w14:paraId="2A4CC7C6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C7C7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80 см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x-none"/>
              </w:rPr>
              <w:t>2</w:t>
            </w:r>
          </w:p>
        </w:tc>
      </w:tr>
      <w:tr w:rsidR="00C475BD" w:rsidRPr="00B41BF4" w14:paraId="2A4CC7CB" w14:textId="77777777" w:rsidTr="00587C00">
        <w:tc>
          <w:tcPr>
            <w:tcW w:w="533" w:type="dxa"/>
            <w:shd w:val="clear" w:color="auto" w:fill="auto"/>
          </w:tcPr>
          <w:p w14:paraId="2A4CC7C9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C7CA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50 см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x-none"/>
              </w:rPr>
              <w:t>2</w:t>
            </w:r>
          </w:p>
        </w:tc>
      </w:tr>
      <w:tr w:rsidR="00C475BD" w:rsidRPr="00B41BF4" w14:paraId="2A4CC7CE" w14:textId="77777777" w:rsidTr="00587C00">
        <w:tc>
          <w:tcPr>
            <w:tcW w:w="533" w:type="dxa"/>
            <w:shd w:val="clear" w:color="auto" w:fill="auto"/>
          </w:tcPr>
          <w:p w14:paraId="2A4CC7CC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C7CD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60 см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x-none"/>
              </w:rPr>
              <w:t>2</w:t>
            </w:r>
          </w:p>
        </w:tc>
      </w:tr>
    </w:tbl>
    <w:p w14:paraId="2A4CC7CF" w14:textId="77777777" w:rsidR="00C475BD" w:rsidRPr="00B41BF4" w:rsidRDefault="00C475BD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7D0" w14:textId="77777777" w:rsidR="00B41BF4" w:rsidRDefault="00B41BF4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 xml:space="preserve">55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7D1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C475BD" w:rsidRPr="00B41BF4" w14:paraId="2A4CC7D4" w14:textId="77777777" w:rsidTr="00587C00">
        <w:tc>
          <w:tcPr>
            <w:tcW w:w="533" w:type="dxa"/>
            <w:shd w:val="clear" w:color="auto" w:fill="auto"/>
          </w:tcPr>
          <w:p w14:paraId="2A4CC7D2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8812" w:type="dxa"/>
          </w:tcPr>
          <w:p w14:paraId="2A4CC7D3" w14:textId="77777777" w:rsidR="00C475BD" w:rsidRPr="00B41BF4" w:rsidRDefault="00C475BD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Диагональдары 6 см және 8 см бо</w:t>
            </w:r>
            <w:r w:rsidR="006048D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латын ромбының ауданын табыңдар</w:t>
            </w:r>
          </w:p>
        </w:tc>
      </w:tr>
      <w:tr w:rsidR="00C475BD" w:rsidRPr="00B41BF4" w14:paraId="2A4CC7D7" w14:textId="77777777" w:rsidTr="00587C00">
        <w:tc>
          <w:tcPr>
            <w:tcW w:w="533" w:type="dxa"/>
            <w:shd w:val="clear" w:color="auto" w:fill="auto"/>
          </w:tcPr>
          <w:p w14:paraId="2A4CC7D5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C7D6" w14:textId="77777777" w:rsidR="00C475BD" w:rsidRPr="00B41BF4" w:rsidRDefault="00C475BD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12 см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x-none"/>
              </w:rPr>
              <w:t>2</w:t>
            </w:r>
          </w:p>
        </w:tc>
      </w:tr>
      <w:tr w:rsidR="00C475BD" w:rsidRPr="00B41BF4" w14:paraId="2A4CC7DA" w14:textId="77777777" w:rsidTr="00587C00">
        <w:tc>
          <w:tcPr>
            <w:tcW w:w="533" w:type="dxa"/>
            <w:shd w:val="clear" w:color="auto" w:fill="auto"/>
          </w:tcPr>
          <w:p w14:paraId="2A4CC7D8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1</w:t>
            </w:r>
          </w:p>
        </w:tc>
        <w:tc>
          <w:tcPr>
            <w:tcW w:w="8812" w:type="dxa"/>
          </w:tcPr>
          <w:p w14:paraId="2A4CC7D9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24 см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x-none"/>
              </w:rPr>
              <w:t>2</w:t>
            </w:r>
          </w:p>
        </w:tc>
      </w:tr>
      <w:tr w:rsidR="00C475BD" w:rsidRPr="00B41BF4" w14:paraId="2A4CC7DD" w14:textId="77777777" w:rsidTr="00587C00">
        <w:tc>
          <w:tcPr>
            <w:tcW w:w="533" w:type="dxa"/>
            <w:shd w:val="clear" w:color="auto" w:fill="auto"/>
          </w:tcPr>
          <w:p w14:paraId="2A4CC7DB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C7DC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28 см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x-none"/>
              </w:rPr>
              <w:t>2</w:t>
            </w:r>
          </w:p>
        </w:tc>
      </w:tr>
      <w:tr w:rsidR="00C475BD" w:rsidRPr="00B41BF4" w14:paraId="2A4CC7E0" w14:textId="77777777" w:rsidTr="00587C00">
        <w:tc>
          <w:tcPr>
            <w:tcW w:w="533" w:type="dxa"/>
            <w:shd w:val="clear" w:color="auto" w:fill="auto"/>
          </w:tcPr>
          <w:p w14:paraId="2A4CC7DE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C7DF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48 см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x-none"/>
              </w:rPr>
              <w:t>2</w:t>
            </w:r>
          </w:p>
        </w:tc>
      </w:tr>
      <w:tr w:rsidR="00C475BD" w:rsidRPr="00B41BF4" w14:paraId="2A4CC7E3" w14:textId="77777777" w:rsidTr="00587C00">
        <w:tc>
          <w:tcPr>
            <w:tcW w:w="533" w:type="dxa"/>
            <w:shd w:val="clear" w:color="auto" w:fill="auto"/>
          </w:tcPr>
          <w:p w14:paraId="2A4CC7E1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C7E2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36 см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x-none"/>
              </w:rPr>
              <w:t>2</w:t>
            </w:r>
          </w:p>
        </w:tc>
      </w:tr>
    </w:tbl>
    <w:p w14:paraId="2A4CC7E4" w14:textId="77777777" w:rsidR="00C475BD" w:rsidRPr="00B41BF4" w:rsidRDefault="00C475BD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7E5" w14:textId="77777777" w:rsidR="00B41BF4" w:rsidRDefault="00B41BF4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 xml:space="preserve">56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7E6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C475BD" w:rsidRPr="00B41BF4" w14:paraId="2A4CC7E9" w14:textId="77777777" w:rsidTr="00587C00">
        <w:tc>
          <w:tcPr>
            <w:tcW w:w="533" w:type="dxa"/>
            <w:shd w:val="clear" w:color="auto" w:fill="auto"/>
          </w:tcPr>
          <w:p w14:paraId="2A4CC7E7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8812" w:type="dxa"/>
          </w:tcPr>
          <w:p w14:paraId="2A4CC7E8" w14:textId="77777777" w:rsidR="00C475BD" w:rsidRPr="00B41BF4" w:rsidRDefault="00C475BD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рапецияның биіктігі 12 см, ауданы 120 см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kk-KZ"/>
              </w:rPr>
              <w:t>2</w:t>
            </w:r>
            <w:r w:rsidR="006048D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. Оның орта сызығын табыңдар</w:t>
            </w:r>
          </w:p>
        </w:tc>
      </w:tr>
      <w:tr w:rsidR="00C475BD" w:rsidRPr="00B41BF4" w14:paraId="2A4CC7EC" w14:textId="77777777" w:rsidTr="00587C00">
        <w:tc>
          <w:tcPr>
            <w:tcW w:w="533" w:type="dxa"/>
            <w:shd w:val="clear" w:color="auto" w:fill="auto"/>
          </w:tcPr>
          <w:p w14:paraId="2A4CC7EA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C7EB" w14:textId="77777777" w:rsidR="00C475BD" w:rsidRPr="00B41BF4" w:rsidRDefault="00C475BD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5 см.</w:t>
            </w:r>
          </w:p>
        </w:tc>
      </w:tr>
      <w:tr w:rsidR="00C475BD" w:rsidRPr="00B41BF4" w14:paraId="2A4CC7EF" w14:textId="77777777" w:rsidTr="00587C00">
        <w:tc>
          <w:tcPr>
            <w:tcW w:w="533" w:type="dxa"/>
            <w:shd w:val="clear" w:color="auto" w:fill="auto"/>
          </w:tcPr>
          <w:p w14:paraId="2A4CC7ED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1</w:t>
            </w:r>
          </w:p>
        </w:tc>
        <w:tc>
          <w:tcPr>
            <w:tcW w:w="8812" w:type="dxa"/>
          </w:tcPr>
          <w:p w14:paraId="2A4CC7EE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0 см.</w:t>
            </w:r>
          </w:p>
        </w:tc>
      </w:tr>
      <w:tr w:rsidR="00C475BD" w:rsidRPr="00B41BF4" w14:paraId="2A4CC7F2" w14:textId="77777777" w:rsidTr="00587C00">
        <w:tc>
          <w:tcPr>
            <w:tcW w:w="533" w:type="dxa"/>
            <w:shd w:val="clear" w:color="auto" w:fill="auto"/>
          </w:tcPr>
          <w:p w14:paraId="2A4CC7F0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C7F1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2 см</w:t>
            </w:r>
          </w:p>
        </w:tc>
      </w:tr>
      <w:tr w:rsidR="00C475BD" w:rsidRPr="00B41BF4" w14:paraId="2A4CC7F5" w14:textId="77777777" w:rsidTr="00587C00">
        <w:tc>
          <w:tcPr>
            <w:tcW w:w="533" w:type="dxa"/>
            <w:shd w:val="clear" w:color="auto" w:fill="auto"/>
          </w:tcPr>
          <w:p w14:paraId="2A4CC7F3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C7F4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20 см</w:t>
            </w:r>
          </w:p>
        </w:tc>
      </w:tr>
      <w:tr w:rsidR="00C475BD" w:rsidRPr="00B41BF4" w14:paraId="2A4CC7F8" w14:textId="77777777" w:rsidTr="00587C00">
        <w:tc>
          <w:tcPr>
            <w:tcW w:w="533" w:type="dxa"/>
            <w:shd w:val="clear" w:color="auto" w:fill="auto"/>
          </w:tcPr>
          <w:p w14:paraId="2A4CC7F6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C7F7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6 см</w:t>
            </w:r>
          </w:p>
        </w:tc>
      </w:tr>
    </w:tbl>
    <w:p w14:paraId="2A4CC7F9" w14:textId="77777777" w:rsidR="00C475BD" w:rsidRPr="00B41BF4" w:rsidRDefault="00C475BD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7FA" w14:textId="77777777" w:rsidR="00B41BF4" w:rsidRDefault="00B41BF4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 xml:space="preserve">57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7FB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C475BD" w:rsidRPr="00B41BF4" w14:paraId="2A4CC7FE" w14:textId="77777777" w:rsidTr="00587C00">
        <w:tc>
          <w:tcPr>
            <w:tcW w:w="533" w:type="dxa"/>
            <w:shd w:val="clear" w:color="auto" w:fill="auto"/>
          </w:tcPr>
          <w:p w14:paraId="2A4CC7FC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8812" w:type="dxa"/>
          </w:tcPr>
          <w:p w14:paraId="2A4CC7FD" w14:textId="77777777" w:rsidR="00C475BD" w:rsidRPr="00B41BF4" w:rsidRDefault="00C475BD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Ромбының ауданы 2 м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kk-KZ"/>
              </w:rPr>
              <w:t>2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, доғал бұрышы 150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sym w:font="Symbol" w:char="F0B0"/>
            </w:r>
            <w:r w:rsidR="006048D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. Ромбының периметрін табыңдар</w:t>
            </w:r>
          </w:p>
        </w:tc>
      </w:tr>
      <w:tr w:rsidR="00C475BD" w:rsidRPr="00B41BF4" w14:paraId="2A4CC801" w14:textId="77777777" w:rsidTr="00587C00">
        <w:tc>
          <w:tcPr>
            <w:tcW w:w="533" w:type="dxa"/>
            <w:shd w:val="clear" w:color="auto" w:fill="auto"/>
          </w:tcPr>
          <w:p w14:paraId="2A4CC7FF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C800" w14:textId="77777777" w:rsidR="00C475BD" w:rsidRPr="00B41BF4" w:rsidRDefault="00C475BD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1 м</w:t>
            </w:r>
          </w:p>
        </w:tc>
      </w:tr>
      <w:tr w:rsidR="00C475BD" w:rsidRPr="00B41BF4" w14:paraId="2A4CC804" w14:textId="77777777" w:rsidTr="00587C00">
        <w:tc>
          <w:tcPr>
            <w:tcW w:w="533" w:type="dxa"/>
            <w:shd w:val="clear" w:color="auto" w:fill="auto"/>
          </w:tcPr>
          <w:p w14:paraId="2A4CC802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1</w:t>
            </w:r>
          </w:p>
        </w:tc>
        <w:tc>
          <w:tcPr>
            <w:tcW w:w="8812" w:type="dxa"/>
          </w:tcPr>
          <w:p w14:paraId="2A4CC803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8 м</w:t>
            </w:r>
          </w:p>
        </w:tc>
      </w:tr>
      <w:tr w:rsidR="00C475BD" w:rsidRPr="00B41BF4" w14:paraId="2A4CC807" w14:textId="77777777" w:rsidTr="00587C00">
        <w:tc>
          <w:tcPr>
            <w:tcW w:w="533" w:type="dxa"/>
            <w:shd w:val="clear" w:color="auto" w:fill="auto"/>
          </w:tcPr>
          <w:p w14:paraId="2A4CC805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C806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2 м</w:t>
            </w:r>
          </w:p>
        </w:tc>
      </w:tr>
      <w:tr w:rsidR="00C475BD" w:rsidRPr="00B41BF4" w14:paraId="2A4CC80A" w14:textId="77777777" w:rsidTr="00587C00">
        <w:tc>
          <w:tcPr>
            <w:tcW w:w="533" w:type="dxa"/>
            <w:shd w:val="clear" w:color="auto" w:fill="auto"/>
          </w:tcPr>
          <w:p w14:paraId="2A4CC808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lastRenderedPageBreak/>
              <w:t>0</w:t>
            </w:r>
          </w:p>
        </w:tc>
        <w:tc>
          <w:tcPr>
            <w:tcW w:w="8812" w:type="dxa"/>
          </w:tcPr>
          <w:p w14:paraId="2A4CC809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6 м</w:t>
            </w:r>
          </w:p>
        </w:tc>
      </w:tr>
      <w:tr w:rsidR="00C475BD" w:rsidRPr="00B41BF4" w14:paraId="2A4CC80D" w14:textId="77777777" w:rsidTr="00587C00">
        <w:tc>
          <w:tcPr>
            <w:tcW w:w="533" w:type="dxa"/>
            <w:shd w:val="clear" w:color="auto" w:fill="auto"/>
          </w:tcPr>
          <w:p w14:paraId="2A4CC80B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C80C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0 м</w:t>
            </w:r>
          </w:p>
        </w:tc>
      </w:tr>
    </w:tbl>
    <w:p w14:paraId="2A4CC80E" w14:textId="77777777" w:rsidR="00C475BD" w:rsidRPr="00B41BF4" w:rsidRDefault="00C475BD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80F" w14:textId="77777777" w:rsidR="00B41BF4" w:rsidRDefault="00B41BF4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 xml:space="preserve">58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810" w14:textId="77777777" w:rsidR="000259F8" w:rsidRPr="00B41BF4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3C274A" w:rsidRPr="00B41BF4" w14:paraId="2A4CC813" w14:textId="77777777" w:rsidTr="00921B0D">
        <w:tc>
          <w:tcPr>
            <w:tcW w:w="534" w:type="dxa"/>
            <w:shd w:val="clear" w:color="auto" w:fill="auto"/>
          </w:tcPr>
          <w:p w14:paraId="2A4CC811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9037" w:type="dxa"/>
            <w:shd w:val="clear" w:color="auto" w:fill="auto"/>
          </w:tcPr>
          <w:p w14:paraId="2A4CC812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Қабырғалары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a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және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b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болатын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АВС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үшбұрышы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берілген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және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осы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қабырғалар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арасындағы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бұрышы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с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болатын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. С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өбесінен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шығатын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биссектрисаны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ұзындығы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</w:tc>
      </w:tr>
      <w:tr w:rsidR="003C274A" w:rsidRPr="00B41BF4" w14:paraId="2A4CC816" w14:textId="77777777" w:rsidTr="00921B0D">
        <w:tc>
          <w:tcPr>
            <w:tcW w:w="534" w:type="dxa"/>
            <w:shd w:val="clear" w:color="auto" w:fill="auto"/>
          </w:tcPr>
          <w:p w14:paraId="2A4CC814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815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ab/(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a+В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3C274A" w:rsidRPr="00B41BF4" w14:paraId="2A4CC819" w14:textId="77777777" w:rsidTr="00921B0D">
        <w:tc>
          <w:tcPr>
            <w:tcW w:w="534" w:type="dxa"/>
            <w:shd w:val="clear" w:color="auto" w:fill="auto"/>
          </w:tcPr>
          <w:p w14:paraId="2A4CC817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818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2ас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cos</w:t>
            </w:r>
            <w:proofErr w:type="spellEnd"/>
            <m:oMath>
              <m:f>
                <m:f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c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4</m:t>
                  </m:r>
                </m:den>
              </m:f>
            </m:oMath>
          </w:p>
        </w:tc>
      </w:tr>
      <w:tr w:rsidR="003C274A" w:rsidRPr="00B41BF4" w14:paraId="2A4CC81C" w14:textId="77777777" w:rsidTr="00921B0D">
        <w:tc>
          <w:tcPr>
            <w:tcW w:w="534" w:type="dxa"/>
            <w:shd w:val="clear" w:color="auto" w:fill="auto"/>
          </w:tcPr>
          <w:p w14:paraId="2A4CC81A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81B" w14:textId="77777777" w:rsidR="003C274A" w:rsidRPr="00B41BF4" w:rsidRDefault="004B464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cb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c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+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b</m:t>
                    </m:r>
                  </m:den>
                </m:f>
                <m:func>
                  <m:func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</m:e>
                </m:func>
              </m:oMath>
            </m:oMathPara>
          </w:p>
        </w:tc>
      </w:tr>
      <w:tr w:rsidR="003C274A" w:rsidRPr="00B41BF4" w14:paraId="2A4CC81F" w14:textId="77777777" w:rsidTr="00921B0D">
        <w:trPr>
          <w:trHeight w:val="569"/>
        </w:trPr>
        <w:tc>
          <w:tcPr>
            <w:tcW w:w="534" w:type="dxa"/>
            <w:shd w:val="clear" w:color="auto" w:fill="auto"/>
          </w:tcPr>
          <w:p w14:paraId="2A4CC81D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  <w:shd w:val="clear" w:color="auto" w:fill="auto"/>
          </w:tcPr>
          <w:p w14:paraId="2A4CC81E" w14:textId="77777777" w:rsidR="003C274A" w:rsidRPr="00B41BF4" w:rsidRDefault="004B464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b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+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b</m:t>
                    </m:r>
                  </m:den>
                </m:f>
                <m:func>
                  <m:func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cos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c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</m:e>
                </m:func>
              </m:oMath>
            </m:oMathPara>
          </w:p>
        </w:tc>
      </w:tr>
      <w:tr w:rsidR="003C274A" w:rsidRPr="00B41BF4" w14:paraId="2A4CC822" w14:textId="77777777" w:rsidTr="00921B0D">
        <w:trPr>
          <w:trHeight w:val="316"/>
        </w:trPr>
        <w:tc>
          <w:tcPr>
            <w:tcW w:w="534" w:type="dxa"/>
            <w:shd w:val="clear" w:color="auto" w:fill="auto"/>
          </w:tcPr>
          <w:p w14:paraId="2A4CC820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821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cb/(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c+В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3C274A" w:rsidRPr="00B41BF4" w14:paraId="2A4CC825" w14:textId="77777777" w:rsidTr="00921B0D">
        <w:trPr>
          <w:trHeight w:val="316"/>
        </w:trPr>
        <w:tc>
          <w:tcPr>
            <w:tcW w:w="534" w:type="dxa"/>
            <w:shd w:val="clear" w:color="auto" w:fill="auto"/>
          </w:tcPr>
          <w:p w14:paraId="2A4CC823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824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ab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cos</w:t>
            </w:r>
            <w:proofErr w:type="spellEnd"/>
            <m:oMath>
              <m:f>
                <m:f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c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4</m:t>
                  </m:r>
                </m:den>
              </m:f>
            </m:oMath>
          </w:p>
        </w:tc>
      </w:tr>
      <w:tr w:rsidR="003C274A" w:rsidRPr="00B41BF4" w14:paraId="2A4CC828" w14:textId="77777777" w:rsidTr="00921B0D">
        <w:trPr>
          <w:trHeight w:val="316"/>
        </w:trPr>
        <w:tc>
          <w:tcPr>
            <w:tcW w:w="534" w:type="dxa"/>
            <w:shd w:val="clear" w:color="auto" w:fill="auto"/>
          </w:tcPr>
          <w:p w14:paraId="2A4CC826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827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ab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cos</w:t>
            </w:r>
            <w:proofErr w:type="spellEnd"/>
            <m:oMath>
              <m:f>
                <m:f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c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4</m:t>
                  </m:r>
                </m:den>
              </m:f>
            </m:oMath>
          </w:p>
        </w:tc>
      </w:tr>
      <w:tr w:rsidR="003C274A" w:rsidRPr="00B41BF4" w14:paraId="2A4CC82B" w14:textId="77777777" w:rsidTr="00921B0D">
        <w:trPr>
          <w:trHeight w:val="316"/>
        </w:trPr>
        <w:tc>
          <w:tcPr>
            <w:tcW w:w="534" w:type="dxa"/>
            <w:shd w:val="clear" w:color="auto" w:fill="auto"/>
          </w:tcPr>
          <w:p w14:paraId="2A4CC829" w14:textId="77777777" w:rsidR="003C274A" w:rsidRPr="00B41BF4" w:rsidRDefault="003C274A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037" w:type="dxa"/>
            <w:shd w:val="clear" w:color="auto" w:fill="auto"/>
          </w:tcPr>
          <w:p w14:paraId="2A4CC82A" w14:textId="77777777" w:rsidR="003C274A" w:rsidRPr="00B41BF4" w:rsidRDefault="004B4642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4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b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a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+2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b</m:t>
                    </m:r>
                  </m:den>
                </m:f>
                <m:func>
                  <m:func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cos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c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</m:e>
                </m:func>
              </m:oMath>
            </m:oMathPara>
          </w:p>
        </w:tc>
      </w:tr>
    </w:tbl>
    <w:p w14:paraId="2A4CC82C" w14:textId="77777777" w:rsidR="00C475BD" w:rsidRPr="00B41BF4" w:rsidRDefault="00C475BD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82D" w14:textId="77777777" w:rsidR="00C475BD" w:rsidRPr="00B41BF4" w:rsidRDefault="00C475BD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82E" w14:textId="77777777" w:rsidR="00B41BF4" w:rsidRPr="00B41BF4" w:rsidRDefault="00B41BF4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 xml:space="preserve">59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C475BD" w:rsidRPr="00B41BF4" w14:paraId="2A4CC831" w14:textId="77777777" w:rsidTr="00587C00">
        <w:tc>
          <w:tcPr>
            <w:tcW w:w="533" w:type="dxa"/>
            <w:shd w:val="clear" w:color="auto" w:fill="auto"/>
          </w:tcPr>
          <w:p w14:paraId="2A4CC82F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1</w:t>
            </w:r>
          </w:p>
        </w:tc>
        <w:tc>
          <w:tcPr>
            <w:tcW w:w="8812" w:type="dxa"/>
          </w:tcPr>
          <w:p w14:paraId="2A4CC830" w14:textId="77777777" w:rsidR="00C475BD" w:rsidRPr="00B41BF4" w:rsidRDefault="00C475BD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Үшбұрыштың қабырғалары 10 см және 16 см, олардың арасындағы бұрыш 60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sym w:font="Symbol" w:char="F0B0"/>
            </w:r>
            <w:r w:rsidR="006048D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. Үшбұрыштың ауданын табыңдар</w:t>
            </w:r>
          </w:p>
        </w:tc>
      </w:tr>
      <w:tr w:rsidR="00C475BD" w:rsidRPr="00B41BF4" w14:paraId="2A4CC834" w14:textId="77777777" w:rsidTr="00587C00">
        <w:tc>
          <w:tcPr>
            <w:tcW w:w="533" w:type="dxa"/>
            <w:shd w:val="clear" w:color="auto" w:fill="auto"/>
          </w:tcPr>
          <w:p w14:paraId="2A4CC832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C833" w14:textId="77777777" w:rsidR="00C475BD" w:rsidRPr="00B41BF4" w:rsidRDefault="00C475BD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40 см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x-none"/>
              </w:rPr>
              <w:t>2</w:t>
            </w:r>
          </w:p>
        </w:tc>
      </w:tr>
      <w:tr w:rsidR="00C475BD" w:rsidRPr="00B41BF4" w14:paraId="2A4CC837" w14:textId="77777777" w:rsidTr="00587C00">
        <w:tc>
          <w:tcPr>
            <w:tcW w:w="533" w:type="dxa"/>
            <w:shd w:val="clear" w:color="auto" w:fill="auto"/>
          </w:tcPr>
          <w:p w14:paraId="2A4CC835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1</w:t>
            </w:r>
          </w:p>
        </w:tc>
        <w:tc>
          <w:tcPr>
            <w:tcW w:w="8812" w:type="dxa"/>
          </w:tcPr>
          <w:p w14:paraId="2A4CC836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40</w:t>
            </w:r>
            <m:oMath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e>
              </m:rad>
            </m:oMath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см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x-none"/>
              </w:rPr>
              <w:t>2</w:t>
            </w:r>
          </w:p>
        </w:tc>
      </w:tr>
      <w:tr w:rsidR="00C475BD" w:rsidRPr="00B41BF4" w14:paraId="2A4CC83A" w14:textId="77777777" w:rsidTr="00587C00">
        <w:tc>
          <w:tcPr>
            <w:tcW w:w="533" w:type="dxa"/>
            <w:shd w:val="clear" w:color="auto" w:fill="auto"/>
          </w:tcPr>
          <w:p w14:paraId="2A4CC838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C839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80 см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x-none"/>
              </w:rPr>
              <w:t>2</w:t>
            </w:r>
          </w:p>
        </w:tc>
      </w:tr>
      <w:tr w:rsidR="00C475BD" w:rsidRPr="00B41BF4" w14:paraId="2A4CC83D" w14:textId="77777777" w:rsidTr="00587C00">
        <w:tc>
          <w:tcPr>
            <w:tcW w:w="533" w:type="dxa"/>
            <w:shd w:val="clear" w:color="auto" w:fill="auto"/>
          </w:tcPr>
          <w:p w14:paraId="2A4CC83B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C83C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40</w:t>
            </w:r>
            <m:oMath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e>
              </m:rad>
            </m:oMath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см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x-none"/>
              </w:rPr>
              <w:t>2</w:t>
            </w:r>
          </w:p>
        </w:tc>
      </w:tr>
      <w:tr w:rsidR="00C475BD" w:rsidRPr="00B41BF4" w14:paraId="2A4CC840" w14:textId="77777777" w:rsidTr="00587C00">
        <w:tc>
          <w:tcPr>
            <w:tcW w:w="533" w:type="dxa"/>
            <w:shd w:val="clear" w:color="auto" w:fill="auto"/>
          </w:tcPr>
          <w:p w14:paraId="2A4CC83E" w14:textId="77777777" w:rsidR="00C475BD" w:rsidRPr="00B41BF4" w:rsidRDefault="00C475BD" w:rsidP="008728F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0</w:t>
            </w:r>
          </w:p>
        </w:tc>
        <w:tc>
          <w:tcPr>
            <w:tcW w:w="8812" w:type="dxa"/>
          </w:tcPr>
          <w:p w14:paraId="2A4CC83F" w14:textId="77777777" w:rsidR="00C475BD" w:rsidRPr="00B41BF4" w:rsidRDefault="00C475B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>20</w:t>
            </w:r>
            <m:oMath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e>
              </m:rad>
            </m:oMath>
            <w:r w:rsidRPr="00B41BF4">
              <w:rPr>
                <w:rFonts w:ascii="Times New Roman" w:hAnsi="Times New Roman" w:cs="Times New Roman"/>
                <w:sz w:val="24"/>
                <w:szCs w:val="24"/>
                <w:lang w:val="x-none"/>
              </w:rPr>
              <w:t xml:space="preserve"> см</w:t>
            </w:r>
            <w:r w:rsidRPr="00B41BF4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x-none"/>
              </w:rPr>
              <w:t>2</w:t>
            </w:r>
          </w:p>
        </w:tc>
      </w:tr>
    </w:tbl>
    <w:p w14:paraId="2A4CC841" w14:textId="77777777" w:rsidR="00C475BD" w:rsidRPr="00B41BF4" w:rsidRDefault="00C475BD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842" w14:textId="77777777" w:rsidR="00C475BD" w:rsidRPr="000259F8" w:rsidRDefault="00B41BF4" w:rsidP="008728F5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Pr="00B41BF4">
        <w:rPr>
          <w:rFonts w:ascii="Times New Roman" w:hAnsi="Times New Roman" w:cs="Times New Roman"/>
          <w:b/>
          <w:sz w:val="24"/>
          <w:szCs w:val="24"/>
          <w:lang w:val="en-US"/>
        </w:rPr>
        <w:t xml:space="preserve">60 </w:t>
      </w:r>
      <w:r w:rsidR="000259F8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843" w14:textId="77777777" w:rsidR="00453BC2" w:rsidRDefault="00453BC2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9345" w:type="dxa"/>
        <w:tblLook w:val="04A0" w:firstRow="1" w:lastRow="0" w:firstColumn="1" w:lastColumn="0" w:noHBand="0" w:noVBand="1"/>
      </w:tblPr>
      <w:tblGrid>
        <w:gridCol w:w="533"/>
        <w:gridCol w:w="8812"/>
      </w:tblGrid>
      <w:tr w:rsidR="0082446E" w:rsidRPr="00B41BF4" w14:paraId="2A4CC846" w14:textId="77777777" w:rsidTr="0082446E">
        <w:tc>
          <w:tcPr>
            <w:tcW w:w="533" w:type="dxa"/>
          </w:tcPr>
          <w:p w14:paraId="2A4CC844" w14:textId="77777777" w:rsidR="0082446E" w:rsidRPr="00B41BF4" w:rsidRDefault="0082446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</w:tcPr>
          <w:p w14:paraId="2A4CC845" w14:textId="77777777" w:rsidR="0082446E" w:rsidRPr="00B41BF4" w:rsidRDefault="0082446E" w:rsidP="008728F5">
            <w:pPr>
              <w:spacing w:after="0"/>
              <w:rPr>
                <w:rFonts w:ascii="Times New Roman" w:hAnsi="Times New Roman" w:cs="Times New Roman"/>
                <w:lang w:val="ru-MD"/>
              </w:rPr>
            </w:pPr>
            <w:r w:rsidRPr="00B41BF4">
              <w:rPr>
                <w:rFonts w:ascii="Times New Roman" w:hAnsi="Times New Roman" w:cs="Times New Roman"/>
                <w:lang w:val="en-US"/>
              </w:rPr>
              <w:t>f</w:t>
            </w:r>
            <w:r w:rsidRPr="00B41BF4">
              <w:rPr>
                <w:rFonts w:ascii="Times New Roman" w:hAnsi="Times New Roman" w:cs="Times New Roman"/>
                <w:lang w:val="ru-MD"/>
              </w:rPr>
              <w:t>(</w:t>
            </w:r>
            <w:r w:rsidRPr="00B41BF4">
              <w:rPr>
                <w:rFonts w:ascii="Times New Roman" w:hAnsi="Times New Roman" w:cs="Times New Roman"/>
                <w:lang w:val="en-US"/>
              </w:rPr>
              <w:t>x</w:t>
            </w:r>
            <w:r w:rsidRPr="00B41BF4">
              <w:rPr>
                <w:rFonts w:ascii="Times New Roman" w:hAnsi="Times New Roman" w:cs="Times New Roman"/>
                <w:lang w:val="ru-MD"/>
              </w:rPr>
              <w:t>)=</w:t>
            </w:r>
            <w:r w:rsidRPr="00B41BF4">
              <w:rPr>
                <w:rFonts w:ascii="Times New Roman" w:hAnsi="Times New Roman" w:cs="Times New Roman"/>
                <w:position w:val="-30"/>
                <w:lang w:val="en-US"/>
              </w:rPr>
              <w:object w:dxaOrig="1980" w:dyaOrig="800" w14:anchorId="2A4CCDFC">
                <v:shape id="_x0000_i1493" type="#_x0000_t75" style="width:99pt;height:40.8pt" o:ole="" fillcolor="window">
                  <v:imagedata r:id="rId876" o:title=""/>
                </v:shape>
                <o:OLEObject Type="Embed" ProgID="Equation.3" ShapeID="_x0000_i1493" DrawAspect="Content" ObjectID="_1735455564" r:id="rId877"/>
              </w:object>
            </w:r>
            <w:r w:rsidRPr="00B41BF4">
              <w:rPr>
                <w:rFonts w:ascii="Times New Roman" w:hAnsi="Times New Roman" w:cs="Times New Roman"/>
                <w:lang w:val="ru-MD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lang w:val="ru-MD"/>
              </w:rPr>
              <w:t>функциясы</w:t>
            </w:r>
            <w:proofErr w:type="spellEnd"/>
            <w:r w:rsidRPr="00B41BF4">
              <w:rPr>
                <w:rFonts w:ascii="Times New Roman" w:hAnsi="Times New Roman" w:cs="Times New Roman"/>
                <w:lang w:val="ru-MD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lang w:val="ru-MD"/>
              </w:rPr>
              <w:t>үшін</w:t>
            </w:r>
            <w:proofErr w:type="spellEnd"/>
            <w:r w:rsidRPr="00B41BF4">
              <w:rPr>
                <w:rFonts w:ascii="Times New Roman" w:hAnsi="Times New Roman" w:cs="Times New Roman"/>
                <w:lang w:val="ru-MD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lang w:val="ru-MD"/>
              </w:rPr>
              <w:t>алғашқы</w:t>
            </w:r>
            <w:proofErr w:type="spellEnd"/>
            <w:r w:rsidRPr="00B41BF4">
              <w:rPr>
                <w:rFonts w:ascii="Times New Roman" w:hAnsi="Times New Roman" w:cs="Times New Roman"/>
                <w:lang w:val="ru-MD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lang w:val="ru-MD"/>
              </w:rPr>
              <w:t>функцияның</w:t>
            </w:r>
            <w:proofErr w:type="spellEnd"/>
            <w:r w:rsidRPr="00B41BF4">
              <w:rPr>
                <w:rFonts w:ascii="Times New Roman" w:hAnsi="Times New Roman" w:cs="Times New Roman"/>
                <w:lang w:val="ru-MD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lang w:val="ru-MD"/>
              </w:rPr>
              <w:t>жалпы</w:t>
            </w:r>
            <w:proofErr w:type="spellEnd"/>
            <w:r w:rsidRPr="00B41BF4">
              <w:rPr>
                <w:rFonts w:ascii="Times New Roman" w:hAnsi="Times New Roman" w:cs="Times New Roman"/>
                <w:lang w:val="ru-MD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lang w:val="ru-MD"/>
              </w:rPr>
              <w:t>түрін</w:t>
            </w:r>
            <w:proofErr w:type="spellEnd"/>
            <w:r w:rsidRPr="00B41BF4">
              <w:rPr>
                <w:rFonts w:ascii="Times New Roman" w:hAnsi="Times New Roman" w:cs="Times New Roman"/>
                <w:lang w:val="ru-MD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</w:rPr>
              <w:t>табыңыз</w:t>
            </w:r>
            <w:proofErr w:type="spellEnd"/>
            <w:r w:rsidRPr="00B41BF4">
              <w:rPr>
                <w:rFonts w:ascii="Times New Roman" w:hAnsi="Times New Roman" w:cs="Times New Roman"/>
                <w:lang w:val="ru-MD"/>
              </w:rPr>
              <w:t>:</w:t>
            </w:r>
          </w:p>
        </w:tc>
      </w:tr>
      <w:tr w:rsidR="0082446E" w:rsidRPr="00B41BF4" w14:paraId="2A4CC849" w14:textId="77777777" w:rsidTr="0082446E">
        <w:tc>
          <w:tcPr>
            <w:tcW w:w="533" w:type="dxa"/>
          </w:tcPr>
          <w:p w14:paraId="2A4CC847" w14:textId="77777777" w:rsidR="0082446E" w:rsidRPr="00B41BF4" w:rsidRDefault="0082446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C848" w14:textId="77777777" w:rsidR="0082446E" w:rsidRPr="00B41BF4" w:rsidRDefault="0082446E" w:rsidP="008728F5">
            <w:pPr>
              <w:spacing w:after="0"/>
              <w:rPr>
                <w:rFonts w:ascii="Times New Roman" w:hAnsi="Times New Roman" w:cs="Times New Roman"/>
                <w:lang w:val="en-US"/>
              </w:rPr>
            </w:pPr>
            <w:r w:rsidRPr="00B41BF4">
              <w:rPr>
                <w:rFonts w:ascii="Times New Roman" w:hAnsi="Times New Roman" w:cs="Times New Roman"/>
                <w:lang w:val="en-US"/>
              </w:rPr>
              <w:t xml:space="preserve"> -</w:t>
            </w:r>
            <w:r w:rsidRPr="00B41BF4">
              <w:rPr>
                <w:rFonts w:ascii="Times New Roman" w:hAnsi="Times New Roman" w:cs="Times New Roman"/>
                <w:position w:val="-30"/>
                <w:lang w:val="en-US"/>
              </w:rPr>
              <w:object w:dxaOrig="560" w:dyaOrig="740" w14:anchorId="2A4CCDFD">
                <v:shape id="_x0000_i1494" type="#_x0000_t75" style="width:27.6pt;height:37.8pt" o:ole="" fillcolor="window">
                  <v:imagedata r:id="rId878" o:title=""/>
                </v:shape>
                <o:OLEObject Type="Embed" ProgID="Equation.3" ShapeID="_x0000_i1494" DrawAspect="Content" ObjectID="_1735455565" r:id="rId879"/>
              </w:object>
            </w:r>
            <w:r w:rsidRPr="00B41BF4">
              <w:rPr>
                <w:rFonts w:ascii="Times New Roman" w:hAnsi="Times New Roman" w:cs="Times New Roman"/>
                <w:lang w:val="en-US"/>
              </w:rPr>
              <w:t>+C</w:t>
            </w:r>
          </w:p>
        </w:tc>
      </w:tr>
      <w:tr w:rsidR="0082446E" w:rsidRPr="00B41BF4" w14:paraId="2A4CC84C" w14:textId="77777777" w:rsidTr="0082446E">
        <w:tc>
          <w:tcPr>
            <w:tcW w:w="533" w:type="dxa"/>
          </w:tcPr>
          <w:p w14:paraId="2A4CC84A" w14:textId="77777777" w:rsidR="0082446E" w:rsidRPr="00B41BF4" w:rsidRDefault="0082446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84B" w14:textId="77777777" w:rsidR="0082446E" w:rsidRPr="00B41BF4" w:rsidRDefault="0082446E" w:rsidP="008728F5">
            <w:pPr>
              <w:spacing w:after="0"/>
              <w:rPr>
                <w:rFonts w:ascii="Times New Roman" w:hAnsi="Times New Roman" w:cs="Times New Roman"/>
                <w:lang w:val="en-US"/>
              </w:rPr>
            </w:pPr>
            <w:r w:rsidRPr="00B41BF4">
              <w:rPr>
                <w:rFonts w:ascii="Times New Roman" w:hAnsi="Times New Roman" w:cs="Times New Roman"/>
                <w:lang w:val="en-US"/>
              </w:rPr>
              <w:t xml:space="preserve"> </w:t>
            </w:r>
            <w:r w:rsidRPr="00B41BF4">
              <w:rPr>
                <w:rFonts w:ascii="Times New Roman" w:hAnsi="Times New Roman" w:cs="Times New Roman"/>
                <w:position w:val="-30"/>
                <w:lang w:val="en-US"/>
              </w:rPr>
              <w:object w:dxaOrig="560" w:dyaOrig="740" w14:anchorId="2A4CCDFE">
                <v:shape id="_x0000_i1495" type="#_x0000_t75" style="width:27.6pt;height:37.8pt" o:ole="" fillcolor="window">
                  <v:imagedata r:id="rId880" o:title=""/>
                </v:shape>
                <o:OLEObject Type="Embed" ProgID="Equation.3" ShapeID="_x0000_i1495" DrawAspect="Content" ObjectID="_1735455566" r:id="rId881"/>
              </w:object>
            </w:r>
            <w:r w:rsidRPr="00B41BF4">
              <w:rPr>
                <w:rFonts w:ascii="Times New Roman" w:hAnsi="Times New Roman" w:cs="Times New Roman"/>
                <w:lang w:val="en-US"/>
              </w:rPr>
              <w:t>+</w:t>
            </w:r>
            <w:proofErr w:type="spellStart"/>
            <w:r w:rsidRPr="00B41BF4">
              <w:rPr>
                <w:rFonts w:ascii="Times New Roman" w:hAnsi="Times New Roman" w:cs="Times New Roman"/>
                <w:lang w:val="en-US"/>
              </w:rPr>
              <w:t>cosx+C</w:t>
            </w:r>
            <w:proofErr w:type="spellEnd"/>
          </w:p>
        </w:tc>
      </w:tr>
      <w:tr w:rsidR="0082446E" w:rsidRPr="00B41BF4" w14:paraId="2A4CC84F" w14:textId="77777777" w:rsidTr="0082446E">
        <w:tc>
          <w:tcPr>
            <w:tcW w:w="533" w:type="dxa"/>
          </w:tcPr>
          <w:p w14:paraId="2A4CC84D" w14:textId="77777777" w:rsidR="0082446E" w:rsidRPr="00B41BF4" w:rsidRDefault="0082446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84E" w14:textId="77777777" w:rsidR="0082446E" w:rsidRPr="00B41BF4" w:rsidRDefault="0082446E" w:rsidP="008728F5">
            <w:pPr>
              <w:spacing w:after="0"/>
              <w:rPr>
                <w:rFonts w:ascii="Times New Roman" w:hAnsi="Times New Roman" w:cs="Times New Roman"/>
                <w:lang w:val="en-US"/>
              </w:rPr>
            </w:pPr>
            <w:r w:rsidRPr="00B41BF4">
              <w:rPr>
                <w:rFonts w:ascii="Times New Roman" w:hAnsi="Times New Roman" w:cs="Times New Roman"/>
                <w:position w:val="-30"/>
                <w:lang w:val="en-US"/>
              </w:rPr>
              <w:object w:dxaOrig="560" w:dyaOrig="740" w14:anchorId="2A4CCDFF">
                <v:shape id="_x0000_i1496" type="#_x0000_t75" style="width:27.6pt;height:37.8pt" o:ole="" fillcolor="window">
                  <v:imagedata r:id="rId882" o:title=""/>
                </v:shape>
                <o:OLEObject Type="Embed" ProgID="Equation.3" ShapeID="_x0000_i1496" DrawAspect="Content" ObjectID="_1735455567" r:id="rId883"/>
              </w:object>
            </w:r>
            <w:r w:rsidRPr="00B41BF4">
              <w:rPr>
                <w:rFonts w:ascii="Times New Roman" w:hAnsi="Times New Roman" w:cs="Times New Roman"/>
                <w:lang w:val="en-US"/>
              </w:rPr>
              <w:t>+</w:t>
            </w:r>
            <w:proofErr w:type="spellStart"/>
            <w:r w:rsidRPr="00B41BF4">
              <w:rPr>
                <w:rFonts w:ascii="Times New Roman" w:hAnsi="Times New Roman" w:cs="Times New Roman"/>
                <w:lang w:val="en-US"/>
              </w:rPr>
              <w:t>cosx+sinx+C</w:t>
            </w:r>
            <w:proofErr w:type="spellEnd"/>
          </w:p>
        </w:tc>
      </w:tr>
      <w:tr w:rsidR="0082446E" w:rsidRPr="00B41BF4" w14:paraId="2A4CC852" w14:textId="77777777" w:rsidTr="0082446E">
        <w:tc>
          <w:tcPr>
            <w:tcW w:w="533" w:type="dxa"/>
          </w:tcPr>
          <w:p w14:paraId="2A4CC850" w14:textId="77777777" w:rsidR="0082446E" w:rsidRPr="00B41BF4" w:rsidRDefault="0082446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851" w14:textId="77777777" w:rsidR="0082446E" w:rsidRPr="00B41BF4" w:rsidRDefault="0082446E" w:rsidP="008728F5">
            <w:pPr>
              <w:spacing w:after="0"/>
              <w:rPr>
                <w:rFonts w:ascii="Times New Roman" w:hAnsi="Times New Roman" w:cs="Times New Roman"/>
                <w:lang w:val="en-US"/>
              </w:rPr>
            </w:pPr>
            <w:r w:rsidRPr="00B41BF4">
              <w:rPr>
                <w:rFonts w:ascii="Times New Roman" w:hAnsi="Times New Roman" w:cs="Times New Roman"/>
              </w:rPr>
              <w:t xml:space="preserve"> </w:t>
            </w:r>
            <w:r w:rsidRPr="00B41BF4">
              <w:rPr>
                <w:rFonts w:ascii="Times New Roman" w:hAnsi="Times New Roman" w:cs="Times New Roman"/>
                <w:position w:val="-30"/>
                <w:lang w:val="en-US"/>
              </w:rPr>
              <w:object w:dxaOrig="560" w:dyaOrig="740" w14:anchorId="2A4CCE00">
                <v:shape id="_x0000_i1497" type="#_x0000_t75" style="width:27.6pt;height:37.8pt" o:ole="" fillcolor="window">
                  <v:imagedata r:id="rId884" o:title=""/>
                </v:shape>
                <o:OLEObject Type="Embed" ProgID="Equation.3" ShapeID="_x0000_i1497" DrawAspect="Content" ObjectID="_1735455568" r:id="rId885"/>
              </w:object>
            </w:r>
            <w:r w:rsidRPr="00B41BF4">
              <w:rPr>
                <w:rFonts w:ascii="Times New Roman" w:hAnsi="Times New Roman" w:cs="Times New Roman"/>
                <w:lang w:val="en-US"/>
              </w:rPr>
              <w:t>+C</w:t>
            </w:r>
          </w:p>
        </w:tc>
      </w:tr>
      <w:tr w:rsidR="0082446E" w:rsidRPr="00B41BF4" w14:paraId="2A4CC855" w14:textId="77777777" w:rsidTr="0082446E">
        <w:tc>
          <w:tcPr>
            <w:tcW w:w="533" w:type="dxa"/>
          </w:tcPr>
          <w:p w14:paraId="2A4CC853" w14:textId="77777777" w:rsidR="0082446E" w:rsidRPr="00B41BF4" w:rsidRDefault="0082446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0</w:t>
            </w:r>
          </w:p>
        </w:tc>
        <w:tc>
          <w:tcPr>
            <w:tcW w:w="8812" w:type="dxa"/>
          </w:tcPr>
          <w:p w14:paraId="2A4CC854" w14:textId="77777777" w:rsidR="0082446E" w:rsidRPr="00B41BF4" w:rsidRDefault="0082446E" w:rsidP="008728F5">
            <w:pPr>
              <w:spacing w:after="0"/>
              <w:rPr>
                <w:rFonts w:ascii="Times New Roman" w:hAnsi="Times New Roman" w:cs="Times New Roman"/>
              </w:rPr>
            </w:pPr>
            <w:r w:rsidRPr="00B41BF4">
              <w:rPr>
                <w:rFonts w:ascii="Times New Roman" w:hAnsi="Times New Roman" w:cs="Times New Roman"/>
              </w:rPr>
              <w:t>-</w:t>
            </w:r>
            <w:r w:rsidRPr="00B41BF4">
              <w:rPr>
                <w:rFonts w:ascii="Times New Roman" w:hAnsi="Times New Roman" w:cs="Times New Roman"/>
                <w:position w:val="-30"/>
                <w:lang w:val="en-US"/>
              </w:rPr>
              <w:object w:dxaOrig="560" w:dyaOrig="740" w14:anchorId="2A4CCE01">
                <v:shape id="_x0000_i1498" type="#_x0000_t75" style="width:27.6pt;height:37.8pt" o:ole="" fillcolor="window">
                  <v:imagedata r:id="rId886" o:title=""/>
                </v:shape>
                <o:OLEObject Type="Embed" ProgID="Equation.3" ShapeID="_x0000_i1498" DrawAspect="Content" ObjectID="_1735455569" r:id="rId887"/>
              </w:object>
            </w:r>
            <w:r w:rsidRPr="00B41BF4">
              <w:rPr>
                <w:rFonts w:ascii="Times New Roman" w:hAnsi="Times New Roman" w:cs="Times New Roman"/>
              </w:rPr>
              <w:t>+</w:t>
            </w:r>
            <w:r w:rsidRPr="00B41BF4">
              <w:rPr>
                <w:rFonts w:ascii="Times New Roman" w:hAnsi="Times New Roman" w:cs="Times New Roman"/>
                <w:position w:val="-6"/>
                <w:lang w:val="en-US"/>
              </w:rPr>
              <w:object w:dxaOrig="220" w:dyaOrig="240" w14:anchorId="2A4CCE02">
                <v:shape id="_x0000_i1499" type="#_x0000_t75" style="width:11.4pt;height:12pt" o:ole="" fillcolor="window">
                  <v:imagedata r:id="rId888" o:title=""/>
                </v:shape>
                <o:OLEObject Type="Embed" ProgID="Equation.3" ShapeID="_x0000_i1499" DrawAspect="Content" ObjectID="_1735455570" r:id="rId889"/>
              </w:object>
            </w:r>
            <w:r w:rsidRPr="00B41BF4">
              <w:rPr>
                <w:rFonts w:ascii="Times New Roman" w:hAnsi="Times New Roman" w:cs="Times New Roman"/>
              </w:rPr>
              <w:t>+</w:t>
            </w:r>
            <w:r w:rsidRPr="00B41BF4">
              <w:rPr>
                <w:rFonts w:ascii="Times New Roman" w:hAnsi="Times New Roman" w:cs="Times New Roman"/>
                <w:lang w:val="en-US"/>
              </w:rPr>
              <w:t>C</w:t>
            </w:r>
          </w:p>
        </w:tc>
      </w:tr>
    </w:tbl>
    <w:p w14:paraId="2A4CC856" w14:textId="77777777" w:rsidR="00453BC2" w:rsidRDefault="00453BC2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857" w14:textId="77777777" w:rsidR="000C2B72" w:rsidRDefault="0082446E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="000C2B72"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>61</w:t>
      </w:r>
      <w:r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858" w14:textId="77777777" w:rsidR="000C2B72" w:rsidRDefault="000C2B72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0C2B72" w:rsidRPr="00B41BF4" w14:paraId="2A4CC85B" w14:textId="77777777" w:rsidTr="00921B0D">
        <w:tc>
          <w:tcPr>
            <w:tcW w:w="534" w:type="dxa"/>
            <w:shd w:val="clear" w:color="auto" w:fill="auto"/>
          </w:tcPr>
          <w:p w14:paraId="2A4CC859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9037" w:type="dxa"/>
            <w:shd w:val="clear" w:color="auto" w:fill="auto"/>
          </w:tcPr>
          <w:p w14:paraId="2A4CC85A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Үшбұрышты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бүйір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қабырғалары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30 см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және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25 см, ал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абаны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25 см-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ге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е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Үшбұрышты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табанына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жүргізілген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биіктігі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</w:tc>
      </w:tr>
      <w:tr w:rsidR="000C2B72" w:rsidRPr="00B41BF4" w14:paraId="2A4CC85E" w14:textId="77777777" w:rsidTr="00921B0D">
        <w:tc>
          <w:tcPr>
            <w:tcW w:w="534" w:type="dxa"/>
            <w:shd w:val="clear" w:color="auto" w:fill="auto"/>
          </w:tcPr>
          <w:p w14:paraId="2A4CC85C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  <w:shd w:val="clear" w:color="auto" w:fill="auto"/>
          </w:tcPr>
          <w:p w14:paraId="2A4CC85D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4 см</w:t>
            </w:r>
          </w:p>
        </w:tc>
      </w:tr>
      <w:tr w:rsidR="000C2B72" w:rsidRPr="00B41BF4" w14:paraId="2A4CC861" w14:textId="77777777" w:rsidTr="00921B0D">
        <w:tc>
          <w:tcPr>
            <w:tcW w:w="534" w:type="dxa"/>
            <w:shd w:val="clear" w:color="auto" w:fill="auto"/>
          </w:tcPr>
          <w:p w14:paraId="2A4CC85F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860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31 см </w:t>
            </w:r>
          </w:p>
        </w:tc>
      </w:tr>
      <w:tr w:rsidR="000C2B72" w:rsidRPr="00B41BF4" w14:paraId="2A4CC864" w14:textId="77777777" w:rsidTr="00921B0D">
        <w:tc>
          <w:tcPr>
            <w:tcW w:w="534" w:type="dxa"/>
            <w:shd w:val="clear" w:color="auto" w:fill="auto"/>
          </w:tcPr>
          <w:p w14:paraId="2A4CC862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863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2 см</w:t>
            </w:r>
          </w:p>
        </w:tc>
      </w:tr>
      <w:tr w:rsidR="000C2B72" w:rsidRPr="00B41BF4" w14:paraId="2A4CC867" w14:textId="77777777" w:rsidTr="00921B0D">
        <w:tc>
          <w:tcPr>
            <w:tcW w:w="534" w:type="dxa"/>
            <w:shd w:val="clear" w:color="auto" w:fill="auto"/>
          </w:tcPr>
          <w:p w14:paraId="2A4CC865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7" w:type="dxa"/>
            <w:shd w:val="clear" w:color="auto" w:fill="auto"/>
          </w:tcPr>
          <w:p w14:paraId="2A4CC866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,4 дм</w:t>
            </w:r>
          </w:p>
        </w:tc>
      </w:tr>
      <w:tr w:rsidR="000C2B72" w:rsidRPr="00B41BF4" w14:paraId="2A4CC86A" w14:textId="77777777" w:rsidTr="00921B0D">
        <w:tc>
          <w:tcPr>
            <w:tcW w:w="534" w:type="dxa"/>
            <w:shd w:val="clear" w:color="auto" w:fill="auto"/>
          </w:tcPr>
          <w:p w14:paraId="2A4CC868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869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3,3 дм </w:t>
            </w:r>
          </w:p>
        </w:tc>
      </w:tr>
      <w:tr w:rsidR="000C2B72" w:rsidRPr="00B41BF4" w14:paraId="2A4CC86D" w14:textId="77777777" w:rsidTr="00921B0D">
        <w:tc>
          <w:tcPr>
            <w:tcW w:w="534" w:type="dxa"/>
            <w:shd w:val="clear" w:color="auto" w:fill="auto"/>
          </w:tcPr>
          <w:p w14:paraId="2A4CC86B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86C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4 дм</w:t>
            </w:r>
          </w:p>
        </w:tc>
      </w:tr>
      <w:tr w:rsidR="000C2B72" w:rsidRPr="00B41BF4" w14:paraId="2A4CC870" w14:textId="77777777" w:rsidTr="00921B0D">
        <w:tc>
          <w:tcPr>
            <w:tcW w:w="534" w:type="dxa"/>
            <w:shd w:val="clear" w:color="auto" w:fill="auto"/>
          </w:tcPr>
          <w:p w14:paraId="2A4CC86E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86F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30 см</w:t>
            </w:r>
          </w:p>
        </w:tc>
      </w:tr>
      <w:tr w:rsidR="000C2B72" w:rsidRPr="00B41BF4" w14:paraId="2A4CC873" w14:textId="77777777" w:rsidTr="00921B0D">
        <w:tc>
          <w:tcPr>
            <w:tcW w:w="534" w:type="dxa"/>
            <w:shd w:val="clear" w:color="auto" w:fill="auto"/>
          </w:tcPr>
          <w:p w14:paraId="2A4CC871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7" w:type="dxa"/>
            <w:shd w:val="clear" w:color="auto" w:fill="auto"/>
          </w:tcPr>
          <w:p w14:paraId="2A4CC872" w14:textId="77777777" w:rsidR="000C2B72" w:rsidRPr="00B41BF4" w:rsidRDefault="000C2B7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8 см</w:t>
            </w:r>
          </w:p>
        </w:tc>
      </w:tr>
    </w:tbl>
    <w:p w14:paraId="2A4CC874" w14:textId="77777777" w:rsidR="000C2B72" w:rsidRDefault="000C2B72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875" w14:textId="77777777" w:rsidR="000259F8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C876" w14:textId="77777777" w:rsidR="00890DA3" w:rsidRDefault="0082446E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="00890DA3"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>62</w:t>
      </w:r>
      <w:r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877" w14:textId="77777777" w:rsidR="00890DA3" w:rsidRDefault="00890DA3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6"/>
        <w:gridCol w:w="8819"/>
      </w:tblGrid>
      <w:tr w:rsidR="00521901" w:rsidRPr="00B41BF4" w14:paraId="2A4CC87A" w14:textId="77777777" w:rsidTr="00265AF2">
        <w:tc>
          <w:tcPr>
            <w:tcW w:w="526" w:type="dxa"/>
            <w:shd w:val="clear" w:color="auto" w:fill="auto"/>
          </w:tcPr>
          <w:p w14:paraId="2A4CC878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819" w:type="dxa"/>
            <w:shd w:val="clear" w:color="auto" w:fill="auto"/>
          </w:tcPr>
          <w:p w14:paraId="2A4CC879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m:oMath>
              <m:r>
                <w:rPr>
                  <w:rFonts w:ascii="Cambria Math" w:eastAsia="Cambria Math" w:hAnsi="Cambria Math" w:cs="Cambria Math"/>
                  <w:color w:val="000000"/>
                  <w:sz w:val="24"/>
                  <w:szCs w:val="24"/>
                </w:rPr>
                <m:t>y=</m:t>
              </m:r>
              <m:f>
                <m:f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  <w:szCs w:val="24"/>
                    </w:rPr>
                    <m:t>4</m:t>
                  </m:r>
                </m:num>
                <m:den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  <w:szCs w:val="24"/>
                    </w:rPr>
                    <m:t>x</m:t>
                  </m:r>
                </m:den>
              </m:f>
            </m:oMath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 функциясының графигіне жататын нүктелерінің координатасын табыңыз</w:t>
            </w:r>
          </w:p>
        </w:tc>
      </w:tr>
      <w:tr w:rsidR="00521901" w:rsidRPr="00B41BF4" w14:paraId="2A4CC87D" w14:textId="77777777" w:rsidTr="00265AF2">
        <w:tc>
          <w:tcPr>
            <w:tcW w:w="526" w:type="dxa"/>
            <w:shd w:val="clear" w:color="auto" w:fill="auto"/>
          </w:tcPr>
          <w:p w14:paraId="2A4CC87B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9" w:type="dxa"/>
            <w:shd w:val="clear" w:color="auto" w:fill="auto"/>
          </w:tcPr>
          <w:p w14:paraId="2A4CC87C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(4; 1)</w:t>
            </w:r>
          </w:p>
        </w:tc>
      </w:tr>
      <w:tr w:rsidR="00521901" w:rsidRPr="00B41BF4" w14:paraId="2A4CC880" w14:textId="77777777" w:rsidTr="00265AF2">
        <w:tc>
          <w:tcPr>
            <w:tcW w:w="526" w:type="dxa"/>
            <w:shd w:val="clear" w:color="auto" w:fill="auto"/>
          </w:tcPr>
          <w:p w14:paraId="2A4CC87E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9" w:type="dxa"/>
            <w:shd w:val="clear" w:color="auto" w:fill="auto"/>
          </w:tcPr>
          <w:p w14:paraId="2A4CC87F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(-4; -1)</w:t>
            </w:r>
          </w:p>
        </w:tc>
      </w:tr>
      <w:tr w:rsidR="00521901" w:rsidRPr="00B41BF4" w14:paraId="2A4CC883" w14:textId="77777777" w:rsidTr="00265AF2">
        <w:tc>
          <w:tcPr>
            <w:tcW w:w="526" w:type="dxa"/>
            <w:shd w:val="clear" w:color="auto" w:fill="auto"/>
          </w:tcPr>
          <w:p w14:paraId="2A4CC881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9" w:type="dxa"/>
            <w:shd w:val="clear" w:color="auto" w:fill="auto"/>
          </w:tcPr>
          <w:p w14:paraId="2A4CC882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(-4; 1)</w:t>
            </w:r>
          </w:p>
        </w:tc>
      </w:tr>
      <w:tr w:rsidR="00521901" w:rsidRPr="00B41BF4" w14:paraId="2A4CC886" w14:textId="77777777" w:rsidTr="00265AF2">
        <w:tc>
          <w:tcPr>
            <w:tcW w:w="526" w:type="dxa"/>
            <w:shd w:val="clear" w:color="auto" w:fill="auto"/>
          </w:tcPr>
          <w:p w14:paraId="2A4CC884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9" w:type="dxa"/>
            <w:shd w:val="clear" w:color="auto" w:fill="auto"/>
          </w:tcPr>
          <w:p w14:paraId="2A4CC885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(0; 1)</w:t>
            </w:r>
          </w:p>
        </w:tc>
      </w:tr>
      <w:tr w:rsidR="00521901" w:rsidRPr="00B41BF4" w14:paraId="2A4CC889" w14:textId="77777777" w:rsidTr="00265AF2">
        <w:tc>
          <w:tcPr>
            <w:tcW w:w="526" w:type="dxa"/>
            <w:shd w:val="clear" w:color="auto" w:fill="auto"/>
          </w:tcPr>
          <w:p w14:paraId="2A4CC887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9" w:type="dxa"/>
            <w:shd w:val="clear" w:color="auto" w:fill="auto"/>
          </w:tcPr>
          <w:p w14:paraId="2A4CC888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(1; 1)</w:t>
            </w:r>
          </w:p>
        </w:tc>
      </w:tr>
      <w:tr w:rsidR="00521901" w:rsidRPr="00B41BF4" w14:paraId="2A4CC88C" w14:textId="77777777" w:rsidTr="00265AF2">
        <w:tc>
          <w:tcPr>
            <w:tcW w:w="526" w:type="dxa"/>
            <w:shd w:val="clear" w:color="auto" w:fill="auto"/>
          </w:tcPr>
          <w:p w14:paraId="2A4CC88A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9" w:type="dxa"/>
            <w:shd w:val="clear" w:color="auto" w:fill="auto"/>
          </w:tcPr>
          <w:p w14:paraId="2A4CC88B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(0,2 ;-20)</w:t>
            </w:r>
          </w:p>
        </w:tc>
      </w:tr>
      <w:tr w:rsidR="00521901" w:rsidRPr="00B41BF4" w14:paraId="2A4CC88F" w14:textId="77777777" w:rsidTr="00265AF2">
        <w:tc>
          <w:tcPr>
            <w:tcW w:w="526" w:type="dxa"/>
            <w:shd w:val="clear" w:color="auto" w:fill="auto"/>
          </w:tcPr>
          <w:p w14:paraId="2A4CC88D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9" w:type="dxa"/>
            <w:shd w:val="clear" w:color="auto" w:fill="auto"/>
          </w:tcPr>
          <w:p w14:paraId="2A4CC88E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(0,2;-20)</w:t>
            </w:r>
          </w:p>
        </w:tc>
      </w:tr>
      <w:tr w:rsidR="00521901" w:rsidRPr="00B41BF4" w14:paraId="2A4CC892" w14:textId="77777777" w:rsidTr="00265AF2">
        <w:tc>
          <w:tcPr>
            <w:tcW w:w="526" w:type="dxa"/>
            <w:shd w:val="clear" w:color="auto" w:fill="auto"/>
          </w:tcPr>
          <w:p w14:paraId="2A4CC890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9" w:type="dxa"/>
            <w:shd w:val="clear" w:color="auto" w:fill="auto"/>
          </w:tcPr>
          <w:p w14:paraId="2A4CC891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(1;4)</w:t>
            </w:r>
          </w:p>
        </w:tc>
      </w:tr>
    </w:tbl>
    <w:p w14:paraId="2A4CC893" w14:textId="77777777" w:rsidR="00890DA3" w:rsidRDefault="00890DA3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894" w14:textId="77777777" w:rsidR="00521901" w:rsidRDefault="00521901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C895" w14:textId="77777777" w:rsidR="00521901" w:rsidRDefault="00521901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C896" w14:textId="77777777" w:rsidR="00521901" w:rsidRDefault="00521901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C897" w14:textId="77777777" w:rsidR="00521901" w:rsidRDefault="00521901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C898" w14:textId="77777777" w:rsidR="00521901" w:rsidRDefault="00521901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C899" w14:textId="77777777" w:rsidR="00521901" w:rsidRDefault="00521901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C89A" w14:textId="77777777" w:rsidR="00890DA3" w:rsidRDefault="0082446E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="00890DA3"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>63</w:t>
      </w:r>
      <w:r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89B" w14:textId="77777777" w:rsidR="00890DA3" w:rsidRDefault="00890DA3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6"/>
        <w:gridCol w:w="8819"/>
      </w:tblGrid>
      <w:tr w:rsidR="00521901" w:rsidRPr="00B41BF4" w14:paraId="2A4CC89E" w14:textId="77777777" w:rsidTr="00E07609">
        <w:tc>
          <w:tcPr>
            <w:tcW w:w="526" w:type="dxa"/>
            <w:shd w:val="clear" w:color="auto" w:fill="auto"/>
          </w:tcPr>
          <w:p w14:paraId="2A4CC89C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819" w:type="dxa"/>
            <w:shd w:val="clear" w:color="auto" w:fill="auto"/>
          </w:tcPr>
          <w:p w14:paraId="2A4CC89D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Егер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кубтың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қырын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екі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есе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ұзартса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кубтың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көлемі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қалай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өзге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еретінін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табыңыз</w:t>
            </w:r>
            <w:proofErr w:type="spellEnd"/>
          </w:p>
        </w:tc>
      </w:tr>
      <w:tr w:rsidR="00521901" w:rsidRPr="00B41BF4" w14:paraId="2A4CC8A1" w14:textId="77777777" w:rsidTr="00E07609">
        <w:tc>
          <w:tcPr>
            <w:tcW w:w="526" w:type="dxa"/>
            <w:shd w:val="clear" w:color="auto" w:fill="auto"/>
          </w:tcPr>
          <w:p w14:paraId="2A4CC89F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9" w:type="dxa"/>
            <w:shd w:val="clear" w:color="auto" w:fill="auto"/>
          </w:tcPr>
          <w:p w14:paraId="2A4CC8A0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16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есе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артады</w:t>
            </w:r>
            <w:proofErr w:type="spellEnd"/>
          </w:p>
        </w:tc>
      </w:tr>
      <w:tr w:rsidR="00521901" w:rsidRPr="00B41BF4" w14:paraId="2A4CC8A4" w14:textId="77777777" w:rsidTr="00E07609">
        <w:tc>
          <w:tcPr>
            <w:tcW w:w="526" w:type="dxa"/>
            <w:shd w:val="clear" w:color="auto" w:fill="auto"/>
          </w:tcPr>
          <w:p w14:paraId="2A4CC8A2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9" w:type="dxa"/>
            <w:shd w:val="clear" w:color="auto" w:fill="auto"/>
          </w:tcPr>
          <w:p w14:paraId="2A4CC8A3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800%-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ға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артады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</w:p>
        </w:tc>
      </w:tr>
      <w:tr w:rsidR="00521901" w:rsidRPr="00B41BF4" w14:paraId="2A4CC8A7" w14:textId="77777777" w:rsidTr="00E07609">
        <w:tc>
          <w:tcPr>
            <w:tcW w:w="526" w:type="dxa"/>
            <w:shd w:val="clear" w:color="auto" w:fill="auto"/>
          </w:tcPr>
          <w:p w14:paraId="2A4CC8A5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9" w:type="dxa"/>
            <w:shd w:val="clear" w:color="auto" w:fill="auto"/>
          </w:tcPr>
          <w:p w14:paraId="2A4CC8A6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00%-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ға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артады</w:t>
            </w:r>
            <w:proofErr w:type="spellEnd"/>
          </w:p>
        </w:tc>
      </w:tr>
      <w:tr w:rsidR="00521901" w:rsidRPr="00B41BF4" w14:paraId="2A4CC8AA" w14:textId="77777777" w:rsidTr="00E07609">
        <w:tc>
          <w:tcPr>
            <w:tcW w:w="526" w:type="dxa"/>
            <w:shd w:val="clear" w:color="auto" w:fill="auto"/>
          </w:tcPr>
          <w:p w14:paraId="2A4CC8A8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9" w:type="dxa"/>
            <w:shd w:val="clear" w:color="auto" w:fill="auto"/>
          </w:tcPr>
          <w:p w14:paraId="2A4CC8A9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8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есе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артады</w:t>
            </w:r>
            <w:proofErr w:type="spellEnd"/>
          </w:p>
        </w:tc>
      </w:tr>
      <w:tr w:rsidR="00521901" w:rsidRPr="00B41BF4" w14:paraId="2A4CC8AD" w14:textId="77777777" w:rsidTr="00E07609">
        <w:tc>
          <w:tcPr>
            <w:tcW w:w="526" w:type="dxa"/>
            <w:shd w:val="clear" w:color="auto" w:fill="auto"/>
          </w:tcPr>
          <w:p w14:paraId="2A4CC8AB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9" w:type="dxa"/>
            <w:shd w:val="clear" w:color="auto" w:fill="auto"/>
          </w:tcPr>
          <w:p w14:paraId="2A4CC8AC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700%-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ға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артады</w:t>
            </w:r>
            <w:proofErr w:type="spellEnd"/>
          </w:p>
        </w:tc>
      </w:tr>
      <w:tr w:rsidR="00521901" w:rsidRPr="00B41BF4" w14:paraId="2A4CC8B0" w14:textId="77777777" w:rsidTr="00E07609">
        <w:tc>
          <w:tcPr>
            <w:tcW w:w="526" w:type="dxa"/>
            <w:shd w:val="clear" w:color="auto" w:fill="auto"/>
          </w:tcPr>
          <w:p w14:paraId="2A4CC8AE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9" w:type="dxa"/>
            <w:shd w:val="clear" w:color="auto" w:fill="auto"/>
          </w:tcPr>
          <w:p w14:paraId="2A4CC8AF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10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есе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артады</w:t>
            </w:r>
            <w:proofErr w:type="spellEnd"/>
          </w:p>
        </w:tc>
      </w:tr>
      <w:tr w:rsidR="00521901" w:rsidRPr="00B41BF4" w14:paraId="2A4CC8B3" w14:textId="77777777" w:rsidTr="00E07609">
        <w:tc>
          <w:tcPr>
            <w:tcW w:w="526" w:type="dxa"/>
            <w:shd w:val="clear" w:color="auto" w:fill="auto"/>
          </w:tcPr>
          <w:p w14:paraId="2A4CC8B1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0</w:t>
            </w:r>
          </w:p>
        </w:tc>
        <w:tc>
          <w:tcPr>
            <w:tcW w:w="8819" w:type="dxa"/>
            <w:shd w:val="clear" w:color="auto" w:fill="auto"/>
          </w:tcPr>
          <w:p w14:paraId="2A4CC8B2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6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есе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артады</w:t>
            </w:r>
            <w:proofErr w:type="spellEnd"/>
          </w:p>
        </w:tc>
      </w:tr>
      <w:tr w:rsidR="00521901" w:rsidRPr="00B41BF4" w14:paraId="2A4CC8B6" w14:textId="77777777" w:rsidTr="00E07609">
        <w:tc>
          <w:tcPr>
            <w:tcW w:w="526" w:type="dxa"/>
            <w:shd w:val="clear" w:color="auto" w:fill="auto"/>
          </w:tcPr>
          <w:p w14:paraId="2A4CC8B4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9" w:type="dxa"/>
            <w:shd w:val="clear" w:color="auto" w:fill="auto"/>
          </w:tcPr>
          <w:p w14:paraId="2A4CC8B5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600%-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ға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артады</w:t>
            </w:r>
            <w:proofErr w:type="spellEnd"/>
          </w:p>
        </w:tc>
      </w:tr>
    </w:tbl>
    <w:p w14:paraId="2A4CC8B7" w14:textId="77777777" w:rsidR="00890DA3" w:rsidRDefault="00890DA3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8B8" w14:textId="77777777" w:rsidR="00890DA3" w:rsidRDefault="0082446E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="00890DA3"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>64</w:t>
      </w:r>
      <w:r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8B9" w14:textId="77777777" w:rsidR="00890DA3" w:rsidRDefault="00890DA3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6"/>
        <w:gridCol w:w="8819"/>
      </w:tblGrid>
      <w:tr w:rsidR="006003B3" w:rsidRPr="00B41BF4" w14:paraId="2A4CC8BC" w14:textId="77777777" w:rsidTr="006003B3">
        <w:tc>
          <w:tcPr>
            <w:tcW w:w="526" w:type="dxa"/>
            <w:shd w:val="clear" w:color="auto" w:fill="auto"/>
          </w:tcPr>
          <w:p w14:paraId="2A4CC8BA" w14:textId="77777777" w:rsidR="006003B3" w:rsidRPr="00B41BF4" w:rsidRDefault="00521901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819" w:type="dxa"/>
            <w:shd w:val="clear" w:color="auto" w:fill="auto"/>
          </w:tcPr>
          <w:p w14:paraId="2A4CC8BB" w14:textId="77777777" w:rsidR="006003B3" w:rsidRPr="00AD48D8" w:rsidRDefault="006003B3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kk-KZ" w:eastAsia="ko-KR"/>
              </w:rPr>
            </w:pPr>
            <w:r w:rsidRPr="00AD48D8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Теңдеуді шешіңдер: </w:t>
            </w:r>
            <w:r w:rsidRPr="00AD48D8">
              <w:rPr>
                <w:rFonts w:ascii="Times New Roman" w:hAnsi="Times New Roman" w:cs="Times New Roman"/>
                <w:position w:val="-8"/>
                <w:sz w:val="28"/>
                <w:szCs w:val="28"/>
                <w:lang w:val="kk-KZ"/>
              </w:rPr>
              <w:object w:dxaOrig="1320" w:dyaOrig="400" w14:anchorId="2A4CCE03">
                <v:shape id="_x0000_i1500" type="#_x0000_t75" style="width:66.6pt;height:20.4pt" o:ole="">
                  <v:imagedata r:id="rId890" o:title=""/>
                </v:shape>
                <o:OLEObject Type="Embed" ProgID="Equation.3" ShapeID="_x0000_i1500" DrawAspect="Content" ObjectID="_1735455571" r:id="rId891"/>
              </w:object>
            </w:r>
          </w:p>
        </w:tc>
      </w:tr>
      <w:tr w:rsidR="006003B3" w:rsidRPr="00B41BF4" w14:paraId="2A4CC8BF" w14:textId="77777777" w:rsidTr="006003B3">
        <w:tc>
          <w:tcPr>
            <w:tcW w:w="526" w:type="dxa"/>
            <w:shd w:val="clear" w:color="auto" w:fill="auto"/>
          </w:tcPr>
          <w:p w14:paraId="2A4CC8BD" w14:textId="77777777" w:rsidR="006003B3" w:rsidRPr="006003B3" w:rsidRDefault="006003B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9" w:type="dxa"/>
            <w:shd w:val="clear" w:color="auto" w:fill="auto"/>
          </w:tcPr>
          <w:p w14:paraId="2A4CC8BE" w14:textId="77777777" w:rsidR="006003B3" w:rsidRPr="00AD48D8" w:rsidRDefault="006003B3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AD48D8">
              <w:rPr>
                <w:rFonts w:ascii="Times New Roman" w:hAnsi="Times New Roman" w:cs="Times New Roman"/>
                <w:position w:val="-10"/>
                <w:sz w:val="28"/>
                <w:szCs w:val="28"/>
                <w:lang w:val="kk-KZ"/>
              </w:rPr>
              <w:object w:dxaOrig="1080" w:dyaOrig="380" w14:anchorId="2A4CCE04">
                <v:shape id="_x0000_i1501" type="#_x0000_t75" style="width:51.6pt;height:20.4pt" o:ole="">
                  <v:imagedata r:id="rId892" o:title=""/>
                </v:shape>
                <o:OLEObject Type="Embed" ProgID="Equation.3" ShapeID="_x0000_i1501" DrawAspect="Content" ObjectID="_1735455572" r:id="rId893"/>
              </w:object>
            </w:r>
          </w:p>
        </w:tc>
      </w:tr>
      <w:tr w:rsidR="006003B3" w:rsidRPr="00B41BF4" w14:paraId="2A4CC8C2" w14:textId="77777777" w:rsidTr="006003B3">
        <w:tc>
          <w:tcPr>
            <w:tcW w:w="526" w:type="dxa"/>
            <w:shd w:val="clear" w:color="auto" w:fill="auto"/>
          </w:tcPr>
          <w:p w14:paraId="2A4CC8C0" w14:textId="77777777" w:rsidR="006003B3" w:rsidRPr="006003B3" w:rsidRDefault="006003B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9" w:type="dxa"/>
            <w:shd w:val="clear" w:color="auto" w:fill="auto"/>
          </w:tcPr>
          <w:p w14:paraId="2A4CC8C1" w14:textId="77777777" w:rsidR="006003B3" w:rsidRPr="00AD48D8" w:rsidRDefault="004B4642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10"/>
                <w:sz w:val="28"/>
                <w:szCs w:val="28"/>
                <w:lang w:val="kk-KZ"/>
              </w:rPr>
              <w:pict w14:anchorId="2A4CCE05">
                <v:shape id="_x0000_i1502" type="#_x0000_t75" style="width:36pt;height:15.6pt">
                  <v:imagedata r:id="rId894" o:title=""/>
                </v:shape>
              </w:pict>
            </w:r>
          </w:p>
        </w:tc>
      </w:tr>
      <w:tr w:rsidR="006003B3" w:rsidRPr="00B41BF4" w14:paraId="2A4CC8C5" w14:textId="77777777" w:rsidTr="006003B3">
        <w:tc>
          <w:tcPr>
            <w:tcW w:w="526" w:type="dxa"/>
            <w:shd w:val="clear" w:color="auto" w:fill="auto"/>
          </w:tcPr>
          <w:p w14:paraId="2A4CC8C3" w14:textId="77777777" w:rsidR="006003B3" w:rsidRPr="006003B3" w:rsidRDefault="006003B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9" w:type="dxa"/>
            <w:shd w:val="clear" w:color="auto" w:fill="auto"/>
          </w:tcPr>
          <w:p w14:paraId="2A4CC8C4" w14:textId="77777777" w:rsidR="006003B3" w:rsidRPr="00AD48D8" w:rsidRDefault="004B4642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10"/>
                <w:sz w:val="28"/>
                <w:szCs w:val="28"/>
                <w:lang w:val="kk-KZ"/>
              </w:rPr>
              <w:pict w14:anchorId="2A4CCE06">
                <v:shape id="_x0000_i1503" type="#_x0000_t75" style="width:56.4pt;height:20.4pt">
                  <v:imagedata r:id="rId895" o:title=""/>
                </v:shape>
              </w:pict>
            </w:r>
          </w:p>
        </w:tc>
      </w:tr>
      <w:tr w:rsidR="006003B3" w:rsidRPr="00B41BF4" w14:paraId="2A4CC8C8" w14:textId="77777777" w:rsidTr="006003B3">
        <w:tc>
          <w:tcPr>
            <w:tcW w:w="526" w:type="dxa"/>
            <w:shd w:val="clear" w:color="auto" w:fill="auto"/>
          </w:tcPr>
          <w:p w14:paraId="2A4CC8C6" w14:textId="77777777" w:rsidR="006003B3" w:rsidRPr="006003B3" w:rsidRDefault="006003B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9" w:type="dxa"/>
            <w:shd w:val="clear" w:color="auto" w:fill="auto"/>
          </w:tcPr>
          <w:p w14:paraId="2A4CC8C7" w14:textId="77777777" w:rsidR="006003B3" w:rsidRPr="00AD48D8" w:rsidRDefault="006003B3" w:rsidP="008728F5">
            <w:pPr>
              <w:pStyle w:val="a5"/>
              <w:spacing w:line="276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D48D8">
              <w:rPr>
                <w:rFonts w:ascii="Times New Roman" w:hAnsi="Times New Roman"/>
                <w:position w:val="-10"/>
                <w:sz w:val="28"/>
                <w:szCs w:val="28"/>
              </w:rPr>
              <w:object w:dxaOrig="1040" w:dyaOrig="380" w14:anchorId="2A4CCE07">
                <v:shape id="_x0000_i1504" type="#_x0000_t75" style="width:51.6pt;height:20.4pt" o:ole="">
                  <v:imagedata r:id="rId896" o:title=""/>
                </v:shape>
                <o:OLEObject Type="Embed" ProgID="Equation.3" ShapeID="_x0000_i1504" DrawAspect="Content" ObjectID="_1735455573" r:id="rId897"/>
              </w:object>
            </w:r>
            <w:r w:rsidRPr="00AD48D8">
              <w:rPr>
                <w:rFonts w:ascii="Times New Roman" w:hAnsi="Times New Roman"/>
                <w:position w:val="-10"/>
                <w:sz w:val="28"/>
                <w:szCs w:val="28"/>
              </w:rPr>
              <w:object w:dxaOrig="859" w:dyaOrig="380" w14:anchorId="2A4CCE08">
                <v:shape id="_x0000_i1505" type="#_x0000_t75" style="width:41.4pt;height:20.4pt" o:ole="">
                  <v:imagedata r:id="rId898" o:title=""/>
                </v:shape>
                <o:OLEObject Type="Embed" ProgID="Equation.3" ShapeID="_x0000_i1505" DrawAspect="Content" ObjectID="_1735455574" r:id="rId899"/>
              </w:object>
            </w:r>
          </w:p>
        </w:tc>
      </w:tr>
      <w:tr w:rsidR="006003B3" w:rsidRPr="00B41BF4" w14:paraId="2A4CC8CB" w14:textId="77777777" w:rsidTr="006003B3">
        <w:tc>
          <w:tcPr>
            <w:tcW w:w="526" w:type="dxa"/>
            <w:shd w:val="clear" w:color="auto" w:fill="auto"/>
          </w:tcPr>
          <w:p w14:paraId="2A4CC8C9" w14:textId="77777777" w:rsidR="006003B3" w:rsidRPr="006003B3" w:rsidRDefault="006003B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9" w:type="dxa"/>
            <w:shd w:val="clear" w:color="auto" w:fill="auto"/>
          </w:tcPr>
          <w:p w14:paraId="2A4CC8CA" w14:textId="77777777" w:rsidR="006003B3" w:rsidRPr="00AD48D8" w:rsidRDefault="004B4642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10"/>
                <w:sz w:val="28"/>
                <w:szCs w:val="28"/>
                <w:lang w:val="kk-KZ"/>
              </w:rPr>
              <w:pict w14:anchorId="2A4CCE09">
                <v:shape id="_x0000_i1506" type="#_x0000_t75" style="width:30.6pt;height:15.6pt">
                  <v:imagedata r:id="rId900" o:title=""/>
                </v:shape>
              </w:pict>
            </w:r>
          </w:p>
        </w:tc>
      </w:tr>
      <w:tr w:rsidR="006003B3" w:rsidRPr="00B41BF4" w14:paraId="2A4CC8CE" w14:textId="77777777" w:rsidTr="006003B3">
        <w:tc>
          <w:tcPr>
            <w:tcW w:w="526" w:type="dxa"/>
            <w:shd w:val="clear" w:color="auto" w:fill="auto"/>
          </w:tcPr>
          <w:p w14:paraId="2A4CC8CC" w14:textId="77777777" w:rsidR="006003B3" w:rsidRPr="006003B3" w:rsidRDefault="006003B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9" w:type="dxa"/>
            <w:shd w:val="clear" w:color="auto" w:fill="auto"/>
          </w:tcPr>
          <w:p w14:paraId="2A4CC8CD" w14:textId="77777777" w:rsidR="006003B3" w:rsidRPr="00AD48D8" w:rsidRDefault="006003B3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AD48D8">
              <w:rPr>
                <w:rFonts w:ascii="Times New Roman" w:hAnsi="Times New Roman" w:cs="Times New Roman"/>
                <w:position w:val="-10"/>
                <w:sz w:val="28"/>
                <w:szCs w:val="28"/>
                <w:lang w:val="kk-KZ"/>
              </w:rPr>
              <w:object w:dxaOrig="900" w:dyaOrig="380" w14:anchorId="2A4CCE0A">
                <v:shape id="_x0000_i1507" type="#_x0000_t75" style="width:46.2pt;height:20.4pt" o:ole="">
                  <v:imagedata r:id="rId901" o:title=""/>
                </v:shape>
                <o:OLEObject Type="Embed" ProgID="Equation.3" ShapeID="_x0000_i1507" DrawAspect="Content" ObjectID="_1735455575" r:id="rId902"/>
              </w:object>
            </w:r>
          </w:p>
        </w:tc>
      </w:tr>
      <w:tr w:rsidR="006003B3" w:rsidRPr="00B41BF4" w14:paraId="2A4CC8D1" w14:textId="77777777" w:rsidTr="006003B3">
        <w:tc>
          <w:tcPr>
            <w:tcW w:w="526" w:type="dxa"/>
            <w:shd w:val="clear" w:color="auto" w:fill="auto"/>
          </w:tcPr>
          <w:p w14:paraId="2A4CC8CF" w14:textId="77777777" w:rsidR="006003B3" w:rsidRPr="006003B3" w:rsidRDefault="006003B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9" w:type="dxa"/>
            <w:shd w:val="clear" w:color="auto" w:fill="auto"/>
          </w:tcPr>
          <w:p w14:paraId="2A4CC8D0" w14:textId="77777777" w:rsidR="006003B3" w:rsidRPr="00AD48D8" w:rsidRDefault="006003B3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AD48D8">
              <w:rPr>
                <w:rFonts w:ascii="Times New Roman" w:hAnsi="Times New Roman" w:cs="Times New Roman"/>
                <w:position w:val="-10"/>
                <w:sz w:val="28"/>
                <w:szCs w:val="28"/>
                <w:lang w:val="kk-KZ"/>
              </w:rPr>
              <w:object w:dxaOrig="1260" w:dyaOrig="380" w14:anchorId="2A4CCE0B">
                <v:shape id="_x0000_i1508" type="#_x0000_t75" style="width:61.2pt;height:20.4pt" o:ole="">
                  <v:imagedata r:id="rId903" o:title=""/>
                </v:shape>
                <o:OLEObject Type="Embed" ProgID="Equation.3" ShapeID="_x0000_i1508" DrawAspect="Content" ObjectID="_1735455576" r:id="rId904"/>
              </w:object>
            </w:r>
          </w:p>
        </w:tc>
      </w:tr>
      <w:tr w:rsidR="006003B3" w:rsidRPr="00B41BF4" w14:paraId="2A4CC8D4" w14:textId="77777777" w:rsidTr="006003B3">
        <w:tc>
          <w:tcPr>
            <w:tcW w:w="526" w:type="dxa"/>
            <w:shd w:val="clear" w:color="auto" w:fill="auto"/>
          </w:tcPr>
          <w:p w14:paraId="2A4CC8D2" w14:textId="77777777" w:rsidR="006003B3" w:rsidRPr="006003B3" w:rsidRDefault="006003B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9" w:type="dxa"/>
            <w:shd w:val="clear" w:color="auto" w:fill="auto"/>
          </w:tcPr>
          <w:p w14:paraId="2A4CC8D3" w14:textId="77777777" w:rsidR="006003B3" w:rsidRPr="00AD48D8" w:rsidRDefault="006003B3" w:rsidP="008728F5">
            <w:pPr>
              <w:pStyle w:val="a5"/>
              <w:spacing w:line="276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D48D8">
              <w:rPr>
                <w:rFonts w:ascii="Times New Roman" w:hAnsi="Times New Roman"/>
                <w:position w:val="-10"/>
                <w:sz w:val="28"/>
                <w:szCs w:val="28"/>
              </w:rPr>
              <w:object w:dxaOrig="440" w:dyaOrig="380" w14:anchorId="2A4CCE0C">
                <v:shape id="_x0000_i1509" type="#_x0000_t75" style="width:20.4pt;height:20.4pt" o:ole="">
                  <v:imagedata r:id="rId905" o:title=""/>
                </v:shape>
                <o:OLEObject Type="Embed" ProgID="Equation.3" ShapeID="_x0000_i1509" DrawAspect="Content" ObjectID="_1735455577" r:id="rId906"/>
              </w:object>
            </w:r>
            <w:r w:rsidRPr="00AD48D8">
              <w:rPr>
                <w:rFonts w:ascii="Times New Roman" w:hAnsi="Times New Roman"/>
                <w:position w:val="-8"/>
                <w:sz w:val="28"/>
                <w:szCs w:val="28"/>
              </w:rPr>
              <w:object w:dxaOrig="380" w:dyaOrig="360" w14:anchorId="2A4CCE0D">
                <v:shape id="_x0000_i1510" type="#_x0000_t75" style="width:20.4pt;height:20.4pt" o:ole="">
                  <v:imagedata r:id="rId907" o:title=""/>
                </v:shape>
                <o:OLEObject Type="Embed" ProgID="Equation.3" ShapeID="_x0000_i1510" DrawAspect="Content" ObjectID="_1735455578" r:id="rId908"/>
              </w:object>
            </w:r>
          </w:p>
        </w:tc>
      </w:tr>
    </w:tbl>
    <w:p w14:paraId="2A4CC8D5" w14:textId="77777777" w:rsidR="00890DA3" w:rsidRDefault="00890DA3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8D6" w14:textId="77777777" w:rsidR="00890DA3" w:rsidRDefault="00890DA3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8D7" w14:textId="77777777" w:rsidR="00890DA3" w:rsidRDefault="0082446E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="00890DA3"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>65</w:t>
      </w:r>
      <w:r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8D8" w14:textId="77777777" w:rsidR="00890DA3" w:rsidRDefault="00890DA3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6"/>
        <w:gridCol w:w="8819"/>
      </w:tblGrid>
      <w:tr w:rsidR="006003B3" w:rsidRPr="00B41BF4" w14:paraId="2A4CC8DB" w14:textId="77777777" w:rsidTr="006003B3">
        <w:tc>
          <w:tcPr>
            <w:tcW w:w="526" w:type="dxa"/>
            <w:shd w:val="clear" w:color="auto" w:fill="auto"/>
          </w:tcPr>
          <w:p w14:paraId="2A4CC8D9" w14:textId="77777777" w:rsidR="006003B3" w:rsidRPr="00B41BF4" w:rsidRDefault="000259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819" w:type="dxa"/>
            <w:shd w:val="clear" w:color="auto" w:fill="auto"/>
          </w:tcPr>
          <w:p w14:paraId="2A4CC8DA" w14:textId="77777777" w:rsidR="006003B3" w:rsidRPr="00AD48D8" w:rsidRDefault="006003B3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kk-KZ" w:eastAsia="ko-KR"/>
              </w:rPr>
            </w:pPr>
            <w:r w:rsidRPr="00AD48D8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Теңдеуді шешіңдер: </w:t>
            </w:r>
            <w:r w:rsidRPr="00AD48D8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279" w:dyaOrig="320" w14:anchorId="2A4CCE0E">
                <v:shape id="_x0000_i1511" type="#_x0000_t75" style="width:61.8pt;height:15.6pt" o:ole="">
                  <v:imagedata r:id="rId909" o:title=""/>
                </v:shape>
                <o:OLEObject Type="Embed" ProgID="Equation.3" ShapeID="_x0000_i1511" DrawAspect="Content" ObjectID="_1735455579" r:id="rId910"/>
              </w:object>
            </w:r>
          </w:p>
        </w:tc>
      </w:tr>
      <w:tr w:rsidR="006003B3" w:rsidRPr="00B41BF4" w14:paraId="2A4CC8DE" w14:textId="77777777" w:rsidTr="006003B3">
        <w:tc>
          <w:tcPr>
            <w:tcW w:w="526" w:type="dxa"/>
            <w:shd w:val="clear" w:color="auto" w:fill="auto"/>
          </w:tcPr>
          <w:p w14:paraId="2A4CC8DC" w14:textId="77777777" w:rsidR="006003B3" w:rsidRPr="006003B3" w:rsidRDefault="006003B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9" w:type="dxa"/>
            <w:shd w:val="clear" w:color="auto" w:fill="auto"/>
          </w:tcPr>
          <w:p w14:paraId="2A4CC8DD" w14:textId="77777777" w:rsidR="006003B3" w:rsidRPr="00AD48D8" w:rsidRDefault="006003B3" w:rsidP="008728F5">
            <w:pPr>
              <w:pStyle w:val="a5"/>
              <w:spacing w:line="276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D48D8">
              <w:rPr>
                <w:rFonts w:ascii="Times New Roman" w:hAnsi="Times New Roman"/>
                <w:position w:val="-6"/>
                <w:sz w:val="28"/>
                <w:szCs w:val="28"/>
              </w:rPr>
              <w:object w:dxaOrig="580" w:dyaOrig="279" w14:anchorId="2A4CCE0F">
                <v:shape id="_x0000_i1512" type="#_x0000_t75" style="width:30.6pt;height:15.6pt" o:ole="">
                  <v:imagedata r:id="rId911" o:title=""/>
                </v:shape>
                <o:OLEObject Type="Embed" ProgID="Equation.3" ShapeID="_x0000_i1512" DrawAspect="Content" ObjectID="_1735455580" r:id="rId912"/>
              </w:object>
            </w:r>
          </w:p>
        </w:tc>
      </w:tr>
      <w:tr w:rsidR="006003B3" w:rsidRPr="00B41BF4" w14:paraId="2A4CC8E1" w14:textId="77777777" w:rsidTr="006003B3">
        <w:tc>
          <w:tcPr>
            <w:tcW w:w="526" w:type="dxa"/>
            <w:shd w:val="clear" w:color="auto" w:fill="auto"/>
          </w:tcPr>
          <w:p w14:paraId="2A4CC8DF" w14:textId="77777777" w:rsidR="006003B3" w:rsidRPr="006003B3" w:rsidRDefault="006003B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9" w:type="dxa"/>
            <w:shd w:val="clear" w:color="auto" w:fill="auto"/>
          </w:tcPr>
          <w:p w14:paraId="2A4CC8E0" w14:textId="77777777" w:rsidR="006003B3" w:rsidRPr="00AD48D8" w:rsidRDefault="006003B3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AD48D8">
              <w:rPr>
                <w:rFonts w:ascii="Times New Roman" w:hAnsi="Times New Roman" w:cs="Times New Roman"/>
                <w:sz w:val="28"/>
                <w:szCs w:val="28"/>
                <w:lang w:val="kk-KZ" w:eastAsia="ko-KR"/>
              </w:rPr>
              <w:t>9</w:t>
            </w:r>
          </w:p>
        </w:tc>
      </w:tr>
      <w:tr w:rsidR="006003B3" w:rsidRPr="00B41BF4" w14:paraId="2A4CC8E4" w14:textId="77777777" w:rsidTr="006003B3">
        <w:tc>
          <w:tcPr>
            <w:tcW w:w="526" w:type="dxa"/>
            <w:shd w:val="clear" w:color="auto" w:fill="auto"/>
          </w:tcPr>
          <w:p w14:paraId="2A4CC8E2" w14:textId="77777777" w:rsidR="006003B3" w:rsidRPr="006003B3" w:rsidRDefault="006003B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9" w:type="dxa"/>
            <w:shd w:val="clear" w:color="auto" w:fill="auto"/>
          </w:tcPr>
          <w:p w14:paraId="2A4CC8E3" w14:textId="77777777" w:rsidR="006003B3" w:rsidRPr="00AD48D8" w:rsidRDefault="006003B3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AD48D8">
              <w:rPr>
                <w:rFonts w:ascii="Times New Roman" w:hAnsi="Times New Roman" w:cs="Times New Roman"/>
                <w:sz w:val="28"/>
                <w:szCs w:val="28"/>
                <w:lang w:val="kk-KZ" w:eastAsia="ko-KR"/>
              </w:rPr>
              <w:t>5</w:t>
            </w:r>
          </w:p>
        </w:tc>
      </w:tr>
      <w:tr w:rsidR="006003B3" w:rsidRPr="00B41BF4" w14:paraId="2A4CC8E7" w14:textId="77777777" w:rsidTr="006003B3">
        <w:tc>
          <w:tcPr>
            <w:tcW w:w="526" w:type="dxa"/>
            <w:shd w:val="clear" w:color="auto" w:fill="auto"/>
          </w:tcPr>
          <w:p w14:paraId="2A4CC8E5" w14:textId="77777777" w:rsidR="006003B3" w:rsidRPr="006003B3" w:rsidRDefault="006003B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9" w:type="dxa"/>
            <w:shd w:val="clear" w:color="auto" w:fill="auto"/>
          </w:tcPr>
          <w:p w14:paraId="2A4CC8E6" w14:textId="77777777" w:rsidR="006003B3" w:rsidRPr="00AD48D8" w:rsidRDefault="006003B3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AD48D8">
              <w:rPr>
                <w:rFonts w:ascii="Times New Roman" w:hAnsi="Times New Roman" w:cs="Times New Roman"/>
                <w:sz w:val="28"/>
                <w:szCs w:val="28"/>
                <w:lang w:val="kk-KZ" w:eastAsia="ko-KR"/>
              </w:rPr>
              <w:t>2</w:t>
            </w:r>
          </w:p>
        </w:tc>
      </w:tr>
      <w:tr w:rsidR="006003B3" w:rsidRPr="00B41BF4" w14:paraId="2A4CC8EA" w14:textId="77777777" w:rsidTr="006003B3">
        <w:tc>
          <w:tcPr>
            <w:tcW w:w="526" w:type="dxa"/>
            <w:shd w:val="clear" w:color="auto" w:fill="auto"/>
          </w:tcPr>
          <w:p w14:paraId="2A4CC8E8" w14:textId="77777777" w:rsidR="006003B3" w:rsidRPr="006003B3" w:rsidRDefault="006003B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9" w:type="dxa"/>
            <w:shd w:val="clear" w:color="auto" w:fill="auto"/>
          </w:tcPr>
          <w:p w14:paraId="2A4CC8E9" w14:textId="77777777" w:rsidR="006003B3" w:rsidRPr="00AD48D8" w:rsidRDefault="006003B3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AD48D8">
              <w:rPr>
                <w:rFonts w:ascii="Times New Roman" w:hAnsi="Times New Roman" w:cs="Times New Roman"/>
                <w:sz w:val="28"/>
                <w:szCs w:val="28"/>
                <w:lang w:val="kk-KZ" w:eastAsia="ko-KR"/>
              </w:rPr>
              <w:t>0</w:t>
            </w:r>
          </w:p>
        </w:tc>
      </w:tr>
      <w:tr w:rsidR="006003B3" w:rsidRPr="00B41BF4" w14:paraId="2A4CC8ED" w14:textId="77777777" w:rsidTr="006003B3">
        <w:tc>
          <w:tcPr>
            <w:tcW w:w="526" w:type="dxa"/>
            <w:shd w:val="clear" w:color="auto" w:fill="auto"/>
          </w:tcPr>
          <w:p w14:paraId="2A4CC8EB" w14:textId="77777777" w:rsidR="006003B3" w:rsidRPr="006003B3" w:rsidRDefault="006003B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9" w:type="dxa"/>
            <w:shd w:val="clear" w:color="auto" w:fill="auto"/>
          </w:tcPr>
          <w:p w14:paraId="2A4CC8EC" w14:textId="77777777" w:rsidR="006003B3" w:rsidRPr="00AD48D8" w:rsidRDefault="006003B3" w:rsidP="008728F5">
            <w:pPr>
              <w:pStyle w:val="a5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AD48D8">
              <w:rPr>
                <w:rFonts w:ascii="Times New Roman" w:hAnsi="Times New Roman"/>
                <w:position w:val="-10"/>
                <w:sz w:val="28"/>
                <w:szCs w:val="28"/>
              </w:rPr>
              <w:object w:dxaOrig="340" w:dyaOrig="340" w14:anchorId="2A4CCE10">
                <v:shape id="_x0000_i1513" type="#_x0000_t75" style="width:15.6pt;height:15.6pt" o:ole="">
                  <v:imagedata r:id="rId913" o:title=""/>
                </v:shape>
                <o:OLEObject Type="Embed" ProgID="Equation.3" ShapeID="_x0000_i1513" DrawAspect="Content" ObjectID="_1735455581" r:id="rId914"/>
              </w:object>
            </w:r>
          </w:p>
        </w:tc>
      </w:tr>
      <w:tr w:rsidR="006003B3" w:rsidRPr="00B41BF4" w14:paraId="2A4CC8F0" w14:textId="77777777" w:rsidTr="006003B3">
        <w:tc>
          <w:tcPr>
            <w:tcW w:w="526" w:type="dxa"/>
            <w:shd w:val="clear" w:color="auto" w:fill="auto"/>
          </w:tcPr>
          <w:p w14:paraId="2A4CC8EE" w14:textId="77777777" w:rsidR="006003B3" w:rsidRPr="006003B3" w:rsidRDefault="006003B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9" w:type="dxa"/>
            <w:shd w:val="clear" w:color="auto" w:fill="auto"/>
          </w:tcPr>
          <w:p w14:paraId="2A4CC8EF" w14:textId="77777777" w:rsidR="006003B3" w:rsidRPr="00AD48D8" w:rsidRDefault="006003B3" w:rsidP="008728F5">
            <w:pPr>
              <w:pStyle w:val="a5"/>
              <w:spacing w:line="276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D48D8">
              <w:rPr>
                <w:rFonts w:ascii="Times New Roman" w:hAnsi="Times New Roman"/>
                <w:sz w:val="28"/>
                <w:szCs w:val="28"/>
                <w:lang w:val="en-US"/>
              </w:rPr>
              <w:t>12</w:t>
            </w:r>
          </w:p>
        </w:tc>
      </w:tr>
      <w:tr w:rsidR="006003B3" w:rsidRPr="00B41BF4" w14:paraId="2A4CC8F3" w14:textId="77777777" w:rsidTr="006003B3">
        <w:tc>
          <w:tcPr>
            <w:tcW w:w="526" w:type="dxa"/>
            <w:shd w:val="clear" w:color="auto" w:fill="auto"/>
          </w:tcPr>
          <w:p w14:paraId="2A4CC8F1" w14:textId="77777777" w:rsidR="006003B3" w:rsidRPr="006003B3" w:rsidRDefault="006003B3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9" w:type="dxa"/>
            <w:shd w:val="clear" w:color="auto" w:fill="auto"/>
          </w:tcPr>
          <w:p w14:paraId="2A4CC8F2" w14:textId="77777777" w:rsidR="006003B3" w:rsidRPr="00AD48D8" w:rsidRDefault="006003B3" w:rsidP="008728F5">
            <w:pPr>
              <w:pStyle w:val="a5"/>
              <w:spacing w:line="276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AD48D8">
              <w:rPr>
                <w:rFonts w:ascii="Times New Roman" w:hAnsi="Times New Roman"/>
                <w:sz w:val="28"/>
                <w:szCs w:val="28"/>
                <w:lang w:val="en-US"/>
              </w:rPr>
              <w:t>-12</w:t>
            </w:r>
          </w:p>
        </w:tc>
      </w:tr>
    </w:tbl>
    <w:p w14:paraId="2A4CC8F4" w14:textId="77777777" w:rsidR="00890DA3" w:rsidRDefault="00890DA3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8F5" w14:textId="77777777" w:rsidR="00890DA3" w:rsidRDefault="00890DA3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8F6" w14:textId="77777777" w:rsidR="00890DA3" w:rsidRDefault="0082446E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="00890DA3"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>66</w:t>
      </w:r>
      <w:r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8F7" w14:textId="77777777" w:rsidR="00890DA3" w:rsidRDefault="00890DA3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6"/>
        <w:gridCol w:w="8819"/>
      </w:tblGrid>
      <w:tr w:rsidR="00521901" w:rsidRPr="00B41BF4" w14:paraId="2A4CC8FB" w14:textId="77777777" w:rsidTr="006003B3">
        <w:tc>
          <w:tcPr>
            <w:tcW w:w="526" w:type="dxa"/>
            <w:shd w:val="clear" w:color="auto" w:fill="auto"/>
          </w:tcPr>
          <w:p w14:paraId="2A4CC8F8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819" w:type="dxa"/>
            <w:shd w:val="clear" w:color="auto" w:fill="auto"/>
          </w:tcPr>
          <w:p w14:paraId="2A4CC8F9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Сан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тізбегі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  </w:t>
            </w:r>
            <m:oMath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  <w:szCs w:val="24"/>
                    </w:rPr>
                    <m:t>а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  <w:szCs w:val="24"/>
                    </w:rPr>
                    <m:t>n</m:t>
                  </m:r>
                </m:sub>
              </m:sSub>
              <m:r>
                <w:rPr>
                  <w:rFonts w:ascii="Cambria Math" w:eastAsia="Cambria Math" w:hAnsi="Cambria Math" w:cs="Cambria Math"/>
                  <w:color w:val="000000"/>
                  <w:sz w:val="24"/>
                  <w:szCs w:val="24"/>
                </w:rPr>
                <m:t>=</m:t>
              </m:r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  <w:szCs w:val="24"/>
                    </w:rPr>
                    <m:t>2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  <w:szCs w:val="24"/>
                    </w:rPr>
                    <m:t>n</m:t>
                  </m:r>
                </m:sup>
              </m:sSup>
              <m:r>
                <w:rPr>
                  <w:rFonts w:ascii="Cambria Math" w:eastAsia="Cambria Math" w:hAnsi="Cambria Math" w:cs="Cambria Math"/>
                  <w:color w:val="000000"/>
                  <w:sz w:val="24"/>
                  <w:szCs w:val="24"/>
                </w:rPr>
                <m:t>-1</m:t>
              </m:r>
            </m:oMath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 формуласымен берілген. Төмендегі мәндерден  </w:t>
            </w:r>
          </w:p>
          <w:p w14:paraId="2A4CC8FA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m:oMath>
              <m:r>
                <w:rPr>
                  <w:rFonts w:ascii="Cambria Math" w:eastAsia="Cambria Math" w:hAnsi="Cambria Math" w:cs="Cambria Math"/>
                  <w:color w:val="000000"/>
                  <w:sz w:val="24"/>
                  <w:szCs w:val="24"/>
                </w:rPr>
                <m:t xml:space="preserve"> 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  <w:szCs w:val="24"/>
                    </w:rPr>
                    <m:t>n</m:t>
                  </m:r>
                </m:sub>
              </m:sSub>
              <m:r>
                <w:rPr>
                  <w:rFonts w:ascii="Cambria Math" w:eastAsia="Cambria Math" w:hAnsi="Cambria Math" w:cs="Cambria Math"/>
                  <w:color w:val="000000"/>
                  <w:sz w:val="24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  <w:szCs w:val="24"/>
                    </w:rPr>
                    <m:t xml:space="preserve">2  </m:t>
                  </m:r>
                </m:sub>
              </m:sSub>
            </m:oMath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және  </w:t>
            </w:r>
            <m:oMath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  <w:szCs w:val="24"/>
                    </w:rPr>
                    <m:t>4</m:t>
                  </m:r>
                </m:sub>
              </m:sSub>
              <m:r>
                <w:rPr>
                  <w:rFonts w:ascii="Cambria Math" w:eastAsia="Cambria Math" w:hAnsi="Cambria Math" w:cs="Cambria Math"/>
                  <w:color w:val="000000"/>
                  <w:sz w:val="24"/>
                  <w:szCs w:val="24"/>
                </w:rPr>
                <m:t>: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eastAsia="Cambria Math" w:hAnsi="Cambria Math" w:cs="Cambria Math"/>
                  <w:color w:val="000000"/>
                  <w:sz w:val="24"/>
                  <w:szCs w:val="24"/>
                </w:rPr>
                <m:t xml:space="preserve">  </m:t>
              </m:r>
            </m:oMath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өрнектерінің мәні бола алатын сандарды көрсетіңіз</w:t>
            </w:r>
          </w:p>
        </w:tc>
      </w:tr>
      <w:tr w:rsidR="00521901" w:rsidRPr="00B41BF4" w14:paraId="2A4CC8FE" w14:textId="77777777" w:rsidTr="006003B3">
        <w:tc>
          <w:tcPr>
            <w:tcW w:w="526" w:type="dxa"/>
            <w:shd w:val="clear" w:color="auto" w:fill="auto"/>
          </w:tcPr>
          <w:p w14:paraId="2A4CC8FC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9" w:type="dxa"/>
            <w:shd w:val="clear" w:color="auto" w:fill="auto"/>
          </w:tcPr>
          <w:p w14:paraId="2A4CC8FD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2</w:t>
            </w:r>
          </w:p>
        </w:tc>
      </w:tr>
      <w:tr w:rsidR="00521901" w:rsidRPr="00B41BF4" w14:paraId="2A4CC901" w14:textId="77777777" w:rsidTr="006003B3">
        <w:tc>
          <w:tcPr>
            <w:tcW w:w="526" w:type="dxa"/>
            <w:shd w:val="clear" w:color="auto" w:fill="auto"/>
          </w:tcPr>
          <w:p w14:paraId="2A4CC8FF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9" w:type="dxa"/>
            <w:shd w:val="clear" w:color="auto" w:fill="auto"/>
          </w:tcPr>
          <w:p w14:paraId="2A4CC900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5</w:t>
            </w:r>
          </w:p>
        </w:tc>
      </w:tr>
      <w:tr w:rsidR="00521901" w:rsidRPr="00B41BF4" w14:paraId="2A4CC904" w14:textId="77777777" w:rsidTr="006003B3">
        <w:tc>
          <w:tcPr>
            <w:tcW w:w="526" w:type="dxa"/>
            <w:shd w:val="clear" w:color="auto" w:fill="auto"/>
          </w:tcPr>
          <w:p w14:paraId="2A4CC902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9" w:type="dxa"/>
            <w:shd w:val="clear" w:color="auto" w:fill="auto"/>
          </w:tcPr>
          <w:p w14:paraId="2A4CC903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</w:t>
            </w:r>
          </w:p>
        </w:tc>
      </w:tr>
      <w:tr w:rsidR="00521901" w:rsidRPr="00B41BF4" w14:paraId="2A4CC907" w14:textId="77777777" w:rsidTr="006003B3">
        <w:tc>
          <w:tcPr>
            <w:tcW w:w="526" w:type="dxa"/>
            <w:shd w:val="clear" w:color="auto" w:fill="auto"/>
          </w:tcPr>
          <w:p w14:paraId="2A4CC905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9" w:type="dxa"/>
            <w:shd w:val="clear" w:color="auto" w:fill="auto"/>
          </w:tcPr>
          <w:p w14:paraId="2A4CC906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</w:tr>
      <w:tr w:rsidR="00521901" w:rsidRPr="00B41BF4" w14:paraId="2A4CC90A" w14:textId="77777777" w:rsidTr="006003B3">
        <w:tc>
          <w:tcPr>
            <w:tcW w:w="526" w:type="dxa"/>
            <w:shd w:val="clear" w:color="auto" w:fill="auto"/>
          </w:tcPr>
          <w:p w14:paraId="2A4CC908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9" w:type="dxa"/>
            <w:shd w:val="clear" w:color="auto" w:fill="auto"/>
          </w:tcPr>
          <w:p w14:paraId="2A4CC909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7</w:t>
            </w:r>
          </w:p>
        </w:tc>
      </w:tr>
      <w:tr w:rsidR="00521901" w:rsidRPr="00B41BF4" w14:paraId="2A4CC90D" w14:textId="77777777" w:rsidTr="006003B3">
        <w:tc>
          <w:tcPr>
            <w:tcW w:w="526" w:type="dxa"/>
            <w:shd w:val="clear" w:color="auto" w:fill="auto"/>
          </w:tcPr>
          <w:p w14:paraId="2A4CC90B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9" w:type="dxa"/>
            <w:shd w:val="clear" w:color="auto" w:fill="auto"/>
          </w:tcPr>
          <w:p w14:paraId="2A4CC90C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8</w:t>
            </w:r>
          </w:p>
        </w:tc>
      </w:tr>
      <w:tr w:rsidR="00521901" w:rsidRPr="00B41BF4" w14:paraId="2A4CC910" w14:textId="77777777" w:rsidTr="006003B3">
        <w:tc>
          <w:tcPr>
            <w:tcW w:w="526" w:type="dxa"/>
            <w:shd w:val="clear" w:color="auto" w:fill="auto"/>
          </w:tcPr>
          <w:p w14:paraId="2A4CC90E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0</w:t>
            </w:r>
          </w:p>
        </w:tc>
        <w:tc>
          <w:tcPr>
            <w:tcW w:w="8819" w:type="dxa"/>
            <w:shd w:val="clear" w:color="auto" w:fill="auto"/>
          </w:tcPr>
          <w:p w14:paraId="2A4CC90F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</w:tr>
      <w:tr w:rsidR="00521901" w:rsidRPr="00B41BF4" w14:paraId="2A4CC913" w14:textId="77777777" w:rsidTr="006003B3">
        <w:tc>
          <w:tcPr>
            <w:tcW w:w="526" w:type="dxa"/>
            <w:shd w:val="clear" w:color="auto" w:fill="auto"/>
          </w:tcPr>
          <w:p w14:paraId="2A4CC911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9" w:type="dxa"/>
            <w:shd w:val="clear" w:color="auto" w:fill="auto"/>
          </w:tcPr>
          <w:p w14:paraId="2A4CC912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8</w:t>
            </w:r>
          </w:p>
        </w:tc>
      </w:tr>
    </w:tbl>
    <w:p w14:paraId="2A4CC914" w14:textId="77777777" w:rsidR="00890DA3" w:rsidRDefault="00890DA3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915" w14:textId="77777777" w:rsidR="000259F8" w:rsidRDefault="000259F8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C916" w14:textId="77777777" w:rsidR="00890DA3" w:rsidRDefault="0082446E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="00890DA3"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>67</w:t>
      </w:r>
      <w:r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917" w14:textId="77777777" w:rsidR="00890DA3" w:rsidRDefault="00890DA3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62"/>
        <w:gridCol w:w="8783"/>
      </w:tblGrid>
      <w:tr w:rsidR="00E1743C" w:rsidRPr="00B41BF4" w14:paraId="2A4CC91A" w14:textId="77777777" w:rsidTr="00E1743C">
        <w:tc>
          <w:tcPr>
            <w:tcW w:w="562" w:type="dxa"/>
            <w:shd w:val="clear" w:color="auto" w:fill="auto"/>
          </w:tcPr>
          <w:p w14:paraId="2A4CC918" w14:textId="77777777" w:rsidR="00E1743C" w:rsidRPr="00B41BF4" w:rsidRDefault="00E1743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83" w:type="dxa"/>
            <w:shd w:val="clear" w:color="auto" w:fill="auto"/>
          </w:tcPr>
          <w:p w14:paraId="2A4CC919" w14:textId="77777777" w:rsidR="00E1743C" w:rsidRPr="00AD48D8" w:rsidRDefault="00E1743C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kk-KZ" w:eastAsia="ko-KR"/>
              </w:rPr>
            </w:pPr>
            <w:r w:rsidRPr="00AD48D8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Көбейткіштерге жіктеңдер: </w:t>
            </w:r>
            <w:r w:rsidRPr="00AD48D8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680" w:dyaOrig="360" w14:anchorId="2A4CCE11">
                <v:shape id="_x0000_i1514" type="#_x0000_t75" style="width:34.8pt;height:18pt" o:ole="">
                  <v:imagedata r:id="rId915" o:title=""/>
                </v:shape>
                <o:OLEObject Type="Embed" ProgID="Equation.3" ShapeID="_x0000_i1514" DrawAspect="Content" ObjectID="_1735455582" r:id="rId916"/>
              </w:object>
            </w:r>
          </w:p>
        </w:tc>
      </w:tr>
      <w:tr w:rsidR="00E1743C" w:rsidRPr="00B41BF4" w14:paraId="2A4CC91D" w14:textId="77777777" w:rsidTr="00E1743C">
        <w:tc>
          <w:tcPr>
            <w:tcW w:w="562" w:type="dxa"/>
            <w:shd w:val="clear" w:color="auto" w:fill="auto"/>
          </w:tcPr>
          <w:p w14:paraId="2A4CC91B" w14:textId="77777777" w:rsidR="00E1743C" w:rsidRPr="00E1743C" w:rsidRDefault="00E1743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783" w:type="dxa"/>
            <w:shd w:val="clear" w:color="auto" w:fill="auto"/>
          </w:tcPr>
          <w:p w14:paraId="2A4CC91C" w14:textId="77777777" w:rsidR="00E1743C" w:rsidRPr="00AD48D8" w:rsidRDefault="00E1743C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AD48D8">
              <w:rPr>
                <w:rFonts w:ascii="Times New Roman" w:hAnsi="Times New Roman" w:cs="Times New Roman"/>
                <w:position w:val="-10"/>
                <w:sz w:val="28"/>
                <w:szCs w:val="28"/>
                <w:lang w:val="kk-KZ"/>
              </w:rPr>
              <w:object w:dxaOrig="2240" w:dyaOrig="360" w14:anchorId="2A4CCE12">
                <v:shape id="_x0000_i1515" type="#_x0000_t75" style="width:112.2pt;height:18pt" o:ole="">
                  <v:imagedata r:id="rId917" o:title=""/>
                </v:shape>
                <o:OLEObject Type="Embed" ProgID="Equation.3" ShapeID="_x0000_i1515" DrawAspect="Content" ObjectID="_1735455583" r:id="rId918"/>
              </w:object>
            </w:r>
          </w:p>
        </w:tc>
      </w:tr>
      <w:tr w:rsidR="00E1743C" w:rsidRPr="00B41BF4" w14:paraId="2A4CC920" w14:textId="77777777" w:rsidTr="00E1743C">
        <w:tc>
          <w:tcPr>
            <w:tcW w:w="562" w:type="dxa"/>
            <w:shd w:val="clear" w:color="auto" w:fill="auto"/>
          </w:tcPr>
          <w:p w14:paraId="2A4CC91E" w14:textId="77777777" w:rsidR="00E1743C" w:rsidRPr="00E1743C" w:rsidRDefault="00E1743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783" w:type="dxa"/>
            <w:shd w:val="clear" w:color="auto" w:fill="auto"/>
          </w:tcPr>
          <w:p w14:paraId="2A4CC91F" w14:textId="77777777" w:rsidR="00E1743C" w:rsidRPr="00AD48D8" w:rsidRDefault="00E1743C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AD48D8">
              <w:rPr>
                <w:rFonts w:ascii="Times New Roman" w:hAnsi="Times New Roman" w:cs="Times New Roman"/>
                <w:position w:val="-10"/>
                <w:sz w:val="28"/>
                <w:szCs w:val="28"/>
                <w:lang w:val="kk-KZ"/>
              </w:rPr>
              <w:object w:dxaOrig="2000" w:dyaOrig="360" w14:anchorId="2A4CCE13">
                <v:shape id="_x0000_i1516" type="#_x0000_t75" style="width:100.8pt;height:18pt" o:ole="">
                  <v:imagedata r:id="rId919" o:title=""/>
                </v:shape>
                <o:OLEObject Type="Embed" ProgID="Equation.3" ShapeID="_x0000_i1516" DrawAspect="Content" ObjectID="_1735455584" r:id="rId920"/>
              </w:object>
            </w:r>
          </w:p>
        </w:tc>
      </w:tr>
      <w:tr w:rsidR="00E1743C" w:rsidRPr="00B41BF4" w14:paraId="2A4CC923" w14:textId="77777777" w:rsidTr="00E1743C">
        <w:tc>
          <w:tcPr>
            <w:tcW w:w="562" w:type="dxa"/>
            <w:shd w:val="clear" w:color="auto" w:fill="auto"/>
          </w:tcPr>
          <w:p w14:paraId="2A4CC921" w14:textId="77777777" w:rsidR="00E1743C" w:rsidRPr="00E1743C" w:rsidRDefault="00E1743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783" w:type="dxa"/>
            <w:shd w:val="clear" w:color="auto" w:fill="auto"/>
          </w:tcPr>
          <w:p w14:paraId="2A4CC922" w14:textId="77777777" w:rsidR="00E1743C" w:rsidRPr="00AD48D8" w:rsidRDefault="00E1743C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AD48D8">
              <w:rPr>
                <w:rFonts w:ascii="Times New Roman" w:hAnsi="Times New Roman" w:cs="Times New Roman"/>
                <w:position w:val="-10"/>
                <w:sz w:val="28"/>
                <w:szCs w:val="28"/>
                <w:lang w:val="kk-KZ"/>
              </w:rPr>
              <w:object w:dxaOrig="2000" w:dyaOrig="360" w14:anchorId="2A4CCE14">
                <v:shape id="_x0000_i1517" type="#_x0000_t75" style="width:100.8pt;height:18pt" o:ole="">
                  <v:imagedata r:id="rId921" o:title=""/>
                </v:shape>
                <o:OLEObject Type="Embed" ProgID="Equation.3" ShapeID="_x0000_i1517" DrawAspect="Content" ObjectID="_1735455585" r:id="rId922"/>
              </w:object>
            </w:r>
          </w:p>
        </w:tc>
      </w:tr>
      <w:tr w:rsidR="00E1743C" w:rsidRPr="00B41BF4" w14:paraId="2A4CC926" w14:textId="77777777" w:rsidTr="00E1743C">
        <w:tc>
          <w:tcPr>
            <w:tcW w:w="562" w:type="dxa"/>
            <w:shd w:val="clear" w:color="auto" w:fill="auto"/>
          </w:tcPr>
          <w:p w14:paraId="2A4CC924" w14:textId="77777777" w:rsidR="00E1743C" w:rsidRPr="00E1743C" w:rsidRDefault="00E1743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783" w:type="dxa"/>
            <w:shd w:val="clear" w:color="auto" w:fill="auto"/>
          </w:tcPr>
          <w:p w14:paraId="2A4CC925" w14:textId="77777777" w:rsidR="00E1743C" w:rsidRPr="00AD48D8" w:rsidRDefault="00E1743C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AD48D8">
              <w:rPr>
                <w:rFonts w:ascii="Times New Roman" w:hAnsi="Times New Roman" w:cs="Times New Roman"/>
                <w:position w:val="-10"/>
                <w:sz w:val="28"/>
                <w:szCs w:val="28"/>
                <w:lang w:val="kk-KZ"/>
              </w:rPr>
              <w:object w:dxaOrig="2240" w:dyaOrig="360" w14:anchorId="2A4CCE15">
                <v:shape id="_x0000_i1518" type="#_x0000_t75" style="width:112.2pt;height:18pt" o:ole="">
                  <v:imagedata r:id="rId923" o:title=""/>
                </v:shape>
                <o:OLEObject Type="Embed" ProgID="Equation.3" ShapeID="_x0000_i1518" DrawAspect="Content" ObjectID="_1735455586" r:id="rId924"/>
              </w:object>
            </w:r>
          </w:p>
        </w:tc>
      </w:tr>
      <w:tr w:rsidR="00E1743C" w:rsidRPr="00B41BF4" w14:paraId="2A4CC929" w14:textId="77777777" w:rsidTr="00E1743C">
        <w:tc>
          <w:tcPr>
            <w:tcW w:w="562" w:type="dxa"/>
            <w:shd w:val="clear" w:color="auto" w:fill="auto"/>
          </w:tcPr>
          <w:p w14:paraId="2A4CC927" w14:textId="77777777" w:rsidR="00E1743C" w:rsidRPr="00E1743C" w:rsidRDefault="00E1743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783" w:type="dxa"/>
            <w:shd w:val="clear" w:color="auto" w:fill="auto"/>
          </w:tcPr>
          <w:p w14:paraId="2A4CC928" w14:textId="77777777" w:rsidR="00E1743C" w:rsidRPr="00AD48D8" w:rsidRDefault="00E1743C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AD48D8">
              <w:rPr>
                <w:rFonts w:ascii="Times New Roman" w:hAnsi="Times New Roman" w:cs="Times New Roman"/>
                <w:position w:val="-10"/>
                <w:sz w:val="28"/>
                <w:szCs w:val="28"/>
                <w:lang w:val="kk-KZ"/>
              </w:rPr>
              <w:object w:dxaOrig="1399" w:dyaOrig="340" w14:anchorId="2A4CCE16">
                <v:shape id="_x0000_i1519" type="#_x0000_t75" style="width:71.4pt;height:16.8pt" o:ole="">
                  <v:imagedata r:id="rId925" o:title=""/>
                </v:shape>
                <o:OLEObject Type="Embed" ProgID="Equation.3" ShapeID="_x0000_i1519" DrawAspect="Content" ObjectID="_1735455587" r:id="rId926"/>
              </w:object>
            </w:r>
          </w:p>
        </w:tc>
      </w:tr>
      <w:tr w:rsidR="00E1743C" w:rsidRPr="00B41BF4" w14:paraId="2A4CC92C" w14:textId="77777777" w:rsidTr="00E1743C">
        <w:tc>
          <w:tcPr>
            <w:tcW w:w="562" w:type="dxa"/>
            <w:shd w:val="clear" w:color="auto" w:fill="auto"/>
          </w:tcPr>
          <w:p w14:paraId="2A4CC92A" w14:textId="77777777" w:rsidR="00E1743C" w:rsidRPr="00E1743C" w:rsidRDefault="00E1743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783" w:type="dxa"/>
            <w:shd w:val="clear" w:color="auto" w:fill="auto"/>
          </w:tcPr>
          <w:p w14:paraId="2A4CC92B" w14:textId="77777777" w:rsidR="00E1743C" w:rsidRPr="00AD48D8" w:rsidRDefault="00E1743C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AD48D8">
              <w:rPr>
                <w:rFonts w:ascii="Times New Roman" w:hAnsi="Times New Roman" w:cs="Times New Roman"/>
                <w:position w:val="-10"/>
                <w:sz w:val="28"/>
                <w:szCs w:val="28"/>
                <w:lang w:val="kk-KZ"/>
              </w:rPr>
              <w:object w:dxaOrig="2220" w:dyaOrig="360" w14:anchorId="2A4CCE17">
                <v:shape id="_x0000_i1520" type="#_x0000_t75" style="width:112.8pt;height:18pt" o:ole="">
                  <v:imagedata r:id="rId927" o:title=""/>
                </v:shape>
                <o:OLEObject Type="Embed" ProgID="Equation.3" ShapeID="_x0000_i1520" DrawAspect="Content" ObjectID="_1735455588" r:id="rId928"/>
              </w:object>
            </w:r>
          </w:p>
        </w:tc>
      </w:tr>
      <w:tr w:rsidR="00E1743C" w:rsidRPr="00B41BF4" w14:paraId="2A4CC92F" w14:textId="77777777" w:rsidTr="00E1743C">
        <w:tc>
          <w:tcPr>
            <w:tcW w:w="562" w:type="dxa"/>
            <w:shd w:val="clear" w:color="auto" w:fill="auto"/>
          </w:tcPr>
          <w:p w14:paraId="2A4CC92D" w14:textId="77777777" w:rsidR="00E1743C" w:rsidRPr="00E1743C" w:rsidRDefault="00E1743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783" w:type="dxa"/>
            <w:shd w:val="clear" w:color="auto" w:fill="auto"/>
          </w:tcPr>
          <w:p w14:paraId="2A4CC92E" w14:textId="77777777" w:rsidR="00E1743C" w:rsidRPr="00AD48D8" w:rsidRDefault="00E1743C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AD48D8">
              <w:rPr>
                <w:rFonts w:ascii="Times New Roman" w:hAnsi="Times New Roman" w:cs="Times New Roman"/>
                <w:position w:val="-10"/>
                <w:sz w:val="28"/>
                <w:szCs w:val="28"/>
                <w:lang w:val="kk-KZ"/>
              </w:rPr>
              <w:object w:dxaOrig="2240" w:dyaOrig="360" w14:anchorId="2A4CCE18">
                <v:shape id="_x0000_i1521" type="#_x0000_t75" style="width:112.2pt;height:18pt" o:ole="">
                  <v:imagedata r:id="rId929" o:title=""/>
                </v:shape>
                <o:OLEObject Type="Embed" ProgID="Equation.3" ShapeID="_x0000_i1521" DrawAspect="Content" ObjectID="_1735455589" r:id="rId930"/>
              </w:object>
            </w:r>
          </w:p>
        </w:tc>
      </w:tr>
      <w:tr w:rsidR="00E1743C" w:rsidRPr="00B41BF4" w14:paraId="2A4CC932" w14:textId="77777777" w:rsidTr="00E1743C">
        <w:tc>
          <w:tcPr>
            <w:tcW w:w="562" w:type="dxa"/>
            <w:shd w:val="clear" w:color="auto" w:fill="auto"/>
          </w:tcPr>
          <w:p w14:paraId="2A4CC930" w14:textId="77777777" w:rsidR="00E1743C" w:rsidRPr="00E1743C" w:rsidRDefault="00E1743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783" w:type="dxa"/>
            <w:shd w:val="clear" w:color="auto" w:fill="auto"/>
          </w:tcPr>
          <w:p w14:paraId="2A4CC931" w14:textId="77777777" w:rsidR="00E1743C" w:rsidRPr="00AD48D8" w:rsidRDefault="00E1743C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AD48D8">
              <w:rPr>
                <w:rFonts w:ascii="Times New Roman" w:hAnsi="Times New Roman" w:cs="Times New Roman"/>
                <w:position w:val="-10"/>
                <w:sz w:val="28"/>
                <w:szCs w:val="28"/>
                <w:lang w:val="kk-KZ"/>
              </w:rPr>
              <w:object w:dxaOrig="1400" w:dyaOrig="340" w14:anchorId="2A4CCE19">
                <v:shape id="_x0000_i1522" type="#_x0000_t75" style="width:71.4pt;height:16.8pt" o:ole="">
                  <v:imagedata r:id="rId931" o:title=""/>
                </v:shape>
                <o:OLEObject Type="Embed" ProgID="Equation.3" ShapeID="_x0000_i1522" DrawAspect="Content" ObjectID="_1735455590" r:id="rId932"/>
              </w:object>
            </w:r>
          </w:p>
        </w:tc>
      </w:tr>
    </w:tbl>
    <w:p w14:paraId="2A4CC933" w14:textId="77777777" w:rsidR="00890DA3" w:rsidRDefault="00890DA3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934" w14:textId="77777777" w:rsidR="00890DA3" w:rsidRDefault="00890DA3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935" w14:textId="77777777" w:rsidR="00890DA3" w:rsidRDefault="0082446E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="00890DA3"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>68</w:t>
      </w:r>
      <w:r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 xml:space="preserve"> </w:t>
      </w:r>
    </w:p>
    <w:p w14:paraId="2A4CC936" w14:textId="77777777" w:rsidR="00890DA3" w:rsidRDefault="00890DA3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6"/>
        <w:gridCol w:w="8819"/>
      </w:tblGrid>
      <w:tr w:rsidR="00FA2588" w:rsidRPr="00B41BF4" w14:paraId="2A4CC939" w14:textId="77777777" w:rsidTr="00FA2588">
        <w:tc>
          <w:tcPr>
            <w:tcW w:w="526" w:type="dxa"/>
            <w:shd w:val="clear" w:color="auto" w:fill="auto"/>
          </w:tcPr>
          <w:p w14:paraId="2A4CC937" w14:textId="77777777" w:rsidR="00FA2588" w:rsidRPr="00B41BF4" w:rsidRDefault="000259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819" w:type="dxa"/>
            <w:shd w:val="clear" w:color="auto" w:fill="auto"/>
          </w:tcPr>
          <w:p w14:paraId="2A4CC938" w14:textId="77777777" w:rsidR="00FA2588" w:rsidRPr="00AD48D8" w:rsidRDefault="00FA2588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proofErr w:type="spellStart"/>
            <w:r w:rsidRPr="00AD48D8">
              <w:rPr>
                <w:rFonts w:ascii="Times New Roman" w:hAnsi="Times New Roman" w:cs="Times New Roman"/>
                <w:sz w:val="28"/>
                <w:szCs w:val="28"/>
              </w:rPr>
              <w:t>Теңдеудің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</w:t>
            </w:r>
            <w:proofErr w:type="spellStart"/>
            <w:r w:rsidRPr="00AD48D8">
              <w:rPr>
                <w:rFonts w:ascii="Times New Roman" w:hAnsi="Times New Roman" w:cs="Times New Roman"/>
                <w:sz w:val="28"/>
                <w:szCs w:val="28"/>
              </w:rPr>
              <w:t>түбірлерінің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</w:t>
            </w:r>
            <w:proofErr w:type="spellStart"/>
            <w:r w:rsidRPr="00AD48D8">
              <w:rPr>
                <w:rFonts w:ascii="Times New Roman" w:hAnsi="Times New Roman" w:cs="Times New Roman"/>
                <w:sz w:val="28"/>
                <w:szCs w:val="28"/>
              </w:rPr>
              <w:t>қосындысын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</w:t>
            </w:r>
            <w:proofErr w:type="spellStart"/>
            <w:r w:rsidRPr="00AD48D8">
              <w:rPr>
                <w:rFonts w:ascii="Times New Roman" w:hAnsi="Times New Roman" w:cs="Times New Roman"/>
                <w:sz w:val="28"/>
                <w:szCs w:val="28"/>
              </w:rPr>
              <w:t>табыңдар</w:t>
            </w:r>
            <w:proofErr w:type="spellEnd"/>
            <w:r w:rsidRPr="00AD48D8"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:</w:t>
            </w:r>
            <w:r w:rsidRPr="00AD48D8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2060" w:dyaOrig="360" w14:anchorId="2A4CCE1A">
                <v:shape id="_x0000_i1523" type="#_x0000_t75" style="width:103.8pt;height:18pt" o:ole="">
                  <v:imagedata r:id="rId933" o:title=""/>
                </v:shape>
                <o:OLEObject Type="Embed" ProgID="Equation.3" ShapeID="_x0000_i1523" DrawAspect="Content" ObjectID="_1735455591" r:id="rId934"/>
              </w:object>
            </w:r>
          </w:p>
        </w:tc>
      </w:tr>
      <w:tr w:rsidR="00FA2588" w:rsidRPr="00B41BF4" w14:paraId="2A4CC93C" w14:textId="77777777" w:rsidTr="00FA2588">
        <w:tc>
          <w:tcPr>
            <w:tcW w:w="526" w:type="dxa"/>
            <w:shd w:val="clear" w:color="auto" w:fill="auto"/>
          </w:tcPr>
          <w:p w14:paraId="2A4CC93A" w14:textId="77777777" w:rsidR="00FA2588" w:rsidRPr="00FA2588" w:rsidRDefault="00FA258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9" w:type="dxa"/>
            <w:shd w:val="clear" w:color="auto" w:fill="auto"/>
          </w:tcPr>
          <w:p w14:paraId="2A4CC93B" w14:textId="77777777" w:rsidR="00FA2588" w:rsidRPr="00AD48D8" w:rsidRDefault="00FA2588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AD48D8">
              <w:rPr>
                <w:rFonts w:ascii="Times New Roman" w:hAnsi="Times New Roman" w:cs="Times New Roman"/>
                <w:sz w:val="28"/>
                <w:szCs w:val="28"/>
                <w:lang w:val="kk-KZ" w:eastAsia="ko-KR"/>
              </w:rPr>
              <w:t>7</w:t>
            </w:r>
          </w:p>
        </w:tc>
      </w:tr>
      <w:tr w:rsidR="00FA2588" w:rsidRPr="00B41BF4" w14:paraId="2A4CC93F" w14:textId="77777777" w:rsidTr="00FA2588">
        <w:tc>
          <w:tcPr>
            <w:tcW w:w="526" w:type="dxa"/>
            <w:shd w:val="clear" w:color="auto" w:fill="auto"/>
          </w:tcPr>
          <w:p w14:paraId="2A4CC93D" w14:textId="77777777" w:rsidR="00FA2588" w:rsidRPr="00FA2588" w:rsidRDefault="00FA258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9" w:type="dxa"/>
            <w:shd w:val="clear" w:color="auto" w:fill="auto"/>
          </w:tcPr>
          <w:p w14:paraId="2A4CC93E" w14:textId="77777777" w:rsidR="00FA2588" w:rsidRPr="00AD48D8" w:rsidRDefault="00FA2588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AD48D8">
              <w:rPr>
                <w:rFonts w:ascii="Times New Roman" w:hAnsi="Times New Roman" w:cs="Times New Roman"/>
                <w:sz w:val="28"/>
                <w:szCs w:val="28"/>
                <w:lang w:val="kk-KZ" w:eastAsia="ko-KR"/>
              </w:rPr>
              <w:t>10</w:t>
            </w:r>
          </w:p>
        </w:tc>
      </w:tr>
      <w:tr w:rsidR="00FA2588" w:rsidRPr="00B41BF4" w14:paraId="2A4CC942" w14:textId="77777777" w:rsidTr="00FA2588">
        <w:tc>
          <w:tcPr>
            <w:tcW w:w="526" w:type="dxa"/>
            <w:shd w:val="clear" w:color="auto" w:fill="auto"/>
          </w:tcPr>
          <w:p w14:paraId="2A4CC940" w14:textId="77777777" w:rsidR="00FA2588" w:rsidRPr="00FA2588" w:rsidRDefault="00FA258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9" w:type="dxa"/>
            <w:shd w:val="clear" w:color="auto" w:fill="auto"/>
          </w:tcPr>
          <w:p w14:paraId="2A4CC941" w14:textId="77777777" w:rsidR="00FA2588" w:rsidRPr="00AD48D8" w:rsidRDefault="00FA2588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AD48D8">
              <w:rPr>
                <w:rFonts w:ascii="Times New Roman" w:hAnsi="Times New Roman" w:cs="Times New Roman"/>
                <w:sz w:val="28"/>
                <w:szCs w:val="28"/>
                <w:lang w:val="kk-KZ" w:eastAsia="ko-KR"/>
              </w:rPr>
              <w:t>9</w:t>
            </w:r>
          </w:p>
        </w:tc>
      </w:tr>
      <w:tr w:rsidR="00FA2588" w:rsidRPr="00B41BF4" w14:paraId="2A4CC945" w14:textId="77777777" w:rsidTr="00FA2588">
        <w:tc>
          <w:tcPr>
            <w:tcW w:w="526" w:type="dxa"/>
            <w:shd w:val="clear" w:color="auto" w:fill="auto"/>
          </w:tcPr>
          <w:p w14:paraId="2A4CC943" w14:textId="77777777" w:rsidR="00FA2588" w:rsidRPr="00FA2588" w:rsidRDefault="00FA258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9" w:type="dxa"/>
            <w:shd w:val="clear" w:color="auto" w:fill="auto"/>
          </w:tcPr>
          <w:p w14:paraId="2A4CC944" w14:textId="77777777" w:rsidR="00FA2588" w:rsidRPr="00AD48D8" w:rsidRDefault="00FA2588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AD48D8">
              <w:rPr>
                <w:rFonts w:ascii="Times New Roman" w:hAnsi="Times New Roman" w:cs="Times New Roman"/>
                <w:sz w:val="28"/>
                <w:szCs w:val="28"/>
                <w:lang w:val="kk-KZ" w:eastAsia="ko-KR"/>
              </w:rPr>
              <w:t>11</w:t>
            </w:r>
          </w:p>
        </w:tc>
      </w:tr>
      <w:tr w:rsidR="00FA2588" w:rsidRPr="00B41BF4" w14:paraId="2A4CC948" w14:textId="77777777" w:rsidTr="00FA2588">
        <w:tc>
          <w:tcPr>
            <w:tcW w:w="526" w:type="dxa"/>
            <w:shd w:val="clear" w:color="auto" w:fill="auto"/>
          </w:tcPr>
          <w:p w14:paraId="2A4CC946" w14:textId="77777777" w:rsidR="00FA2588" w:rsidRPr="00FA2588" w:rsidRDefault="00FA258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9" w:type="dxa"/>
            <w:shd w:val="clear" w:color="auto" w:fill="auto"/>
          </w:tcPr>
          <w:p w14:paraId="2A4CC947" w14:textId="77777777" w:rsidR="00FA2588" w:rsidRPr="00AD48D8" w:rsidRDefault="00FA2588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AD48D8">
              <w:rPr>
                <w:rFonts w:ascii="Times New Roman" w:hAnsi="Times New Roman" w:cs="Times New Roman"/>
                <w:sz w:val="28"/>
                <w:szCs w:val="28"/>
                <w:lang w:val="kk-KZ" w:eastAsia="ko-KR"/>
              </w:rPr>
              <w:t>8</w:t>
            </w:r>
          </w:p>
        </w:tc>
      </w:tr>
      <w:tr w:rsidR="00FA2588" w:rsidRPr="00B41BF4" w14:paraId="2A4CC94B" w14:textId="77777777" w:rsidTr="00FA2588">
        <w:tc>
          <w:tcPr>
            <w:tcW w:w="526" w:type="dxa"/>
            <w:shd w:val="clear" w:color="auto" w:fill="auto"/>
          </w:tcPr>
          <w:p w14:paraId="2A4CC949" w14:textId="77777777" w:rsidR="00FA2588" w:rsidRPr="00FA2588" w:rsidRDefault="00FA258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9" w:type="dxa"/>
            <w:shd w:val="clear" w:color="auto" w:fill="auto"/>
          </w:tcPr>
          <w:p w14:paraId="2A4CC94A" w14:textId="77777777" w:rsidR="00FA2588" w:rsidRPr="00AD48D8" w:rsidRDefault="00FA2588" w:rsidP="008728F5">
            <w:pPr>
              <w:pStyle w:val="a5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AD48D8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</w:tr>
      <w:tr w:rsidR="00FA2588" w:rsidRPr="00B41BF4" w14:paraId="2A4CC94E" w14:textId="77777777" w:rsidTr="00FA2588">
        <w:tc>
          <w:tcPr>
            <w:tcW w:w="526" w:type="dxa"/>
            <w:shd w:val="clear" w:color="auto" w:fill="auto"/>
          </w:tcPr>
          <w:p w14:paraId="2A4CC94C" w14:textId="77777777" w:rsidR="00FA2588" w:rsidRPr="00FA2588" w:rsidRDefault="00FA258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9" w:type="dxa"/>
            <w:shd w:val="clear" w:color="auto" w:fill="auto"/>
          </w:tcPr>
          <w:p w14:paraId="2A4CC94D" w14:textId="77777777" w:rsidR="00FA2588" w:rsidRPr="00AD48D8" w:rsidRDefault="00FA2588" w:rsidP="008728F5">
            <w:pPr>
              <w:pStyle w:val="a5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AD48D8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</w:tr>
      <w:tr w:rsidR="00FA2588" w:rsidRPr="00B41BF4" w14:paraId="2A4CC951" w14:textId="77777777" w:rsidTr="00FA2588">
        <w:tc>
          <w:tcPr>
            <w:tcW w:w="526" w:type="dxa"/>
            <w:shd w:val="clear" w:color="auto" w:fill="auto"/>
          </w:tcPr>
          <w:p w14:paraId="2A4CC94F" w14:textId="77777777" w:rsidR="00FA2588" w:rsidRPr="00FA2588" w:rsidRDefault="00FA258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9" w:type="dxa"/>
            <w:shd w:val="clear" w:color="auto" w:fill="auto"/>
          </w:tcPr>
          <w:p w14:paraId="2A4CC950" w14:textId="77777777" w:rsidR="00FA2588" w:rsidRPr="00AD48D8" w:rsidRDefault="00FA2588" w:rsidP="008728F5">
            <w:pPr>
              <w:pStyle w:val="a5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AD48D8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</w:tbl>
    <w:p w14:paraId="2A4CC952" w14:textId="77777777" w:rsidR="00890DA3" w:rsidRDefault="00890DA3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953" w14:textId="77777777" w:rsidR="00890DA3" w:rsidRDefault="00890DA3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954" w14:textId="77777777" w:rsidR="00890DA3" w:rsidRDefault="0082446E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="00890DA3"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>69</w:t>
      </w:r>
      <w:r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955" w14:textId="77777777" w:rsidR="00890DA3" w:rsidRDefault="00890DA3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6"/>
        <w:gridCol w:w="8819"/>
      </w:tblGrid>
      <w:tr w:rsidR="00666B7D" w:rsidRPr="00B41BF4" w14:paraId="2A4CC958" w14:textId="77777777" w:rsidTr="00666B7D">
        <w:tc>
          <w:tcPr>
            <w:tcW w:w="526" w:type="dxa"/>
            <w:shd w:val="clear" w:color="auto" w:fill="auto"/>
          </w:tcPr>
          <w:p w14:paraId="2A4CC956" w14:textId="77777777" w:rsidR="00666B7D" w:rsidRPr="00B41BF4" w:rsidRDefault="000259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819" w:type="dxa"/>
            <w:shd w:val="clear" w:color="auto" w:fill="auto"/>
          </w:tcPr>
          <w:p w14:paraId="2A4CC957" w14:textId="77777777" w:rsidR="00666B7D" w:rsidRPr="00AD48D8" w:rsidRDefault="00666B7D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proofErr w:type="spellStart"/>
            <w:r w:rsidRPr="00AD48D8">
              <w:rPr>
                <w:rFonts w:ascii="Times New Roman" w:hAnsi="Times New Roman" w:cs="Times New Roman"/>
                <w:sz w:val="28"/>
                <w:szCs w:val="28"/>
              </w:rPr>
              <w:t>Теңдеудішешіңдер</w:t>
            </w:r>
            <w:proofErr w:type="spellEnd"/>
            <w:r w:rsidRPr="00AD48D8">
              <w:rPr>
                <w:rFonts w:ascii="Times New Roman" w:hAnsi="Times New Roman" w:cs="Times New Roman"/>
                <w:sz w:val="28"/>
                <w:szCs w:val="28"/>
              </w:rPr>
              <w:t xml:space="preserve">: </w:t>
            </w:r>
            <w:r w:rsidRPr="00AD48D8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380" w:dyaOrig="620" w14:anchorId="2A4CCE1B">
                <v:shape id="_x0000_i1524" type="#_x0000_t75" style="width:69pt;height:31.2pt" o:ole="">
                  <v:imagedata r:id="rId173" o:title=""/>
                </v:shape>
                <o:OLEObject Type="Embed" ProgID="Equation.3" ShapeID="_x0000_i1524" DrawAspect="Content" ObjectID="_1735455592" r:id="rId935"/>
              </w:object>
            </w:r>
          </w:p>
        </w:tc>
      </w:tr>
      <w:tr w:rsidR="00666B7D" w:rsidRPr="00B41BF4" w14:paraId="2A4CC95B" w14:textId="77777777" w:rsidTr="00666B7D">
        <w:tc>
          <w:tcPr>
            <w:tcW w:w="526" w:type="dxa"/>
            <w:shd w:val="clear" w:color="auto" w:fill="auto"/>
          </w:tcPr>
          <w:p w14:paraId="2A4CC959" w14:textId="77777777" w:rsidR="00666B7D" w:rsidRPr="00666B7D" w:rsidRDefault="00666B7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9" w:type="dxa"/>
            <w:shd w:val="clear" w:color="auto" w:fill="auto"/>
          </w:tcPr>
          <w:p w14:paraId="2A4CC95A" w14:textId="77777777" w:rsidR="00666B7D" w:rsidRPr="00AD48D8" w:rsidRDefault="00666B7D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AD48D8">
              <w:rPr>
                <w:rFonts w:ascii="Times New Roman" w:hAnsi="Times New Roman" w:cs="Times New Roman"/>
                <w:position w:val="-26"/>
                <w:sz w:val="28"/>
                <w:szCs w:val="28"/>
                <w:lang w:val="en-US"/>
              </w:rPr>
              <w:object w:dxaOrig="880" w:dyaOrig="700" w14:anchorId="2A4CCE1C">
                <v:shape id="_x0000_i1525" type="#_x0000_t75" style="width:44.4pt;height:34.8pt" o:ole="">
                  <v:imagedata r:id="rId936" o:title=""/>
                </v:shape>
                <o:OLEObject Type="Embed" ProgID="Equation.3" ShapeID="_x0000_i1525" DrawAspect="Content" ObjectID="_1735455593" r:id="rId937"/>
              </w:object>
            </w:r>
          </w:p>
        </w:tc>
      </w:tr>
      <w:tr w:rsidR="00666B7D" w:rsidRPr="00B41BF4" w14:paraId="2A4CC95E" w14:textId="77777777" w:rsidTr="00666B7D">
        <w:tc>
          <w:tcPr>
            <w:tcW w:w="526" w:type="dxa"/>
            <w:shd w:val="clear" w:color="auto" w:fill="auto"/>
          </w:tcPr>
          <w:p w14:paraId="2A4CC95C" w14:textId="77777777" w:rsidR="00666B7D" w:rsidRPr="00666B7D" w:rsidRDefault="00666B7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9" w:type="dxa"/>
            <w:shd w:val="clear" w:color="auto" w:fill="auto"/>
          </w:tcPr>
          <w:p w14:paraId="2A4CC95D" w14:textId="77777777" w:rsidR="00666B7D" w:rsidRPr="00AD48D8" w:rsidRDefault="00666B7D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AD48D8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720" w:dyaOrig="680" w14:anchorId="2A4CCE1D">
                <v:shape id="_x0000_i1526" type="#_x0000_t75" style="width:37.8pt;height:34.8pt" o:ole="">
                  <v:imagedata r:id="rId175" o:title=""/>
                </v:shape>
                <o:OLEObject Type="Embed" ProgID="Equation.3" ShapeID="_x0000_i1526" DrawAspect="Content" ObjectID="_1735455594" r:id="rId938"/>
              </w:object>
            </w:r>
          </w:p>
        </w:tc>
      </w:tr>
      <w:tr w:rsidR="00666B7D" w:rsidRPr="00B41BF4" w14:paraId="2A4CC961" w14:textId="77777777" w:rsidTr="00666B7D">
        <w:tc>
          <w:tcPr>
            <w:tcW w:w="526" w:type="dxa"/>
            <w:shd w:val="clear" w:color="auto" w:fill="auto"/>
          </w:tcPr>
          <w:p w14:paraId="2A4CC95F" w14:textId="77777777" w:rsidR="00666B7D" w:rsidRPr="00666B7D" w:rsidRDefault="00666B7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lastRenderedPageBreak/>
              <w:t>0</w:t>
            </w:r>
          </w:p>
        </w:tc>
        <w:tc>
          <w:tcPr>
            <w:tcW w:w="8819" w:type="dxa"/>
            <w:shd w:val="clear" w:color="auto" w:fill="auto"/>
          </w:tcPr>
          <w:p w14:paraId="2A4CC960" w14:textId="77777777" w:rsidR="00666B7D" w:rsidRPr="00AD48D8" w:rsidRDefault="00666B7D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AD48D8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420" w:dyaOrig="700" w14:anchorId="2A4CCE1E">
                <v:shape id="_x0000_i1527" type="#_x0000_t75" style="width:19.8pt;height:34.8pt" o:ole="">
                  <v:imagedata r:id="rId177" o:title=""/>
                </v:shape>
                <o:OLEObject Type="Embed" ProgID="Equation.3" ShapeID="_x0000_i1527" DrawAspect="Content" ObjectID="_1735455595" r:id="rId939"/>
              </w:object>
            </w:r>
          </w:p>
        </w:tc>
      </w:tr>
      <w:tr w:rsidR="00666B7D" w:rsidRPr="00B41BF4" w14:paraId="2A4CC964" w14:textId="77777777" w:rsidTr="00666B7D">
        <w:tc>
          <w:tcPr>
            <w:tcW w:w="526" w:type="dxa"/>
            <w:shd w:val="clear" w:color="auto" w:fill="auto"/>
          </w:tcPr>
          <w:p w14:paraId="2A4CC962" w14:textId="77777777" w:rsidR="00666B7D" w:rsidRPr="00666B7D" w:rsidRDefault="00666B7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9" w:type="dxa"/>
            <w:shd w:val="clear" w:color="auto" w:fill="auto"/>
          </w:tcPr>
          <w:p w14:paraId="2A4CC963" w14:textId="77777777" w:rsidR="00666B7D" w:rsidRPr="00AD48D8" w:rsidRDefault="00666B7D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AD48D8">
              <w:rPr>
                <w:rFonts w:ascii="Times New Roman" w:hAnsi="Times New Roman" w:cs="Times New Roman"/>
                <w:position w:val="-26"/>
                <w:sz w:val="28"/>
                <w:szCs w:val="28"/>
                <w:lang w:val="en-US"/>
              </w:rPr>
              <w:object w:dxaOrig="780" w:dyaOrig="700" w14:anchorId="2A4CCE1F">
                <v:shape id="_x0000_i1528" type="#_x0000_t75" style="width:39pt;height:34.8pt" o:ole="">
                  <v:imagedata r:id="rId179" o:title=""/>
                </v:shape>
                <o:OLEObject Type="Embed" ProgID="Equation.3" ShapeID="_x0000_i1528" DrawAspect="Content" ObjectID="_1735455596" r:id="rId940"/>
              </w:object>
            </w:r>
          </w:p>
        </w:tc>
      </w:tr>
      <w:tr w:rsidR="00666B7D" w:rsidRPr="00B41BF4" w14:paraId="2A4CC967" w14:textId="77777777" w:rsidTr="00666B7D">
        <w:tc>
          <w:tcPr>
            <w:tcW w:w="526" w:type="dxa"/>
            <w:shd w:val="clear" w:color="auto" w:fill="auto"/>
          </w:tcPr>
          <w:p w14:paraId="2A4CC965" w14:textId="77777777" w:rsidR="00666B7D" w:rsidRPr="00666B7D" w:rsidRDefault="00666B7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9" w:type="dxa"/>
            <w:shd w:val="clear" w:color="auto" w:fill="auto"/>
          </w:tcPr>
          <w:p w14:paraId="2A4CC966" w14:textId="77777777" w:rsidR="00666B7D" w:rsidRPr="00AD48D8" w:rsidRDefault="00666B7D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AD48D8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400" w:dyaOrig="700" w14:anchorId="2A4CCE20">
                <v:shape id="_x0000_i1529" type="#_x0000_t75" style="width:19.8pt;height:34.8pt" o:ole="">
                  <v:imagedata r:id="rId181" o:title=""/>
                </v:shape>
                <o:OLEObject Type="Embed" ProgID="Equation.3" ShapeID="_x0000_i1529" DrawAspect="Content" ObjectID="_1735455597" r:id="rId941"/>
              </w:object>
            </w:r>
          </w:p>
        </w:tc>
      </w:tr>
      <w:tr w:rsidR="00666B7D" w:rsidRPr="00B41BF4" w14:paraId="2A4CC96A" w14:textId="77777777" w:rsidTr="00666B7D">
        <w:tc>
          <w:tcPr>
            <w:tcW w:w="526" w:type="dxa"/>
            <w:shd w:val="clear" w:color="auto" w:fill="auto"/>
          </w:tcPr>
          <w:p w14:paraId="2A4CC968" w14:textId="77777777" w:rsidR="00666B7D" w:rsidRPr="00666B7D" w:rsidRDefault="00666B7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9" w:type="dxa"/>
            <w:shd w:val="clear" w:color="auto" w:fill="auto"/>
          </w:tcPr>
          <w:p w14:paraId="2A4CC969" w14:textId="77777777" w:rsidR="00666B7D" w:rsidRPr="00AD48D8" w:rsidRDefault="00666B7D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AD48D8"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  <w:object w:dxaOrig="420" w:dyaOrig="620" w14:anchorId="2A4CCE21">
                <v:shape id="_x0000_i1530" type="#_x0000_t75" style="width:21pt;height:31.2pt" o:ole="">
                  <v:imagedata r:id="rId942" o:title=""/>
                </v:shape>
                <o:OLEObject Type="Embed" ProgID="Equation.3" ShapeID="_x0000_i1530" DrawAspect="Content" ObjectID="_1735455598" r:id="rId943"/>
              </w:object>
            </w:r>
          </w:p>
        </w:tc>
      </w:tr>
      <w:tr w:rsidR="00666B7D" w:rsidRPr="00B41BF4" w14:paraId="2A4CC96D" w14:textId="77777777" w:rsidTr="00666B7D">
        <w:tc>
          <w:tcPr>
            <w:tcW w:w="526" w:type="dxa"/>
            <w:shd w:val="clear" w:color="auto" w:fill="auto"/>
          </w:tcPr>
          <w:p w14:paraId="2A4CC96B" w14:textId="77777777" w:rsidR="00666B7D" w:rsidRPr="00666B7D" w:rsidRDefault="00666B7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9" w:type="dxa"/>
            <w:shd w:val="clear" w:color="auto" w:fill="auto"/>
          </w:tcPr>
          <w:p w14:paraId="2A4CC96C" w14:textId="77777777" w:rsidR="00666B7D" w:rsidRPr="00AD48D8" w:rsidRDefault="00666B7D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AD48D8">
              <w:rPr>
                <w:rFonts w:ascii="Times New Roman" w:hAnsi="Times New Roman" w:cs="Times New Roman"/>
                <w:position w:val="-24"/>
                <w:sz w:val="28"/>
                <w:szCs w:val="28"/>
                <w:lang w:val="en-US"/>
              </w:rPr>
              <w:object w:dxaOrig="240" w:dyaOrig="620" w14:anchorId="2A4CCE22">
                <v:shape id="_x0000_i1531" type="#_x0000_t75" style="width:12pt;height:31.2pt" o:ole="">
                  <v:imagedata r:id="rId944" o:title=""/>
                </v:shape>
                <o:OLEObject Type="Embed" ProgID="Equation.3" ShapeID="_x0000_i1531" DrawAspect="Content" ObjectID="_1735455599" r:id="rId945"/>
              </w:object>
            </w:r>
          </w:p>
        </w:tc>
      </w:tr>
      <w:tr w:rsidR="00666B7D" w:rsidRPr="00B41BF4" w14:paraId="2A4CC970" w14:textId="77777777" w:rsidTr="00666B7D">
        <w:tc>
          <w:tcPr>
            <w:tcW w:w="526" w:type="dxa"/>
            <w:shd w:val="clear" w:color="auto" w:fill="auto"/>
          </w:tcPr>
          <w:p w14:paraId="2A4CC96E" w14:textId="77777777" w:rsidR="00666B7D" w:rsidRPr="00666B7D" w:rsidRDefault="00666B7D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9" w:type="dxa"/>
            <w:shd w:val="clear" w:color="auto" w:fill="auto"/>
          </w:tcPr>
          <w:p w14:paraId="2A4CC96F" w14:textId="77777777" w:rsidR="00666B7D" w:rsidRPr="00AD48D8" w:rsidRDefault="00666B7D" w:rsidP="008728F5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AD48D8">
              <w:rPr>
                <w:rFonts w:ascii="Times New Roman" w:hAnsi="Times New Roman" w:cs="Times New Roman"/>
                <w:position w:val="-28"/>
                <w:sz w:val="28"/>
                <w:szCs w:val="28"/>
                <w:lang w:val="en-US"/>
              </w:rPr>
              <w:object w:dxaOrig="780" w:dyaOrig="720" w14:anchorId="2A4CCE23">
                <v:shape id="_x0000_i1532" type="#_x0000_t75" style="width:39pt;height:34.2pt" o:ole="">
                  <v:imagedata r:id="rId946" o:title=""/>
                </v:shape>
                <o:OLEObject Type="Embed" ProgID="Equation.3" ShapeID="_x0000_i1532" DrawAspect="Content" ObjectID="_1735455600" r:id="rId947"/>
              </w:object>
            </w:r>
          </w:p>
        </w:tc>
      </w:tr>
    </w:tbl>
    <w:p w14:paraId="2A4CC971" w14:textId="77777777" w:rsidR="00890DA3" w:rsidRDefault="00890DA3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972" w14:textId="77777777" w:rsidR="00890DA3" w:rsidRDefault="00890DA3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973" w14:textId="77777777" w:rsidR="00890DA3" w:rsidRDefault="0082446E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="00890DA3"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>70</w:t>
      </w:r>
      <w:r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974" w14:textId="77777777" w:rsidR="00890DA3" w:rsidRDefault="00890DA3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6"/>
        <w:gridCol w:w="8819"/>
      </w:tblGrid>
      <w:tr w:rsidR="00521901" w:rsidRPr="00B41BF4" w14:paraId="2A4CC977" w14:textId="77777777" w:rsidTr="00B2532B">
        <w:tc>
          <w:tcPr>
            <w:tcW w:w="526" w:type="dxa"/>
            <w:shd w:val="clear" w:color="auto" w:fill="auto"/>
          </w:tcPr>
          <w:p w14:paraId="2A4CC975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819" w:type="dxa"/>
            <w:shd w:val="clear" w:color="auto" w:fill="auto"/>
          </w:tcPr>
          <w:p w14:paraId="2A4CC976" w14:textId="77777777" w:rsidR="00521901" w:rsidRPr="002750EC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Төмендегі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сандардың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ішінен</w:t>
            </w:r>
            <w:proofErr w:type="spellEnd"/>
            <w:r w:rsidR="002750EC"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m:oMath>
              <m:rad>
                <m:radPr>
                  <m:degHide m:val="1"/>
                  <m:ctrlP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</w:rPr>
                    <m:t>x-2</m:t>
                  </m:r>
                </m:e>
              </m:rad>
              <m:r>
                <w:rPr>
                  <w:rFonts w:ascii="Cambria Math" w:eastAsia="Cambria Math" w:hAnsi="Cambria Math" w:cs="Cambria Math"/>
                  <w:sz w:val="24"/>
                  <w:szCs w:val="24"/>
                </w:rPr>
                <m:t>=x-2</m:t>
              </m:r>
            </m:oMath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="002750EC">
              <w:rPr>
                <w:rFonts w:ascii="Times New Roman" w:eastAsia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тендеуінің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түбірлерінің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қосындысына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және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көбейтіндісіне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тең</w:t>
            </w:r>
            <w:proofErr w:type="spellEnd"/>
            <w:r w:rsidR="006048D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бола </w:t>
            </w:r>
            <w:proofErr w:type="spellStart"/>
            <w:r w:rsidR="006048D1">
              <w:rPr>
                <w:rFonts w:ascii="Times New Roman" w:eastAsia="Times New Roman" w:hAnsi="Times New Roman" w:cs="Times New Roman"/>
                <w:sz w:val="24"/>
                <w:szCs w:val="24"/>
              </w:rPr>
              <w:t>алатын</w:t>
            </w:r>
            <w:proofErr w:type="spellEnd"/>
            <w:r w:rsidR="006048D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6048D1">
              <w:rPr>
                <w:rFonts w:ascii="Times New Roman" w:eastAsia="Times New Roman" w:hAnsi="Times New Roman" w:cs="Times New Roman"/>
                <w:sz w:val="24"/>
                <w:szCs w:val="24"/>
              </w:rPr>
              <w:t>жауаптырды</w:t>
            </w:r>
            <w:proofErr w:type="spellEnd"/>
            <w:r w:rsidR="006048D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6048D1">
              <w:rPr>
                <w:rFonts w:ascii="Times New Roman" w:eastAsia="Times New Roman" w:hAnsi="Times New Roman" w:cs="Times New Roman"/>
                <w:sz w:val="24"/>
                <w:szCs w:val="24"/>
              </w:rPr>
              <w:t>табыңыз</w:t>
            </w:r>
            <w:proofErr w:type="spellEnd"/>
          </w:p>
        </w:tc>
      </w:tr>
      <w:tr w:rsidR="00521901" w:rsidRPr="00B41BF4" w14:paraId="2A4CC97A" w14:textId="77777777" w:rsidTr="00B2532B">
        <w:tc>
          <w:tcPr>
            <w:tcW w:w="526" w:type="dxa"/>
            <w:shd w:val="clear" w:color="auto" w:fill="auto"/>
          </w:tcPr>
          <w:p w14:paraId="2A4CC978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9" w:type="dxa"/>
            <w:shd w:val="clear" w:color="auto" w:fill="auto"/>
          </w:tcPr>
          <w:p w14:paraId="2A4CC979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6 </w:t>
            </w:r>
          </w:p>
        </w:tc>
      </w:tr>
      <w:tr w:rsidR="00521901" w:rsidRPr="00B41BF4" w14:paraId="2A4CC97D" w14:textId="77777777" w:rsidTr="00B2532B">
        <w:tc>
          <w:tcPr>
            <w:tcW w:w="526" w:type="dxa"/>
            <w:shd w:val="clear" w:color="auto" w:fill="auto"/>
          </w:tcPr>
          <w:p w14:paraId="2A4CC97B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9" w:type="dxa"/>
            <w:shd w:val="clear" w:color="auto" w:fill="auto"/>
          </w:tcPr>
          <w:p w14:paraId="2A4CC97C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</w:tr>
      <w:tr w:rsidR="00521901" w:rsidRPr="00B41BF4" w14:paraId="2A4CC980" w14:textId="77777777" w:rsidTr="00B2532B">
        <w:tc>
          <w:tcPr>
            <w:tcW w:w="526" w:type="dxa"/>
            <w:shd w:val="clear" w:color="auto" w:fill="auto"/>
          </w:tcPr>
          <w:p w14:paraId="2A4CC97E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9" w:type="dxa"/>
            <w:shd w:val="clear" w:color="auto" w:fill="auto"/>
          </w:tcPr>
          <w:p w14:paraId="2A4CC97F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m:oMath>
              <m:r>
                <w:rPr>
                  <w:rFonts w:ascii="Cambria Math" w:eastAsia="Cambria Math" w:hAnsi="Cambria Math" w:cs="Cambria Math"/>
                  <w:color w:val="000000"/>
                  <w:sz w:val="24"/>
                  <w:szCs w:val="24"/>
                </w:rPr>
                <m:t>10</m:t>
              </m:r>
            </m:oMath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</w:p>
        </w:tc>
      </w:tr>
      <w:tr w:rsidR="00521901" w:rsidRPr="00B41BF4" w14:paraId="2A4CC983" w14:textId="77777777" w:rsidTr="00B2532B">
        <w:tc>
          <w:tcPr>
            <w:tcW w:w="526" w:type="dxa"/>
            <w:shd w:val="clear" w:color="auto" w:fill="auto"/>
          </w:tcPr>
          <w:p w14:paraId="2A4CC981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9" w:type="dxa"/>
            <w:shd w:val="clear" w:color="auto" w:fill="auto"/>
          </w:tcPr>
          <w:p w14:paraId="2A4CC982" w14:textId="77777777" w:rsidR="00521901" w:rsidRPr="00521901" w:rsidRDefault="00521901" w:rsidP="008728F5">
            <w:pPr>
              <w:spacing w:after="0"/>
              <w:rPr>
                <w:rFonts w:ascii="Cambria Math" w:eastAsia="Cambria Math" w:hAnsi="Cambria Math" w:cs="Cambria Math"/>
                <w:color w:val="000000"/>
                <w:sz w:val="24"/>
                <w:szCs w:val="24"/>
                <w:lang w:val="kk-KZ"/>
              </w:rPr>
            </w:pPr>
            <w:r>
              <w:rPr>
                <w:rFonts w:ascii="Cambria Math" w:eastAsia="Cambria Math" w:hAnsi="Cambria Math" w:cs="Cambria Math"/>
                <w:color w:val="000000"/>
                <w:sz w:val="24"/>
                <w:szCs w:val="24"/>
                <w:lang w:val="kk-KZ"/>
              </w:rPr>
              <w:t>9</w:t>
            </w:r>
          </w:p>
        </w:tc>
      </w:tr>
      <w:tr w:rsidR="00521901" w:rsidRPr="00B41BF4" w14:paraId="2A4CC986" w14:textId="77777777" w:rsidTr="00B2532B">
        <w:tc>
          <w:tcPr>
            <w:tcW w:w="526" w:type="dxa"/>
            <w:shd w:val="clear" w:color="auto" w:fill="auto"/>
          </w:tcPr>
          <w:p w14:paraId="2A4CC984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9" w:type="dxa"/>
            <w:shd w:val="clear" w:color="auto" w:fill="auto"/>
          </w:tcPr>
          <w:p w14:paraId="2A4CC985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2</w:t>
            </w:r>
          </w:p>
        </w:tc>
      </w:tr>
      <w:tr w:rsidR="00521901" w:rsidRPr="00B41BF4" w14:paraId="2A4CC989" w14:textId="77777777" w:rsidTr="00B2532B">
        <w:tc>
          <w:tcPr>
            <w:tcW w:w="526" w:type="dxa"/>
            <w:shd w:val="clear" w:color="auto" w:fill="auto"/>
          </w:tcPr>
          <w:p w14:paraId="2A4CC987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9" w:type="dxa"/>
            <w:shd w:val="clear" w:color="auto" w:fill="auto"/>
          </w:tcPr>
          <w:p w14:paraId="2A4CC988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</w:t>
            </w:r>
          </w:p>
        </w:tc>
      </w:tr>
      <w:tr w:rsidR="00521901" w:rsidRPr="00B41BF4" w14:paraId="2A4CC98C" w14:textId="77777777" w:rsidTr="00B2532B">
        <w:tc>
          <w:tcPr>
            <w:tcW w:w="526" w:type="dxa"/>
            <w:shd w:val="clear" w:color="auto" w:fill="auto"/>
          </w:tcPr>
          <w:p w14:paraId="2A4CC98A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9" w:type="dxa"/>
            <w:shd w:val="clear" w:color="auto" w:fill="auto"/>
          </w:tcPr>
          <w:p w14:paraId="2A4CC98B" w14:textId="77777777" w:rsidR="00521901" w:rsidRDefault="00521901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8</w:t>
            </w:r>
          </w:p>
        </w:tc>
      </w:tr>
    </w:tbl>
    <w:p w14:paraId="2A4CC98D" w14:textId="77777777" w:rsidR="00890DA3" w:rsidRDefault="00890DA3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98E" w14:textId="77777777" w:rsidR="00890DA3" w:rsidRDefault="00890DA3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98F" w14:textId="77777777" w:rsidR="00890DA3" w:rsidRDefault="0082446E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="00890DA3"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>71</w:t>
      </w:r>
      <w:r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990" w14:textId="77777777" w:rsidR="00890DA3" w:rsidRDefault="00890DA3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6"/>
        <w:gridCol w:w="8819"/>
      </w:tblGrid>
      <w:tr w:rsidR="00B2532B" w:rsidRPr="00521901" w14:paraId="2A4CC993" w14:textId="77777777" w:rsidTr="00B2532B">
        <w:tc>
          <w:tcPr>
            <w:tcW w:w="526" w:type="dxa"/>
            <w:shd w:val="clear" w:color="auto" w:fill="auto"/>
          </w:tcPr>
          <w:p w14:paraId="2A4CC991" w14:textId="77777777" w:rsidR="00B2532B" w:rsidRPr="00521901" w:rsidRDefault="000259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819" w:type="dxa"/>
            <w:shd w:val="clear" w:color="auto" w:fill="auto"/>
          </w:tcPr>
          <w:p w14:paraId="2A4CC992" w14:textId="77777777" w:rsidR="00B2532B" w:rsidRPr="00521901" w:rsidRDefault="00B2532B" w:rsidP="008728F5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  <w:lang w:val="kk-KZ"/>
              </w:rPr>
            </w:pPr>
            <w:r w:rsidRPr="0052190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Көбейткіштерге жіктеңдер:</w:t>
            </w:r>
            <w:r w:rsidRPr="00521901">
              <w:rPr>
                <w:rFonts w:ascii="Times New Roman" w:eastAsia="MS Mincho" w:hAnsi="Times New Roman" w:cs="Times New Roman"/>
                <w:position w:val="-6"/>
                <w:sz w:val="24"/>
                <w:szCs w:val="24"/>
                <w:lang w:val="kk-KZ"/>
              </w:rPr>
              <w:object w:dxaOrig="1219" w:dyaOrig="320" w14:anchorId="2A4CCE24">
                <v:shape id="_x0000_i1533" type="#_x0000_t75" style="width:61.2pt;height:15.6pt" o:ole="">
                  <v:imagedata r:id="rId948" o:title=""/>
                </v:shape>
                <o:OLEObject Type="Embed" ProgID="Equation.3" ShapeID="_x0000_i1533" DrawAspect="Content" ObjectID="_1735455601" r:id="rId949"/>
              </w:object>
            </w:r>
          </w:p>
        </w:tc>
      </w:tr>
      <w:tr w:rsidR="00B2532B" w:rsidRPr="00521901" w14:paraId="2A4CC996" w14:textId="77777777" w:rsidTr="00B2532B">
        <w:tc>
          <w:tcPr>
            <w:tcW w:w="526" w:type="dxa"/>
            <w:shd w:val="clear" w:color="auto" w:fill="auto"/>
          </w:tcPr>
          <w:p w14:paraId="2A4CC994" w14:textId="77777777" w:rsidR="00B2532B" w:rsidRPr="00521901" w:rsidRDefault="00B2532B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52190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9" w:type="dxa"/>
            <w:shd w:val="clear" w:color="auto" w:fill="auto"/>
          </w:tcPr>
          <w:p w14:paraId="2A4CC995" w14:textId="77777777" w:rsidR="00B2532B" w:rsidRPr="00521901" w:rsidRDefault="00B2532B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21901">
              <w:rPr>
                <w:rFonts w:ascii="Times New Roman" w:eastAsia="MS Mincho" w:hAnsi="Times New Roman" w:cs="Times New Roman"/>
                <w:position w:val="-10"/>
                <w:sz w:val="24"/>
                <w:szCs w:val="24"/>
                <w:lang w:val="en-US"/>
              </w:rPr>
              <w:object w:dxaOrig="2780" w:dyaOrig="360" w14:anchorId="2A4CCE25">
                <v:shape id="_x0000_i1534" type="#_x0000_t75" style="width:139.8pt;height:18pt" o:ole="">
                  <v:imagedata r:id="rId950" o:title=""/>
                </v:shape>
                <o:OLEObject Type="Embed" ProgID="Equation.3" ShapeID="_x0000_i1534" DrawAspect="Content" ObjectID="_1735455602" r:id="rId951"/>
              </w:object>
            </w:r>
          </w:p>
        </w:tc>
      </w:tr>
      <w:tr w:rsidR="00B2532B" w:rsidRPr="00521901" w14:paraId="2A4CC999" w14:textId="77777777" w:rsidTr="00B2532B">
        <w:tc>
          <w:tcPr>
            <w:tcW w:w="526" w:type="dxa"/>
            <w:shd w:val="clear" w:color="auto" w:fill="auto"/>
          </w:tcPr>
          <w:p w14:paraId="2A4CC997" w14:textId="77777777" w:rsidR="00B2532B" w:rsidRPr="00521901" w:rsidRDefault="00B2532B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52190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9" w:type="dxa"/>
            <w:shd w:val="clear" w:color="auto" w:fill="auto"/>
          </w:tcPr>
          <w:p w14:paraId="2A4CC998" w14:textId="77777777" w:rsidR="00B2532B" w:rsidRPr="00521901" w:rsidRDefault="00B2532B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21901">
              <w:rPr>
                <w:rFonts w:ascii="Times New Roman" w:eastAsia="MS Mincho" w:hAnsi="Times New Roman" w:cs="Times New Roman"/>
                <w:position w:val="-10"/>
                <w:sz w:val="24"/>
                <w:szCs w:val="24"/>
                <w:lang w:val="en-US"/>
              </w:rPr>
              <w:object w:dxaOrig="2780" w:dyaOrig="360" w14:anchorId="2A4CCE26">
                <v:shape id="_x0000_i1535" type="#_x0000_t75" style="width:139.8pt;height:18pt" o:ole="">
                  <v:imagedata r:id="rId952" o:title=""/>
                </v:shape>
                <o:OLEObject Type="Embed" ProgID="Equation.3" ShapeID="_x0000_i1535" DrawAspect="Content" ObjectID="_1735455603" r:id="rId953"/>
              </w:object>
            </w:r>
          </w:p>
        </w:tc>
      </w:tr>
      <w:tr w:rsidR="00B2532B" w:rsidRPr="00521901" w14:paraId="2A4CC99C" w14:textId="77777777" w:rsidTr="00B2532B">
        <w:tc>
          <w:tcPr>
            <w:tcW w:w="526" w:type="dxa"/>
            <w:shd w:val="clear" w:color="auto" w:fill="auto"/>
          </w:tcPr>
          <w:p w14:paraId="2A4CC99A" w14:textId="77777777" w:rsidR="00B2532B" w:rsidRPr="00521901" w:rsidRDefault="00B2532B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52190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9" w:type="dxa"/>
            <w:shd w:val="clear" w:color="auto" w:fill="auto"/>
          </w:tcPr>
          <w:p w14:paraId="2A4CC99B" w14:textId="77777777" w:rsidR="00B2532B" w:rsidRPr="00521901" w:rsidRDefault="00B2532B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21901">
              <w:rPr>
                <w:rFonts w:ascii="Times New Roman" w:eastAsia="MS Mincho" w:hAnsi="Times New Roman" w:cs="Times New Roman"/>
                <w:position w:val="-10"/>
                <w:sz w:val="24"/>
                <w:szCs w:val="24"/>
                <w:lang w:val="en-US"/>
              </w:rPr>
              <w:object w:dxaOrig="2780" w:dyaOrig="360" w14:anchorId="2A4CCE27">
                <v:shape id="_x0000_i1536" type="#_x0000_t75" style="width:139.8pt;height:18pt" o:ole="">
                  <v:imagedata r:id="rId954" o:title=""/>
                </v:shape>
                <o:OLEObject Type="Embed" ProgID="Equation.3" ShapeID="_x0000_i1536" DrawAspect="Content" ObjectID="_1735455604" r:id="rId955"/>
              </w:object>
            </w:r>
          </w:p>
        </w:tc>
      </w:tr>
      <w:tr w:rsidR="00B2532B" w:rsidRPr="00521901" w14:paraId="2A4CC99F" w14:textId="77777777" w:rsidTr="00B2532B">
        <w:tc>
          <w:tcPr>
            <w:tcW w:w="526" w:type="dxa"/>
            <w:shd w:val="clear" w:color="auto" w:fill="auto"/>
          </w:tcPr>
          <w:p w14:paraId="2A4CC99D" w14:textId="77777777" w:rsidR="00B2532B" w:rsidRPr="00521901" w:rsidRDefault="00B2532B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52190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9" w:type="dxa"/>
            <w:shd w:val="clear" w:color="auto" w:fill="auto"/>
          </w:tcPr>
          <w:p w14:paraId="2A4CC99E" w14:textId="77777777" w:rsidR="00B2532B" w:rsidRPr="00521901" w:rsidRDefault="00B2532B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21901">
              <w:rPr>
                <w:rFonts w:ascii="Times New Roman" w:eastAsia="MS Mincho" w:hAnsi="Times New Roman" w:cs="Times New Roman"/>
                <w:position w:val="-10"/>
                <w:sz w:val="24"/>
                <w:szCs w:val="24"/>
                <w:lang w:val="en-US"/>
              </w:rPr>
              <w:object w:dxaOrig="2780" w:dyaOrig="360" w14:anchorId="2A4CCE28">
                <v:shape id="_x0000_i1537" type="#_x0000_t75" style="width:139.8pt;height:18pt" o:ole="">
                  <v:imagedata r:id="rId956" o:title=""/>
                </v:shape>
                <o:OLEObject Type="Embed" ProgID="Equation.3" ShapeID="_x0000_i1537" DrawAspect="Content" ObjectID="_1735455605" r:id="rId957"/>
              </w:object>
            </w:r>
          </w:p>
        </w:tc>
      </w:tr>
      <w:tr w:rsidR="00B2532B" w:rsidRPr="00521901" w14:paraId="2A4CC9A2" w14:textId="77777777" w:rsidTr="00B2532B">
        <w:tc>
          <w:tcPr>
            <w:tcW w:w="526" w:type="dxa"/>
            <w:shd w:val="clear" w:color="auto" w:fill="auto"/>
          </w:tcPr>
          <w:p w14:paraId="2A4CC9A0" w14:textId="77777777" w:rsidR="00B2532B" w:rsidRPr="00521901" w:rsidRDefault="00B2532B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52190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9" w:type="dxa"/>
            <w:shd w:val="clear" w:color="auto" w:fill="auto"/>
          </w:tcPr>
          <w:p w14:paraId="2A4CC9A1" w14:textId="77777777" w:rsidR="00B2532B" w:rsidRPr="00521901" w:rsidRDefault="00B2532B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21901">
              <w:rPr>
                <w:rFonts w:ascii="Times New Roman" w:eastAsia="MS Mincho" w:hAnsi="Times New Roman" w:cs="Times New Roman"/>
                <w:position w:val="-10"/>
                <w:sz w:val="24"/>
                <w:szCs w:val="24"/>
                <w:lang w:val="en-US"/>
              </w:rPr>
              <w:object w:dxaOrig="2780" w:dyaOrig="360" w14:anchorId="2A4CCE29">
                <v:shape id="_x0000_i1538" type="#_x0000_t75" style="width:139.8pt;height:18pt" o:ole="">
                  <v:imagedata r:id="rId958" o:title=""/>
                </v:shape>
                <o:OLEObject Type="Embed" ProgID="Equation.3" ShapeID="_x0000_i1538" DrawAspect="Content" ObjectID="_1735455606" r:id="rId959"/>
              </w:object>
            </w:r>
          </w:p>
        </w:tc>
      </w:tr>
      <w:tr w:rsidR="00B2532B" w:rsidRPr="00521901" w14:paraId="2A4CC9A5" w14:textId="77777777" w:rsidTr="00B2532B">
        <w:tc>
          <w:tcPr>
            <w:tcW w:w="526" w:type="dxa"/>
            <w:shd w:val="clear" w:color="auto" w:fill="auto"/>
          </w:tcPr>
          <w:p w14:paraId="2A4CC9A3" w14:textId="77777777" w:rsidR="00B2532B" w:rsidRPr="00521901" w:rsidRDefault="00B2532B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52190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9" w:type="dxa"/>
            <w:shd w:val="clear" w:color="auto" w:fill="auto"/>
          </w:tcPr>
          <w:p w14:paraId="2A4CC9A4" w14:textId="77777777" w:rsidR="00B2532B" w:rsidRPr="00521901" w:rsidRDefault="00B2532B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21901">
              <w:rPr>
                <w:rFonts w:ascii="Times New Roman" w:eastAsia="MS Mincho" w:hAnsi="Times New Roman" w:cs="Times New Roman"/>
                <w:position w:val="-10"/>
                <w:sz w:val="24"/>
                <w:szCs w:val="24"/>
                <w:lang w:val="en-US"/>
              </w:rPr>
              <w:object w:dxaOrig="2180" w:dyaOrig="360" w14:anchorId="2A4CCE2A">
                <v:shape id="_x0000_i1539" type="#_x0000_t75" style="width:109.8pt;height:18pt" o:ole="">
                  <v:imagedata r:id="rId960" o:title=""/>
                </v:shape>
                <o:OLEObject Type="Embed" ProgID="Equation.3" ShapeID="_x0000_i1539" DrawAspect="Content" ObjectID="_1735455607" r:id="rId961"/>
              </w:object>
            </w:r>
          </w:p>
        </w:tc>
      </w:tr>
      <w:tr w:rsidR="00B2532B" w:rsidRPr="00521901" w14:paraId="2A4CC9A8" w14:textId="77777777" w:rsidTr="00B2532B">
        <w:tc>
          <w:tcPr>
            <w:tcW w:w="526" w:type="dxa"/>
            <w:shd w:val="clear" w:color="auto" w:fill="auto"/>
          </w:tcPr>
          <w:p w14:paraId="2A4CC9A6" w14:textId="77777777" w:rsidR="00B2532B" w:rsidRPr="00521901" w:rsidRDefault="00B2532B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52190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9" w:type="dxa"/>
            <w:shd w:val="clear" w:color="auto" w:fill="auto"/>
          </w:tcPr>
          <w:p w14:paraId="2A4CC9A7" w14:textId="77777777" w:rsidR="00B2532B" w:rsidRPr="00521901" w:rsidRDefault="00B2532B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21901">
              <w:rPr>
                <w:rFonts w:ascii="Times New Roman" w:eastAsia="MS Mincho" w:hAnsi="Times New Roman" w:cs="Times New Roman"/>
                <w:position w:val="-10"/>
                <w:sz w:val="24"/>
                <w:szCs w:val="24"/>
                <w:lang w:val="en-US"/>
              </w:rPr>
              <w:object w:dxaOrig="2100" w:dyaOrig="360" w14:anchorId="2A4CCE2B">
                <v:shape id="_x0000_i1540" type="#_x0000_t75" style="width:105.6pt;height:18pt" o:ole="">
                  <v:imagedata r:id="rId962" o:title=""/>
                </v:shape>
                <o:OLEObject Type="Embed" ProgID="Equation.3" ShapeID="_x0000_i1540" DrawAspect="Content" ObjectID="_1735455608" r:id="rId963"/>
              </w:object>
            </w:r>
          </w:p>
        </w:tc>
      </w:tr>
      <w:tr w:rsidR="00B2532B" w:rsidRPr="00521901" w14:paraId="2A4CC9AB" w14:textId="77777777" w:rsidTr="00B2532B">
        <w:tc>
          <w:tcPr>
            <w:tcW w:w="526" w:type="dxa"/>
            <w:shd w:val="clear" w:color="auto" w:fill="auto"/>
          </w:tcPr>
          <w:p w14:paraId="2A4CC9A9" w14:textId="77777777" w:rsidR="00B2532B" w:rsidRPr="00521901" w:rsidRDefault="00B2532B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52190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9" w:type="dxa"/>
            <w:shd w:val="clear" w:color="auto" w:fill="auto"/>
          </w:tcPr>
          <w:p w14:paraId="2A4CC9AA" w14:textId="77777777" w:rsidR="00B2532B" w:rsidRPr="00521901" w:rsidRDefault="00B2532B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521901">
              <w:rPr>
                <w:rFonts w:ascii="Times New Roman" w:eastAsia="MS Mincho" w:hAnsi="Times New Roman" w:cs="Times New Roman"/>
                <w:position w:val="-10"/>
                <w:sz w:val="24"/>
                <w:szCs w:val="24"/>
                <w:lang w:val="en-US"/>
              </w:rPr>
              <w:object w:dxaOrig="2100" w:dyaOrig="360" w14:anchorId="2A4CCE2C">
                <v:shape id="_x0000_i1541" type="#_x0000_t75" style="width:105.6pt;height:18pt" o:ole="">
                  <v:imagedata r:id="rId964" o:title=""/>
                </v:shape>
                <o:OLEObject Type="Embed" ProgID="Equation.3" ShapeID="_x0000_i1541" DrawAspect="Content" ObjectID="_1735455609" r:id="rId965"/>
              </w:object>
            </w:r>
          </w:p>
        </w:tc>
      </w:tr>
    </w:tbl>
    <w:p w14:paraId="2A4CC9AC" w14:textId="77777777" w:rsidR="00890DA3" w:rsidRDefault="00890DA3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9AD" w14:textId="77777777" w:rsidR="00890DA3" w:rsidRDefault="00890DA3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9AE" w14:textId="77777777" w:rsidR="00465F9C" w:rsidRDefault="0082446E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="00465F9C"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>72</w:t>
      </w:r>
      <w:r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9AF" w14:textId="77777777" w:rsidR="00465F9C" w:rsidRDefault="00465F9C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465F9C" w:rsidRPr="00B41BF4" w14:paraId="2A4CC9B2" w14:textId="77777777" w:rsidTr="00921B0D">
        <w:trPr>
          <w:trHeight w:val="558"/>
        </w:trPr>
        <w:tc>
          <w:tcPr>
            <w:tcW w:w="421" w:type="dxa"/>
          </w:tcPr>
          <w:p w14:paraId="2A4CC9B0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924" w:type="dxa"/>
          </w:tcPr>
          <w:p w14:paraId="2A4CC9B1" w14:textId="77777777" w:rsidR="00465F9C" w:rsidRPr="00B41BF4" w:rsidRDefault="00465F9C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Қиылысатын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екі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шеңберді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радиустары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13см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және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15см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ортақ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хордаларды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ұзындығы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24см.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Шеңберді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центірлерні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ара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қашықтығын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анықтаыңыз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Шеңберлердің</w:t>
            </w:r>
            <w:proofErr w:type="spellEnd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proofErr w:type="gram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центірлер</w:t>
            </w:r>
            <w:r w:rsidR="00105DDA">
              <w:rPr>
                <w:rFonts w:ascii="Times New Roman" w:hAnsi="Times New Roman" w:cs="Times New Roman"/>
                <w:sz w:val="24"/>
                <w:szCs w:val="24"/>
              </w:rPr>
              <w:t>і</w:t>
            </w:r>
            <w:proofErr w:type="spellEnd"/>
            <w:r w:rsidR="00105DDA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proofErr w:type="spellStart"/>
            <w:r w:rsidR="00105DDA">
              <w:rPr>
                <w:rFonts w:ascii="Times New Roman" w:hAnsi="Times New Roman" w:cs="Times New Roman"/>
                <w:sz w:val="24"/>
                <w:szCs w:val="24"/>
              </w:rPr>
              <w:t>бір</w:t>
            </w:r>
            <w:proofErr w:type="spellEnd"/>
            <w:proofErr w:type="gramEnd"/>
            <w:r w:rsidR="006048D1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="00105DD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105DDA">
              <w:rPr>
                <w:rFonts w:ascii="Times New Roman" w:hAnsi="Times New Roman" w:cs="Times New Roman"/>
                <w:sz w:val="24"/>
                <w:szCs w:val="24"/>
              </w:rPr>
              <w:t>біріне</w:t>
            </w:r>
            <w:proofErr w:type="spellEnd"/>
            <w:r w:rsidR="00105DD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105DDA">
              <w:rPr>
                <w:rFonts w:ascii="Times New Roman" w:hAnsi="Times New Roman" w:cs="Times New Roman"/>
                <w:sz w:val="24"/>
                <w:szCs w:val="24"/>
              </w:rPr>
              <w:t>кірмейтін</w:t>
            </w:r>
            <w:proofErr w:type="spellEnd"/>
            <w:r w:rsidR="00105DD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105DDA">
              <w:rPr>
                <w:rFonts w:ascii="Times New Roman" w:hAnsi="Times New Roman" w:cs="Times New Roman"/>
                <w:sz w:val="24"/>
                <w:szCs w:val="24"/>
              </w:rPr>
              <w:t>ескер</w:t>
            </w:r>
            <w:proofErr w:type="spellEnd"/>
            <w:r w:rsidR="00105DDA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і</w:t>
            </w:r>
            <w:proofErr w:type="spellStart"/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ңіз</w:t>
            </w:r>
            <w:proofErr w:type="spellEnd"/>
          </w:p>
        </w:tc>
      </w:tr>
      <w:tr w:rsidR="00465F9C" w:rsidRPr="00B41BF4" w14:paraId="2A4CC9B5" w14:textId="77777777" w:rsidTr="00921B0D">
        <w:tc>
          <w:tcPr>
            <w:tcW w:w="421" w:type="dxa"/>
          </w:tcPr>
          <w:p w14:paraId="2A4CC9B3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9B4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13 см </w:t>
            </w:r>
          </w:p>
        </w:tc>
      </w:tr>
      <w:tr w:rsidR="00465F9C" w:rsidRPr="00B41BF4" w14:paraId="2A4CC9B8" w14:textId="77777777" w:rsidTr="00921B0D">
        <w:tc>
          <w:tcPr>
            <w:tcW w:w="421" w:type="dxa"/>
          </w:tcPr>
          <w:p w14:paraId="2A4CC9B6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9B7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24 см </w:t>
            </w:r>
          </w:p>
        </w:tc>
      </w:tr>
      <w:tr w:rsidR="00465F9C" w:rsidRPr="00B41BF4" w14:paraId="2A4CC9BB" w14:textId="77777777" w:rsidTr="00921B0D">
        <w:tc>
          <w:tcPr>
            <w:tcW w:w="421" w:type="dxa"/>
          </w:tcPr>
          <w:p w14:paraId="2A4CC9B9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C9BA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14 см </w:t>
            </w:r>
          </w:p>
        </w:tc>
      </w:tr>
      <w:tr w:rsidR="00465F9C" w:rsidRPr="00B41BF4" w14:paraId="2A4CC9BE" w14:textId="77777777" w:rsidTr="00921B0D">
        <w:tc>
          <w:tcPr>
            <w:tcW w:w="421" w:type="dxa"/>
          </w:tcPr>
          <w:p w14:paraId="2A4CC9BC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9BD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15 см </w:t>
            </w:r>
          </w:p>
        </w:tc>
      </w:tr>
      <w:tr w:rsidR="00465F9C" w:rsidRPr="00B41BF4" w14:paraId="2A4CC9C1" w14:textId="77777777" w:rsidTr="00921B0D">
        <w:tc>
          <w:tcPr>
            <w:tcW w:w="421" w:type="dxa"/>
          </w:tcPr>
          <w:p w14:paraId="2A4CC9BF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24" w:type="dxa"/>
          </w:tcPr>
          <w:p w14:paraId="2A4CC9C0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 xml:space="preserve">1,4 дм </w:t>
            </w:r>
          </w:p>
        </w:tc>
      </w:tr>
      <w:tr w:rsidR="00465F9C" w:rsidRPr="00B41BF4" w14:paraId="2A4CC9C4" w14:textId="77777777" w:rsidTr="00921B0D">
        <w:tc>
          <w:tcPr>
            <w:tcW w:w="421" w:type="dxa"/>
          </w:tcPr>
          <w:p w14:paraId="2A4CC9C2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9C3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,5 дм</w:t>
            </w:r>
          </w:p>
        </w:tc>
      </w:tr>
      <w:tr w:rsidR="00465F9C" w:rsidRPr="00B41BF4" w14:paraId="2A4CC9C7" w14:textId="77777777" w:rsidTr="00921B0D">
        <w:tc>
          <w:tcPr>
            <w:tcW w:w="421" w:type="dxa"/>
          </w:tcPr>
          <w:p w14:paraId="2A4CC9C5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9C6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2,4 дм</w:t>
            </w:r>
          </w:p>
        </w:tc>
      </w:tr>
      <w:tr w:rsidR="00465F9C" w:rsidRPr="00B41BF4" w14:paraId="2A4CC9CA" w14:textId="77777777" w:rsidTr="00921B0D">
        <w:tc>
          <w:tcPr>
            <w:tcW w:w="421" w:type="dxa"/>
          </w:tcPr>
          <w:p w14:paraId="2A4CC9C8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924" w:type="dxa"/>
          </w:tcPr>
          <w:p w14:paraId="2A4CC9C9" w14:textId="77777777" w:rsidR="00465F9C" w:rsidRPr="00B41BF4" w:rsidRDefault="00465F9C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,7 дм</w:t>
            </w:r>
          </w:p>
        </w:tc>
      </w:tr>
    </w:tbl>
    <w:p w14:paraId="2A4CC9CB" w14:textId="77777777" w:rsidR="00465F9C" w:rsidRDefault="00465F9C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9CC" w14:textId="77777777" w:rsidR="00465F9C" w:rsidRDefault="00465F9C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9CD" w14:textId="77777777" w:rsidR="00453BC2" w:rsidRDefault="0082446E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="00C86227"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>73</w:t>
      </w:r>
      <w:r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9CE" w14:textId="77777777" w:rsidR="00C86227" w:rsidRDefault="00C86227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453BC2" w:rsidRPr="00B41BF4" w14:paraId="2A4CC9D1" w14:textId="77777777" w:rsidTr="00B71698">
        <w:tc>
          <w:tcPr>
            <w:tcW w:w="533" w:type="dxa"/>
          </w:tcPr>
          <w:p w14:paraId="2A4CC9CF" w14:textId="77777777" w:rsidR="00453BC2" w:rsidRPr="000259F8" w:rsidRDefault="00453BC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="000259F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</w:tcPr>
          <w:p w14:paraId="2A4CC9D0" w14:textId="77777777" w:rsidR="00453BC2" w:rsidRPr="00B41BF4" w:rsidRDefault="00453BC2" w:rsidP="008728F5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 w:rsidRPr="00C17B8E">
              <w:rPr>
                <w:rFonts w:ascii="Times New Roman" w:hAnsi="Times New Roman" w:cs="Times New Roman"/>
                <w:lang w:val="kk-KZ"/>
              </w:rPr>
              <w:t>Материалдық нүкте түзу сызық бойымен S(t) = 3</w:t>
            </w:r>
            <w:r w:rsidRPr="00B41BF4">
              <w:rPr>
                <w:rFonts w:ascii="Times New Roman" w:hAnsi="Times New Roman" w:cs="Times New Roman"/>
                <w:position w:val="-6"/>
                <w:lang w:val="en-US"/>
              </w:rPr>
              <w:object w:dxaOrig="279" w:dyaOrig="380" w14:anchorId="2A4CCE2D">
                <v:shape id="_x0000_i1542" type="#_x0000_t75" style="width:13.8pt;height:19.2pt" o:ole="">
                  <v:imagedata r:id="rId966" o:title=""/>
                </v:shape>
                <o:OLEObject Type="Embed" ProgID="Equation.3" ShapeID="_x0000_i1542" DrawAspect="Content" ObjectID="_1735455610" r:id="rId967"/>
              </w:object>
            </w:r>
            <w:r w:rsidRPr="00C17B8E">
              <w:rPr>
                <w:rFonts w:ascii="Times New Roman" w:hAnsi="Times New Roman" w:cs="Times New Roman"/>
                <w:lang w:val="kk-KZ"/>
              </w:rPr>
              <w:t xml:space="preserve"> + 4cos(0,5</w:t>
            </w:r>
            <w:r w:rsidRPr="00B41BF4">
              <w:rPr>
                <w:rFonts w:ascii="Times New Roman" w:hAnsi="Times New Roman" w:cs="Times New Roman"/>
                <w:lang w:val="en-GB"/>
              </w:rPr>
              <w:sym w:font="Symbol" w:char="F070"/>
            </w:r>
            <w:r w:rsidRPr="00C17B8E">
              <w:rPr>
                <w:rFonts w:ascii="Times New Roman" w:hAnsi="Times New Roman" w:cs="Times New Roman"/>
                <w:lang w:val="kk-KZ"/>
              </w:rPr>
              <w:t>t) заңы бойын</w:t>
            </w:r>
            <w:r w:rsidRPr="00B41BF4">
              <w:rPr>
                <w:rFonts w:ascii="Times New Roman" w:hAnsi="Times New Roman" w:cs="Times New Roman"/>
                <w:lang w:val="kk-KZ"/>
              </w:rPr>
              <w:t>ш</w:t>
            </w:r>
            <w:r w:rsidRPr="00C17B8E">
              <w:rPr>
                <w:rFonts w:ascii="Times New Roman" w:hAnsi="Times New Roman" w:cs="Times New Roman"/>
                <w:lang w:val="kk-KZ"/>
              </w:rPr>
              <w:t xml:space="preserve">а қозғалады. </w:t>
            </w:r>
            <w:proofErr w:type="spellStart"/>
            <w:r w:rsidRPr="00B41BF4">
              <w:rPr>
                <w:rFonts w:ascii="Times New Roman" w:hAnsi="Times New Roman" w:cs="Times New Roman"/>
              </w:rPr>
              <w:t>Уақыт</w:t>
            </w:r>
            <w:proofErr w:type="spellEnd"/>
            <w:r w:rsidRPr="00B41BF4">
              <w:rPr>
                <w:rFonts w:ascii="Times New Roman" w:hAnsi="Times New Roman" w:cs="Times New Roman"/>
              </w:rPr>
              <w:t xml:space="preserve"> </w:t>
            </w:r>
            <w:r w:rsidRPr="00B41BF4">
              <w:rPr>
                <w:rFonts w:ascii="Times New Roman" w:hAnsi="Times New Roman" w:cs="Times New Roman"/>
                <w:lang w:val="en-GB"/>
              </w:rPr>
              <w:t>t</w:t>
            </w:r>
            <w:r w:rsidRPr="00B41BF4">
              <w:rPr>
                <w:rFonts w:ascii="Times New Roman" w:hAnsi="Times New Roman" w:cs="Times New Roman"/>
              </w:rPr>
              <w:t xml:space="preserve"> = 2</w:t>
            </w:r>
            <w:r w:rsidRPr="00B41BF4">
              <w:rPr>
                <w:rFonts w:ascii="Times New Roman" w:hAnsi="Times New Roman" w:cs="Times New Roman"/>
                <w:lang w:val="en-GB"/>
              </w:rPr>
              <w:t>c</w:t>
            </w:r>
            <w:r w:rsidRPr="00B41BF4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="00105DDA">
              <w:rPr>
                <w:rFonts w:ascii="Times New Roman" w:hAnsi="Times New Roman" w:cs="Times New Roman"/>
              </w:rPr>
              <w:t>болғандағы</w:t>
            </w:r>
            <w:proofErr w:type="spellEnd"/>
            <w:r w:rsidR="00105DDA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="00105DDA">
              <w:rPr>
                <w:rFonts w:ascii="Times New Roman" w:hAnsi="Times New Roman" w:cs="Times New Roman"/>
              </w:rPr>
              <w:t>жылдамдықты</w:t>
            </w:r>
            <w:proofErr w:type="spellEnd"/>
            <w:r w:rsidR="00105DDA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="00105DDA">
              <w:rPr>
                <w:rFonts w:ascii="Times New Roman" w:hAnsi="Times New Roman" w:cs="Times New Roman"/>
              </w:rPr>
              <w:t>табыңыз</w:t>
            </w:r>
            <w:proofErr w:type="spellEnd"/>
          </w:p>
        </w:tc>
      </w:tr>
      <w:tr w:rsidR="00453BC2" w:rsidRPr="00B41BF4" w14:paraId="2A4CC9D4" w14:textId="77777777" w:rsidTr="00B71698">
        <w:tc>
          <w:tcPr>
            <w:tcW w:w="533" w:type="dxa"/>
          </w:tcPr>
          <w:p w14:paraId="2A4CC9D2" w14:textId="77777777" w:rsidR="00453BC2" w:rsidRPr="00B41BF4" w:rsidRDefault="00453BC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9D3" w14:textId="77777777" w:rsidR="00453BC2" w:rsidRPr="00B41BF4" w:rsidRDefault="00453BC2" w:rsidP="008728F5">
            <w:pPr>
              <w:spacing w:after="0"/>
              <w:rPr>
                <w:rFonts w:ascii="Times New Roman" w:hAnsi="Times New Roman" w:cs="Times New Roman"/>
              </w:rPr>
            </w:pPr>
            <w:r w:rsidRPr="00B41BF4">
              <w:rPr>
                <w:rFonts w:ascii="Times New Roman" w:hAnsi="Times New Roman" w:cs="Times New Roman"/>
              </w:rPr>
              <w:t>21 м/</w:t>
            </w:r>
            <w:r w:rsidRPr="00B41BF4">
              <w:rPr>
                <w:rFonts w:ascii="Times New Roman" w:hAnsi="Times New Roman" w:cs="Times New Roman"/>
                <w:lang w:val="en-GB"/>
              </w:rPr>
              <w:t>c</w:t>
            </w:r>
            <w:r w:rsidRPr="00B41BF4">
              <w:rPr>
                <w:rFonts w:ascii="Times New Roman" w:hAnsi="Times New Roman" w:cs="Times New Roman"/>
              </w:rPr>
              <w:t>.</w:t>
            </w:r>
          </w:p>
        </w:tc>
      </w:tr>
      <w:tr w:rsidR="00453BC2" w:rsidRPr="00B41BF4" w14:paraId="2A4CC9D7" w14:textId="77777777" w:rsidTr="00B71698">
        <w:tc>
          <w:tcPr>
            <w:tcW w:w="533" w:type="dxa"/>
          </w:tcPr>
          <w:p w14:paraId="2A4CC9D5" w14:textId="77777777" w:rsidR="00453BC2" w:rsidRPr="00B41BF4" w:rsidRDefault="00453BC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9D6" w14:textId="77777777" w:rsidR="00453BC2" w:rsidRPr="00B41BF4" w:rsidRDefault="00453BC2" w:rsidP="008728F5">
            <w:pPr>
              <w:spacing w:after="0"/>
              <w:rPr>
                <w:rFonts w:ascii="Times New Roman" w:hAnsi="Times New Roman" w:cs="Times New Roman"/>
              </w:rPr>
            </w:pPr>
            <w:r w:rsidRPr="00B41BF4">
              <w:rPr>
                <w:rFonts w:ascii="Times New Roman" w:hAnsi="Times New Roman" w:cs="Times New Roman"/>
              </w:rPr>
              <w:t xml:space="preserve"> 19 м/</w:t>
            </w:r>
            <w:r w:rsidRPr="00B41BF4">
              <w:rPr>
                <w:rFonts w:ascii="Times New Roman" w:hAnsi="Times New Roman" w:cs="Times New Roman"/>
                <w:lang w:val="en-GB"/>
              </w:rPr>
              <w:t>c</w:t>
            </w:r>
            <w:r w:rsidRPr="00B41BF4">
              <w:rPr>
                <w:rFonts w:ascii="Times New Roman" w:hAnsi="Times New Roman" w:cs="Times New Roman"/>
              </w:rPr>
              <w:t>.</w:t>
            </w:r>
          </w:p>
        </w:tc>
      </w:tr>
      <w:tr w:rsidR="00453BC2" w:rsidRPr="00B41BF4" w14:paraId="2A4CC9DA" w14:textId="77777777" w:rsidTr="00B71698">
        <w:tc>
          <w:tcPr>
            <w:tcW w:w="533" w:type="dxa"/>
          </w:tcPr>
          <w:p w14:paraId="2A4CC9D8" w14:textId="77777777" w:rsidR="00453BC2" w:rsidRPr="00B41BF4" w:rsidRDefault="00453BC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9D9" w14:textId="77777777" w:rsidR="00453BC2" w:rsidRPr="00B41BF4" w:rsidRDefault="00453BC2" w:rsidP="008728F5">
            <w:pPr>
              <w:spacing w:after="0"/>
              <w:rPr>
                <w:rFonts w:ascii="Times New Roman" w:hAnsi="Times New Roman" w:cs="Times New Roman"/>
                <w:lang w:val="en-GB"/>
              </w:rPr>
            </w:pPr>
            <w:r w:rsidRPr="00B41BF4">
              <w:rPr>
                <w:rFonts w:ascii="Times New Roman" w:hAnsi="Times New Roman" w:cs="Times New Roman"/>
                <w:lang w:val="en-GB"/>
              </w:rPr>
              <w:t>15 м/c.</w:t>
            </w:r>
          </w:p>
        </w:tc>
      </w:tr>
      <w:tr w:rsidR="00453BC2" w:rsidRPr="00B41BF4" w14:paraId="2A4CC9DD" w14:textId="77777777" w:rsidTr="00B71698">
        <w:tc>
          <w:tcPr>
            <w:tcW w:w="533" w:type="dxa"/>
          </w:tcPr>
          <w:p w14:paraId="2A4CC9DB" w14:textId="77777777" w:rsidR="00453BC2" w:rsidRPr="00B41BF4" w:rsidRDefault="00453BC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C9DC" w14:textId="77777777" w:rsidR="00453BC2" w:rsidRPr="00B41BF4" w:rsidRDefault="00453BC2" w:rsidP="008728F5">
            <w:pPr>
              <w:spacing w:after="0"/>
              <w:rPr>
                <w:rFonts w:ascii="Times New Roman" w:hAnsi="Times New Roman" w:cs="Times New Roman"/>
              </w:rPr>
            </w:pPr>
            <w:r w:rsidRPr="00B41BF4">
              <w:rPr>
                <w:rFonts w:ascii="Times New Roman" w:hAnsi="Times New Roman" w:cs="Times New Roman"/>
              </w:rPr>
              <w:t>12 м/</w:t>
            </w:r>
            <w:r w:rsidRPr="00B41BF4">
              <w:rPr>
                <w:rFonts w:ascii="Times New Roman" w:hAnsi="Times New Roman" w:cs="Times New Roman"/>
                <w:lang w:val="en-GB"/>
              </w:rPr>
              <w:t>c</w:t>
            </w:r>
            <w:r w:rsidRPr="00B41BF4">
              <w:rPr>
                <w:rFonts w:ascii="Times New Roman" w:hAnsi="Times New Roman" w:cs="Times New Roman"/>
              </w:rPr>
              <w:t>.</w:t>
            </w:r>
          </w:p>
        </w:tc>
      </w:tr>
      <w:tr w:rsidR="00453BC2" w:rsidRPr="00B41BF4" w14:paraId="2A4CC9E0" w14:textId="77777777" w:rsidTr="00B71698">
        <w:tc>
          <w:tcPr>
            <w:tcW w:w="533" w:type="dxa"/>
          </w:tcPr>
          <w:p w14:paraId="2A4CC9DE" w14:textId="77777777" w:rsidR="00453BC2" w:rsidRPr="00B41BF4" w:rsidRDefault="00453BC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9DF" w14:textId="77777777" w:rsidR="00453BC2" w:rsidRPr="00B41BF4" w:rsidRDefault="00453BC2" w:rsidP="008728F5">
            <w:pPr>
              <w:spacing w:after="0"/>
              <w:rPr>
                <w:rFonts w:ascii="Times New Roman" w:hAnsi="Times New Roman" w:cs="Times New Roman"/>
              </w:rPr>
            </w:pPr>
            <w:r w:rsidRPr="00B41BF4">
              <w:rPr>
                <w:rFonts w:ascii="Times New Roman" w:hAnsi="Times New Roman" w:cs="Times New Roman"/>
                <w:lang w:val="en-GB"/>
              </w:rPr>
              <w:t>13 м/c.</w:t>
            </w:r>
            <w:r w:rsidRPr="00B41BF4">
              <w:rPr>
                <w:rFonts w:ascii="Times New Roman" w:hAnsi="Times New Roman" w:cs="Times New Roman"/>
              </w:rPr>
              <w:t xml:space="preserve"> </w:t>
            </w:r>
          </w:p>
        </w:tc>
      </w:tr>
    </w:tbl>
    <w:p w14:paraId="2A4CC9E1" w14:textId="77777777" w:rsidR="00453BC2" w:rsidRDefault="00453BC2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9E2" w14:textId="77777777" w:rsidR="00C86227" w:rsidRDefault="0082446E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="00C86227"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>74</w:t>
      </w:r>
      <w:r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9E3" w14:textId="77777777" w:rsidR="00453BC2" w:rsidRDefault="00453BC2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453BC2" w:rsidRPr="00B41BF4" w14:paraId="2A4CC9E6" w14:textId="77777777" w:rsidTr="00B71698">
        <w:tc>
          <w:tcPr>
            <w:tcW w:w="533" w:type="dxa"/>
          </w:tcPr>
          <w:p w14:paraId="2A4CC9E4" w14:textId="77777777" w:rsidR="00453BC2" w:rsidRPr="00B41BF4" w:rsidRDefault="00453BC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="00F0079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</w:tcPr>
          <w:p w14:paraId="2A4CC9E5" w14:textId="77777777" w:rsidR="00453BC2" w:rsidRPr="00B41BF4" w:rsidRDefault="00453BC2" w:rsidP="008728F5">
            <w:pPr>
              <w:spacing w:after="0"/>
              <w:rPr>
                <w:rFonts w:ascii="Times New Roman" w:hAnsi="Times New Roman" w:cs="Times New Roman"/>
                <w:lang w:val="en-GB"/>
              </w:rPr>
            </w:pPr>
            <w:proofErr w:type="spellStart"/>
            <w:r w:rsidRPr="00B41BF4">
              <w:rPr>
                <w:rFonts w:ascii="Times New Roman" w:hAnsi="Times New Roman" w:cs="Times New Roman"/>
                <w:lang w:val="en-GB"/>
              </w:rPr>
              <w:t>Теңдеуді</w:t>
            </w:r>
            <w:proofErr w:type="spellEnd"/>
            <w:r w:rsidRPr="00B41BF4">
              <w:rPr>
                <w:rFonts w:ascii="Times New Roman" w:hAnsi="Times New Roman" w:cs="Times New Roman"/>
                <w:lang w:val="en-GB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lang w:val="en-GB"/>
              </w:rPr>
              <w:t>шешіңіз</w:t>
            </w:r>
            <w:proofErr w:type="spellEnd"/>
            <w:r w:rsidRPr="00B41BF4">
              <w:rPr>
                <w:rFonts w:ascii="Times New Roman" w:hAnsi="Times New Roman" w:cs="Times New Roman"/>
                <w:lang w:val="en-GB"/>
              </w:rPr>
              <w:t>: log</w:t>
            </w:r>
            <w:r w:rsidRPr="00B41BF4">
              <w:rPr>
                <w:rFonts w:ascii="Times New Roman" w:hAnsi="Times New Roman" w:cs="Times New Roman"/>
                <w:position w:val="-8"/>
                <w:lang w:val="en-GB"/>
              </w:rPr>
              <w:t>4</w:t>
            </w:r>
            <w:r w:rsidRPr="00B41BF4">
              <w:rPr>
                <w:rFonts w:ascii="Times New Roman" w:hAnsi="Times New Roman" w:cs="Times New Roman"/>
                <w:lang w:val="en-GB"/>
              </w:rPr>
              <w:t>log</w:t>
            </w:r>
            <w:r w:rsidRPr="00B41BF4">
              <w:rPr>
                <w:rFonts w:ascii="Times New Roman" w:hAnsi="Times New Roman" w:cs="Times New Roman"/>
                <w:position w:val="-8"/>
                <w:lang w:val="en-GB"/>
              </w:rPr>
              <w:t>3</w:t>
            </w:r>
            <w:r w:rsidRPr="00B41BF4">
              <w:rPr>
                <w:rFonts w:ascii="Times New Roman" w:hAnsi="Times New Roman" w:cs="Times New Roman"/>
                <w:lang w:val="en-GB"/>
              </w:rPr>
              <w:t>log</w:t>
            </w:r>
            <w:r w:rsidRPr="00B41BF4">
              <w:rPr>
                <w:rFonts w:ascii="Times New Roman" w:hAnsi="Times New Roman" w:cs="Times New Roman"/>
                <w:position w:val="-8"/>
                <w:lang w:val="en-GB"/>
              </w:rPr>
              <w:t>2</w:t>
            </w:r>
            <w:r w:rsidR="00105DDA">
              <w:rPr>
                <w:rFonts w:ascii="Times New Roman" w:hAnsi="Times New Roman" w:cs="Times New Roman"/>
                <w:lang w:val="en-GB"/>
              </w:rPr>
              <w:t>x = 0</w:t>
            </w:r>
          </w:p>
        </w:tc>
      </w:tr>
      <w:tr w:rsidR="00453BC2" w:rsidRPr="00B41BF4" w14:paraId="2A4CC9E9" w14:textId="77777777" w:rsidTr="00B71698">
        <w:tc>
          <w:tcPr>
            <w:tcW w:w="533" w:type="dxa"/>
          </w:tcPr>
          <w:p w14:paraId="2A4CC9E7" w14:textId="77777777" w:rsidR="00453BC2" w:rsidRPr="00B41BF4" w:rsidRDefault="00453BC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9E8" w14:textId="77777777" w:rsidR="00453BC2" w:rsidRPr="00B41BF4" w:rsidRDefault="00453BC2" w:rsidP="008728F5">
            <w:pPr>
              <w:spacing w:after="0"/>
              <w:rPr>
                <w:rFonts w:ascii="Times New Roman" w:hAnsi="Times New Roman" w:cs="Times New Roman"/>
                <w:lang w:val="en-GB"/>
              </w:rPr>
            </w:pPr>
            <w:r w:rsidRPr="00B41BF4">
              <w:rPr>
                <w:rFonts w:ascii="Times New Roman" w:hAnsi="Times New Roman" w:cs="Times New Roman"/>
                <w:lang w:val="en-US"/>
              </w:rPr>
              <w:t xml:space="preserve"> </w:t>
            </w:r>
            <w:r w:rsidRPr="00B41BF4">
              <w:rPr>
                <w:rFonts w:ascii="Times New Roman" w:hAnsi="Times New Roman" w:cs="Times New Roman"/>
                <w:lang w:val="en-GB"/>
              </w:rPr>
              <w:t>x = -</w:t>
            </w:r>
            <w:r w:rsidRPr="00B41BF4">
              <w:rPr>
                <w:rFonts w:ascii="Times New Roman" w:hAnsi="Times New Roman" w:cs="Times New Roman"/>
                <w:position w:val="-28"/>
                <w:lang w:val="kk-KZ"/>
              </w:rPr>
              <w:object w:dxaOrig="240" w:dyaOrig="720" w14:anchorId="2A4CCE2E">
                <v:shape id="_x0000_i1543" type="#_x0000_t75" style="width:12pt;height:36pt" o:ole="">
                  <v:imagedata r:id="rId968" o:title=""/>
                </v:shape>
                <o:OLEObject Type="Embed" ProgID="Equation.3" ShapeID="_x0000_i1543" DrawAspect="Content" ObjectID="_1735455611" r:id="rId969"/>
              </w:object>
            </w:r>
            <w:r w:rsidRPr="00B41BF4">
              <w:rPr>
                <w:rFonts w:ascii="Times New Roman" w:hAnsi="Times New Roman" w:cs="Times New Roman"/>
                <w:lang w:val="en-GB"/>
              </w:rPr>
              <w:t xml:space="preserve"> </w:t>
            </w:r>
          </w:p>
        </w:tc>
      </w:tr>
      <w:tr w:rsidR="00453BC2" w:rsidRPr="00B41BF4" w14:paraId="2A4CC9EC" w14:textId="77777777" w:rsidTr="00B71698">
        <w:tc>
          <w:tcPr>
            <w:tcW w:w="533" w:type="dxa"/>
          </w:tcPr>
          <w:p w14:paraId="2A4CC9EA" w14:textId="77777777" w:rsidR="00453BC2" w:rsidRPr="00B41BF4" w:rsidRDefault="00453BC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9EB" w14:textId="77777777" w:rsidR="00453BC2" w:rsidRPr="00B41BF4" w:rsidRDefault="00453BC2" w:rsidP="008728F5">
            <w:pPr>
              <w:spacing w:after="0"/>
              <w:rPr>
                <w:rFonts w:ascii="Times New Roman" w:hAnsi="Times New Roman" w:cs="Times New Roman"/>
                <w:lang w:val="en-GB"/>
              </w:rPr>
            </w:pPr>
            <w:r w:rsidRPr="00B41BF4">
              <w:rPr>
                <w:rFonts w:ascii="Times New Roman" w:hAnsi="Times New Roman" w:cs="Times New Roman"/>
              </w:rPr>
              <w:t xml:space="preserve"> </w:t>
            </w:r>
            <w:r w:rsidRPr="00B41BF4">
              <w:rPr>
                <w:rFonts w:ascii="Times New Roman" w:hAnsi="Times New Roman" w:cs="Times New Roman"/>
                <w:lang w:val="en-GB"/>
              </w:rPr>
              <w:t xml:space="preserve">x = </w:t>
            </w:r>
            <w:r w:rsidRPr="00B41BF4">
              <w:rPr>
                <w:rFonts w:ascii="Times New Roman" w:hAnsi="Times New Roman" w:cs="Times New Roman"/>
                <w:position w:val="-28"/>
                <w:lang w:val="kk-KZ"/>
              </w:rPr>
              <w:object w:dxaOrig="240" w:dyaOrig="720" w14:anchorId="2A4CCE2F">
                <v:shape id="_x0000_i1544" type="#_x0000_t75" style="width:12pt;height:36pt" o:ole="">
                  <v:imagedata r:id="rId968" o:title=""/>
                </v:shape>
                <o:OLEObject Type="Embed" ProgID="Equation.3" ShapeID="_x0000_i1544" DrawAspect="Content" ObjectID="_1735455612" r:id="rId970"/>
              </w:object>
            </w:r>
            <w:r w:rsidRPr="00B41BF4">
              <w:rPr>
                <w:rFonts w:ascii="Times New Roman" w:hAnsi="Times New Roman" w:cs="Times New Roman"/>
                <w:lang w:val="en-GB"/>
              </w:rPr>
              <w:t xml:space="preserve"> </w:t>
            </w:r>
          </w:p>
        </w:tc>
      </w:tr>
      <w:tr w:rsidR="00453BC2" w:rsidRPr="00B41BF4" w14:paraId="2A4CC9EF" w14:textId="77777777" w:rsidTr="00B71698">
        <w:tc>
          <w:tcPr>
            <w:tcW w:w="533" w:type="dxa"/>
          </w:tcPr>
          <w:p w14:paraId="2A4CC9ED" w14:textId="77777777" w:rsidR="00453BC2" w:rsidRPr="00B41BF4" w:rsidRDefault="00453BC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9EE" w14:textId="77777777" w:rsidR="00453BC2" w:rsidRPr="00B41BF4" w:rsidRDefault="00453BC2" w:rsidP="008728F5">
            <w:pPr>
              <w:spacing w:after="0"/>
              <w:rPr>
                <w:rFonts w:ascii="Times New Roman" w:hAnsi="Times New Roman" w:cs="Times New Roman"/>
                <w:lang w:val="en-GB"/>
              </w:rPr>
            </w:pPr>
            <w:r w:rsidRPr="00B41BF4">
              <w:rPr>
                <w:rFonts w:ascii="Times New Roman" w:hAnsi="Times New Roman" w:cs="Times New Roman"/>
              </w:rPr>
              <w:t xml:space="preserve"> </w:t>
            </w:r>
            <w:r w:rsidRPr="00B41BF4">
              <w:rPr>
                <w:rFonts w:ascii="Times New Roman" w:hAnsi="Times New Roman" w:cs="Times New Roman"/>
                <w:lang w:val="en-GB"/>
              </w:rPr>
              <w:t xml:space="preserve">x = 12 </w:t>
            </w:r>
          </w:p>
        </w:tc>
      </w:tr>
      <w:tr w:rsidR="00453BC2" w:rsidRPr="00B41BF4" w14:paraId="2A4CC9F2" w14:textId="77777777" w:rsidTr="00B71698">
        <w:tc>
          <w:tcPr>
            <w:tcW w:w="533" w:type="dxa"/>
          </w:tcPr>
          <w:p w14:paraId="2A4CC9F0" w14:textId="77777777" w:rsidR="00453BC2" w:rsidRPr="00B41BF4" w:rsidRDefault="00453BC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C9F1" w14:textId="77777777" w:rsidR="00453BC2" w:rsidRPr="00B41BF4" w:rsidRDefault="00453BC2" w:rsidP="008728F5">
            <w:pPr>
              <w:spacing w:after="0"/>
              <w:rPr>
                <w:rFonts w:ascii="Times New Roman" w:hAnsi="Times New Roman" w:cs="Times New Roman"/>
                <w:lang w:val="en-GB"/>
              </w:rPr>
            </w:pPr>
            <w:r w:rsidRPr="00B41BF4">
              <w:rPr>
                <w:rFonts w:ascii="Times New Roman" w:hAnsi="Times New Roman" w:cs="Times New Roman"/>
              </w:rPr>
              <w:t xml:space="preserve"> </w:t>
            </w:r>
            <w:r w:rsidRPr="00B41BF4">
              <w:rPr>
                <w:rFonts w:ascii="Times New Roman" w:hAnsi="Times New Roman" w:cs="Times New Roman"/>
                <w:lang w:val="en-GB"/>
              </w:rPr>
              <w:t xml:space="preserve">x = 8 </w:t>
            </w:r>
          </w:p>
        </w:tc>
      </w:tr>
      <w:tr w:rsidR="00453BC2" w:rsidRPr="00B41BF4" w14:paraId="2A4CC9F5" w14:textId="77777777" w:rsidTr="00B71698">
        <w:tc>
          <w:tcPr>
            <w:tcW w:w="533" w:type="dxa"/>
          </w:tcPr>
          <w:p w14:paraId="2A4CC9F3" w14:textId="77777777" w:rsidR="00453BC2" w:rsidRPr="00B41BF4" w:rsidRDefault="00453BC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9F4" w14:textId="77777777" w:rsidR="00453BC2" w:rsidRPr="00B41BF4" w:rsidRDefault="00453BC2" w:rsidP="008728F5">
            <w:pPr>
              <w:spacing w:after="0"/>
              <w:rPr>
                <w:rFonts w:ascii="Times New Roman" w:hAnsi="Times New Roman" w:cs="Times New Roman"/>
              </w:rPr>
            </w:pPr>
            <w:r w:rsidRPr="00B41BF4">
              <w:rPr>
                <w:rFonts w:ascii="Times New Roman" w:hAnsi="Times New Roman" w:cs="Times New Roman"/>
                <w:lang w:val="en-GB"/>
              </w:rPr>
              <w:t xml:space="preserve">x = -8 </w:t>
            </w:r>
          </w:p>
        </w:tc>
      </w:tr>
    </w:tbl>
    <w:p w14:paraId="2A4CC9F6" w14:textId="77777777" w:rsidR="00453BC2" w:rsidRDefault="00453BC2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9F7" w14:textId="77777777" w:rsidR="00C86227" w:rsidRDefault="0082446E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="00C86227"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>75</w:t>
      </w:r>
      <w:r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9F8" w14:textId="77777777" w:rsidR="00453BC2" w:rsidRDefault="00453BC2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453BC2" w:rsidRPr="00105DDA" w14:paraId="2A4CC9FB" w14:textId="77777777" w:rsidTr="00B71698">
        <w:tc>
          <w:tcPr>
            <w:tcW w:w="533" w:type="dxa"/>
          </w:tcPr>
          <w:p w14:paraId="2A4CC9F9" w14:textId="77777777" w:rsidR="00453BC2" w:rsidRPr="00105DDA" w:rsidRDefault="00453BC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105D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="00F0079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</w:tcPr>
          <w:p w14:paraId="2A4CC9FA" w14:textId="77777777" w:rsidR="00453BC2" w:rsidRPr="00105DDA" w:rsidRDefault="00453BC2" w:rsidP="008728F5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ru-MD"/>
              </w:rPr>
            </w:pPr>
            <w:r w:rsidRPr="00105DDA">
              <w:rPr>
                <w:rFonts w:ascii="Times New Roman" w:hAnsi="Times New Roman" w:cs="Times New Roman"/>
                <w:position w:val="-6"/>
                <w:sz w:val="24"/>
                <w:szCs w:val="24"/>
                <w:lang w:val="en-US"/>
              </w:rPr>
              <w:object w:dxaOrig="1240" w:dyaOrig="380" w14:anchorId="2A4CCE30">
                <v:shape id="_x0000_i1545" type="#_x0000_t75" style="width:62.4pt;height:18.6pt" o:ole="" fillcolor="window">
                  <v:imagedata r:id="rId971" o:title=""/>
                </v:shape>
                <o:OLEObject Type="Embed" ProgID="Equation.3" ShapeID="_x0000_i1545" DrawAspect="Content" ObjectID="_1735455613" r:id="rId972"/>
              </w:object>
            </w:r>
            <w:r w:rsidRPr="00105DDA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="00FD3C52" w:rsidRPr="00105DDA">
              <w:rPr>
                <w:rFonts w:ascii="Times New Roman" w:hAnsi="Times New Roman" w:cs="Times New Roman"/>
                <w:position w:val="-6"/>
                <w:sz w:val="24"/>
                <w:szCs w:val="24"/>
                <w:lang w:val="en-US"/>
              </w:rPr>
              <w:object w:dxaOrig="1020" w:dyaOrig="279" w14:anchorId="2A4CCE31">
                <v:shape id="_x0000_i1546" type="#_x0000_t75" style="width:51pt;height:14.4pt" o:ole="" fillcolor="window">
                  <v:imagedata r:id="rId973" o:title=""/>
                </v:shape>
                <o:OLEObject Type="Embed" ProgID="Equation.3" ShapeID="_x0000_i1546" DrawAspect="Content" ObjectID="_1735455614" r:id="rId974"/>
              </w:object>
            </w:r>
            <w:r w:rsidRPr="00105DD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05DDA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>болатын</w:t>
            </w:r>
            <w:proofErr w:type="spellEnd"/>
            <w:r w:rsidRPr="00105DDA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 xml:space="preserve"> </w:t>
            </w:r>
            <w:r w:rsidRPr="00105D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BC</w:t>
            </w:r>
            <w:r w:rsidRPr="00105DDA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тік бұрышты</w:t>
            </w:r>
            <w:r w:rsidRPr="00105DD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05DDA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>үшбұрышына</w:t>
            </w:r>
            <w:proofErr w:type="spellEnd"/>
            <w:r w:rsidRPr="00105DDA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 xml:space="preserve"> </w:t>
            </w:r>
            <w:proofErr w:type="spellStart"/>
            <w:r w:rsidRPr="00105DDA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>сырттай</w:t>
            </w:r>
            <w:proofErr w:type="spellEnd"/>
            <w:r w:rsidRPr="00105DDA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 xml:space="preserve"> </w:t>
            </w:r>
            <w:proofErr w:type="spellStart"/>
            <w:r w:rsidRPr="00105DDA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>сызы</w:t>
            </w:r>
            <w:r w:rsidR="00105DDA" w:rsidRPr="00105DDA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>лған</w:t>
            </w:r>
            <w:proofErr w:type="spellEnd"/>
            <w:r w:rsidR="00105DDA" w:rsidRPr="00105DDA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 xml:space="preserve"> </w:t>
            </w:r>
            <w:proofErr w:type="spellStart"/>
            <w:r w:rsidR="00105DDA" w:rsidRPr="00105DDA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>шеңбердің</w:t>
            </w:r>
            <w:proofErr w:type="spellEnd"/>
            <w:r w:rsidR="00105DDA" w:rsidRPr="00105DDA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 xml:space="preserve"> </w:t>
            </w:r>
            <w:proofErr w:type="spellStart"/>
            <w:r w:rsidR="00105DDA" w:rsidRPr="00105DDA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>радиусын</w:t>
            </w:r>
            <w:proofErr w:type="spellEnd"/>
            <w:r w:rsidR="00105DDA" w:rsidRPr="00105DDA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 xml:space="preserve"> </w:t>
            </w:r>
            <w:proofErr w:type="spellStart"/>
            <w:r w:rsidR="00105DDA" w:rsidRPr="00105DDA"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>табыңыз</w:t>
            </w:r>
            <w:proofErr w:type="spellEnd"/>
          </w:p>
        </w:tc>
      </w:tr>
      <w:tr w:rsidR="00453BC2" w:rsidRPr="00105DDA" w14:paraId="2A4CC9FE" w14:textId="77777777" w:rsidTr="00B71698">
        <w:tc>
          <w:tcPr>
            <w:tcW w:w="533" w:type="dxa"/>
          </w:tcPr>
          <w:p w14:paraId="2A4CC9FC" w14:textId="77777777" w:rsidR="00453BC2" w:rsidRPr="00105DDA" w:rsidRDefault="00453BC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105D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9FD" w14:textId="77777777" w:rsidR="00453BC2" w:rsidRPr="00105DDA" w:rsidRDefault="00453BC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105DDA">
              <w:rPr>
                <w:rFonts w:ascii="Times New Roman" w:hAnsi="Times New Roman" w:cs="Times New Roman"/>
                <w:sz w:val="24"/>
                <w:szCs w:val="24"/>
              </w:rPr>
              <w:t xml:space="preserve"> 1</w:t>
            </w:r>
          </w:p>
        </w:tc>
      </w:tr>
      <w:tr w:rsidR="00453BC2" w:rsidRPr="00105DDA" w14:paraId="2A4CCA01" w14:textId="77777777" w:rsidTr="00B71698">
        <w:tc>
          <w:tcPr>
            <w:tcW w:w="533" w:type="dxa"/>
          </w:tcPr>
          <w:p w14:paraId="2A4CC9FF" w14:textId="77777777" w:rsidR="00453BC2" w:rsidRPr="00105DDA" w:rsidRDefault="00453BC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105D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A00" w14:textId="77777777" w:rsidR="00453BC2" w:rsidRPr="00105DDA" w:rsidRDefault="00453BC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105DDA">
              <w:rPr>
                <w:rFonts w:ascii="Times New Roman" w:hAnsi="Times New Roman" w:cs="Times New Roman"/>
                <w:position w:val="-30"/>
                <w:sz w:val="24"/>
                <w:szCs w:val="24"/>
                <w:lang w:val="en-US"/>
              </w:rPr>
              <w:object w:dxaOrig="460" w:dyaOrig="740" w14:anchorId="2A4CCE32">
                <v:shape id="_x0000_i1547" type="#_x0000_t75" style="width:23.4pt;height:36.6pt" o:ole="" fillcolor="window">
                  <v:imagedata r:id="rId975" o:title=""/>
                </v:shape>
                <o:OLEObject Type="Embed" ProgID="Equation.3" ShapeID="_x0000_i1547" DrawAspect="Content" ObjectID="_1735455615" r:id="rId976"/>
              </w:object>
            </w:r>
          </w:p>
        </w:tc>
      </w:tr>
      <w:tr w:rsidR="00453BC2" w:rsidRPr="00105DDA" w14:paraId="2A4CCA04" w14:textId="77777777" w:rsidTr="00B71698">
        <w:tc>
          <w:tcPr>
            <w:tcW w:w="533" w:type="dxa"/>
          </w:tcPr>
          <w:p w14:paraId="2A4CCA02" w14:textId="77777777" w:rsidR="00453BC2" w:rsidRPr="00105DDA" w:rsidRDefault="00453BC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105DDA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CA03" w14:textId="77777777" w:rsidR="00453BC2" w:rsidRPr="00105DDA" w:rsidRDefault="00453BC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105DDA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453BC2" w:rsidRPr="00105DDA" w14:paraId="2A4CCA07" w14:textId="77777777" w:rsidTr="00B71698">
        <w:tc>
          <w:tcPr>
            <w:tcW w:w="533" w:type="dxa"/>
          </w:tcPr>
          <w:p w14:paraId="2A4CCA05" w14:textId="77777777" w:rsidR="00453BC2" w:rsidRPr="00105DDA" w:rsidRDefault="00453BC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105DD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0</w:t>
            </w:r>
          </w:p>
        </w:tc>
        <w:tc>
          <w:tcPr>
            <w:tcW w:w="8812" w:type="dxa"/>
          </w:tcPr>
          <w:p w14:paraId="2A4CCA06" w14:textId="77777777" w:rsidR="00453BC2" w:rsidRPr="00105DDA" w:rsidRDefault="00453BC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105DDA">
              <w:rPr>
                <w:rFonts w:ascii="Times New Roman" w:hAnsi="Times New Roman" w:cs="Times New Roman"/>
                <w:position w:val="-6"/>
                <w:sz w:val="24"/>
                <w:szCs w:val="24"/>
                <w:lang w:val="en-US"/>
              </w:rPr>
              <w:object w:dxaOrig="420" w:dyaOrig="380" w14:anchorId="2A4CCE33">
                <v:shape id="_x0000_i1548" type="#_x0000_t75" style="width:21pt;height:18.6pt" o:ole="" fillcolor="window">
                  <v:imagedata r:id="rId977" o:title=""/>
                </v:shape>
                <o:OLEObject Type="Embed" ProgID="Equation.3" ShapeID="_x0000_i1548" DrawAspect="Content" ObjectID="_1735455616" r:id="rId978"/>
              </w:object>
            </w:r>
          </w:p>
        </w:tc>
      </w:tr>
      <w:tr w:rsidR="00453BC2" w:rsidRPr="00105DDA" w14:paraId="2A4CCA0A" w14:textId="77777777" w:rsidTr="00B71698">
        <w:tc>
          <w:tcPr>
            <w:tcW w:w="533" w:type="dxa"/>
          </w:tcPr>
          <w:p w14:paraId="2A4CCA08" w14:textId="77777777" w:rsidR="00453BC2" w:rsidRPr="00105DDA" w:rsidRDefault="00453BC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105DDA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A09" w14:textId="77777777" w:rsidR="00453BC2" w:rsidRPr="00105DDA" w:rsidRDefault="00453BC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105DDA">
              <w:rPr>
                <w:rFonts w:ascii="Times New Roman" w:hAnsi="Times New Roman" w:cs="Times New Roman"/>
                <w:position w:val="-26"/>
                <w:sz w:val="24"/>
                <w:szCs w:val="24"/>
                <w:lang w:val="en-US"/>
              </w:rPr>
              <w:object w:dxaOrig="260" w:dyaOrig="699" w14:anchorId="2A4CCE34">
                <v:shape id="_x0000_i1549" type="#_x0000_t75" style="width:12.6pt;height:35.4pt" o:ole="" fillcolor="window">
                  <v:imagedata r:id="rId979" o:title=""/>
                </v:shape>
                <o:OLEObject Type="Embed" ProgID="Equation.3" ShapeID="_x0000_i1549" DrawAspect="Content" ObjectID="_1735455617" r:id="rId980"/>
              </w:object>
            </w:r>
          </w:p>
        </w:tc>
      </w:tr>
    </w:tbl>
    <w:p w14:paraId="2A4CCA0B" w14:textId="77777777" w:rsidR="00453BC2" w:rsidRDefault="00453BC2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A0C" w14:textId="77777777" w:rsidR="00453BC2" w:rsidRDefault="0082446E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="00C86227"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>76</w:t>
      </w:r>
      <w:r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453BC2" w:rsidRPr="00B41BF4" w14:paraId="2A4CCA0F" w14:textId="77777777" w:rsidTr="00B71698">
        <w:tc>
          <w:tcPr>
            <w:tcW w:w="533" w:type="dxa"/>
          </w:tcPr>
          <w:p w14:paraId="2A4CCA0D" w14:textId="77777777" w:rsidR="00453BC2" w:rsidRPr="00B41BF4" w:rsidRDefault="00453BC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="00F0079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</w:tcPr>
          <w:p w14:paraId="2A4CCA0E" w14:textId="77777777" w:rsidR="00453BC2" w:rsidRPr="00B41BF4" w:rsidRDefault="00453BC2" w:rsidP="008728F5">
            <w:pPr>
              <w:spacing w:after="0"/>
              <w:rPr>
                <w:rFonts w:ascii="Times New Roman" w:hAnsi="Times New Roman" w:cs="Times New Roman"/>
                <w:lang w:val="en-US"/>
              </w:rPr>
            </w:pPr>
            <w:proofErr w:type="spellStart"/>
            <w:r w:rsidRPr="00B41BF4">
              <w:rPr>
                <w:rFonts w:ascii="Times New Roman" w:hAnsi="Times New Roman" w:cs="Times New Roman"/>
              </w:rPr>
              <w:t>Пирамиданың</w:t>
            </w:r>
            <w:proofErr w:type="spellEnd"/>
            <w:r w:rsidRPr="00B41BF4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</w:rPr>
              <w:t>табан</w:t>
            </w:r>
            <w:proofErr w:type="spellEnd"/>
            <w:r w:rsidRPr="00B41BF4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</w:rPr>
              <w:t>қабырғалары</w:t>
            </w:r>
            <w:proofErr w:type="spellEnd"/>
            <w:r w:rsidRPr="00B41BF4">
              <w:rPr>
                <w:rFonts w:ascii="Times New Roman" w:hAnsi="Times New Roman" w:cs="Times New Roman"/>
              </w:rPr>
              <w:t xml:space="preserve"> 6, 10, 14 см </w:t>
            </w:r>
            <w:proofErr w:type="spellStart"/>
            <w:r w:rsidRPr="00B41BF4">
              <w:rPr>
                <w:rFonts w:ascii="Times New Roman" w:hAnsi="Times New Roman" w:cs="Times New Roman"/>
              </w:rPr>
              <w:t>болатын</w:t>
            </w:r>
            <w:proofErr w:type="spellEnd"/>
            <w:r w:rsidRPr="00B41BF4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</w:rPr>
              <w:t>үшбұрыш</w:t>
            </w:r>
            <w:proofErr w:type="spellEnd"/>
            <w:r w:rsidRPr="00B41BF4">
              <w:rPr>
                <w:rFonts w:ascii="Times New Roman" w:hAnsi="Times New Roman" w:cs="Times New Roman"/>
              </w:rPr>
              <w:t xml:space="preserve">. </w:t>
            </w:r>
            <w:proofErr w:type="spellStart"/>
            <w:r w:rsidRPr="00B41BF4">
              <w:rPr>
                <w:rFonts w:ascii="Times New Roman" w:hAnsi="Times New Roman" w:cs="Times New Roman"/>
              </w:rPr>
              <w:t>Пирамиданың</w:t>
            </w:r>
            <w:proofErr w:type="spellEnd"/>
            <w:r w:rsidRPr="00B41BF4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</w:rPr>
              <w:t>әрбір</w:t>
            </w:r>
            <w:proofErr w:type="spellEnd"/>
            <w:r w:rsidRPr="00B41BF4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</w:rPr>
              <w:t>қыры</w:t>
            </w:r>
            <w:proofErr w:type="spellEnd"/>
            <w:r w:rsidRPr="00B41BF4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</w:rPr>
              <w:t>табанымен</w:t>
            </w:r>
            <w:proofErr w:type="spellEnd"/>
            <w:r w:rsidRPr="00B41BF4">
              <w:rPr>
                <w:rFonts w:ascii="Times New Roman" w:hAnsi="Times New Roman" w:cs="Times New Roman"/>
              </w:rPr>
              <w:t xml:space="preserve"> 45</w:t>
            </w:r>
            <w:r w:rsidRPr="00B41BF4">
              <w:rPr>
                <w:rFonts w:ascii="Times New Roman" w:hAnsi="Times New Roman" w:cs="Times New Roman"/>
                <w:lang w:val="en-GB"/>
              </w:rPr>
              <w:fldChar w:fldCharType="begin"/>
            </w:r>
            <w:r w:rsidRPr="00B41BF4">
              <w:rPr>
                <w:rFonts w:ascii="Times New Roman" w:hAnsi="Times New Roman" w:cs="Times New Roman"/>
                <w:lang w:val="en-GB"/>
              </w:rPr>
              <w:instrText>SYMBOL</w:instrText>
            </w:r>
            <w:r w:rsidRPr="00B41BF4">
              <w:rPr>
                <w:rFonts w:ascii="Times New Roman" w:hAnsi="Times New Roman" w:cs="Times New Roman"/>
              </w:rPr>
              <w:instrText xml:space="preserve"> 176 \</w:instrText>
            </w:r>
            <w:r w:rsidRPr="00B41BF4">
              <w:rPr>
                <w:rFonts w:ascii="Times New Roman" w:hAnsi="Times New Roman" w:cs="Times New Roman"/>
                <w:lang w:val="en-GB"/>
              </w:rPr>
              <w:instrText>f</w:instrText>
            </w:r>
            <w:r w:rsidRPr="00B41BF4">
              <w:rPr>
                <w:rFonts w:ascii="Times New Roman" w:hAnsi="Times New Roman" w:cs="Times New Roman"/>
              </w:rPr>
              <w:instrText xml:space="preserve"> "</w:instrText>
            </w:r>
            <w:r w:rsidRPr="00B41BF4">
              <w:rPr>
                <w:rFonts w:ascii="Times New Roman" w:hAnsi="Times New Roman" w:cs="Times New Roman"/>
                <w:lang w:val="en-GB"/>
              </w:rPr>
              <w:instrText>Symbol</w:instrText>
            </w:r>
            <w:r w:rsidRPr="00B41BF4">
              <w:rPr>
                <w:rFonts w:ascii="Times New Roman" w:hAnsi="Times New Roman" w:cs="Times New Roman"/>
              </w:rPr>
              <w:instrText>" \</w:instrText>
            </w:r>
            <w:r w:rsidRPr="00B41BF4">
              <w:rPr>
                <w:rFonts w:ascii="Times New Roman" w:hAnsi="Times New Roman" w:cs="Times New Roman"/>
                <w:lang w:val="en-GB"/>
              </w:rPr>
              <w:instrText>s</w:instrText>
            </w:r>
            <w:r w:rsidRPr="00B41BF4">
              <w:rPr>
                <w:rFonts w:ascii="Times New Roman" w:hAnsi="Times New Roman" w:cs="Times New Roman"/>
              </w:rPr>
              <w:instrText xml:space="preserve"> 14</w:instrText>
            </w:r>
            <w:r w:rsidRPr="00B41BF4">
              <w:rPr>
                <w:rFonts w:ascii="Times New Roman" w:hAnsi="Times New Roman" w:cs="Times New Roman"/>
                <w:lang w:val="en-GB"/>
              </w:rPr>
              <w:fldChar w:fldCharType="separate"/>
            </w:r>
            <w:r w:rsidRPr="00B41BF4">
              <w:rPr>
                <w:rFonts w:ascii="Times New Roman" w:hAnsi="Times New Roman" w:cs="Times New Roman"/>
              </w:rPr>
              <w:t>°</w:t>
            </w:r>
            <w:r w:rsidRPr="00B41BF4">
              <w:rPr>
                <w:rFonts w:ascii="Times New Roman" w:hAnsi="Times New Roman" w:cs="Times New Roman"/>
                <w:lang w:val="en-GB"/>
              </w:rPr>
              <w:fldChar w:fldCharType="end"/>
            </w:r>
            <w:r w:rsidRPr="00B41BF4">
              <w:rPr>
                <w:rFonts w:ascii="Times New Roman" w:hAnsi="Times New Roman" w:cs="Times New Roman"/>
              </w:rPr>
              <w:t xml:space="preserve"> -</w:t>
            </w:r>
            <w:proofErr w:type="spellStart"/>
            <w:r w:rsidRPr="00B41BF4">
              <w:rPr>
                <w:rFonts w:ascii="Times New Roman" w:hAnsi="Times New Roman" w:cs="Times New Roman"/>
              </w:rPr>
              <w:t>тық</w:t>
            </w:r>
            <w:proofErr w:type="spellEnd"/>
            <w:r w:rsidRPr="00B41BF4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</w:rPr>
              <w:t>бұрыш</w:t>
            </w:r>
            <w:proofErr w:type="spellEnd"/>
            <w:r w:rsidRPr="00B41BF4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</w:rPr>
              <w:t>жасайды</w:t>
            </w:r>
            <w:proofErr w:type="spellEnd"/>
            <w:r w:rsidRPr="00B41BF4">
              <w:rPr>
                <w:rFonts w:ascii="Times New Roman" w:hAnsi="Times New Roman" w:cs="Times New Roman"/>
              </w:rPr>
              <w:t xml:space="preserve">. </w:t>
            </w:r>
            <w:proofErr w:type="spellStart"/>
            <w:r w:rsidRPr="00B41BF4">
              <w:rPr>
                <w:rFonts w:ascii="Times New Roman" w:hAnsi="Times New Roman" w:cs="Times New Roman"/>
              </w:rPr>
              <w:t>Пирамиданың</w:t>
            </w:r>
            <w:proofErr w:type="spellEnd"/>
            <w:r w:rsidRPr="00B41BF4">
              <w:rPr>
                <w:rFonts w:ascii="Times New Roman" w:hAnsi="Times New Roman" w:cs="Times New Roman"/>
                <w:lang w:val="en-US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</w:rPr>
              <w:t>көлемін</w:t>
            </w:r>
            <w:proofErr w:type="spellEnd"/>
            <w:r w:rsidRPr="00B41BF4">
              <w:rPr>
                <w:rFonts w:ascii="Times New Roman" w:hAnsi="Times New Roman" w:cs="Times New Roman"/>
                <w:lang w:val="en-US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</w:rPr>
              <w:t>есептеңіз</w:t>
            </w:r>
            <w:proofErr w:type="spellEnd"/>
          </w:p>
        </w:tc>
      </w:tr>
      <w:tr w:rsidR="00453BC2" w:rsidRPr="00B41BF4" w14:paraId="2A4CCA12" w14:textId="77777777" w:rsidTr="00B71698">
        <w:tc>
          <w:tcPr>
            <w:tcW w:w="533" w:type="dxa"/>
          </w:tcPr>
          <w:p w14:paraId="2A4CCA10" w14:textId="77777777" w:rsidR="00453BC2" w:rsidRPr="00B41BF4" w:rsidRDefault="00453BC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A11" w14:textId="77777777" w:rsidR="00453BC2" w:rsidRPr="00B41BF4" w:rsidRDefault="00453BC2" w:rsidP="008728F5">
            <w:pPr>
              <w:spacing w:after="0"/>
              <w:rPr>
                <w:rFonts w:ascii="Times New Roman" w:hAnsi="Times New Roman" w:cs="Times New Roman"/>
                <w:lang w:val="en-US"/>
              </w:rPr>
            </w:pPr>
            <w:r w:rsidRPr="00B41BF4">
              <w:rPr>
                <w:rFonts w:ascii="Times New Roman" w:hAnsi="Times New Roman" w:cs="Times New Roman"/>
                <w:lang w:val="en-US"/>
              </w:rPr>
              <w:t xml:space="preserve">66 </w:t>
            </w:r>
            <w:r w:rsidRPr="00B41BF4">
              <w:rPr>
                <w:rFonts w:ascii="Times New Roman" w:hAnsi="Times New Roman" w:cs="Times New Roman"/>
              </w:rPr>
              <w:t>см</w:t>
            </w:r>
            <w:r w:rsidRPr="00B41BF4">
              <w:rPr>
                <w:rFonts w:ascii="Times New Roman" w:hAnsi="Times New Roman" w:cs="Times New Roman"/>
                <w:vertAlign w:val="superscript"/>
                <w:lang w:val="en-US"/>
              </w:rPr>
              <w:t>3</w:t>
            </w:r>
          </w:p>
        </w:tc>
      </w:tr>
      <w:tr w:rsidR="00453BC2" w:rsidRPr="00B41BF4" w14:paraId="2A4CCA15" w14:textId="77777777" w:rsidTr="00B71698">
        <w:tc>
          <w:tcPr>
            <w:tcW w:w="533" w:type="dxa"/>
          </w:tcPr>
          <w:p w14:paraId="2A4CCA13" w14:textId="77777777" w:rsidR="00453BC2" w:rsidRPr="00B41BF4" w:rsidRDefault="00453BC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A14" w14:textId="77777777" w:rsidR="00453BC2" w:rsidRPr="00B41BF4" w:rsidRDefault="00453BC2" w:rsidP="008728F5">
            <w:pPr>
              <w:spacing w:after="0"/>
              <w:rPr>
                <w:rFonts w:ascii="Times New Roman" w:hAnsi="Times New Roman" w:cs="Times New Roman"/>
                <w:lang w:val="en-US"/>
              </w:rPr>
            </w:pPr>
            <w:r w:rsidRPr="00B41BF4">
              <w:rPr>
                <w:rFonts w:ascii="Times New Roman" w:hAnsi="Times New Roman" w:cs="Times New Roman"/>
                <w:lang w:val="en-US"/>
              </w:rPr>
              <w:t xml:space="preserve">73 </w:t>
            </w:r>
            <w:r w:rsidRPr="00B41BF4">
              <w:rPr>
                <w:rFonts w:ascii="Times New Roman" w:hAnsi="Times New Roman" w:cs="Times New Roman"/>
              </w:rPr>
              <w:t>см</w:t>
            </w:r>
            <w:r w:rsidRPr="00B41BF4">
              <w:rPr>
                <w:rFonts w:ascii="Times New Roman" w:hAnsi="Times New Roman" w:cs="Times New Roman"/>
                <w:vertAlign w:val="superscript"/>
                <w:lang w:val="en-US"/>
              </w:rPr>
              <w:t>3</w:t>
            </w:r>
          </w:p>
        </w:tc>
      </w:tr>
      <w:tr w:rsidR="00453BC2" w:rsidRPr="00B41BF4" w14:paraId="2A4CCA18" w14:textId="77777777" w:rsidTr="00B71698">
        <w:tc>
          <w:tcPr>
            <w:tcW w:w="533" w:type="dxa"/>
          </w:tcPr>
          <w:p w14:paraId="2A4CCA16" w14:textId="77777777" w:rsidR="00453BC2" w:rsidRPr="00B41BF4" w:rsidRDefault="00453BC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CA17" w14:textId="77777777" w:rsidR="00453BC2" w:rsidRPr="00B41BF4" w:rsidRDefault="00453BC2" w:rsidP="008728F5">
            <w:pPr>
              <w:spacing w:after="0"/>
              <w:rPr>
                <w:rFonts w:ascii="Times New Roman" w:hAnsi="Times New Roman" w:cs="Times New Roman"/>
                <w:lang w:val="en-US"/>
              </w:rPr>
            </w:pPr>
            <w:r w:rsidRPr="00B41BF4">
              <w:rPr>
                <w:rFonts w:ascii="Times New Roman" w:hAnsi="Times New Roman" w:cs="Times New Roman"/>
                <w:lang w:val="en-US"/>
              </w:rPr>
              <w:t xml:space="preserve">70 </w:t>
            </w:r>
            <w:r w:rsidRPr="00B41BF4">
              <w:rPr>
                <w:rFonts w:ascii="Times New Roman" w:hAnsi="Times New Roman" w:cs="Times New Roman"/>
              </w:rPr>
              <w:t>см</w:t>
            </w:r>
            <w:r w:rsidRPr="00B41BF4">
              <w:rPr>
                <w:rFonts w:ascii="Times New Roman" w:hAnsi="Times New Roman" w:cs="Times New Roman"/>
                <w:vertAlign w:val="superscript"/>
                <w:lang w:val="en-US"/>
              </w:rPr>
              <w:t>3</w:t>
            </w:r>
          </w:p>
        </w:tc>
      </w:tr>
      <w:tr w:rsidR="00453BC2" w:rsidRPr="00B41BF4" w14:paraId="2A4CCA1B" w14:textId="77777777" w:rsidTr="00B71698">
        <w:tc>
          <w:tcPr>
            <w:tcW w:w="533" w:type="dxa"/>
          </w:tcPr>
          <w:p w14:paraId="2A4CCA19" w14:textId="77777777" w:rsidR="00453BC2" w:rsidRPr="00B41BF4" w:rsidRDefault="00453BC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A1A" w14:textId="77777777" w:rsidR="00453BC2" w:rsidRPr="00B41BF4" w:rsidRDefault="00453BC2" w:rsidP="008728F5">
            <w:pPr>
              <w:spacing w:after="0"/>
              <w:rPr>
                <w:rFonts w:ascii="Times New Roman" w:hAnsi="Times New Roman" w:cs="Times New Roman"/>
                <w:lang w:val="en-US"/>
              </w:rPr>
            </w:pPr>
            <w:r w:rsidRPr="00B41BF4">
              <w:rPr>
                <w:rFonts w:ascii="Times New Roman" w:hAnsi="Times New Roman" w:cs="Times New Roman"/>
                <w:lang w:val="en-US"/>
              </w:rPr>
              <w:t xml:space="preserve">72 </w:t>
            </w:r>
            <w:r w:rsidRPr="00B41BF4">
              <w:rPr>
                <w:rFonts w:ascii="Times New Roman" w:hAnsi="Times New Roman" w:cs="Times New Roman"/>
              </w:rPr>
              <w:t>см</w:t>
            </w:r>
            <w:r w:rsidRPr="00B41BF4">
              <w:rPr>
                <w:rFonts w:ascii="Times New Roman" w:hAnsi="Times New Roman" w:cs="Times New Roman"/>
                <w:vertAlign w:val="superscript"/>
                <w:lang w:val="en-US"/>
              </w:rPr>
              <w:t>3</w:t>
            </w:r>
          </w:p>
        </w:tc>
      </w:tr>
      <w:tr w:rsidR="00453BC2" w:rsidRPr="00B41BF4" w14:paraId="2A4CCA1E" w14:textId="77777777" w:rsidTr="00B71698">
        <w:tc>
          <w:tcPr>
            <w:tcW w:w="533" w:type="dxa"/>
          </w:tcPr>
          <w:p w14:paraId="2A4CCA1C" w14:textId="77777777" w:rsidR="00453BC2" w:rsidRPr="00B41BF4" w:rsidRDefault="00453BC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A1D" w14:textId="77777777" w:rsidR="00453BC2" w:rsidRPr="00B41BF4" w:rsidRDefault="00453BC2" w:rsidP="008728F5">
            <w:pPr>
              <w:spacing w:after="0"/>
              <w:rPr>
                <w:rFonts w:ascii="Times New Roman" w:hAnsi="Times New Roman" w:cs="Times New Roman"/>
              </w:rPr>
            </w:pPr>
            <w:r w:rsidRPr="00B41BF4">
              <w:rPr>
                <w:rFonts w:ascii="Times New Roman" w:hAnsi="Times New Roman" w:cs="Times New Roman"/>
              </w:rPr>
              <w:t>65 см</w:t>
            </w:r>
            <w:r w:rsidRPr="00B41BF4">
              <w:rPr>
                <w:rFonts w:ascii="Times New Roman" w:hAnsi="Times New Roman" w:cs="Times New Roman"/>
                <w:vertAlign w:val="superscript"/>
              </w:rPr>
              <w:t>3</w:t>
            </w:r>
          </w:p>
        </w:tc>
      </w:tr>
    </w:tbl>
    <w:p w14:paraId="2A4CCA1F" w14:textId="77777777" w:rsidR="00453BC2" w:rsidRDefault="00453BC2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A20" w14:textId="77777777" w:rsidR="00C86227" w:rsidRDefault="0082446E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="00C86227"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>77</w:t>
      </w:r>
      <w:r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A21" w14:textId="77777777" w:rsidR="00453BC2" w:rsidRDefault="00453BC2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453BC2" w:rsidRPr="00B41BF4" w14:paraId="2A4CCA24" w14:textId="77777777" w:rsidTr="00B71698">
        <w:tc>
          <w:tcPr>
            <w:tcW w:w="533" w:type="dxa"/>
          </w:tcPr>
          <w:p w14:paraId="2A4CCA22" w14:textId="77777777" w:rsidR="00453BC2" w:rsidRPr="00B41BF4" w:rsidRDefault="00453BC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="00F0079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</w:tcPr>
          <w:p w14:paraId="2A4CCA23" w14:textId="77777777" w:rsidR="00453BC2" w:rsidRPr="00B41BF4" w:rsidRDefault="00453BC2" w:rsidP="008728F5">
            <w:pPr>
              <w:spacing w:after="0"/>
              <w:rPr>
                <w:rFonts w:ascii="Times New Roman" w:hAnsi="Times New Roman" w:cs="Times New Roman"/>
              </w:rPr>
            </w:pPr>
            <w:proofErr w:type="spellStart"/>
            <w:r w:rsidRPr="00B41BF4">
              <w:rPr>
                <w:rFonts w:ascii="Times New Roman" w:hAnsi="Times New Roman" w:cs="Times New Roman"/>
              </w:rPr>
              <w:t>К</w:t>
            </w:r>
            <w:r w:rsidRPr="00B41BF4">
              <w:rPr>
                <w:rFonts w:ascii="Times New Roman" w:hAnsi="Times New Roman" w:cs="Times New Roman"/>
                <w:lang w:eastAsia="ko-KR"/>
              </w:rPr>
              <w:t>ө</w:t>
            </w:r>
            <w:r w:rsidRPr="00B41BF4">
              <w:rPr>
                <w:rFonts w:ascii="Times New Roman" w:hAnsi="Times New Roman" w:cs="Times New Roman"/>
              </w:rPr>
              <w:t>бею</w:t>
            </w:r>
            <w:proofErr w:type="spellEnd"/>
            <w:r w:rsidRPr="00B41BF4">
              <w:rPr>
                <w:rFonts w:ascii="Times New Roman" w:hAnsi="Times New Roman" w:cs="Times New Roman"/>
                <w:lang w:eastAsia="ko-KR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lang w:eastAsia="ko-KR"/>
              </w:rPr>
              <w:t>пайызының</w:t>
            </w:r>
            <w:proofErr w:type="spellEnd"/>
            <w:r w:rsidRPr="00B41BF4">
              <w:rPr>
                <w:rFonts w:ascii="Times New Roman" w:hAnsi="Times New Roman" w:cs="Times New Roman"/>
                <w:lang w:eastAsia="ko-KR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lang w:eastAsia="ko-KR"/>
              </w:rPr>
              <w:t>өзгеруін</w:t>
            </w:r>
            <w:proofErr w:type="spellEnd"/>
            <w:r w:rsidRPr="00B41BF4">
              <w:rPr>
                <w:rFonts w:ascii="Times New Roman" w:hAnsi="Times New Roman" w:cs="Times New Roman"/>
                <w:lang w:eastAsia="ko-KR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lang w:eastAsia="ko-KR"/>
              </w:rPr>
              <w:t>анықтаңыз</w:t>
            </w:r>
            <w:proofErr w:type="spellEnd"/>
            <w:r w:rsidRPr="00B41BF4">
              <w:rPr>
                <w:rFonts w:ascii="Times New Roman" w:hAnsi="Times New Roman" w:cs="Times New Roman"/>
                <w:lang w:eastAsia="ko-KR"/>
              </w:rPr>
              <w:t xml:space="preserve">: 15,4-тен 38,5-ке </w:t>
            </w:r>
            <w:proofErr w:type="spellStart"/>
            <w:r w:rsidRPr="00B41BF4">
              <w:rPr>
                <w:rFonts w:ascii="Times New Roman" w:hAnsi="Times New Roman" w:cs="Times New Roman"/>
                <w:lang w:eastAsia="ko-KR"/>
              </w:rPr>
              <w:t>дейін</w:t>
            </w:r>
            <w:proofErr w:type="spellEnd"/>
          </w:p>
        </w:tc>
      </w:tr>
      <w:tr w:rsidR="00453BC2" w:rsidRPr="00B41BF4" w14:paraId="2A4CCA27" w14:textId="77777777" w:rsidTr="00B71698">
        <w:tc>
          <w:tcPr>
            <w:tcW w:w="533" w:type="dxa"/>
          </w:tcPr>
          <w:p w14:paraId="2A4CCA25" w14:textId="77777777" w:rsidR="00453BC2" w:rsidRPr="00B41BF4" w:rsidRDefault="00453BC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A26" w14:textId="77777777" w:rsidR="00453BC2" w:rsidRPr="00B41BF4" w:rsidRDefault="00453BC2" w:rsidP="008728F5">
            <w:pPr>
              <w:spacing w:after="0"/>
              <w:rPr>
                <w:rFonts w:ascii="Times New Roman" w:hAnsi="Times New Roman" w:cs="Times New Roman"/>
              </w:rPr>
            </w:pPr>
            <w:r w:rsidRPr="00B41BF4">
              <w:rPr>
                <w:rFonts w:ascii="Times New Roman" w:hAnsi="Times New Roman" w:cs="Times New Roman"/>
              </w:rPr>
              <w:t>25</w:t>
            </w:r>
            <w:r w:rsidRPr="00B41BF4">
              <w:rPr>
                <w:rFonts w:ascii="Times New Roman" w:hAnsi="Times New Roman" w:cs="Times New Roman"/>
                <w:lang w:val="kk-KZ"/>
              </w:rPr>
              <w:t xml:space="preserve"> </w:t>
            </w:r>
            <w:r w:rsidRPr="00B41BF4">
              <w:rPr>
                <w:rFonts w:ascii="Times New Roman" w:hAnsi="Times New Roman" w:cs="Times New Roman"/>
                <w:lang w:val="en-US"/>
              </w:rPr>
              <w:t>%</w:t>
            </w:r>
          </w:p>
        </w:tc>
      </w:tr>
      <w:tr w:rsidR="00453BC2" w:rsidRPr="00B41BF4" w14:paraId="2A4CCA2A" w14:textId="77777777" w:rsidTr="00B71698">
        <w:tc>
          <w:tcPr>
            <w:tcW w:w="533" w:type="dxa"/>
          </w:tcPr>
          <w:p w14:paraId="2A4CCA28" w14:textId="77777777" w:rsidR="00453BC2" w:rsidRPr="00B41BF4" w:rsidRDefault="00453BC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CA29" w14:textId="77777777" w:rsidR="00453BC2" w:rsidRPr="00B41BF4" w:rsidRDefault="00453BC2" w:rsidP="008728F5">
            <w:pPr>
              <w:spacing w:after="0"/>
              <w:rPr>
                <w:rFonts w:ascii="Times New Roman" w:hAnsi="Times New Roman" w:cs="Times New Roman"/>
              </w:rPr>
            </w:pPr>
            <w:r w:rsidRPr="00B41BF4">
              <w:rPr>
                <w:rFonts w:ascii="Times New Roman" w:hAnsi="Times New Roman" w:cs="Times New Roman"/>
              </w:rPr>
              <w:t xml:space="preserve"> 60</w:t>
            </w:r>
            <w:r w:rsidRPr="00B41BF4">
              <w:rPr>
                <w:rFonts w:ascii="Times New Roman" w:hAnsi="Times New Roman" w:cs="Times New Roman"/>
                <w:lang w:val="en-US"/>
              </w:rPr>
              <w:t xml:space="preserve"> %</w:t>
            </w:r>
          </w:p>
        </w:tc>
      </w:tr>
      <w:tr w:rsidR="00453BC2" w:rsidRPr="00B41BF4" w14:paraId="2A4CCA2D" w14:textId="77777777" w:rsidTr="00B71698">
        <w:tc>
          <w:tcPr>
            <w:tcW w:w="533" w:type="dxa"/>
          </w:tcPr>
          <w:p w14:paraId="2A4CCA2B" w14:textId="77777777" w:rsidR="00453BC2" w:rsidRPr="00B41BF4" w:rsidRDefault="00453BC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A2C" w14:textId="77777777" w:rsidR="00453BC2" w:rsidRPr="00B41BF4" w:rsidRDefault="00453BC2" w:rsidP="008728F5">
            <w:pPr>
              <w:spacing w:after="0"/>
              <w:rPr>
                <w:rFonts w:ascii="Times New Roman" w:hAnsi="Times New Roman" w:cs="Times New Roman"/>
              </w:rPr>
            </w:pPr>
            <w:r w:rsidRPr="00B41BF4">
              <w:rPr>
                <w:rFonts w:ascii="Times New Roman" w:hAnsi="Times New Roman" w:cs="Times New Roman"/>
              </w:rPr>
              <w:t>12</w:t>
            </w:r>
            <w:r w:rsidRPr="00B41BF4">
              <w:rPr>
                <w:rFonts w:ascii="Times New Roman" w:hAnsi="Times New Roman" w:cs="Times New Roman"/>
                <w:lang w:val="en-US"/>
              </w:rPr>
              <w:t xml:space="preserve"> %</w:t>
            </w:r>
          </w:p>
        </w:tc>
      </w:tr>
      <w:tr w:rsidR="00453BC2" w:rsidRPr="00B41BF4" w14:paraId="2A4CCA30" w14:textId="77777777" w:rsidTr="00B71698">
        <w:tc>
          <w:tcPr>
            <w:tcW w:w="533" w:type="dxa"/>
          </w:tcPr>
          <w:p w14:paraId="2A4CCA2E" w14:textId="77777777" w:rsidR="00453BC2" w:rsidRPr="00B41BF4" w:rsidRDefault="00453BC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A2F" w14:textId="77777777" w:rsidR="00453BC2" w:rsidRPr="00B41BF4" w:rsidRDefault="00453BC2" w:rsidP="008728F5">
            <w:pPr>
              <w:spacing w:after="0"/>
              <w:rPr>
                <w:rFonts w:ascii="Times New Roman" w:hAnsi="Times New Roman" w:cs="Times New Roman"/>
              </w:rPr>
            </w:pPr>
            <w:r w:rsidRPr="00B41BF4">
              <w:rPr>
                <w:rFonts w:ascii="Times New Roman" w:hAnsi="Times New Roman" w:cs="Times New Roman"/>
              </w:rPr>
              <w:t xml:space="preserve"> 3</w:t>
            </w:r>
            <w:r w:rsidRPr="00B41BF4">
              <w:rPr>
                <w:rFonts w:ascii="Times New Roman" w:hAnsi="Times New Roman" w:cs="Times New Roman"/>
                <w:lang w:val="en-US"/>
              </w:rPr>
              <w:t>5 %</w:t>
            </w:r>
          </w:p>
        </w:tc>
      </w:tr>
      <w:tr w:rsidR="00453BC2" w:rsidRPr="00B41BF4" w14:paraId="2A4CCA33" w14:textId="77777777" w:rsidTr="00B71698">
        <w:tc>
          <w:tcPr>
            <w:tcW w:w="533" w:type="dxa"/>
          </w:tcPr>
          <w:p w14:paraId="2A4CCA31" w14:textId="77777777" w:rsidR="00453BC2" w:rsidRPr="00B41BF4" w:rsidRDefault="00453BC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A32" w14:textId="77777777" w:rsidR="00453BC2" w:rsidRPr="00B41BF4" w:rsidRDefault="00453BC2" w:rsidP="008728F5">
            <w:pPr>
              <w:spacing w:after="0"/>
              <w:rPr>
                <w:rFonts w:ascii="Times New Roman" w:hAnsi="Times New Roman" w:cs="Times New Roman"/>
              </w:rPr>
            </w:pPr>
            <w:r w:rsidRPr="00B41BF4">
              <w:rPr>
                <w:rFonts w:ascii="Times New Roman" w:hAnsi="Times New Roman" w:cs="Times New Roman"/>
              </w:rPr>
              <w:t>30</w:t>
            </w:r>
            <w:r w:rsidRPr="00B41BF4">
              <w:rPr>
                <w:rFonts w:ascii="Times New Roman" w:hAnsi="Times New Roman" w:cs="Times New Roman"/>
                <w:lang w:val="en-US"/>
              </w:rPr>
              <w:t xml:space="preserve"> %</w:t>
            </w:r>
          </w:p>
        </w:tc>
      </w:tr>
    </w:tbl>
    <w:p w14:paraId="2A4CCA34" w14:textId="77777777" w:rsidR="00453BC2" w:rsidRDefault="00453BC2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A35" w14:textId="77777777" w:rsidR="00453BC2" w:rsidRDefault="0082446E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="00C86227"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>78</w:t>
      </w:r>
      <w:r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 xml:space="preserve"> </w:t>
      </w:r>
    </w:p>
    <w:p w14:paraId="2A4CCA36" w14:textId="77777777" w:rsidR="00453BC2" w:rsidRDefault="00453BC2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453BC2" w:rsidRPr="00B41BF4" w14:paraId="2A4CCA39" w14:textId="77777777" w:rsidTr="00B71698">
        <w:tc>
          <w:tcPr>
            <w:tcW w:w="533" w:type="dxa"/>
          </w:tcPr>
          <w:p w14:paraId="2A4CCA37" w14:textId="77777777" w:rsidR="00453BC2" w:rsidRPr="00B41BF4" w:rsidRDefault="00453BC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="00F0079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</w:tcPr>
          <w:p w14:paraId="2A4CCA38" w14:textId="77777777" w:rsidR="00453BC2" w:rsidRPr="00B41BF4" w:rsidRDefault="00453BC2" w:rsidP="008728F5">
            <w:pPr>
              <w:spacing w:after="0"/>
              <w:rPr>
                <w:rFonts w:ascii="Times New Roman" w:hAnsi="Times New Roman" w:cs="Times New Roman"/>
              </w:rPr>
            </w:pPr>
            <w:proofErr w:type="spellStart"/>
            <w:r w:rsidRPr="00B41BF4">
              <w:rPr>
                <w:rFonts w:ascii="Times New Roman" w:hAnsi="Times New Roman" w:cs="Times New Roman"/>
              </w:rPr>
              <w:t>Теңдеуді</w:t>
            </w:r>
            <w:proofErr w:type="spellEnd"/>
            <w:r w:rsidRPr="00B41BF4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</w:rPr>
              <w:t>шешіңіз</w:t>
            </w:r>
            <w:proofErr w:type="spellEnd"/>
            <w:r w:rsidRPr="00B41BF4">
              <w:rPr>
                <w:rFonts w:ascii="Times New Roman" w:hAnsi="Times New Roman" w:cs="Times New Roman"/>
              </w:rPr>
              <w:t>: 2</w:t>
            </w:r>
            <w:r w:rsidRPr="00B41BF4">
              <w:rPr>
                <w:rFonts w:ascii="Times New Roman" w:hAnsi="Times New Roman" w:cs="Times New Roman"/>
                <w:lang w:val="en-GB"/>
              </w:rPr>
              <w:t>s</w:t>
            </w:r>
            <w:r w:rsidRPr="00B41BF4">
              <w:rPr>
                <w:rFonts w:ascii="Times New Roman" w:hAnsi="Times New Roman" w:cs="Times New Roman"/>
              </w:rPr>
              <w:t>і</w:t>
            </w:r>
            <w:r w:rsidRPr="00B41BF4">
              <w:rPr>
                <w:rFonts w:ascii="Times New Roman" w:hAnsi="Times New Roman" w:cs="Times New Roman"/>
                <w:lang w:val="en-GB"/>
              </w:rPr>
              <w:t>n</w:t>
            </w:r>
            <w:r w:rsidRPr="00B41BF4">
              <w:rPr>
                <w:rFonts w:ascii="Times New Roman" w:hAnsi="Times New Roman" w:cs="Times New Roman"/>
                <w:position w:val="-26"/>
              </w:rPr>
              <w:object w:dxaOrig="380" w:dyaOrig="700" w14:anchorId="2A4CCE35">
                <v:shape id="_x0000_i1550" type="#_x0000_t75" style="width:19.2pt;height:34.8pt" o:ole="">
                  <v:imagedata r:id="rId981" o:title=""/>
                </v:shape>
                <o:OLEObject Type="Embed" ProgID="Equation.3" ShapeID="_x0000_i1550" DrawAspect="Content" ObjectID="_1735455618" r:id="rId982"/>
              </w:object>
            </w:r>
            <w:r w:rsidRPr="00B41BF4">
              <w:rPr>
                <w:rFonts w:ascii="Times New Roman" w:hAnsi="Times New Roman" w:cs="Times New Roman"/>
                <w:lang w:val="en-GB"/>
              </w:rPr>
              <w:t>cos</w:t>
            </w:r>
            <w:r w:rsidRPr="00B41BF4">
              <w:rPr>
                <w:rFonts w:ascii="Times New Roman" w:hAnsi="Times New Roman" w:cs="Times New Roman"/>
                <w:position w:val="-26"/>
              </w:rPr>
              <w:object w:dxaOrig="380" w:dyaOrig="700" w14:anchorId="2A4CCE36">
                <v:shape id="_x0000_i1551" type="#_x0000_t75" style="width:19.2pt;height:34.8pt" o:ole="">
                  <v:imagedata r:id="rId981" o:title=""/>
                </v:shape>
                <o:OLEObject Type="Embed" ProgID="Equation.3" ShapeID="_x0000_i1551" DrawAspect="Content" ObjectID="_1735455619" r:id="rId983"/>
              </w:object>
            </w:r>
            <w:r w:rsidRPr="00B41BF4">
              <w:rPr>
                <w:rFonts w:ascii="Times New Roman" w:hAnsi="Times New Roman" w:cs="Times New Roman"/>
              </w:rPr>
              <w:t xml:space="preserve"> - </w:t>
            </w:r>
            <w:r w:rsidRPr="00B41BF4">
              <w:rPr>
                <w:rFonts w:ascii="Times New Roman" w:hAnsi="Times New Roman" w:cs="Times New Roman"/>
                <w:lang w:val="en-GB"/>
              </w:rPr>
              <w:t>s</w:t>
            </w:r>
            <w:r w:rsidRPr="00B41BF4">
              <w:rPr>
                <w:rFonts w:ascii="Times New Roman" w:hAnsi="Times New Roman" w:cs="Times New Roman"/>
              </w:rPr>
              <w:t>і</w:t>
            </w:r>
            <w:r w:rsidRPr="00B41BF4">
              <w:rPr>
                <w:rFonts w:ascii="Times New Roman" w:hAnsi="Times New Roman" w:cs="Times New Roman"/>
                <w:lang w:val="en-GB"/>
              </w:rPr>
              <w:t>n</w:t>
            </w:r>
            <w:r w:rsidRPr="00B41BF4">
              <w:rPr>
                <w:rFonts w:ascii="Times New Roman" w:hAnsi="Times New Roman" w:cs="Times New Roman"/>
                <w:position w:val="8"/>
              </w:rPr>
              <w:t>2</w:t>
            </w:r>
            <w:r w:rsidRPr="00B41BF4">
              <w:rPr>
                <w:rFonts w:ascii="Times New Roman" w:hAnsi="Times New Roman" w:cs="Times New Roman"/>
              </w:rPr>
              <w:t>3</w:t>
            </w:r>
            <w:r w:rsidRPr="00B41BF4">
              <w:rPr>
                <w:rFonts w:ascii="Times New Roman" w:hAnsi="Times New Roman" w:cs="Times New Roman"/>
                <w:lang w:val="en-GB"/>
              </w:rPr>
              <w:t>x</w:t>
            </w:r>
            <w:r w:rsidR="00105DDA">
              <w:rPr>
                <w:rFonts w:ascii="Times New Roman" w:hAnsi="Times New Roman" w:cs="Times New Roman"/>
              </w:rPr>
              <w:t xml:space="preserve"> = 0</w:t>
            </w:r>
          </w:p>
        </w:tc>
      </w:tr>
      <w:tr w:rsidR="00453BC2" w:rsidRPr="00B41BF4" w14:paraId="2A4CCA3C" w14:textId="77777777" w:rsidTr="00B71698">
        <w:tc>
          <w:tcPr>
            <w:tcW w:w="533" w:type="dxa"/>
          </w:tcPr>
          <w:p w14:paraId="2A4CCA3A" w14:textId="77777777" w:rsidR="00453BC2" w:rsidRPr="00B41BF4" w:rsidRDefault="00453BC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CA3B" w14:textId="77777777" w:rsidR="00453BC2" w:rsidRPr="00B41BF4" w:rsidRDefault="00453BC2" w:rsidP="008728F5">
            <w:pPr>
              <w:spacing w:after="0"/>
              <w:rPr>
                <w:rFonts w:ascii="Times New Roman" w:hAnsi="Times New Roman" w:cs="Times New Roman"/>
                <w:lang w:val="en-GB"/>
              </w:rPr>
            </w:pPr>
            <w:r w:rsidRPr="00B41BF4">
              <w:rPr>
                <w:rFonts w:ascii="Times New Roman" w:hAnsi="Times New Roman" w:cs="Times New Roman"/>
                <w:position w:val="-28"/>
                <w:lang w:val="en-GB"/>
              </w:rPr>
              <w:object w:dxaOrig="300" w:dyaOrig="720" w14:anchorId="2A4CCE37">
                <v:shape id="_x0000_i1552" type="#_x0000_t75" style="width:15pt;height:36pt" o:ole="">
                  <v:imagedata r:id="rId984" o:title=""/>
                </v:shape>
                <o:OLEObject Type="Embed" ProgID="Equation.3" ShapeID="_x0000_i1552" DrawAspect="Content" ObjectID="_1735455620" r:id="rId985"/>
              </w:object>
            </w:r>
            <w:r w:rsidRPr="00B41BF4">
              <w:rPr>
                <w:rFonts w:ascii="Times New Roman" w:hAnsi="Times New Roman" w:cs="Times New Roman"/>
                <w:lang w:val="en-GB"/>
              </w:rPr>
              <w:t xml:space="preserve">k, k </w:t>
            </w:r>
            <w:r w:rsidRPr="00B41BF4">
              <w:rPr>
                <w:rFonts w:ascii="Times New Roman" w:hAnsi="Times New Roman" w:cs="Times New Roman"/>
                <w:lang w:val="en-GB"/>
              </w:rPr>
              <w:sym w:font="Symbol" w:char="F0CE"/>
            </w:r>
            <w:r w:rsidRPr="00B41BF4">
              <w:rPr>
                <w:rFonts w:ascii="Times New Roman" w:hAnsi="Times New Roman" w:cs="Times New Roman"/>
                <w:lang w:val="en-GB"/>
              </w:rPr>
              <w:t xml:space="preserve"> Z; </w:t>
            </w:r>
            <w:r w:rsidRPr="00B41BF4">
              <w:rPr>
                <w:rFonts w:ascii="Times New Roman" w:hAnsi="Times New Roman" w:cs="Times New Roman"/>
                <w:position w:val="-28"/>
                <w:lang w:val="en-GB"/>
              </w:rPr>
              <w:object w:dxaOrig="300" w:dyaOrig="720" w14:anchorId="2A4CCE38">
                <v:shape id="_x0000_i1553" type="#_x0000_t75" style="width:15pt;height:36pt" o:ole="">
                  <v:imagedata r:id="rId986" o:title=""/>
                </v:shape>
                <o:OLEObject Type="Embed" ProgID="Equation.3" ShapeID="_x0000_i1553" DrawAspect="Content" ObjectID="_1735455621" r:id="rId987"/>
              </w:object>
            </w:r>
            <w:r w:rsidRPr="00B41BF4">
              <w:rPr>
                <w:rFonts w:ascii="Times New Roman" w:hAnsi="Times New Roman" w:cs="Times New Roman"/>
                <w:lang w:val="en-GB"/>
              </w:rPr>
              <w:t xml:space="preserve"> + 2</w:t>
            </w:r>
            <w:r w:rsidRPr="00B41BF4">
              <w:rPr>
                <w:rFonts w:ascii="Times New Roman" w:hAnsi="Times New Roman" w:cs="Times New Roman"/>
                <w:position w:val="-28"/>
                <w:lang w:val="en-GB"/>
              </w:rPr>
              <w:object w:dxaOrig="300" w:dyaOrig="720" w14:anchorId="2A4CCE39">
                <v:shape id="_x0000_i1554" type="#_x0000_t75" style="width:15pt;height:36pt" o:ole="">
                  <v:imagedata r:id="rId988" o:title=""/>
                </v:shape>
                <o:OLEObject Type="Embed" ProgID="Equation.3" ShapeID="_x0000_i1554" DrawAspect="Content" ObjectID="_1735455622" r:id="rId989"/>
              </w:object>
            </w:r>
            <w:r w:rsidRPr="00B41BF4">
              <w:rPr>
                <w:rFonts w:ascii="Times New Roman" w:hAnsi="Times New Roman" w:cs="Times New Roman"/>
                <w:lang w:val="en-GB"/>
              </w:rPr>
              <w:t xml:space="preserve">n, n </w:t>
            </w:r>
            <w:r w:rsidRPr="00B41BF4">
              <w:rPr>
                <w:rFonts w:ascii="Times New Roman" w:hAnsi="Times New Roman" w:cs="Times New Roman"/>
                <w:lang w:val="en-GB"/>
              </w:rPr>
              <w:sym w:font="Symbol" w:char="F0CE"/>
            </w:r>
            <w:r w:rsidR="00105DDA">
              <w:rPr>
                <w:rFonts w:ascii="Times New Roman" w:hAnsi="Times New Roman" w:cs="Times New Roman"/>
                <w:lang w:val="en-GB"/>
              </w:rPr>
              <w:t xml:space="preserve"> Z</w:t>
            </w:r>
          </w:p>
        </w:tc>
      </w:tr>
      <w:tr w:rsidR="00453BC2" w:rsidRPr="00B41BF4" w14:paraId="2A4CCA3F" w14:textId="77777777" w:rsidTr="00B71698">
        <w:tc>
          <w:tcPr>
            <w:tcW w:w="533" w:type="dxa"/>
          </w:tcPr>
          <w:p w14:paraId="2A4CCA3D" w14:textId="77777777" w:rsidR="00453BC2" w:rsidRPr="00B41BF4" w:rsidRDefault="00453BC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A3E" w14:textId="77777777" w:rsidR="00453BC2" w:rsidRPr="00B41BF4" w:rsidRDefault="00453BC2" w:rsidP="008728F5">
            <w:pPr>
              <w:spacing w:after="0"/>
              <w:rPr>
                <w:rFonts w:ascii="Times New Roman" w:hAnsi="Times New Roman" w:cs="Times New Roman"/>
                <w:lang w:val="en-GB"/>
              </w:rPr>
            </w:pPr>
            <w:r w:rsidRPr="00B41BF4">
              <w:rPr>
                <w:rFonts w:ascii="Times New Roman" w:hAnsi="Times New Roman" w:cs="Times New Roman"/>
                <w:lang w:val="en-US"/>
              </w:rPr>
              <w:t xml:space="preserve"> </w:t>
            </w:r>
            <w:r w:rsidRPr="00B41BF4">
              <w:rPr>
                <w:rFonts w:ascii="Times New Roman" w:hAnsi="Times New Roman" w:cs="Times New Roman"/>
                <w:position w:val="-26"/>
                <w:lang w:val="en-GB"/>
              </w:rPr>
              <w:object w:dxaOrig="300" w:dyaOrig="700" w14:anchorId="2A4CCE3A">
                <v:shape id="_x0000_i1555" type="#_x0000_t75" style="width:15pt;height:34.8pt" o:ole="">
                  <v:imagedata r:id="rId990" o:title=""/>
                </v:shape>
                <o:OLEObject Type="Embed" ProgID="Equation.3" ShapeID="_x0000_i1555" DrawAspect="Content" ObjectID="_1735455623" r:id="rId991"/>
              </w:object>
            </w:r>
            <w:r w:rsidRPr="00B41BF4">
              <w:rPr>
                <w:rFonts w:ascii="Times New Roman" w:hAnsi="Times New Roman" w:cs="Times New Roman"/>
                <w:lang w:val="en-GB"/>
              </w:rPr>
              <w:t xml:space="preserve"> + </w:t>
            </w:r>
            <w:r w:rsidRPr="00B41BF4">
              <w:rPr>
                <w:rFonts w:ascii="Times New Roman" w:hAnsi="Times New Roman" w:cs="Times New Roman"/>
                <w:position w:val="-28"/>
                <w:lang w:val="en-GB"/>
              </w:rPr>
              <w:object w:dxaOrig="260" w:dyaOrig="720" w14:anchorId="2A4CCE3B">
                <v:shape id="_x0000_i1556" type="#_x0000_t75" style="width:13.2pt;height:36pt" o:ole="">
                  <v:imagedata r:id="rId992" o:title=""/>
                </v:shape>
                <o:OLEObject Type="Embed" ProgID="Equation.3" ShapeID="_x0000_i1556" DrawAspect="Content" ObjectID="_1735455624" r:id="rId993"/>
              </w:object>
            </w:r>
            <w:r w:rsidRPr="00B41BF4">
              <w:rPr>
                <w:rFonts w:ascii="Times New Roman" w:hAnsi="Times New Roman" w:cs="Times New Roman"/>
                <w:lang w:val="en-GB"/>
              </w:rPr>
              <w:sym w:font="Symbol" w:char="F070"/>
            </w:r>
            <w:r w:rsidRPr="00B41BF4">
              <w:rPr>
                <w:rFonts w:ascii="Times New Roman" w:hAnsi="Times New Roman" w:cs="Times New Roman"/>
                <w:lang w:val="en-GB"/>
              </w:rPr>
              <w:t xml:space="preserve">k, k </w:t>
            </w:r>
            <w:r w:rsidRPr="00B41BF4">
              <w:rPr>
                <w:rFonts w:ascii="Times New Roman" w:hAnsi="Times New Roman" w:cs="Times New Roman"/>
                <w:lang w:val="en-GB"/>
              </w:rPr>
              <w:sym w:font="Symbol" w:char="F0CE"/>
            </w:r>
            <w:r w:rsidR="00105DDA">
              <w:rPr>
                <w:rFonts w:ascii="Times New Roman" w:hAnsi="Times New Roman" w:cs="Times New Roman"/>
                <w:lang w:val="en-GB"/>
              </w:rPr>
              <w:t xml:space="preserve"> Z</w:t>
            </w:r>
          </w:p>
        </w:tc>
      </w:tr>
      <w:tr w:rsidR="00453BC2" w:rsidRPr="00B41BF4" w14:paraId="2A4CCA42" w14:textId="77777777" w:rsidTr="00B71698">
        <w:tc>
          <w:tcPr>
            <w:tcW w:w="533" w:type="dxa"/>
          </w:tcPr>
          <w:p w14:paraId="2A4CCA40" w14:textId="77777777" w:rsidR="00453BC2" w:rsidRPr="00B41BF4" w:rsidRDefault="00453BC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A41" w14:textId="77777777" w:rsidR="00453BC2" w:rsidRPr="00B41BF4" w:rsidRDefault="00453BC2" w:rsidP="008728F5">
            <w:pPr>
              <w:spacing w:after="0"/>
              <w:rPr>
                <w:rFonts w:ascii="Times New Roman" w:hAnsi="Times New Roman" w:cs="Times New Roman"/>
                <w:lang w:val="en-GB"/>
              </w:rPr>
            </w:pPr>
            <w:r w:rsidRPr="00B41BF4">
              <w:rPr>
                <w:rFonts w:ascii="Times New Roman" w:hAnsi="Times New Roman" w:cs="Times New Roman"/>
                <w:lang w:val="en-US"/>
              </w:rPr>
              <w:t xml:space="preserve"> </w:t>
            </w:r>
            <w:r w:rsidRPr="00B41BF4">
              <w:rPr>
                <w:rFonts w:ascii="Times New Roman" w:hAnsi="Times New Roman" w:cs="Times New Roman"/>
                <w:position w:val="-26"/>
                <w:lang w:val="en-GB"/>
              </w:rPr>
              <w:object w:dxaOrig="300" w:dyaOrig="700" w14:anchorId="2A4CCE3C">
                <v:shape id="_x0000_i1557" type="#_x0000_t75" style="width:15pt;height:34.8pt" o:ole="">
                  <v:imagedata r:id="rId994" o:title=""/>
                </v:shape>
                <o:OLEObject Type="Embed" ProgID="Equation.3" ShapeID="_x0000_i1557" DrawAspect="Content" ObjectID="_1735455625" r:id="rId995"/>
              </w:object>
            </w:r>
            <w:r w:rsidRPr="00B41BF4">
              <w:rPr>
                <w:rFonts w:ascii="Times New Roman" w:hAnsi="Times New Roman" w:cs="Times New Roman"/>
                <w:lang w:val="en-GB"/>
              </w:rPr>
              <w:t xml:space="preserve"> + </w:t>
            </w:r>
            <w:r w:rsidRPr="00B41BF4">
              <w:rPr>
                <w:rFonts w:ascii="Times New Roman" w:hAnsi="Times New Roman" w:cs="Times New Roman"/>
                <w:lang w:val="en-GB"/>
              </w:rPr>
              <w:sym w:font="Symbol" w:char="F070"/>
            </w:r>
            <w:r w:rsidRPr="00B41BF4">
              <w:rPr>
                <w:rFonts w:ascii="Times New Roman" w:hAnsi="Times New Roman" w:cs="Times New Roman"/>
                <w:lang w:val="en-GB"/>
              </w:rPr>
              <w:t xml:space="preserve">k, k </w:t>
            </w:r>
            <w:r w:rsidRPr="00B41BF4">
              <w:rPr>
                <w:rFonts w:ascii="Times New Roman" w:hAnsi="Times New Roman" w:cs="Times New Roman"/>
                <w:lang w:val="en-GB"/>
              </w:rPr>
              <w:sym w:font="Symbol" w:char="F0CE"/>
            </w:r>
            <w:r w:rsidR="00105DDA">
              <w:rPr>
                <w:rFonts w:ascii="Times New Roman" w:hAnsi="Times New Roman" w:cs="Times New Roman"/>
                <w:lang w:val="en-GB"/>
              </w:rPr>
              <w:t xml:space="preserve"> Z</w:t>
            </w:r>
          </w:p>
        </w:tc>
      </w:tr>
      <w:tr w:rsidR="00453BC2" w:rsidRPr="00B41BF4" w14:paraId="2A4CCA45" w14:textId="77777777" w:rsidTr="00B71698">
        <w:tc>
          <w:tcPr>
            <w:tcW w:w="533" w:type="dxa"/>
          </w:tcPr>
          <w:p w14:paraId="2A4CCA43" w14:textId="77777777" w:rsidR="00453BC2" w:rsidRPr="00B41BF4" w:rsidRDefault="00453BC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A44" w14:textId="77777777" w:rsidR="00453BC2" w:rsidRPr="00B41BF4" w:rsidRDefault="00453BC2" w:rsidP="008728F5">
            <w:pPr>
              <w:spacing w:after="0"/>
              <w:rPr>
                <w:rFonts w:ascii="Times New Roman" w:hAnsi="Times New Roman" w:cs="Times New Roman"/>
                <w:lang w:val="en-GB"/>
              </w:rPr>
            </w:pPr>
            <w:r w:rsidRPr="00B41BF4">
              <w:rPr>
                <w:rFonts w:ascii="Times New Roman" w:hAnsi="Times New Roman" w:cs="Times New Roman"/>
                <w:lang w:val="en-US"/>
              </w:rPr>
              <w:t xml:space="preserve"> </w:t>
            </w:r>
            <w:r w:rsidRPr="00B41BF4">
              <w:rPr>
                <w:rFonts w:ascii="Times New Roman" w:hAnsi="Times New Roman" w:cs="Times New Roman"/>
                <w:lang w:val="en-GB"/>
              </w:rPr>
              <w:sym w:font="Symbol" w:char="F070"/>
            </w:r>
            <w:r w:rsidRPr="00B41BF4">
              <w:rPr>
                <w:rFonts w:ascii="Times New Roman" w:hAnsi="Times New Roman" w:cs="Times New Roman"/>
                <w:lang w:val="en-GB"/>
              </w:rPr>
              <w:t xml:space="preserve">k, k </w:t>
            </w:r>
            <w:r w:rsidRPr="00B41BF4">
              <w:rPr>
                <w:rFonts w:ascii="Times New Roman" w:hAnsi="Times New Roman" w:cs="Times New Roman"/>
                <w:lang w:val="en-GB"/>
              </w:rPr>
              <w:sym w:font="Symbol" w:char="F0CE"/>
            </w:r>
            <w:r w:rsidR="00105DDA">
              <w:rPr>
                <w:rFonts w:ascii="Times New Roman" w:hAnsi="Times New Roman" w:cs="Times New Roman"/>
                <w:lang w:val="en-GB"/>
              </w:rPr>
              <w:t xml:space="preserve"> Z</w:t>
            </w:r>
          </w:p>
        </w:tc>
      </w:tr>
      <w:tr w:rsidR="00453BC2" w:rsidRPr="00B41BF4" w14:paraId="2A4CCA48" w14:textId="77777777" w:rsidTr="00B71698">
        <w:tc>
          <w:tcPr>
            <w:tcW w:w="533" w:type="dxa"/>
          </w:tcPr>
          <w:p w14:paraId="2A4CCA46" w14:textId="77777777" w:rsidR="00453BC2" w:rsidRPr="00B41BF4" w:rsidRDefault="00453BC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A47" w14:textId="77777777" w:rsidR="00453BC2" w:rsidRPr="00B41BF4" w:rsidRDefault="00453BC2" w:rsidP="008728F5">
            <w:pPr>
              <w:spacing w:after="0"/>
              <w:rPr>
                <w:rFonts w:ascii="Times New Roman" w:hAnsi="Times New Roman" w:cs="Times New Roman"/>
              </w:rPr>
            </w:pPr>
            <w:r w:rsidRPr="00B41BF4">
              <w:rPr>
                <w:rFonts w:ascii="Times New Roman" w:hAnsi="Times New Roman" w:cs="Times New Roman"/>
                <w:lang w:val="en-US"/>
              </w:rPr>
              <w:t xml:space="preserve"> </w:t>
            </w:r>
            <w:r w:rsidRPr="00B41BF4">
              <w:rPr>
                <w:rFonts w:ascii="Times New Roman" w:hAnsi="Times New Roman" w:cs="Times New Roman"/>
                <w:position w:val="-28"/>
                <w:lang w:val="en-GB"/>
              </w:rPr>
              <w:object w:dxaOrig="300" w:dyaOrig="720" w14:anchorId="2A4CCE3D">
                <v:shape id="_x0000_i1558" type="#_x0000_t75" style="width:15pt;height:36pt" o:ole="">
                  <v:imagedata r:id="rId996" o:title=""/>
                </v:shape>
                <o:OLEObject Type="Embed" ProgID="Equation.3" ShapeID="_x0000_i1558" DrawAspect="Content" ObjectID="_1735455626" r:id="rId997"/>
              </w:object>
            </w:r>
            <w:r w:rsidRPr="00B41BF4">
              <w:rPr>
                <w:rFonts w:ascii="Times New Roman" w:hAnsi="Times New Roman" w:cs="Times New Roman"/>
                <w:lang w:val="en-GB"/>
              </w:rPr>
              <w:t xml:space="preserve">k, k </w:t>
            </w:r>
            <w:r w:rsidRPr="00B41BF4">
              <w:rPr>
                <w:rFonts w:ascii="Times New Roman" w:hAnsi="Times New Roman" w:cs="Times New Roman"/>
                <w:lang w:val="en-GB"/>
              </w:rPr>
              <w:sym w:font="Symbol" w:char="F0CE"/>
            </w:r>
            <w:r w:rsidR="00105DDA">
              <w:rPr>
                <w:rFonts w:ascii="Times New Roman" w:hAnsi="Times New Roman" w:cs="Times New Roman"/>
                <w:lang w:val="en-GB"/>
              </w:rPr>
              <w:t xml:space="preserve"> Z</w:t>
            </w:r>
          </w:p>
        </w:tc>
      </w:tr>
    </w:tbl>
    <w:p w14:paraId="2A4CCA49" w14:textId="77777777" w:rsidR="00C86227" w:rsidRDefault="00C86227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A4A" w14:textId="77777777" w:rsidR="00F00798" w:rsidRDefault="00F00798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A4B" w14:textId="77777777" w:rsidR="00C86227" w:rsidRDefault="0082446E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="00C86227"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>79</w:t>
      </w:r>
      <w:r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A4C" w14:textId="77777777" w:rsidR="00C86227" w:rsidRDefault="00C86227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C868F8" w:rsidRPr="00B41BF4" w14:paraId="2A4CCA4F" w14:textId="77777777" w:rsidTr="00B71698">
        <w:tc>
          <w:tcPr>
            <w:tcW w:w="533" w:type="dxa"/>
          </w:tcPr>
          <w:p w14:paraId="2A4CCA4D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="00F0079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</w:tcPr>
          <w:p w14:paraId="2A4CCA4E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lang w:val="kk-KZ"/>
              </w:rPr>
            </w:pPr>
            <w:r w:rsidRPr="00B41BF4">
              <w:rPr>
                <w:rFonts w:ascii="Times New Roman" w:hAnsi="Times New Roman" w:cs="Times New Roman"/>
                <w:lang w:val="en-GB"/>
              </w:rPr>
              <w:t>cos</w:t>
            </w:r>
            <w:r w:rsidRPr="00B41BF4">
              <w:rPr>
                <w:rFonts w:ascii="Times New Roman" w:hAnsi="Times New Roman" w:cs="Times New Roman"/>
                <w:position w:val="-6"/>
                <w:lang w:val="en-GB"/>
              </w:rPr>
              <w:object w:dxaOrig="240" w:dyaOrig="220" w14:anchorId="2A4CCE3E">
                <v:shape id="_x0000_i1559" type="#_x0000_t75" style="width:12pt;height:10.8pt" o:ole="">
                  <v:imagedata r:id="rId998" o:title=""/>
                </v:shape>
                <o:OLEObject Type="Embed" ProgID="Equation.3" ShapeID="_x0000_i1559" DrawAspect="Content" ObjectID="_1735455627" r:id="rId999"/>
              </w:object>
            </w:r>
            <w:r w:rsidRPr="00B41BF4">
              <w:rPr>
                <w:rFonts w:ascii="Times New Roman" w:hAnsi="Times New Roman" w:cs="Times New Roman"/>
              </w:rPr>
              <w:t xml:space="preserve"> = -</w:t>
            </w:r>
            <w:r w:rsidRPr="00B41BF4">
              <w:rPr>
                <w:rFonts w:ascii="Times New Roman" w:hAnsi="Times New Roman" w:cs="Times New Roman"/>
                <w:position w:val="-28"/>
              </w:rPr>
              <w:object w:dxaOrig="240" w:dyaOrig="720" w14:anchorId="2A4CCE3F">
                <v:shape id="_x0000_i1560" type="#_x0000_t75" style="width:12pt;height:36pt" o:ole="">
                  <v:imagedata r:id="rId1000" o:title=""/>
                </v:shape>
                <o:OLEObject Type="Embed" ProgID="Equation.3" ShapeID="_x0000_i1560" DrawAspect="Content" ObjectID="_1735455628" r:id="rId1001"/>
              </w:object>
            </w:r>
            <w:r w:rsidRPr="00B41BF4">
              <w:rPr>
                <w:rFonts w:ascii="Times New Roman" w:hAnsi="Times New Roman" w:cs="Times New Roman"/>
              </w:rPr>
              <w:t xml:space="preserve">, </w:t>
            </w:r>
            <w:r w:rsidRPr="00B41BF4">
              <w:rPr>
                <w:rFonts w:ascii="Times New Roman" w:hAnsi="Times New Roman" w:cs="Times New Roman"/>
                <w:lang w:val="en-GB"/>
              </w:rPr>
              <w:sym w:font="Symbol" w:char="F070"/>
            </w:r>
            <w:r w:rsidRPr="00B41BF4">
              <w:rPr>
                <w:rFonts w:ascii="Times New Roman" w:hAnsi="Times New Roman" w:cs="Times New Roman"/>
              </w:rPr>
              <w:t xml:space="preserve"> &lt; </w:t>
            </w:r>
            <w:r w:rsidRPr="00B41BF4">
              <w:rPr>
                <w:rFonts w:ascii="Times New Roman" w:hAnsi="Times New Roman" w:cs="Times New Roman"/>
                <w:position w:val="-6"/>
                <w:lang w:val="en-US"/>
              </w:rPr>
              <w:object w:dxaOrig="240" w:dyaOrig="220" w14:anchorId="2A4CCE40">
                <v:shape id="_x0000_i1561" type="#_x0000_t75" style="width:12pt;height:10.8pt" o:ole="">
                  <v:imagedata r:id="rId1002" o:title=""/>
                </v:shape>
                <o:OLEObject Type="Embed" ProgID="Equation.3" ShapeID="_x0000_i1561" DrawAspect="Content" ObjectID="_1735455629" r:id="rId1003"/>
              </w:object>
            </w:r>
            <w:r w:rsidRPr="00B41BF4">
              <w:rPr>
                <w:rFonts w:ascii="Times New Roman" w:hAnsi="Times New Roman" w:cs="Times New Roman"/>
              </w:rPr>
              <w:t xml:space="preserve"> &lt; </w:t>
            </w:r>
            <w:r w:rsidRPr="00B41BF4">
              <w:rPr>
                <w:rFonts w:ascii="Times New Roman" w:hAnsi="Times New Roman" w:cs="Times New Roman"/>
                <w:position w:val="-26"/>
              </w:rPr>
              <w:object w:dxaOrig="420" w:dyaOrig="700" w14:anchorId="2A4CCE41">
                <v:shape id="_x0000_i1562" type="#_x0000_t75" style="width:21pt;height:34.8pt" o:ole="">
                  <v:imagedata r:id="rId1004" o:title=""/>
                </v:shape>
                <o:OLEObject Type="Embed" ProgID="Equation.3" ShapeID="_x0000_i1562" DrawAspect="Content" ObjectID="_1735455630" r:id="rId1005"/>
              </w:object>
            </w:r>
            <w:r w:rsidRPr="00B41BF4">
              <w:rPr>
                <w:rFonts w:ascii="Times New Roman" w:hAnsi="Times New Roman" w:cs="Times New Roman"/>
              </w:rPr>
              <w:t>,</w:t>
            </w:r>
            <w:r w:rsidRPr="00B41BF4">
              <w:rPr>
                <w:rFonts w:ascii="Times New Roman" w:hAnsi="Times New Roman" w:cs="Times New Roman"/>
                <w:lang w:val="kk-KZ"/>
              </w:rPr>
              <w:t>екені белгілі</w:t>
            </w:r>
            <w:r w:rsidRPr="00B41BF4">
              <w:rPr>
                <w:rFonts w:ascii="Times New Roman" w:hAnsi="Times New Roman" w:cs="Times New Roman"/>
              </w:rPr>
              <w:t>.</w:t>
            </w:r>
            <w:r w:rsidRPr="00B41BF4">
              <w:rPr>
                <w:rFonts w:ascii="Times New Roman" w:hAnsi="Times New Roman" w:cs="Times New Roman"/>
                <w:lang w:val="kk-KZ"/>
              </w:rPr>
              <w:t xml:space="preserve">  </w:t>
            </w:r>
            <w:r w:rsidRPr="00B41BF4">
              <w:rPr>
                <w:rFonts w:ascii="Times New Roman" w:hAnsi="Times New Roman" w:cs="Times New Roman"/>
                <w:lang w:val="en-GB"/>
              </w:rPr>
              <w:t>s</w:t>
            </w:r>
            <w:r w:rsidRPr="00B41BF4">
              <w:rPr>
                <w:rFonts w:ascii="Times New Roman" w:hAnsi="Times New Roman" w:cs="Times New Roman"/>
              </w:rPr>
              <w:t>і</w:t>
            </w:r>
            <w:r w:rsidRPr="00B41BF4">
              <w:rPr>
                <w:rFonts w:ascii="Times New Roman" w:hAnsi="Times New Roman" w:cs="Times New Roman"/>
                <w:lang w:val="en-GB"/>
              </w:rPr>
              <w:t>n</w:t>
            </w:r>
            <w:r w:rsidRPr="00B41BF4">
              <w:rPr>
                <w:rFonts w:ascii="Times New Roman" w:hAnsi="Times New Roman" w:cs="Times New Roman"/>
                <w:position w:val="-6"/>
                <w:lang w:val="en-US"/>
              </w:rPr>
              <w:object w:dxaOrig="240" w:dyaOrig="220" w14:anchorId="2A4CCE42">
                <v:shape id="_x0000_i1563" type="#_x0000_t75" style="width:12pt;height:10.8pt" o:ole="">
                  <v:imagedata r:id="rId1002" o:title=""/>
                </v:shape>
                <o:OLEObject Type="Embed" ProgID="Equation.3" ShapeID="_x0000_i1563" DrawAspect="Content" ObjectID="_1735455631" r:id="rId1006"/>
              </w:object>
            </w:r>
            <w:r w:rsidR="00105DDA">
              <w:rPr>
                <w:rFonts w:ascii="Times New Roman" w:hAnsi="Times New Roman" w:cs="Times New Roman"/>
                <w:lang w:val="kk-KZ"/>
              </w:rPr>
              <w:t>-ны табыңыз</w:t>
            </w:r>
          </w:p>
        </w:tc>
      </w:tr>
      <w:tr w:rsidR="00C868F8" w:rsidRPr="00B41BF4" w14:paraId="2A4CCA52" w14:textId="77777777" w:rsidTr="00B71698">
        <w:tc>
          <w:tcPr>
            <w:tcW w:w="533" w:type="dxa"/>
          </w:tcPr>
          <w:p w14:paraId="2A4CCA50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0</w:t>
            </w:r>
          </w:p>
        </w:tc>
        <w:tc>
          <w:tcPr>
            <w:tcW w:w="8812" w:type="dxa"/>
          </w:tcPr>
          <w:p w14:paraId="2A4CCA51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</w:rPr>
            </w:pPr>
            <w:r w:rsidRPr="00B41BF4">
              <w:rPr>
                <w:rFonts w:ascii="Times New Roman" w:hAnsi="Times New Roman" w:cs="Times New Roman"/>
                <w:position w:val="-26"/>
              </w:rPr>
              <w:object w:dxaOrig="440" w:dyaOrig="740" w14:anchorId="2A4CCE43">
                <v:shape id="_x0000_i1564" type="#_x0000_t75" style="width:22.8pt;height:37.8pt" o:ole="">
                  <v:imagedata r:id="rId1007" o:title=""/>
                </v:shape>
                <o:OLEObject Type="Embed" ProgID="Equation.3" ShapeID="_x0000_i1564" DrawAspect="Content" ObjectID="_1735455632" r:id="rId1008"/>
              </w:object>
            </w:r>
          </w:p>
        </w:tc>
      </w:tr>
      <w:tr w:rsidR="00C868F8" w:rsidRPr="00B41BF4" w14:paraId="2A4CCA55" w14:textId="77777777" w:rsidTr="00B71698">
        <w:tc>
          <w:tcPr>
            <w:tcW w:w="533" w:type="dxa"/>
          </w:tcPr>
          <w:p w14:paraId="2A4CCA53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A54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lang w:val="en-US"/>
              </w:rPr>
            </w:pPr>
            <w:r w:rsidRPr="00B41BF4">
              <w:rPr>
                <w:rFonts w:ascii="Times New Roman" w:hAnsi="Times New Roman" w:cs="Times New Roman"/>
                <w:lang w:val="en-US"/>
              </w:rPr>
              <w:t xml:space="preserve"> </w:t>
            </w:r>
            <w:r w:rsidRPr="00B41BF4">
              <w:rPr>
                <w:rFonts w:ascii="Times New Roman" w:hAnsi="Times New Roman" w:cs="Times New Roman"/>
                <w:position w:val="-28"/>
              </w:rPr>
              <w:object w:dxaOrig="260" w:dyaOrig="720" w14:anchorId="2A4CCE44">
                <v:shape id="_x0000_i1565" type="#_x0000_t75" style="width:13.2pt;height:36pt" o:ole="">
                  <v:imagedata r:id="rId1009" o:title=""/>
                </v:shape>
                <o:OLEObject Type="Embed" ProgID="Equation.3" ShapeID="_x0000_i1565" DrawAspect="Content" ObjectID="_1735455633" r:id="rId1010"/>
              </w:object>
            </w:r>
          </w:p>
        </w:tc>
      </w:tr>
      <w:tr w:rsidR="00C868F8" w:rsidRPr="00B41BF4" w14:paraId="2A4CCA58" w14:textId="77777777" w:rsidTr="00B71698">
        <w:tc>
          <w:tcPr>
            <w:tcW w:w="533" w:type="dxa"/>
          </w:tcPr>
          <w:p w14:paraId="2A4CCA56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A57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</w:rPr>
            </w:pPr>
            <w:r w:rsidRPr="00B41BF4">
              <w:rPr>
                <w:rFonts w:ascii="Times New Roman" w:hAnsi="Times New Roman" w:cs="Times New Roman"/>
              </w:rPr>
              <w:t xml:space="preserve"> </w:t>
            </w:r>
            <w:r w:rsidRPr="00B41BF4">
              <w:rPr>
                <w:rFonts w:ascii="Times New Roman" w:hAnsi="Times New Roman" w:cs="Times New Roman"/>
                <w:lang w:val="en-GB"/>
              </w:rPr>
              <w:t>-</w:t>
            </w:r>
            <w:r w:rsidRPr="00B41BF4">
              <w:rPr>
                <w:rFonts w:ascii="Times New Roman" w:hAnsi="Times New Roman" w:cs="Times New Roman"/>
                <w:position w:val="-28"/>
              </w:rPr>
              <w:object w:dxaOrig="240" w:dyaOrig="720" w14:anchorId="2A4CCE45">
                <v:shape id="_x0000_i1566" type="#_x0000_t75" style="width:12pt;height:36pt" o:ole="">
                  <v:imagedata r:id="rId1011" o:title=""/>
                </v:shape>
                <o:OLEObject Type="Embed" ProgID="Equation.3" ShapeID="_x0000_i1566" DrawAspect="Content" ObjectID="_1735455634" r:id="rId1012"/>
              </w:object>
            </w:r>
          </w:p>
        </w:tc>
      </w:tr>
      <w:tr w:rsidR="00C868F8" w:rsidRPr="00B41BF4" w14:paraId="2A4CCA5B" w14:textId="77777777" w:rsidTr="00B71698">
        <w:tc>
          <w:tcPr>
            <w:tcW w:w="533" w:type="dxa"/>
          </w:tcPr>
          <w:p w14:paraId="2A4CCA59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CA5A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</w:rPr>
            </w:pPr>
            <w:r w:rsidRPr="00B41BF4">
              <w:rPr>
                <w:rFonts w:ascii="Times New Roman" w:hAnsi="Times New Roman" w:cs="Times New Roman"/>
              </w:rPr>
              <w:t xml:space="preserve"> </w:t>
            </w:r>
            <w:r w:rsidRPr="00B41BF4">
              <w:rPr>
                <w:rFonts w:ascii="Times New Roman" w:hAnsi="Times New Roman" w:cs="Times New Roman"/>
                <w:lang w:val="en-GB"/>
              </w:rPr>
              <w:t>-</w:t>
            </w:r>
            <w:r w:rsidRPr="00B41BF4">
              <w:rPr>
                <w:rFonts w:ascii="Times New Roman" w:hAnsi="Times New Roman" w:cs="Times New Roman"/>
                <w:position w:val="-28"/>
              </w:rPr>
              <w:object w:dxaOrig="260" w:dyaOrig="720" w14:anchorId="2A4CCE46">
                <v:shape id="_x0000_i1567" type="#_x0000_t75" style="width:13.2pt;height:36pt" o:ole="">
                  <v:imagedata r:id="rId1013" o:title=""/>
                </v:shape>
                <o:OLEObject Type="Embed" ProgID="Equation.3" ShapeID="_x0000_i1567" DrawAspect="Content" ObjectID="_1735455635" r:id="rId1014"/>
              </w:object>
            </w:r>
          </w:p>
        </w:tc>
      </w:tr>
      <w:tr w:rsidR="00C868F8" w:rsidRPr="00B41BF4" w14:paraId="2A4CCA5E" w14:textId="77777777" w:rsidTr="00B71698">
        <w:tc>
          <w:tcPr>
            <w:tcW w:w="533" w:type="dxa"/>
          </w:tcPr>
          <w:p w14:paraId="2A4CCA5C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A5D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</w:rPr>
            </w:pPr>
            <w:r w:rsidRPr="00B41BF4">
              <w:rPr>
                <w:rFonts w:ascii="Times New Roman" w:hAnsi="Times New Roman" w:cs="Times New Roman"/>
                <w:position w:val="-28"/>
              </w:rPr>
              <w:object w:dxaOrig="240" w:dyaOrig="720" w14:anchorId="2A4CCE47">
                <v:shape id="_x0000_i1568" type="#_x0000_t75" style="width:12pt;height:36pt" o:ole="">
                  <v:imagedata r:id="rId1015" o:title=""/>
                </v:shape>
                <o:OLEObject Type="Embed" ProgID="Equation.3" ShapeID="_x0000_i1568" DrawAspect="Content" ObjectID="_1735455636" r:id="rId1016"/>
              </w:object>
            </w:r>
          </w:p>
        </w:tc>
      </w:tr>
    </w:tbl>
    <w:p w14:paraId="2A4CCA5F" w14:textId="77777777" w:rsidR="00C868F8" w:rsidRDefault="00C868F8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A60" w14:textId="77777777" w:rsidR="00C86227" w:rsidRDefault="0082446E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="00C86227"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>80</w:t>
      </w:r>
      <w:r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A61" w14:textId="77777777" w:rsidR="00C868F8" w:rsidRDefault="00C868F8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105DDA" w:rsidRPr="00B41BF4" w14:paraId="2A4CCA65" w14:textId="77777777" w:rsidTr="00B71698">
        <w:tc>
          <w:tcPr>
            <w:tcW w:w="533" w:type="dxa"/>
          </w:tcPr>
          <w:p w14:paraId="2A4CCA62" w14:textId="77777777" w:rsidR="00105DDA" w:rsidRDefault="00F00798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V1</w:t>
            </w:r>
          </w:p>
        </w:tc>
        <w:tc>
          <w:tcPr>
            <w:tcW w:w="8812" w:type="dxa"/>
          </w:tcPr>
          <w:p w14:paraId="2A4CCA63" w14:textId="77777777" w:rsidR="00105DDA" w:rsidRDefault="00105DDA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Функцияның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туындысын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табыңыз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: </w:t>
            </w:r>
            <m:oMath>
              <m:r>
                <w:rPr>
                  <w:rFonts w:ascii="Cambria Math" w:eastAsia="Cambria Math" w:hAnsi="Cambria Math" w:cs="Cambria Math"/>
                  <w:color w:val="000000"/>
                  <w:sz w:val="24"/>
                  <w:szCs w:val="24"/>
                </w:rPr>
                <m:t>у=</m:t>
              </m:r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  <w:szCs w:val="24"/>
                    </w:rPr>
                    <m:t>tg2x</m:t>
                  </m:r>
                </m:sup>
              </m:sSup>
            </m:oMath>
          </w:p>
          <w:p w14:paraId="2A4CCA64" w14:textId="77777777" w:rsidR="00105DDA" w:rsidRPr="00105DDA" w:rsidRDefault="00105DDA" w:rsidP="008728F5">
            <w:pPr>
              <w:spacing w:after="0"/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</w:rPr>
            </w:pPr>
          </w:p>
        </w:tc>
      </w:tr>
      <w:tr w:rsidR="00105DDA" w:rsidRPr="00B41BF4" w14:paraId="2A4CCA69" w14:textId="77777777" w:rsidTr="00B71698">
        <w:tc>
          <w:tcPr>
            <w:tcW w:w="533" w:type="dxa"/>
          </w:tcPr>
          <w:p w14:paraId="2A4CCA66" w14:textId="77777777" w:rsidR="00105DDA" w:rsidRDefault="00105DDA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A67" w14:textId="77777777" w:rsidR="00105DDA" w:rsidRDefault="00105DDA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</w:t>
            </w:r>
          </w:p>
          <w:p w14:paraId="2A4CCA68" w14:textId="77777777" w:rsidR="00105DDA" w:rsidRDefault="00105DDA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105DDA" w:rsidRPr="00B41BF4" w14:paraId="2A4CCA6D" w14:textId="77777777" w:rsidTr="00B71698">
        <w:tc>
          <w:tcPr>
            <w:tcW w:w="533" w:type="dxa"/>
          </w:tcPr>
          <w:p w14:paraId="2A4CCA6A" w14:textId="77777777" w:rsidR="00105DDA" w:rsidRDefault="00105DDA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A6B" w14:textId="77777777" w:rsidR="00105DDA" w:rsidRDefault="00105DDA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x</w:t>
            </w:r>
          </w:p>
          <w:p w14:paraId="2A4CCA6C" w14:textId="77777777" w:rsidR="00105DDA" w:rsidRDefault="00105DDA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105DDA" w:rsidRPr="00B41BF4" w14:paraId="2A4CCA71" w14:textId="77777777" w:rsidTr="00B71698">
        <w:tc>
          <w:tcPr>
            <w:tcW w:w="533" w:type="dxa"/>
          </w:tcPr>
          <w:p w14:paraId="2A4CCA6E" w14:textId="77777777" w:rsidR="00105DDA" w:rsidRDefault="00105DDA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A6F" w14:textId="77777777" w:rsidR="00105DDA" w:rsidRDefault="00105DDA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tg2x</w:t>
            </w:r>
          </w:p>
          <w:p w14:paraId="2A4CCA70" w14:textId="77777777" w:rsidR="00105DDA" w:rsidRDefault="00105DDA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105DDA" w:rsidRPr="00B41BF4" w14:paraId="2A4CCA75" w14:textId="77777777" w:rsidTr="00B71698">
        <w:tc>
          <w:tcPr>
            <w:tcW w:w="533" w:type="dxa"/>
          </w:tcPr>
          <w:p w14:paraId="2A4CCA72" w14:textId="77777777" w:rsidR="00105DDA" w:rsidRDefault="00105DDA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</w:tcPr>
          <w:p w14:paraId="2A4CCA73" w14:textId="77777777" w:rsidR="00105DDA" w:rsidRDefault="004B4642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m:oMath>
              <m:f>
                <m:f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  <w:szCs w:val="24"/>
                    </w:rPr>
                    <m:t>2</m:t>
                  </m:r>
                  <m:sSup>
                    <m:sSupPr>
                      <m:ctrlP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  <w:szCs w:val="24"/>
                        </w:rPr>
                        <m:t>tg2x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  <w:szCs w:val="24"/>
                        </w:rPr>
                        <m:t>cos</m:t>
                      </m:r>
                    </m:e>
                    <m:sup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  <w:szCs w:val="24"/>
                    </w:rPr>
                    <m:t>2x</m:t>
                  </m:r>
                </m:den>
              </m:f>
            </m:oMath>
            <w:r w:rsidR="00105DD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</w:p>
          <w:p w14:paraId="2A4CCA74" w14:textId="77777777" w:rsidR="00105DDA" w:rsidRDefault="00105DDA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105DDA" w:rsidRPr="00B41BF4" w14:paraId="2A4CCA79" w14:textId="77777777" w:rsidTr="00B71698">
        <w:tc>
          <w:tcPr>
            <w:tcW w:w="533" w:type="dxa"/>
          </w:tcPr>
          <w:p w14:paraId="2A4CCA76" w14:textId="77777777" w:rsidR="00105DDA" w:rsidRDefault="00105DDA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A77" w14:textId="77777777" w:rsidR="00105DDA" w:rsidRDefault="004B4642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m:oMath>
              <m:f>
                <m:f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  <w:szCs w:val="24"/>
                    </w:rPr>
                    <m:t>2</m:t>
                  </m:r>
                </m:num>
                <m:den>
                  <m:sSup>
                    <m:sSupPr>
                      <m:ctrlP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  <w:szCs w:val="24"/>
                        </w:rPr>
                        <m:t>cos</m:t>
                      </m:r>
                    </m:e>
                    <m:sup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  <w:szCs w:val="24"/>
                    </w:rPr>
                    <m:t>2x</m:t>
                  </m:r>
                </m:den>
              </m:f>
            </m:oMath>
            <w:r w:rsidR="00105DD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</w:p>
          <w:p w14:paraId="2A4CCA78" w14:textId="77777777" w:rsidR="00105DDA" w:rsidRDefault="00105DDA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</w:tbl>
    <w:p w14:paraId="2A4CCA7A" w14:textId="77777777" w:rsidR="00C868F8" w:rsidRDefault="00C868F8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A7B" w14:textId="77777777" w:rsidR="00F00798" w:rsidRDefault="00F00798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CA7C" w14:textId="77777777" w:rsidR="00C86227" w:rsidRDefault="0082446E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="00C86227"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>81</w:t>
      </w:r>
      <w:r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A7D" w14:textId="77777777" w:rsidR="00C868F8" w:rsidRDefault="00C868F8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C868F8" w:rsidRPr="00B41BF4" w14:paraId="2A4CCA80" w14:textId="77777777" w:rsidTr="00B71698">
        <w:tc>
          <w:tcPr>
            <w:tcW w:w="533" w:type="dxa"/>
          </w:tcPr>
          <w:p w14:paraId="2A4CCA7E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="00F0079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</w:tcPr>
          <w:p w14:paraId="2A4CCA7F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</w:rPr>
            </w:pPr>
            <w:r w:rsidRPr="00B41BF4">
              <w:rPr>
                <w:rFonts w:ascii="Times New Roman" w:hAnsi="Times New Roman" w:cs="Times New Roman"/>
                <w:position w:val="-12"/>
                <w:lang w:val="en-GB"/>
              </w:rPr>
              <w:object w:dxaOrig="2740" w:dyaOrig="440" w14:anchorId="2A4CCE48">
                <v:shape id="_x0000_i1569" type="#_x0000_t75" style="width:136.2pt;height:22.8pt" o:ole="">
                  <v:imagedata r:id="rId1017" o:title=""/>
                </v:shape>
                <o:OLEObject Type="Embed" ProgID="Equation.3" ShapeID="_x0000_i1569" DrawAspect="Content" ObjectID="_1735455637" r:id="rId1018"/>
              </w:object>
            </w:r>
            <w:proofErr w:type="spellStart"/>
            <w:r w:rsidRPr="00B41BF4">
              <w:rPr>
                <w:rFonts w:ascii="Times New Roman" w:hAnsi="Times New Roman" w:cs="Times New Roman"/>
              </w:rPr>
              <w:t>теңс</w:t>
            </w:r>
            <w:r w:rsidR="00105DDA">
              <w:rPr>
                <w:rFonts w:ascii="Times New Roman" w:hAnsi="Times New Roman" w:cs="Times New Roman"/>
              </w:rPr>
              <w:t>іздігінің</w:t>
            </w:r>
            <w:proofErr w:type="spellEnd"/>
            <w:r w:rsidR="00105DDA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="00105DDA">
              <w:rPr>
                <w:rFonts w:ascii="Times New Roman" w:hAnsi="Times New Roman" w:cs="Times New Roman"/>
              </w:rPr>
              <w:t>неше</w:t>
            </w:r>
            <w:proofErr w:type="spellEnd"/>
            <w:r w:rsidR="00105DDA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="00105DDA">
              <w:rPr>
                <w:rFonts w:ascii="Times New Roman" w:hAnsi="Times New Roman" w:cs="Times New Roman"/>
              </w:rPr>
              <w:t>бүтін</w:t>
            </w:r>
            <w:proofErr w:type="spellEnd"/>
            <w:r w:rsidR="00105DDA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="00105DDA">
              <w:rPr>
                <w:rFonts w:ascii="Times New Roman" w:hAnsi="Times New Roman" w:cs="Times New Roman"/>
              </w:rPr>
              <w:t>шешімі</w:t>
            </w:r>
            <w:proofErr w:type="spellEnd"/>
            <w:r w:rsidR="00105DDA">
              <w:rPr>
                <w:rFonts w:ascii="Times New Roman" w:hAnsi="Times New Roman" w:cs="Times New Roman"/>
              </w:rPr>
              <w:t xml:space="preserve"> бар</w:t>
            </w:r>
          </w:p>
        </w:tc>
      </w:tr>
      <w:tr w:rsidR="00C868F8" w:rsidRPr="00B41BF4" w14:paraId="2A4CCA83" w14:textId="77777777" w:rsidTr="00B71698">
        <w:tc>
          <w:tcPr>
            <w:tcW w:w="533" w:type="dxa"/>
          </w:tcPr>
          <w:p w14:paraId="2A4CCA81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A82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lang w:val="en-GB"/>
              </w:rPr>
            </w:pPr>
            <w:r w:rsidRPr="00B41BF4">
              <w:rPr>
                <w:rFonts w:ascii="Times New Roman" w:hAnsi="Times New Roman" w:cs="Times New Roman"/>
              </w:rPr>
              <w:t xml:space="preserve"> </w:t>
            </w:r>
            <w:r w:rsidR="00FD3C52">
              <w:rPr>
                <w:rFonts w:ascii="Times New Roman" w:hAnsi="Times New Roman" w:cs="Times New Roman"/>
                <w:lang w:val="en-GB"/>
              </w:rPr>
              <w:t>21</w:t>
            </w:r>
          </w:p>
        </w:tc>
      </w:tr>
      <w:tr w:rsidR="00C868F8" w:rsidRPr="00B41BF4" w14:paraId="2A4CCA86" w14:textId="77777777" w:rsidTr="00B71698">
        <w:tc>
          <w:tcPr>
            <w:tcW w:w="533" w:type="dxa"/>
          </w:tcPr>
          <w:p w14:paraId="2A4CCA84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A85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lang w:val="en-GB"/>
              </w:rPr>
            </w:pPr>
            <w:r w:rsidRPr="00B41BF4">
              <w:rPr>
                <w:rFonts w:ascii="Times New Roman" w:hAnsi="Times New Roman" w:cs="Times New Roman"/>
              </w:rPr>
              <w:t xml:space="preserve"> </w:t>
            </w:r>
            <w:r w:rsidR="00FD3C52">
              <w:rPr>
                <w:rFonts w:ascii="Times New Roman" w:hAnsi="Times New Roman" w:cs="Times New Roman"/>
                <w:lang w:val="en-GB"/>
              </w:rPr>
              <w:t>13</w:t>
            </w:r>
          </w:p>
        </w:tc>
      </w:tr>
      <w:tr w:rsidR="00C868F8" w:rsidRPr="00B41BF4" w14:paraId="2A4CCA89" w14:textId="77777777" w:rsidTr="00B71698">
        <w:tc>
          <w:tcPr>
            <w:tcW w:w="533" w:type="dxa"/>
          </w:tcPr>
          <w:p w14:paraId="2A4CCA87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A88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lang w:val="en-GB"/>
              </w:rPr>
            </w:pPr>
            <w:r w:rsidRPr="00B41BF4">
              <w:rPr>
                <w:rFonts w:ascii="Times New Roman" w:hAnsi="Times New Roman" w:cs="Times New Roman"/>
              </w:rPr>
              <w:t xml:space="preserve"> </w:t>
            </w:r>
            <w:r w:rsidR="00FD3C52">
              <w:rPr>
                <w:rFonts w:ascii="Times New Roman" w:hAnsi="Times New Roman" w:cs="Times New Roman"/>
                <w:lang w:val="en-GB"/>
              </w:rPr>
              <w:t>15</w:t>
            </w:r>
          </w:p>
        </w:tc>
      </w:tr>
      <w:tr w:rsidR="00C868F8" w:rsidRPr="00B41BF4" w14:paraId="2A4CCA8C" w14:textId="77777777" w:rsidTr="00B71698">
        <w:tc>
          <w:tcPr>
            <w:tcW w:w="533" w:type="dxa"/>
          </w:tcPr>
          <w:p w14:paraId="2A4CCA8A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A8B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lang w:val="en-GB"/>
              </w:rPr>
            </w:pPr>
            <w:r w:rsidRPr="00B41BF4">
              <w:rPr>
                <w:rFonts w:ascii="Times New Roman" w:hAnsi="Times New Roman" w:cs="Times New Roman"/>
              </w:rPr>
              <w:t xml:space="preserve"> </w:t>
            </w:r>
            <w:r w:rsidR="00FD3C52">
              <w:rPr>
                <w:rFonts w:ascii="Times New Roman" w:hAnsi="Times New Roman" w:cs="Times New Roman"/>
                <w:lang w:val="en-GB"/>
              </w:rPr>
              <w:t>11</w:t>
            </w:r>
          </w:p>
        </w:tc>
      </w:tr>
      <w:tr w:rsidR="00C868F8" w:rsidRPr="00B41BF4" w14:paraId="2A4CCA8F" w14:textId="77777777" w:rsidTr="00B71698">
        <w:tc>
          <w:tcPr>
            <w:tcW w:w="533" w:type="dxa"/>
          </w:tcPr>
          <w:p w14:paraId="2A4CCA8D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CA8E" w14:textId="77777777" w:rsidR="00C868F8" w:rsidRPr="00B41BF4" w:rsidRDefault="00FD3C52" w:rsidP="008728F5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lang w:val="en-GB"/>
              </w:rPr>
              <w:t>17</w:t>
            </w:r>
          </w:p>
        </w:tc>
      </w:tr>
    </w:tbl>
    <w:p w14:paraId="2A4CCA90" w14:textId="77777777" w:rsidR="00C868F8" w:rsidRDefault="00C868F8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A91" w14:textId="77777777" w:rsidR="00C868F8" w:rsidRDefault="0082446E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="00C86227"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>82</w:t>
      </w:r>
      <w:r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A92" w14:textId="77777777" w:rsidR="00C86227" w:rsidRDefault="00C86227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105DDA" w:rsidRPr="00B41BF4" w14:paraId="2A4CCA95" w14:textId="77777777" w:rsidTr="00B71698">
        <w:tc>
          <w:tcPr>
            <w:tcW w:w="533" w:type="dxa"/>
          </w:tcPr>
          <w:p w14:paraId="2A4CCA93" w14:textId="77777777" w:rsidR="00105DDA" w:rsidRDefault="00F00798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V1</w:t>
            </w:r>
          </w:p>
        </w:tc>
        <w:tc>
          <w:tcPr>
            <w:tcW w:w="8812" w:type="dxa"/>
          </w:tcPr>
          <w:p w14:paraId="2A4CCA94" w14:textId="77777777" w:rsidR="00105DDA" w:rsidRDefault="00105DDA" w:rsidP="008728F5">
            <w:pPr>
              <w:spacing w:after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Тапсырманы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30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жұмысшы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6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күнде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орындауы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керек.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Тапсырманы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межелеген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күннен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бұрын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орындау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үшін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жұмысшылар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саны 20%-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ға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арттырылды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.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Тапсырма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неше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күнде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орындалатынын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табыңыз</w:t>
            </w:r>
            <w:proofErr w:type="spellEnd"/>
          </w:p>
        </w:tc>
      </w:tr>
      <w:tr w:rsidR="00105DDA" w:rsidRPr="00B41BF4" w14:paraId="2A4CCA98" w14:textId="77777777" w:rsidTr="00B71698">
        <w:tc>
          <w:tcPr>
            <w:tcW w:w="533" w:type="dxa"/>
          </w:tcPr>
          <w:p w14:paraId="2A4CCA96" w14:textId="77777777" w:rsidR="00105DDA" w:rsidRDefault="00105DDA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0</w:t>
            </w:r>
          </w:p>
        </w:tc>
        <w:tc>
          <w:tcPr>
            <w:tcW w:w="8812" w:type="dxa"/>
          </w:tcPr>
          <w:p w14:paraId="2A4CCA97" w14:textId="77777777" w:rsidR="00105DDA" w:rsidRDefault="00105DDA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</w:tr>
      <w:tr w:rsidR="00105DDA" w:rsidRPr="00B41BF4" w14:paraId="2A4CCA9B" w14:textId="77777777" w:rsidTr="00B71698">
        <w:tc>
          <w:tcPr>
            <w:tcW w:w="533" w:type="dxa"/>
          </w:tcPr>
          <w:p w14:paraId="2A4CCA99" w14:textId="77777777" w:rsidR="00105DDA" w:rsidRDefault="00105DDA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A9A" w14:textId="77777777" w:rsidR="00105DDA" w:rsidRDefault="00105DDA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</w:tr>
      <w:tr w:rsidR="00105DDA" w:rsidRPr="00B41BF4" w14:paraId="2A4CCA9E" w14:textId="77777777" w:rsidTr="00B71698">
        <w:tc>
          <w:tcPr>
            <w:tcW w:w="533" w:type="dxa"/>
          </w:tcPr>
          <w:p w14:paraId="2A4CCA9C" w14:textId="77777777" w:rsidR="00105DDA" w:rsidRDefault="00105DDA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A9D" w14:textId="77777777" w:rsidR="00105DDA" w:rsidRDefault="00105DDA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</w:tr>
      <w:tr w:rsidR="00105DDA" w:rsidRPr="00B41BF4" w14:paraId="2A4CCAA1" w14:textId="77777777" w:rsidTr="00B71698">
        <w:tc>
          <w:tcPr>
            <w:tcW w:w="533" w:type="dxa"/>
          </w:tcPr>
          <w:p w14:paraId="2A4CCA9F" w14:textId="77777777" w:rsidR="00105DDA" w:rsidRDefault="00105DDA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</w:tcPr>
          <w:p w14:paraId="2A4CCAA0" w14:textId="77777777" w:rsidR="00105DDA" w:rsidRDefault="00105DDA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</w:t>
            </w:r>
          </w:p>
        </w:tc>
      </w:tr>
      <w:tr w:rsidR="00105DDA" w:rsidRPr="00B41BF4" w14:paraId="2A4CCAA4" w14:textId="77777777" w:rsidTr="00B71698">
        <w:tc>
          <w:tcPr>
            <w:tcW w:w="533" w:type="dxa"/>
          </w:tcPr>
          <w:p w14:paraId="2A4CCAA2" w14:textId="77777777" w:rsidR="00105DDA" w:rsidRDefault="00105DDA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AA3" w14:textId="77777777" w:rsidR="00105DDA" w:rsidRDefault="00105DDA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</w:tr>
    </w:tbl>
    <w:p w14:paraId="2A4CCAA5" w14:textId="77777777" w:rsidR="00C868F8" w:rsidRDefault="00C868F8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AA6" w14:textId="77777777" w:rsidR="00C868F8" w:rsidRDefault="0082446E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="00C86227"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>83</w:t>
      </w:r>
      <w:r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AA7" w14:textId="77777777" w:rsidR="00C868F8" w:rsidRDefault="00C868F8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C868F8" w:rsidRPr="00B41BF4" w14:paraId="2A4CCAAA" w14:textId="77777777" w:rsidTr="00B71698">
        <w:tc>
          <w:tcPr>
            <w:tcW w:w="533" w:type="dxa"/>
          </w:tcPr>
          <w:p w14:paraId="2A4CCAA8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="00F0079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</w:tcPr>
          <w:p w14:paraId="2A4CCAA9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</w:rPr>
            </w:pPr>
            <w:proofErr w:type="spellStart"/>
            <w:r w:rsidRPr="00B41BF4">
              <w:rPr>
                <w:rFonts w:ascii="Times New Roman" w:hAnsi="Times New Roman" w:cs="Times New Roman"/>
              </w:rPr>
              <w:t>Функцияның</w:t>
            </w:r>
            <w:proofErr w:type="spellEnd"/>
            <w:r w:rsidRPr="00B41BF4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</w:rPr>
              <w:t>анықталу</w:t>
            </w:r>
            <w:proofErr w:type="spellEnd"/>
            <w:r w:rsidRPr="00B41BF4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</w:rPr>
              <w:t>облысын</w:t>
            </w:r>
            <w:proofErr w:type="spellEnd"/>
            <w:r w:rsidRPr="00B41BF4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</w:rPr>
              <w:t>табыңыз</w:t>
            </w:r>
            <w:proofErr w:type="spellEnd"/>
            <w:r w:rsidRPr="00B41BF4">
              <w:rPr>
                <w:rFonts w:ascii="Times New Roman" w:hAnsi="Times New Roman" w:cs="Times New Roman"/>
              </w:rPr>
              <w:t xml:space="preserve">: у = </w:t>
            </w:r>
            <w:r w:rsidRPr="00B41BF4">
              <w:rPr>
                <w:rFonts w:ascii="Times New Roman" w:hAnsi="Times New Roman" w:cs="Times New Roman"/>
                <w:position w:val="-8"/>
                <w:lang w:val="en-US"/>
              </w:rPr>
              <w:object w:dxaOrig="760" w:dyaOrig="400" w14:anchorId="2A4CCE49">
                <v:shape id="_x0000_i1570" type="#_x0000_t75" style="width:37.8pt;height:19.8pt" o:ole="">
                  <v:imagedata r:id="rId1019" o:title=""/>
                </v:shape>
                <o:OLEObject Type="Embed" ProgID="Equation.3" ShapeID="_x0000_i1570" DrawAspect="Content" ObjectID="_1735455638" r:id="rId1020"/>
              </w:object>
            </w:r>
          </w:p>
        </w:tc>
      </w:tr>
      <w:tr w:rsidR="00C868F8" w:rsidRPr="00B41BF4" w14:paraId="2A4CCAAD" w14:textId="77777777" w:rsidTr="00B71698">
        <w:tc>
          <w:tcPr>
            <w:tcW w:w="533" w:type="dxa"/>
          </w:tcPr>
          <w:p w14:paraId="2A4CCAAB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CAAC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lang w:val="en-US"/>
              </w:rPr>
            </w:pPr>
            <w:r w:rsidRPr="00B41BF4">
              <w:rPr>
                <w:rFonts w:ascii="Times New Roman" w:hAnsi="Times New Roman" w:cs="Times New Roman"/>
                <w:lang w:val="en-US"/>
              </w:rPr>
              <w:t xml:space="preserve"> [2</w:t>
            </w:r>
            <w:r w:rsidRPr="00B41BF4">
              <w:rPr>
                <w:rFonts w:ascii="Times New Roman" w:hAnsi="Times New Roman" w:cs="Times New Roman"/>
                <w:lang w:val="en-US"/>
              </w:rPr>
              <w:sym w:font="Symbol" w:char="F070"/>
            </w:r>
            <w:r w:rsidRPr="00B41BF4">
              <w:rPr>
                <w:rFonts w:ascii="Times New Roman" w:hAnsi="Times New Roman" w:cs="Times New Roman"/>
                <w:lang w:val="en-US"/>
              </w:rPr>
              <w:t xml:space="preserve">n; </w:t>
            </w:r>
            <w:r w:rsidRPr="00B41BF4">
              <w:rPr>
                <w:rFonts w:ascii="Times New Roman" w:hAnsi="Times New Roman" w:cs="Times New Roman"/>
                <w:lang w:val="en-US"/>
              </w:rPr>
              <w:sym w:font="Symbol" w:char="F070"/>
            </w:r>
            <w:r w:rsidRPr="00B41BF4">
              <w:rPr>
                <w:rFonts w:ascii="Times New Roman" w:hAnsi="Times New Roman" w:cs="Times New Roman"/>
                <w:lang w:val="en-US"/>
              </w:rPr>
              <w:t xml:space="preserve"> + 2</w:t>
            </w:r>
            <w:r w:rsidRPr="00B41BF4">
              <w:rPr>
                <w:rFonts w:ascii="Times New Roman" w:hAnsi="Times New Roman" w:cs="Times New Roman"/>
                <w:lang w:val="en-US"/>
              </w:rPr>
              <w:sym w:font="Symbol" w:char="F070"/>
            </w:r>
            <w:r w:rsidRPr="00B41BF4">
              <w:rPr>
                <w:rFonts w:ascii="Times New Roman" w:hAnsi="Times New Roman" w:cs="Times New Roman"/>
                <w:lang w:val="en-US"/>
              </w:rPr>
              <w:t xml:space="preserve">n], n </w:t>
            </w:r>
            <w:r w:rsidRPr="00B41BF4">
              <w:rPr>
                <w:rFonts w:ascii="Times New Roman" w:hAnsi="Times New Roman" w:cs="Times New Roman"/>
                <w:lang w:val="en-US"/>
              </w:rPr>
              <w:sym w:font="Symbol" w:char="F0CE"/>
            </w:r>
            <w:r w:rsidRPr="00B41BF4">
              <w:rPr>
                <w:rFonts w:ascii="Times New Roman" w:hAnsi="Times New Roman" w:cs="Times New Roman"/>
                <w:lang w:val="en-US"/>
              </w:rPr>
              <w:t xml:space="preserve"> Z</w:t>
            </w:r>
          </w:p>
        </w:tc>
      </w:tr>
      <w:tr w:rsidR="00C868F8" w:rsidRPr="00B41BF4" w14:paraId="2A4CCAB0" w14:textId="77777777" w:rsidTr="00B71698">
        <w:tc>
          <w:tcPr>
            <w:tcW w:w="533" w:type="dxa"/>
          </w:tcPr>
          <w:p w14:paraId="2A4CCAAE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AAF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lang w:val="en-US"/>
              </w:rPr>
            </w:pPr>
            <w:r w:rsidRPr="00B41BF4">
              <w:rPr>
                <w:rFonts w:ascii="Times New Roman" w:hAnsi="Times New Roman" w:cs="Times New Roman"/>
                <w:lang w:val="en-US"/>
              </w:rPr>
              <w:t xml:space="preserve"> [</w:t>
            </w:r>
            <w:r w:rsidRPr="00B41BF4">
              <w:rPr>
                <w:rFonts w:ascii="Times New Roman" w:hAnsi="Times New Roman" w:cs="Times New Roman"/>
                <w:position w:val="-26"/>
                <w:lang w:val="en-US"/>
              </w:rPr>
              <w:object w:dxaOrig="279" w:dyaOrig="700" w14:anchorId="2A4CCE4A">
                <v:shape id="_x0000_i1571" type="#_x0000_t75" style="width:13.8pt;height:34.8pt" o:ole="">
                  <v:imagedata r:id="rId1021" o:title=""/>
                </v:shape>
                <o:OLEObject Type="Embed" ProgID="Equation.3" ShapeID="_x0000_i1571" DrawAspect="Content" ObjectID="_1735455639" r:id="rId1022"/>
              </w:object>
            </w:r>
            <w:r w:rsidRPr="00B41BF4">
              <w:rPr>
                <w:rFonts w:ascii="Times New Roman" w:hAnsi="Times New Roman" w:cs="Times New Roman"/>
                <w:lang w:val="en-US"/>
              </w:rPr>
              <w:t xml:space="preserve"> + </w:t>
            </w:r>
            <w:r w:rsidRPr="00B41BF4">
              <w:rPr>
                <w:rFonts w:ascii="Times New Roman" w:hAnsi="Times New Roman" w:cs="Times New Roman"/>
                <w:lang w:val="en-US"/>
              </w:rPr>
              <w:sym w:font="Symbol" w:char="F070"/>
            </w:r>
            <w:r w:rsidRPr="00B41BF4">
              <w:rPr>
                <w:rFonts w:ascii="Times New Roman" w:hAnsi="Times New Roman" w:cs="Times New Roman"/>
                <w:lang w:val="en-US"/>
              </w:rPr>
              <w:t>n; 2</w:t>
            </w:r>
            <w:r w:rsidRPr="00B41BF4">
              <w:rPr>
                <w:rFonts w:ascii="Times New Roman" w:hAnsi="Times New Roman" w:cs="Times New Roman"/>
                <w:lang w:val="en-US"/>
              </w:rPr>
              <w:sym w:font="Symbol" w:char="F070"/>
            </w:r>
            <w:r w:rsidRPr="00B41BF4">
              <w:rPr>
                <w:rFonts w:ascii="Times New Roman" w:hAnsi="Times New Roman" w:cs="Times New Roman"/>
                <w:lang w:val="en-US"/>
              </w:rPr>
              <w:t xml:space="preserve">n], n </w:t>
            </w:r>
            <w:r w:rsidRPr="00B41BF4">
              <w:rPr>
                <w:rFonts w:ascii="Times New Roman" w:hAnsi="Times New Roman" w:cs="Times New Roman"/>
                <w:lang w:val="en-US"/>
              </w:rPr>
              <w:sym w:font="Symbol" w:char="F0CE"/>
            </w:r>
            <w:r w:rsidRPr="00B41BF4">
              <w:rPr>
                <w:rFonts w:ascii="Times New Roman" w:hAnsi="Times New Roman" w:cs="Times New Roman"/>
                <w:lang w:val="en-US"/>
              </w:rPr>
              <w:t xml:space="preserve"> Z</w:t>
            </w:r>
          </w:p>
        </w:tc>
      </w:tr>
      <w:tr w:rsidR="00C868F8" w:rsidRPr="00B41BF4" w14:paraId="2A4CCAB3" w14:textId="77777777" w:rsidTr="00B71698">
        <w:tc>
          <w:tcPr>
            <w:tcW w:w="533" w:type="dxa"/>
          </w:tcPr>
          <w:p w14:paraId="2A4CCAB1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AB2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lang w:val="en-US"/>
              </w:rPr>
            </w:pPr>
            <w:r w:rsidRPr="00B41BF4">
              <w:rPr>
                <w:rFonts w:ascii="Times New Roman" w:hAnsi="Times New Roman" w:cs="Times New Roman"/>
                <w:lang w:val="en-US"/>
              </w:rPr>
              <w:t xml:space="preserve"> [</w:t>
            </w:r>
            <w:r w:rsidRPr="00B41BF4">
              <w:rPr>
                <w:rFonts w:ascii="Times New Roman" w:hAnsi="Times New Roman" w:cs="Times New Roman"/>
                <w:position w:val="-26"/>
                <w:lang w:val="en-US"/>
              </w:rPr>
              <w:object w:dxaOrig="420" w:dyaOrig="700" w14:anchorId="2A4CCE4B">
                <v:shape id="_x0000_i1572" type="#_x0000_t75" style="width:21pt;height:34.8pt" o:ole="">
                  <v:imagedata r:id="rId1023" o:title=""/>
                </v:shape>
                <o:OLEObject Type="Embed" ProgID="Equation.3" ShapeID="_x0000_i1572" DrawAspect="Content" ObjectID="_1735455640" r:id="rId1024"/>
              </w:object>
            </w:r>
            <w:r w:rsidRPr="00B41BF4">
              <w:rPr>
                <w:rFonts w:ascii="Times New Roman" w:hAnsi="Times New Roman" w:cs="Times New Roman"/>
                <w:lang w:val="en-US"/>
              </w:rPr>
              <w:t xml:space="preserve">n; </w:t>
            </w:r>
            <w:r w:rsidRPr="00B41BF4">
              <w:rPr>
                <w:rFonts w:ascii="Times New Roman" w:hAnsi="Times New Roman" w:cs="Times New Roman"/>
                <w:lang w:val="en-US"/>
              </w:rPr>
              <w:sym w:font="Symbol" w:char="F070"/>
            </w:r>
            <w:r w:rsidRPr="00B41BF4">
              <w:rPr>
                <w:rFonts w:ascii="Times New Roman" w:hAnsi="Times New Roman" w:cs="Times New Roman"/>
                <w:lang w:val="en-US"/>
              </w:rPr>
              <w:t xml:space="preserve"> + 2</w:t>
            </w:r>
            <w:r w:rsidRPr="00B41BF4">
              <w:rPr>
                <w:rFonts w:ascii="Times New Roman" w:hAnsi="Times New Roman" w:cs="Times New Roman"/>
                <w:lang w:val="en-US"/>
              </w:rPr>
              <w:sym w:font="Symbol" w:char="F070"/>
            </w:r>
            <w:r w:rsidRPr="00B41BF4">
              <w:rPr>
                <w:rFonts w:ascii="Times New Roman" w:hAnsi="Times New Roman" w:cs="Times New Roman"/>
                <w:lang w:val="en-US"/>
              </w:rPr>
              <w:t xml:space="preserve">n], n </w:t>
            </w:r>
            <w:r w:rsidRPr="00B41BF4">
              <w:rPr>
                <w:rFonts w:ascii="Times New Roman" w:hAnsi="Times New Roman" w:cs="Times New Roman"/>
                <w:lang w:val="en-US"/>
              </w:rPr>
              <w:sym w:font="Symbol" w:char="F0CE"/>
            </w:r>
            <w:r w:rsidRPr="00B41BF4">
              <w:rPr>
                <w:rFonts w:ascii="Times New Roman" w:hAnsi="Times New Roman" w:cs="Times New Roman"/>
                <w:lang w:val="en-US"/>
              </w:rPr>
              <w:t xml:space="preserve"> Z</w:t>
            </w:r>
          </w:p>
        </w:tc>
      </w:tr>
      <w:tr w:rsidR="00C868F8" w:rsidRPr="00B41BF4" w14:paraId="2A4CCAB6" w14:textId="77777777" w:rsidTr="00B71698">
        <w:tc>
          <w:tcPr>
            <w:tcW w:w="533" w:type="dxa"/>
          </w:tcPr>
          <w:p w14:paraId="2A4CCAB4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AB5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lang w:val="en-US"/>
              </w:rPr>
            </w:pPr>
            <w:r w:rsidRPr="00B41BF4">
              <w:rPr>
                <w:rFonts w:ascii="Times New Roman" w:hAnsi="Times New Roman" w:cs="Times New Roman"/>
                <w:lang w:val="en-US"/>
              </w:rPr>
              <w:t xml:space="preserve"> [</w:t>
            </w:r>
            <w:r w:rsidRPr="00B41BF4">
              <w:rPr>
                <w:rFonts w:ascii="Times New Roman" w:hAnsi="Times New Roman" w:cs="Times New Roman"/>
                <w:position w:val="-26"/>
                <w:lang w:val="en-US"/>
              </w:rPr>
              <w:object w:dxaOrig="279" w:dyaOrig="700" w14:anchorId="2A4CCE4C">
                <v:shape id="_x0000_i1573" type="#_x0000_t75" style="width:13.8pt;height:34.8pt" o:ole="">
                  <v:imagedata r:id="rId1021" o:title=""/>
                </v:shape>
                <o:OLEObject Type="Embed" ProgID="Equation.3" ShapeID="_x0000_i1573" DrawAspect="Content" ObjectID="_1735455641" r:id="rId1025"/>
              </w:object>
            </w:r>
            <w:r w:rsidRPr="00B41BF4">
              <w:rPr>
                <w:rFonts w:ascii="Times New Roman" w:hAnsi="Times New Roman" w:cs="Times New Roman"/>
                <w:lang w:val="en-US"/>
              </w:rPr>
              <w:t>; 2</w:t>
            </w:r>
            <w:r w:rsidRPr="00B41BF4">
              <w:rPr>
                <w:rFonts w:ascii="Times New Roman" w:hAnsi="Times New Roman" w:cs="Times New Roman"/>
                <w:lang w:val="en-US"/>
              </w:rPr>
              <w:sym w:font="Symbol" w:char="F070"/>
            </w:r>
            <w:r w:rsidRPr="00B41BF4">
              <w:rPr>
                <w:rFonts w:ascii="Times New Roman" w:hAnsi="Times New Roman" w:cs="Times New Roman"/>
                <w:lang w:val="en-US"/>
              </w:rPr>
              <w:t xml:space="preserve">n], n </w:t>
            </w:r>
            <w:r w:rsidRPr="00B41BF4">
              <w:rPr>
                <w:rFonts w:ascii="Times New Roman" w:hAnsi="Times New Roman" w:cs="Times New Roman"/>
                <w:lang w:val="en-US"/>
              </w:rPr>
              <w:sym w:font="Symbol" w:char="F0CE"/>
            </w:r>
            <w:r w:rsidRPr="00B41BF4">
              <w:rPr>
                <w:rFonts w:ascii="Times New Roman" w:hAnsi="Times New Roman" w:cs="Times New Roman"/>
                <w:lang w:val="en-US"/>
              </w:rPr>
              <w:t xml:space="preserve"> Z</w:t>
            </w:r>
          </w:p>
        </w:tc>
      </w:tr>
      <w:tr w:rsidR="00C868F8" w:rsidRPr="00B41BF4" w14:paraId="2A4CCAB9" w14:textId="77777777" w:rsidTr="00B71698">
        <w:tc>
          <w:tcPr>
            <w:tcW w:w="533" w:type="dxa"/>
          </w:tcPr>
          <w:p w14:paraId="2A4CCAB7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AB8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</w:rPr>
            </w:pPr>
            <w:r w:rsidRPr="00B41BF4">
              <w:rPr>
                <w:rFonts w:ascii="Times New Roman" w:hAnsi="Times New Roman" w:cs="Times New Roman"/>
              </w:rPr>
              <w:t xml:space="preserve"> </w:t>
            </w:r>
            <w:r w:rsidRPr="00B41BF4">
              <w:rPr>
                <w:rFonts w:ascii="Times New Roman" w:hAnsi="Times New Roman" w:cs="Times New Roman"/>
                <w:lang w:val="en-US"/>
              </w:rPr>
              <w:t>[</w:t>
            </w:r>
            <w:r w:rsidRPr="00B41BF4">
              <w:rPr>
                <w:rFonts w:ascii="Times New Roman" w:hAnsi="Times New Roman" w:cs="Times New Roman"/>
                <w:lang w:val="en-US"/>
              </w:rPr>
              <w:sym w:font="Symbol" w:char="F070"/>
            </w:r>
            <w:r w:rsidRPr="00B41BF4">
              <w:rPr>
                <w:rFonts w:ascii="Times New Roman" w:hAnsi="Times New Roman" w:cs="Times New Roman"/>
                <w:lang w:val="en-US"/>
              </w:rPr>
              <w:t xml:space="preserve">n; </w:t>
            </w:r>
            <w:r w:rsidRPr="00B41BF4">
              <w:rPr>
                <w:rFonts w:ascii="Times New Roman" w:hAnsi="Times New Roman" w:cs="Times New Roman"/>
                <w:lang w:val="en-US"/>
              </w:rPr>
              <w:sym w:font="Symbol" w:char="F070"/>
            </w:r>
            <w:r w:rsidRPr="00B41BF4">
              <w:rPr>
                <w:rFonts w:ascii="Times New Roman" w:hAnsi="Times New Roman" w:cs="Times New Roman"/>
                <w:lang w:val="en-US"/>
              </w:rPr>
              <w:t xml:space="preserve"> + 2</w:t>
            </w:r>
            <w:r w:rsidRPr="00B41BF4">
              <w:rPr>
                <w:rFonts w:ascii="Times New Roman" w:hAnsi="Times New Roman" w:cs="Times New Roman"/>
                <w:lang w:val="en-US"/>
              </w:rPr>
              <w:sym w:font="Symbol" w:char="F070"/>
            </w:r>
            <w:r w:rsidRPr="00B41BF4">
              <w:rPr>
                <w:rFonts w:ascii="Times New Roman" w:hAnsi="Times New Roman" w:cs="Times New Roman"/>
                <w:lang w:val="en-US"/>
              </w:rPr>
              <w:t xml:space="preserve">n], n </w:t>
            </w:r>
            <w:r w:rsidRPr="00B41BF4">
              <w:rPr>
                <w:rFonts w:ascii="Times New Roman" w:hAnsi="Times New Roman" w:cs="Times New Roman"/>
                <w:lang w:val="en-US"/>
              </w:rPr>
              <w:sym w:font="Symbol" w:char="F0CE"/>
            </w:r>
            <w:r w:rsidRPr="00B41BF4">
              <w:rPr>
                <w:rFonts w:ascii="Times New Roman" w:hAnsi="Times New Roman" w:cs="Times New Roman"/>
                <w:lang w:val="en-US"/>
              </w:rPr>
              <w:t xml:space="preserve"> Z</w:t>
            </w:r>
          </w:p>
        </w:tc>
      </w:tr>
    </w:tbl>
    <w:p w14:paraId="2A4CCABA" w14:textId="77777777" w:rsidR="00C868F8" w:rsidRDefault="00C868F8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ABB" w14:textId="77777777" w:rsidR="00F00798" w:rsidRDefault="00F00798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CABC" w14:textId="77777777" w:rsidR="00F00798" w:rsidRDefault="00F00798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CABD" w14:textId="77777777" w:rsidR="00F00798" w:rsidRDefault="00F00798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CABE" w14:textId="77777777" w:rsidR="00F00798" w:rsidRDefault="00F00798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CABF" w14:textId="77777777" w:rsidR="00C868F8" w:rsidRDefault="0082446E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="00C86227"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>84</w:t>
      </w:r>
      <w:r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AC0" w14:textId="77777777" w:rsidR="00C868F8" w:rsidRDefault="00C868F8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C868F8" w:rsidRPr="00B41BF4" w14:paraId="2A4CCAC3" w14:textId="77777777" w:rsidTr="00B71698">
        <w:tc>
          <w:tcPr>
            <w:tcW w:w="533" w:type="dxa"/>
          </w:tcPr>
          <w:p w14:paraId="2A4CCAC1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="00F0079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</w:tcPr>
          <w:p w14:paraId="2A4CCAC2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lang w:val="kk-KZ"/>
              </w:rPr>
            </w:pPr>
            <w:r w:rsidRPr="00B41BF4">
              <w:rPr>
                <w:rFonts w:ascii="Times New Roman" w:hAnsi="Times New Roman" w:cs="Times New Roman"/>
                <w:position w:val="-30"/>
              </w:rPr>
              <w:object w:dxaOrig="1719" w:dyaOrig="740" w14:anchorId="2A4CCE4D">
                <v:shape id="_x0000_i1574" type="#_x0000_t75" style="width:85.8pt;height:37.8pt" o:ole="" fillcolor="window">
                  <v:imagedata r:id="rId1026" o:title=""/>
                </v:shape>
                <o:OLEObject Type="Embed" ProgID="Equation.3" ShapeID="_x0000_i1574" DrawAspect="Content" ObjectID="_1735455642" r:id="rId1027"/>
              </w:object>
            </w:r>
            <w:r w:rsidRPr="00B41BF4">
              <w:rPr>
                <w:rFonts w:ascii="Times New Roman" w:hAnsi="Times New Roman" w:cs="Times New Roman"/>
              </w:rPr>
              <w:t xml:space="preserve"> </w:t>
            </w:r>
            <w:r w:rsidRPr="00B41BF4">
              <w:rPr>
                <w:rFonts w:ascii="Times New Roman" w:hAnsi="Times New Roman" w:cs="Times New Roman"/>
                <w:lang w:val="kk-KZ"/>
              </w:rPr>
              <w:t>функциясы берілген ,</w:t>
            </w:r>
            <w:r w:rsidRPr="00B41BF4">
              <w:rPr>
                <w:rFonts w:ascii="Times New Roman" w:hAnsi="Times New Roman" w:cs="Times New Roman"/>
                <w:position w:val="-12"/>
              </w:rPr>
              <w:object w:dxaOrig="639" w:dyaOrig="360" w14:anchorId="2A4CCE4E">
                <v:shape id="_x0000_i1575" type="#_x0000_t75" style="width:31.8pt;height:18pt" o:ole="" fillcolor="window">
                  <v:imagedata r:id="rId1028" o:title=""/>
                </v:shape>
                <o:OLEObject Type="Embed" ProgID="Equation.3" ShapeID="_x0000_i1575" DrawAspect="Content" ObjectID="_1735455643" r:id="rId1029"/>
              </w:object>
            </w:r>
            <w:r w:rsidRPr="00B41BF4">
              <w:rPr>
                <w:rFonts w:ascii="Times New Roman" w:hAnsi="Times New Roman" w:cs="Times New Roman"/>
                <w:lang w:val="kk-KZ"/>
              </w:rPr>
              <w:t xml:space="preserve"> нүктесіндегі туындыны табыңыз</w:t>
            </w:r>
          </w:p>
        </w:tc>
      </w:tr>
      <w:tr w:rsidR="00C868F8" w:rsidRPr="00B41BF4" w14:paraId="2A4CCAC6" w14:textId="77777777" w:rsidTr="00B71698">
        <w:tc>
          <w:tcPr>
            <w:tcW w:w="533" w:type="dxa"/>
          </w:tcPr>
          <w:p w14:paraId="2A4CCAC4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CAC5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</w:rPr>
            </w:pPr>
            <w:r w:rsidRPr="00B41BF4">
              <w:rPr>
                <w:rFonts w:ascii="Times New Roman" w:hAnsi="Times New Roman" w:cs="Times New Roman"/>
                <w:position w:val="-28"/>
                <w:lang w:val="en-US"/>
              </w:rPr>
              <w:object w:dxaOrig="240" w:dyaOrig="720" w14:anchorId="2A4CCE4F">
                <v:shape id="_x0000_i1576" type="#_x0000_t75" style="width:12.6pt;height:36pt" o:ole="" fillcolor="window">
                  <v:imagedata r:id="rId1030" o:title=""/>
                </v:shape>
                <o:OLEObject Type="Embed" ProgID="Equation.3" ShapeID="_x0000_i1576" DrawAspect="Content" ObjectID="_1735455644" r:id="rId1031"/>
              </w:object>
            </w:r>
          </w:p>
        </w:tc>
      </w:tr>
      <w:tr w:rsidR="00C868F8" w:rsidRPr="00B41BF4" w14:paraId="2A4CCAC9" w14:textId="77777777" w:rsidTr="00B71698">
        <w:tc>
          <w:tcPr>
            <w:tcW w:w="533" w:type="dxa"/>
          </w:tcPr>
          <w:p w14:paraId="2A4CCAC7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AC8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</w:rPr>
            </w:pPr>
            <w:r w:rsidRPr="00B41BF4">
              <w:rPr>
                <w:rFonts w:ascii="Times New Roman" w:hAnsi="Times New Roman" w:cs="Times New Roman"/>
              </w:rPr>
              <w:t xml:space="preserve"> 2</w:t>
            </w:r>
          </w:p>
        </w:tc>
      </w:tr>
      <w:tr w:rsidR="00C868F8" w:rsidRPr="00B41BF4" w14:paraId="2A4CCACC" w14:textId="77777777" w:rsidTr="00B71698">
        <w:tc>
          <w:tcPr>
            <w:tcW w:w="533" w:type="dxa"/>
          </w:tcPr>
          <w:p w14:paraId="2A4CCACA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ACB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</w:rPr>
            </w:pPr>
            <w:r w:rsidRPr="00B41BF4">
              <w:rPr>
                <w:rFonts w:ascii="Times New Roman" w:hAnsi="Times New Roman" w:cs="Times New Roman"/>
                <w:position w:val="-28"/>
                <w:lang w:val="en-US"/>
              </w:rPr>
              <w:object w:dxaOrig="240" w:dyaOrig="720" w14:anchorId="2A4CCE50">
                <v:shape id="_x0000_i1577" type="#_x0000_t75" style="width:12.6pt;height:36pt" o:ole="" fillcolor="window">
                  <v:imagedata r:id="rId1032" o:title=""/>
                </v:shape>
                <o:OLEObject Type="Embed" ProgID="Equation.3" ShapeID="_x0000_i1577" DrawAspect="Content" ObjectID="_1735455645" r:id="rId1033"/>
              </w:object>
            </w:r>
          </w:p>
        </w:tc>
      </w:tr>
      <w:tr w:rsidR="00C868F8" w:rsidRPr="00B41BF4" w14:paraId="2A4CCACF" w14:textId="77777777" w:rsidTr="00B71698">
        <w:tc>
          <w:tcPr>
            <w:tcW w:w="533" w:type="dxa"/>
          </w:tcPr>
          <w:p w14:paraId="2A4CCACD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ACE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</w:rPr>
            </w:pPr>
            <w:r w:rsidRPr="00B41BF4">
              <w:rPr>
                <w:rFonts w:ascii="Times New Roman" w:hAnsi="Times New Roman" w:cs="Times New Roman"/>
                <w:position w:val="-26"/>
                <w:lang w:val="en-US"/>
              </w:rPr>
              <w:object w:dxaOrig="260" w:dyaOrig="700" w14:anchorId="2A4CCE51">
                <v:shape id="_x0000_i1578" type="#_x0000_t75" style="width:13.2pt;height:34.8pt" o:ole="" fillcolor="window">
                  <v:imagedata r:id="rId1034" o:title=""/>
                </v:shape>
                <o:OLEObject Type="Embed" ProgID="Equation.3" ShapeID="_x0000_i1578" DrawAspect="Content" ObjectID="_1735455646" r:id="rId1035"/>
              </w:object>
            </w:r>
          </w:p>
        </w:tc>
      </w:tr>
      <w:tr w:rsidR="00C868F8" w:rsidRPr="00B41BF4" w14:paraId="2A4CCAD2" w14:textId="77777777" w:rsidTr="00B71698">
        <w:tc>
          <w:tcPr>
            <w:tcW w:w="533" w:type="dxa"/>
          </w:tcPr>
          <w:p w14:paraId="2A4CCAD0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AD1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</w:rPr>
            </w:pPr>
            <w:r w:rsidRPr="00B41BF4">
              <w:rPr>
                <w:rFonts w:ascii="Times New Roman" w:hAnsi="Times New Roman" w:cs="Times New Roman"/>
              </w:rPr>
              <w:t>5</w:t>
            </w:r>
          </w:p>
        </w:tc>
      </w:tr>
    </w:tbl>
    <w:p w14:paraId="2A4CCAD3" w14:textId="77777777" w:rsidR="00C868F8" w:rsidRDefault="00C868F8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AD4" w14:textId="77777777" w:rsidR="00C868F8" w:rsidRDefault="0082446E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="00C86227"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>85</w:t>
      </w:r>
      <w:r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AD5" w14:textId="77777777" w:rsidR="00C868F8" w:rsidRDefault="00C868F8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C868F8" w:rsidRPr="00B41BF4" w14:paraId="2A4CCAD8" w14:textId="77777777" w:rsidTr="00B71698">
        <w:tc>
          <w:tcPr>
            <w:tcW w:w="533" w:type="dxa"/>
          </w:tcPr>
          <w:p w14:paraId="2A4CCAD6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="00F0079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</w:tcPr>
          <w:p w14:paraId="2A4CCAD7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lang w:val="kk-KZ"/>
              </w:rPr>
            </w:pPr>
            <w:r w:rsidRPr="00B41BF4">
              <w:rPr>
                <w:rFonts w:ascii="Times New Roman" w:hAnsi="Times New Roman" w:cs="Times New Roman"/>
                <w:lang w:val="kk-KZ"/>
              </w:rPr>
              <w:t xml:space="preserve">y = </w:t>
            </w:r>
            <w:r w:rsidRPr="00B41BF4">
              <w:rPr>
                <w:rFonts w:ascii="Times New Roman" w:hAnsi="Times New Roman" w:cs="Times New Roman"/>
                <w:position w:val="-26"/>
                <w:lang w:val="kk-KZ"/>
              </w:rPr>
              <w:object w:dxaOrig="260" w:dyaOrig="700" w14:anchorId="2A4CCE52">
                <v:shape id="_x0000_i1579" type="#_x0000_t75" style="width:13.2pt;height:34.8pt" o:ole="">
                  <v:imagedata r:id="rId1036" o:title=""/>
                </v:shape>
                <o:OLEObject Type="Embed" ProgID="Equation.3" ShapeID="_x0000_i1579" DrawAspect="Content" ObjectID="_1735455647" r:id="rId1037"/>
              </w:object>
            </w:r>
            <w:r w:rsidRPr="00B41BF4">
              <w:rPr>
                <w:rFonts w:ascii="Times New Roman" w:hAnsi="Times New Roman" w:cs="Times New Roman"/>
                <w:lang w:val="kk-KZ"/>
              </w:rPr>
              <w:t>(x-1)</w:t>
            </w:r>
            <w:r w:rsidRPr="00B41BF4">
              <w:rPr>
                <w:rFonts w:ascii="Times New Roman" w:hAnsi="Times New Roman" w:cs="Times New Roman"/>
                <w:vertAlign w:val="superscript"/>
                <w:lang w:val="kk-KZ"/>
              </w:rPr>
              <w:t>2</w:t>
            </w:r>
            <w:r w:rsidRPr="00B41BF4">
              <w:rPr>
                <w:rFonts w:ascii="Times New Roman" w:hAnsi="Times New Roman" w:cs="Times New Roman"/>
                <w:lang w:val="kk-KZ"/>
              </w:rPr>
              <w:t xml:space="preserve"> параболасының графигіне (-1; 2) және (2; 0,5) нүктелерінде жүргізілген жан</w:t>
            </w:r>
            <w:r w:rsidR="00105DDA">
              <w:rPr>
                <w:rFonts w:ascii="Times New Roman" w:hAnsi="Times New Roman" w:cs="Times New Roman"/>
                <w:lang w:val="kk-KZ"/>
              </w:rPr>
              <w:t>амалар қандай нүктеде қиылысады</w:t>
            </w:r>
          </w:p>
        </w:tc>
      </w:tr>
      <w:tr w:rsidR="00C868F8" w:rsidRPr="00B41BF4" w14:paraId="2A4CCADB" w14:textId="77777777" w:rsidTr="00B71698">
        <w:tc>
          <w:tcPr>
            <w:tcW w:w="533" w:type="dxa"/>
          </w:tcPr>
          <w:p w14:paraId="2A4CCAD9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ADA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lang w:val="kk-KZ"/>
              </w:rPr>
            </w:pPr>
            <w:r w:rsidRPr="00B41BF4">
              <w:rPr>
                <w:rFonts w:ascii="Times New Roman" w:hAnsi="Times New Roman" w:cs="Times New Roman"/>
              </w:rPr>
              <w:t xml:space="preserve"> </w:t>
            </w:r>
            <w:r w:rsidR="00105DDA">
              <w:rPr>
                <w:rFonts w:ascii="Times New Roman" w:hAnsi="Times New Roman" w:cs="Times New Roman"/>
                <w:lang w:val="kk-KZ"/>
              </w:rPr>
              <w:t>(-1; 2)</w:t>
            </w:r>
          </w:p>
        </w:tc>
      </w:tr>
      <w:tr w:rsidR="00C868F8" w:rsidRPr="00B41BF4" w14:paraId="2A4CCADE" w14:textId="77777777" w:rsidTr="00B71698">
        <w:tc>
          <w:tcPr>
            <w:tcW w:w="533" w:type="dxa"/>
          </w:tcPr>
          <w:p w14:paraId="2A4CCADC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ADD" w14:textId="77777777" w:rsidR="00C868F8" w:rsidRPr="00B41BF4" w:rsidRDefault="00105DDA" w:rsidP="008728F5">
            <w:pPr>
              <w:spacing w:after="0"/>
              <w:rPr>
                <w:rFonts w:ascii="Times New Roman" w:hAnsi="Times New Roman" w:cs="Times New Roman"/>
                <w:lang w:val="kk-KZ"/>
              </w:rPr>
            </w:pPr>
            <w:r>
              <w:rPr>
                <w:rFonts w:ascii="Times New Roman" w:hAnsi="Times New Roman" w:cs="Times New Roman"/>
                <w:lang w:val="kk-KZ"/>
              </w:rPr>
              <w:t>(2; 2)</w:t>
            </w:r>
          </w:p>
        </w:tc>
      </w:tr>
      <w:tr w:rsidR="00C868F8" w:rsidRPr="00B41BF4" w14:paraId="2A4CCAE1" w14:textId="77777777" w:rsidTr="00B71698">
        <w:tc>
          <w:tcPr>
            <w:tcW w:w="533" w:type="dxa"/>
          </w:tcPr>
          <w:p w14:paraId="2A4CCADF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0</w:t>
            </w:r>
          </w:p>
        </w:tc>
        <w:tc>
          <w:tcPr>
            <w:tcW w:w="8812" w:type="dxa"/>
          </w:tcPr>
          <w:p w14:paraId="2A4CCAE0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lang w:val="kk-KZ"/>
              </w:rPr>
            </w:pPr>
            <w:r w:rsidRPr="00B41BF4">
              <w:rPr>
                <w:rFonts w:ascii="Times New Roman" w:hAnsi="Times New Roman" w:cs="Times New Roman"/>
                <w:lang w:val="kk-KZ"/>
              </w:rPr>
              <w:t>(-</w:t>
            </w:r>
            <w:r w:rsidRPr="00B41BF4">
              <w:rPr>
                <w:rFonts w:ascii="Times New Roman" w:hAnsi="Times New Roman" w:cs="Times New Roman"/>
                <w:position w:val="-26"/>
                <w:lang w:val="kk-KZ"/>
              </w:rPr>
              <w:object w:dxaOrig="260" w:dyaOrig="700" w14:anchorId="2A4CCE53">
                <v:shape id="_x0000_i1580" type="#_x0000_t75" style="width:13.2pt;height:34.8pt" o:ole="">
                  <v:imagedata r:id="rId1038" o:title=""/>
                </v:shape>
                <o:OLEObject Type="Embed" ProgID="Equation.3" ShapeID="_x0000_i1580" DrawAspect="Content" ObjectID="_1735455648" r:id="rId1039"/>
              </w:object>
            </w:r>
            <w:r w:rsidR="00105DDA">
              <w:rPr>
                <w:rFonts w:ascii="Times New Roman" w:hAnsi="Times New Roman" w:cs="Times New Roman"/>
                <w:lang w:val="kk-KZ"/>
              </w:rPr>
              <w:t>; 1)</w:t>
            </w:r>
          </w:p>
        </w:tc>
      </w:tr>
      <w:tr w:rsidR="00C868F8" w:rsidRPr="00B41BF4" w14:paraId="2A4CCAE4" w14:textId="77777777" w:rsidTr="00B71698">
        <w:tc>
          <w:tcPr>
            <w:tcW w:w="533" w:type="dxa"/>
          </w:tcPr>
          <w:p w14:paraId="2A4CCAE2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AE3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lang w:val="kk-KZ"/>
              </w:rPr>
            </w:pPr>
            <w:r w:rsidRPr="00B41BF4">
              <w:rPr>
                <w:rFonts w:ascii="Times New Roman" w:hAnsi="Times New Roman" w:cs="Times New Roman"/>
              </w:rPr>
              <w:t xml:space="preserve"> </w:t>
            </w:r>
            <w:r w:rsidRPr="00B41BF4">
              <w:rPr>
                <w:rFonts w:ascii="Times New Roman" w:hAnsi="Times New Roman" w:cs="Times New Roman"/>
                <w:lang w:val="kk-KZ"/>
              </w:rPr>
              <w:t>(</w:t>
            </w:r>
            <w:r w:rsidRPr="00B41BF4">
              <w:rPr>
                <w:rFonts w:ascii="Times New Roman" w:hAnsi="Times New Roman" w:cs="Times New Roman"/>
                <w:position w:val="-26"/>
                <w:lang w:val="kk-KZ"/>
              </w:rPr>
              <w:object w:dxaOrig="260" w:dyaOrig="700" w14:anchorId="2A4CCE54">
                <v:shape id="_x0000_i1581" type="#_x0000_t75" style="width:13.2pt;height:34.8pt" o:ole="">
                  <v:imagedata r:id="rId1040" o:title=""/>
                </v:shape>
                <o:OLEObject Type="Embed" ProgID="Equation.3" ShapeID="_x0000_i1581" DrawAspect="Content" ObjectID="_1735455649" r:id="rId1041"/>
              </w:object>
            </w:r>
            <w:r w:rsidR="00105DDA">
              <w:rPr>
                <w:rFonts w:ascii="Times New Roman" w:hAnsi="Times New Roman" w:cs="Times New Roman"/>
                <w:lang w:val="kk-KZ"/>
              </w:rPr>
              <w:t>; 2)</w:t>
            </w:r>
          </w:p>
        </w:tc>
      </w:tr>
      <w:tr w:rsidR="00C868F8" w:rsidRPr="00B41BF4" w14:paraId="2A4CCAE7" w14:textId="77777777" w:rsidTr="00B71698">
        <w:tc>
          <w:tcPr>
            <w:tcW w:w="533" w:type="dxa"/>
          </w:tcPr>
          <w:p w14:paraId="2A4CCAE5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CAE6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</w:rPr>
            </w:pPr>
            <w:r w:rsidRPr="00B41BF4">
              <w:rPr>
                <w:rFonts w:ascii="Times New Roman" w:hAnsi="Times New Roman" w:cs="Times New Roman"/>
              </w:rPr>
              <w:t xml:space="preserve"> </w:t>
            </w:r>
            <w:r w:rsidRPr="00B41BF4">
              <w:rPr>
                <w:rFonts w:ascii="Times New Roman" w:hAnsi="Times New Roman" w:cs="Times New Roman"/>
                <w:lang w:val="kk-KZ"/>
              </w:rPr>
              <w:t>(</w:t>
            </w:r>
            <w:r w:rsidRPr="00B41BF4">
              <w:rPr>
                <w:rFonts w:ascii="Times New Roman" w:hAnsi="Times New Roman" w:cs="Times New Roman"/>
                <w:position w:val="-26"/>
                <w:lang w:val="kk-KZ"/>
              </w:rPr>
              <w:object w:dxaOrig="260" w:dyaOrig="700" w14:anchorId="2A4CCE55">
                <v:shape id="_x0000_i1582" type="#_x0000_t75" style="width:13.2pt;height:34.8pt" o:ole="">
                  <v:imagedata r:id="rId1042" o:title=""/>
                </v:shape>
                <o:OLEObject Type="Embed" ProgID="Equation.3" ShapeID="_x0000_i1582" DrawAspect="Content" ObjectID="_1735455650" r:id="rId1043"/>
              </w:object>
            </w:r>
            <w:r w:rsidR="00105DDA">
              <w:rPr>
                <w:rFonts w:ascii="Times New Roman" w:hAnsi="Times New Roman" w:cs="Times New Roman"/>
                <w:lang w:val="kk-KZ"/>
              </w:rPr>
              <w:t>; -1)</w:t>
            </w:r>
          </w:p>
        </w:tc>
      </w:tr>
    </w:tbl>
    <w:p w14:paraId="2A4CCAE8" w14:textId="77777777" w:rsidR="00C868F8" w:rsidRDefault="00C868F8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AE9" w14:textId="77777777" w:rsidR="00C868F8" w:rsidRDefault="0082446E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="00C86227"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>86</w:t>
      </w:r>
      <w:r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AEA" w14:textId="77777777" w:rsidR="00C86227" w:rsidRDefault="00C86227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C868F8" w:rsidRPr="00B41BF4" w14:paraId="2A4CCAED" w14:textId="77777777" w:rsidTr="00B71698">
        <w:tc>
          <w:tcPr>
            <w:tcW w:w="533" w:type="dxa"/>
          </w:tcPr>
          <w:p w14:paraId="2A4CCAEB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="00F0079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</w:tcPr>
          <w:p w14:paraId="2A4CCAEC" w14:textId="77777777" w:rsidR="00C868F8" w:rsidRPr="00B41BF4" w:rsidRDefault="00C868F8" w:rsidP="008728F5">
            <w:pPr>
              <w:tabs>
                <w:tab w:val="left" w:pos="2220"/>
              </w:tabs>
              <w:spacing w:after="0"/>
              <w:jc w:val="both"/>
              <w:rPr>
                <w:rFonts w:ascii="Times New Roman" w:hAnsi="Times New Roman" w:cs="Times New Roman"/>
                <w:lang w:eastAsia="ko-KR"/>
              </w:rPr>
            </w:pPr>
            <w:proofErr w:type="spellStart"/>
            <w:r w:rsidRPr="00B41BF4">
              <w:rPr>
                <w:rFonts w:ascii="Times New Roman" w:hAnsi="Times New Roman" w:cs="Times New Roman"/>
                <w:lang w:eastAsia="ko-KR"/>
              </w:rPr>
              <w:t>Теңдеуді</w:t>
            </w:r>
            <w:proofErr w:type="spellEnd"/>
            <w:r w:rsidRPr="00B41BF4">
              <w:rPr>
                <w:rFonts w:ascii="Times New Roman" w:hAnsi="Times New Roman" w:cs="Times New Roman"/>
                <w:lang w:eastAsia="ko-KR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lang w:eastAsia="ko-KR"/>
              </w:rPr>
              <w:t>шешіңіз</w:t>
            </w:r>
            <w:proofErr w:type="spellEnd"/>
            <w:r w:rsidRPr="00B41BF4">
              <w:rPr>
                <w:rFonts w:ascii="Times New Roman" w:hAnsi="Times New Roman" w:cs="Times New Roman"/>
                <w:lang w:eastAsia="ko-KR"/>
              </w:rPr>
              <w:t>: 2</w:t>
            </w:r>
            <w:r w:rsidRPr="00B41BF4">
              <w:rPr>
                <w:rFonts w:ascii="Times New Roman" w:hAnsi="Times New Roman" w:cs="Times New Roman"/>
                <w:lang w:val="en-US" w:eastAsia="ko-KR"/>
              </w:rPr>
              <w:t>lg</w:t>
            </w:r>
            <w:r w:rsidRPr="00B41BF4">
              <w:rPr>
                <w:rFonts w:ascii="Times New Roman" w:hAnsi="Times New Roman" w:cs="Times New Roman"/>
                <w:lang w:eastAsia="ko-KR"/>
              </w:rPr>
              <w:t xml:space="preserve">4 - </w:t>
            </w:r>
            <w:r w:rsidRPr="00B41BF4">
              <w:rPr>
                <w:rFonts w:ascii="Times New Roman" w:hAnsi="Times New Roman" w:cs="Times New Roman"/>
                <w:lang w:val="en-US" w:eastAsia="ko-KR"/>
              </w:rPr>
              <w:t>lg</w:t>
            </w:r>
            <w:r w:rsidRPr="00B41BF4">
              <w:rPr>
                <w:rFonts w:ascii="Times New Roman" w:hAnsi="Times New Roman" w:cs="Times New Roman"/>
                <w:lang w:eastAsia="ko-KR"/>
              </w:rPr>
              <w:t xml:space="preserve">2 = </w:t>
            </w:r>
            <w:r w:rsidRPr="00B41BF4">
              <w:rPr>
                <w:rFonts w:ascii="Times New Roman" w:hAnsi="Times New Roman" w:cs="Times New Roman"/>
                <w:lang w:val="en-US" w:eastAsia="ko-KR"/>
              </w:rPr>
              <w:t>lg</w:t>
            </w:r>
            <w:r w:rsidR="00105DDA">
              <w:rPr>
                <w:rFonts w:ascii="Times New Roman" w:hAnsi="Times New Roman" w:cs="Times New Roman"/>
                <w:lang w:val="kk-KZ" w:eastAsia="ko-KR"/>
              </w:rPr>
              <w:t xml:space="preserve"> </w:t>
            </w:r>
            <w:r w:rsidRPr="00B41BF4">
              <w:rPr>
                <w:rFonts w:ascii="Times New Roman" w:hAnsi="Times New Roman" w:cs="Times New Roman"/>
                <w:lang w:eastAsia="ko-KR"/>
              </w:rPr>
              <w:t xml:space="preserve">(2 - </w:t>
            </w:r>
            <w:r w:rsidRPr="00B41BF4">
              <w:rPr>
                <w:rFonts w:ascii="Times New Roman" w:hAnsi="Times New Roman" w:cs="Times New Roman"/>
                <w:lang w:val="en-US" w:eastAsia="ko-KR"/>
              </w:rPr>
              <w:t>x</w:t>
            </w:r>
            <w:r w:rsidRPr="00B41BF4">
              <w:rPr>
                <w:rFonts w:ascii="Times New Roman" w:hAnsi="Times New Roman" w:cs="Times New Roman"/>
                <w:lang w:eastAsia="ko-KR"/>
              </w:rPr>
              <w:t>)</w:t>
            </w:r>
          </w:p>
        </w:tc>
      </w:tr>
      <w:tr w:rsidR="00C868F8" w:rsidRPr="00B41BF4" w14:paraId="2A4CCAF0" w14:textId="77777777" w:rsidTr="00B71698">
        <w:tc>
          <w:tcPr>
            <w:tcW w:w="533" w:type="dxa"/>
          </w:tcPr>
          <w:p w14:paraId="2A4CCAEE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CAEF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lang w:val="en-US"/>
              </w:rPr>
            </w:pPr>
            <w:r w:rsidRPr="00B41BF4">
              <w:rPr>
                <w:rFonts w:ascii="Times New Roman" w:hAnsi="Times New Roman" w:cs="Times New Roman"/>
                <w:lang w:val="en-US"/>
              </w:rPr>
              <w:t>-6</w:t>
            </w:r>
          </w:p>
        </w:tc>
      </w:tr>
      <w:tr w:rsidR="00C868F8" w:rsidRPr="00B41BF4" w14:paraId="2A4CCAF3" w14:textId="77777777" w:rsidTr="00B71698">
        <w:tc>
          <w:tcPr>
            <w:tcW w:w="533" w:type="dxa"/>
          </w:tcPr>
          <w:p w14:paraId="2A4CCAF1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AF2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lang w:val="en-US"/>
              </w:rPr>
            </w:pPr>
            <w:r w:rsidRPr="00B41BF4">
              <w:rPr>
                <w:rFonts w:ascii="Times New Roman" w:hAnsi="Times New Roman" w:cs="Times New Roman"/>
              </w:rPr>
              <w:t xml:space="preserve"> </w:t>
            </w:r>
            <w:r w:rsidRPr="00B41BF4">
              <w:rPr>
                <w:rFonts w:ascii="Times New Roman" w:hAnsi="Times New Roman" w:cs="Times New Roman"/>
                <w:lang w:val="en-US"/>
              </w:rPr>
              <w:t>7</w:t>
            </w:r>
          </w:p>
        </w:tc>
      </w:tr>
      <w:tr w:rsidR="00C868F8" w:rsidRPr="00B41BF4" w14:paraId="2A4CCAF6" w14:textId="77777777" w:rsidTr="00B71698">
        <w:tc>
          <w:tcPr>
            <w:tcW w:w="533" w:type="dxa"/>
          </w:tcPr>
          <w:p w14:paraId="2A4CCAF4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AF5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lang w:val="en-US"/>
              </w:rPr>
            </w:pPr>
            <w:r w:rsidRPr="00B41BF4">
              <w:rPr>
                <w:rFonts w:ascii="Times New Roman" w:hAnsi="Times New Roman" w:cs="Times New Roman"/>
              </w:rPr>
              <w:t xml:space="preserve"> </w:t>
            </w:r>
            <w:r w:rsidRPr="00B41BF4">
              <w:rPr>
                <w:rFonts w:ascii="Times New Roman" w:hAnsi="Times New Roman" w:cs="Times New Roman"/>
                <w:lang w:val="en-US"/>
              </w:rPr>
              <w:t>4</w:t>
            </w:r>
          </w:p>
        </w:tc>
      </w:tr>
      <w:tr w:rsidR="00C868F8" w:rsidRPr="00B41BF4" w14:paraId="2A4CCAF9" w14:textId="77777777" w:rsidTr="00B71698">
        <w:tc>
          <w:tcPr>
            <w:tcW w:w="533" w:type="dxa"/>
          </w:tcPr>
          <w:p w14:paraId="2A4CCAF7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CAF8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lang w:val="en-US"/>
              </w:rPr>
            </w:pPr>
            <w:r w:rsidRPr="00B41BF4">
              <w:rPr>
                <w:rFonts w:ascii="Times New Roman" w:hAnsi="Times New Roman" w:cs="Times New Roman"/>
              </w:rPr>
              <w:t xml:space="preserve"> </w:t>
            </w:r>
            <w:r w:rsidRPr="00B41BF4">
              <w:rPr>
                <w:rFonts w:ascii="Times New Roman" w:hAnsi="Times New Roman" w:cs="Times New Roman"/>
                <w:lang w:val="en-US"/>
              </w:rPr>
              <w:t>8</w:t>
            </w:r>
          </w:p>
        </w:tc>
      </w:tr>
      <w:tr w:rsidR="00C868F8" w:rsidRPr="00B41BF4" w14:paraId="2A4CCAFC" w14:textId="77777777" w:rsidTr="00B71698">
        <w:tc>
          <w:tcPr>
            <w:tcW w:w="533" w:type="dxa"/>
          </w:tcPr>
          <w:p w14:paraId="2A4CCAFA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AFB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</w:rPr>
            </w:pPr>
            <w:r w:rsidRPr="00B41BF4">
              <w:rPr>
                <w:rFonts w:ascii="Times New Roman" w:hAnsi="Times New Roman" w:cs="Times New Roman"/>
              </w:rPr>
              <w:t xml:space="preserve"> </w:t>
            </w:r>
            <w:r w:rsidRPr="00B41BF4">
              <w:rPr>
                <w:rFonts w:ascii="Times New Roman" w:hAnsi="Times New Roman" w:cs="Times New Roman"/>
                <w:lang w:val="en-US"/>
              </w:rPr>
              <w:t>6</w:t>
            </w:r>
          </w:p>
        </w:tc>
      </w:tr>
    </w:tbl>
    <w:p w14:paraId="2A4CCAFD" w14:textId="77777777" w:rsidR="00C868F8" w:rsidRDefault="00C868F8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AFE" w14:textId="77777777" w:rsidR="00C86227" w:rsidRDefault="0082446E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="00C86227"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>87</w:t>
      </w:r>
      <w:r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AFF" w14:textId="77777777" w:rsidR="00C868F8" w:rsidRDefault="00C868F8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C868F8" w:rsidRPr="00B41BF4" w14:paraId="2A4CCB02" w14:textId="77777777" w:rsidTr="00B71698">
        <w:tc>
          <w:tcPr>
            <w:tcW w:w="533" w:type="dxa"/>
          </w:tcPr>
          <w:p w14:paraId="2A4CCB00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="00F0079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</w:tcPr>
          <w:p w14:paraId="2A4CCB01" w14:textId="77777777" w:rsidR="00C868F8" w:rsidRPr="00B41BF4" w:rsidRDefault="00C868F8" w:rsidP="008728F5">
            <w:pPr>
              <w:tabs>
                <w:tab w:val="left" w:pos="2220"/>
              </w:tabs>
              <w:spacing w:after="0"/>
              <w:jc w:val="both"/>
              <w:rPr>
                <w:rFonts w:ascii="Times New Roman" w:hAnsi="Times New Roman" w:cs="Times New Roman"/>
              </w:rPr>
            </w:pPr>
            <w:r w:rsidRPr="00B41BF4">
              <w:rPr>
                <w:rFonts w:ascii="Times New Roman" w:hAnsi="Times New Roman" w:cs="Times New Roman"/>
                <w:lang w:eastAsia="ko-KR"/>
              </w:rPr>
              <w:t xml:space="preserve">60 тонна </w:t>
            </w:r>
            <w:proofErr w:type="spellStart"/>
            <w:r w:rsidRPr="00B41BF4">
              <w:rPr>
                <w:rFonts w:ascii="Times New Roman" w:hAnsi="Times New Roman" w:cs="Times New Roman"/>
                <w:lang w:eastAsia="ko-KR"/>
              </w:rPr>
              <w:t>жүкті</w:t>
            </w:r>
            <w:proofErr w:type="spellEnd"/>
            <w:r w:rsidRPr="00B41BF4">
              <w:rPr>
                <w:rFonts w:ascii="Times New Roman" w:hAnsi="Times New Roman" w:cs="Times New Roman"/>
                <w:lang w:eastAsia="ko-KR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lang w:eastAsia="ko-KR"/>
              </w:rPr>
              <w:t>тасу</w:t>
            </w:r>
            <w:proofErr w:type="spellEnd"/>
            <w:r w:rsidRPr="00B41BF4">
              <w:rPr>
                <w:rFonts w:ascii="Times New Roman" w:hAnsi="Times New Roman" w:cs="Times New Roman"/>
                <w:lang w:eastAsia="ko-KR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lang w:eastAsia="ko-KR"/>
              </w:rPr>
              <w:t>үшін</w:t>
            </w:r>
            <w:proofErr w:type="spellEnd"/>
            <w:r w:rsidRPr="00B41BF4">
              <w:rPr>
                <w:rFonts w:ascii="Times New Roman" w:hAnsi="Times New Roman" w:cs="Times New Roman"/>
                <w:lang w:eastAsia="ko-KR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lang w:eastAsia="ko-KR"/>
              </w:rPr>
              <w:t>бірнеше</w:t>
            </w:r>
            <w:proofErr w:type="spellEnd"/>
            <w:r w:rsidRPr="00B41BF4">
              <w:rPr>
                <w:rFonts w:ascii="Times New Roman" w:hAnsi="Times New Roman" w:cs="Times New Roman"/>
                <w:lang w:eastAsia="ko-KR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lang w:eastAsia="ko-KR"/>
              </w:rPr>
              <w:t>машинаға</w:t>
            </w:r>
            <w:proofErr w:type="spellEnd"/>
            <w:r w:rsidRPr="00B41BF4">
              <w:rPr>
                <w:rFonts w:ascii="Times New Roman" w:hAnsi="Times New Roman" w:cs="Times New Roman"/>
                <w:lang w:eastAsia="ko-KR"/>
              </w:rPr>
              <w:t xml:space="preserve"> </w:t>
            </w:r>
            <w:r w:rsidRPr="00B41BF4">
              <w:rPr>
                <w:rFonts w:ascii="Times New Roman" w:hAnsi="Times New Roman" w:cs="Times New Roman"/>
                <w:lang w:val="kk-KZ" w:eastAsia="ko-KR"/>
              </w:rPr>
              <w:t>табыңыз.сырыс</w:t>
            </w:r>
            <w:r w:rsidRPr="00B41BF4">
              <w:rPr>
                <w:rFonts w:ascii="Times New Roman" w:hAnsi="Times New Roman" w:cs="Times New Roman"/>
                <w:lang w:eastAsia="ko-KR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lang w:eastAsia="ko-KR"/>
              </w:rPr>
              <w:t>берілген</w:t>
            </w:r>
            <w:proofErr w:type="spellEnd"/>
            <w:r w:rsidRPr="00B41BF4">
              <w:rPr>
                <w:rFonts w:ascii="Times New Roman" w:hAnsi="Times New Roman" w:cs="Times New Roman"/>
                <w:lang w:eastAsia="ko-KR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lang w:eastAsia="ko-KR"/>
              </w:rPr>
              <w:t>еді</w:t>
            </w:r>
            <w:proofErr w:type="spellEnd"/>
            <w:r w:rsidRPr="00B41BF4">
              <w:rPr>
                <w:rFonts w:ascii="Times New Roman" w:hAnsi="Times New Roman" w:cs="Times New Roman"/>
                <w:lang w:eastAsia="ko-KR"/>
              </w:rPr>
              <w:t xml:space="preserve">. </w:t>
            </w:r>
            <w:proofErr w:type="spellStart"/>
            <w:r w:rsidRPr="00B41BF4">
              <w:rPr>
                <w:rFonts w:ascii="Times New Roman" w:hAnsi="Times New Roman" w:cs="Times New Roman"/>
                <w:lang w:eastAsia="ko-KR"/>
              </w:rPr>
              <w:t>Әрбір</w:t>
            </w:r>
            <w:proofErr w:type="spellEnd"/>
            <w:r w:rsidRPr="00B41BF4">
              <w:rPr>
                <w:rFonts w:ascii="Times New Roman" w:hAnsi="Times New Roman" w:cs="Times New Roman"/>
                <w:lang w:eastAsia="ko-KR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lang w:eastAsia="ko-KR"/>
              </w:rPr>
              <w:t>машинаға</w:t>
            </w:r>
            <w:proofErr w:type="spellEnd"/>
            <w:r w:rsidRPr="00B41BF4">
              <w:rPr>
                <w:rFonts w:ascii="Times New Roman" w:hAnsi="Times New Roman" w:cs="Times New Roman"/>
                <w:lang w:eastAsia="ko-KR"/>
              </w:rPr>
              <w:t xml:space="preserve"> 0,</w:t>
            </w:r>
            <w:r w:rsidRPr="00B41BF4">
              <w:rPr>
                <w:rFonts w:ascii="Times New Roman" w:hAnsi="Times New Roman" w:cs="Times New Roman"/>
              </w:rPr>
              <w:t>5 тонн</w:t>
            </w:r>
            <w:r w:rsidRPr="00B41BF4">
              <w:rPr>
                <w:rFonts w:ascii="Times New Roman" w:hAnsi="Times New Roman" w:cs="Times New Roman"/>
                <w:lang w:eastAsia="ko-KR"/>
              </w:rPr>
              <w:t>а</w:t>
            </w:r>
            <w:r w:rsidRPr="00B41BF4">
              <w:rPr>
                <w:rFonts w:ascii="Times New Roman" w:hAnsi="Times New Roman" w:cs="Times New Roman"/>
                <w:lang w:val="kk-KZ" w:eastAsia="ko-KR"/>
              </w:rPr>
              <w:t xml:space="preserve"> жүк</w:t>
            </w:r>
            <w:r w:rsidRPr="00B41BF4">
              <w:rPr>
                <w:rFonts w:ascii="Times New Roman" w:hAnsi="Times New Roman" w:cs="Times New Roman"/>
                <w:lang w:eastAsia="ko-KR"/>
              </w:rPr>
              <w:t xml:space="preserve"> кем </w:t>
            </w:r>
            <w:proofErr w:type="spellStart"/>
            <w:r w:rsidRPr="00B41BF4">
              <w:rPr>
                <w:rFonts w:ascii="Times New Roman" w:hAnsi="Times New Roman" w:cs="Times New Roman"/>
                <w:lang w:eastAsia="ko-KR"/>
              </w:rPr>
              <w:t>тиелгендіктен</w:t>
            </w:r>
            <w:proofErr w:type="spellEnd"/>
            <w:r w:rsidRPr="00B41BF4">
              <w:rPr>
                <w:rFonts w:ascii="Times New Roman" w:hAnsi="Times New Roman" w:cs="Times New Roman"/>
                <w:lang w:eastAsia="ko-KR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lang w:eastAsia="ko-KR"/>
              </w:rPr>
              <w:t>қосымша</w:t>
            </w:r>
            <w:proofErr w:type="spellEnd"/>
            <w:r w:rsidRPr="00B41BF4">
              <w:rPr>
                <w:rFonts w:ascii="Times New Roman" w:hAnsi="Times New Roman" w:cs="Times New Roman"/>
                <w:lang w:eastAsia="ko-KR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lang w:eastAsia="ko-KR"/>
              </w:rPr>
              <w:t>тағы</w:t>
            </w:r>
            <w:proofErr w:type="spellEnd"/>
            <w:r w:rsidRPr="00B41BF4">
              <w:rPr>
                <w:rFonts w:ascii="Times New Roman" w:hAnsi="Times New Roman" w:cs="Times New Roman"/>
                <w:lang w:eastAsia="ko-KR"/>
              </w:rPr>
              <w:t xml:space="preserve"> да 4 машина </w:t>
            </w:r>
            <w:proofErr w:type="spellStart"/>
            <w:r w:rsidRPr="00B41BF4">
              <w:rPr>
                <w:rFonts w:ascii="Times New Roman" w:hAnsi="Times New Roman" w:cs="Times New Roman"/>
                <w:lang w:eastAsia="ko-KR"/>
              </w:rPr>
              <w:t>қажет</w:t>
            </w:r>
            <w:proofErr w:type="spellEnd"/>
            <w:r w:rsidRPr="00B41BF4">
              <w:rPr>
                <w:rFonts w:ascii="Times New Roman" w:hAnsi="Times New Roman" w:cs="Times New Roman"/>
                <w:lang w:eastAsia="ko-KR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lang w:eastAsia="ko-KR"/>
              </w:rPr>
              <w:t>болды</w:t>
            </w:r>
            <w:proofErr w:type="spellEnd"/>
            <w:r w:rsidRPr="00B41BF4">
              <w:rPr>
                <w:rFonts w:ascii="Times New Roman" w:hAnsi="Times New Roman" w:cs="Times New Roman"/>
                <w:lang w:eastAsia="ko-KR"/>
              </w:rPr>
              <w:t xml:space="preserve">. </w:t>
            </w:r>
            <w:proofErr w:type="spellStart"/>
            <w:r w:rsidRPr="00B41BF4">
              <w:rPr>
                <w:rFonts w:ascii="Times New Roman" w:hAnsi="Times New Roman" w:cs="Times New Roman"/>
                <w:lang w:eastAsia="ko-KR"/>
              </w:rPr>
              <w:t>Алғашқыда</w:t>
            </w:r>
            <w:proofErr w:type="spellEnd"/>
            <w:r w:rsidRPr="00B41BF4">
              <w:rPr>
                <w:rFonts w:ascii="Times New Roman" w:hAnsi="Times New Roman" w:cs="Times New Roman"/>
                <w:lang w:eastAsia="ko-KR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lang w:eastAsia="ko-KR"/>
              </w:rPr>
              <w:t>неше</w:t>
            </w:r>
            <w:proofErr w:type="spellEnd"/>
            <w:r w:rsidRPr="00B41BF4">
              <w:rPr>
                <w:rFonts w:ascii="Times New Roman" w:hAnsi="Times New Roman" w:cs="Times New Roman"/>
                <w:lang w:eastAsia="ko-KR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lang w:eastAsia="ko-KR"/>
              </w:rPr>
              <w:t>машинаға</w:t>
            </w:r>
            <w:proofErr w:type="spellEnd"/>
            <w:r w:rsidRPr="00B41BF4">
              <w:rPr>
                <w:rFonts w:ascii="Times New Roman" w:hAnsi="Times New Roman" w:cs="Times New Roman"/>
                <w:lang w:eastAsia="ko-KR"/>
              </w:rPr>
              <w:t xml:space="preserve"> </w:t>
            </w:r>
            <w:r w:rsidRPr="00B41BF4">
              <w:rPr>
                <w:rFonts w:ascii="Times New Roman" w:hAnsi="Times New Roman" w:cs="Times New Roman"/>
                <w:lang w:val="kk-KZ" w:eastAsia="ko-KR"/>
              </w:rPr>
              <w:t>табыңыз.сырыс</w:t>
            </w:r>
            <w:r w:rsidRPr="00B41BF4">
              <w:rPr>
                <w:rFonts w:ascii="Times New Roman" w:hAnsi="Times New Roman" w:cs="Times New Roman"/>
                <w:lang w:eastAsia="ko-KR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lang w:eastAsia="ko-KR"/>
              </w:rPr>
              <w:t>берілген</w:t>
            </w:r>
            <w:proofErr w:type="spellEnd"/>
            <w:r w:rsidRPr="00B41BF4">
              <w:rPr>
                <w:rFonts w:ascii="Times New Roman" w:hAnsi="Times New Roman" w:cs="Times New Roman"/>
                <w:lang w:eastAsia="ko-KR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lang w:eastAsia="ko-KR"/>
              </w:rPr>
              <w:t>еді</w:t>
            </w:r>
            <w:proofErr w:type="spellEnd"/>
          </w:p>
        </w:tc>
      </w:tr>
      <w:tr w:rsidR="00C868F8" w:rsidRPr="00B41BF4" w14:paraId="2A4CCB05" w14:textId="77777777" w:rsidTr="00B71698">
        <w:tc>
          <w:tcPr>
            <w:tcW w:w="533" w:type="dxa"/>
          </w:tcPr>
          <w:p w14:paraId="2A4CCB03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B04" w14:textId="77777777" w:rsidR="00C868F8" w:rsidRPr="00B41BF4" w:rsidRDefault="00105DDA" w:rsidP="008728F5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2</w:t>
            </w:r>
          </w:p>
        </w:tc>
      </w:tr>
      <w:tr w:rsidR="00C868F8" w:rsidRPr="00B41BF4" w14:paraId="2A4CCB08" w14:textId="77777777" w:rsidTr="00B71698">
        <w:tc>
          <w:tcPr>
            <w:tcW w:w="533" w:type="dxa"/>
          </w:tcPr>
          <w:p w14:paraId="2A4CCB06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B07" w14:textId="77777777" w:rsidR="00C868F8" w:rsidRPr="00B41BF4" w:rsidRDefault="00105DDA" w:rsidP="008728F5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8</w:t>
            </w:r>
          </w:p>
        </w:tc>
      </w:tr>
      <w:tr w:rsidR="00C868F8" w:rsidRPr="00B41BF4" w14:paraId="2A4CCB0B" w14:textId="77777777" w:rsidTr="00B71698">
        <w:tc>
          <w:tcPr>
            <w:tcW w:w="533" w:type="dxa"/>
          </w:tcPr>
          <w:p w14:paraId="2A4CCB09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B0A" w14:textId="77777777" w:rsidR="00C868F8" w:rsidRPr="00B41BF4" w:rsidRDefault="00105DDA" w:rsidP="008728F5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</w:t>
            </w:r>
          </w:p>
        </w:tc>
      </w:tr>
      <w:tr w:rsidR="00C868F8" w:rsidRPr="00B41BF4" w14:paraId="2A4CCB0E" w14:textId="77777777" w:rsidTr="00B71698">
        <w:tc>
          <w:tcPr>
            <w:tcW w:w="533" w:type="dxa"/>
          </w:tcPr>
          <w:p w14:paraId="2A4CCB0C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CB0D" w14:textId="77777777" w:rsidR="00C868F8" w:rsidRPr="00B41BF4" w:rsidRDefault="00105DDA" w:rsidP="008728F5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</w:t>
            </w:r>
          </w:p>
        </w:tc>
      </w:tr>
      <w:tr w:rsidR="00C868F8" w:rsidRPr="00B41BF4" w14:paraId="2A4CCB11" w14:textId="77777777" w:rsidTr="00B71698">
        <w:tc>
          <w:tcPr>
            <w:tcW w:w="533" w:type="dxa"/>
          </w:tcPr>
          <w:p w14:paraId="2A4CCB0F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</w:tcPr>
          <w:p w14:paraId="2A4CCB10" w14:textId="77777777" w:rsidR="00C868F8" w:rsidRPr="00B41BF4" w:rsidRDefault="00105DDA" w:rsidP="008728F5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15</w:t>
            </w:r>
          </w:p>
        </w:tc>
      </w:tr>
    </w:tbl>
    <w:p w14:paraId="2A4CCB12" w14:textId="77777777" w:rsidR="00C868F8" w:rsidRDefault="00C868F8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B13" w14:textId="77777777" w:rsidR="00C868F8" w:rsidRDefault="0082446E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="00C86227"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>88</w:t>
      </w:r>
      <w:r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B14" w14:textId="77777777" w:rsidR="00C86227" w:rsidRDefault="00C86227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C868F8" w:rsidRPr="00B41BF4" w14:paraId="2A4CCB17" w14:textId="77777777" w:rsidTr="00B71698">
        <w:tc>
          <w:tcPr>
            <w:tcW w:w="533" w:type="dxa"/>
          </w:tcPr>
          <w:p w14:paraId="2A4CCB15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="00F0079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</w:tcPr>
          <w:p w14:paraId="2A4CCB16" w14:textId="77777777" w:rsidR="00C868F8" w:rsidRPr="00B41BF4" w:rsidRDefault="00C868F8" w:rsidP="008728F5">
            <w:pPr>
              <w:tabs>
                <w:tab w:val="left" w:pos="2220"/>
              </w:tabs>
              <w:spacing w:after="0"/>
              <w:jc w:val="both"/>
              <w:rPr>
                <w:rFonts w:ascii="Times New Roman" w:hAnsi="Times New Roman" w:cs="Times New Roman"/>
              </w:rPr>
            </w:pPr>
            <w:r w:rsidRPr="00B41BF4">
              <w:rPr>
                <w:rFonts w:ascii="Times New Roman" w:hAnsi="Times New Roman" w:cs="Times New Roman"/>
                <w:lang w:val="en-GB"/>
              </w:rPr>
              <w:t>f</w:t>
            </w:r>
            <w:r w:rsidRPr="00B41BF4">
              <w:rPr>
                <w:rFonts w:ascii="Times New Roman" w:hAnsi="Times New Roman" w:cs="Times New Roman"/>
              </w:rPr>
              <w:t>(</w:t>
            </w:r>
            <w:r w:rsidRPr="00B41BF4">
              <w:rPr>
                <w:rFonts w:ascii="Times New Roman" w:hAnsi="Times New Roman" w:cs="Times New Roman"/>
                <w:lang w:val="en-GB"/>
              </w:rPr>
              <w:t>x</w:t>
            </w:r>
            <w:r w:rsidRPr="00B41BF4">
              <w:rPr>
                <w:rFonts w:ascii="Times New Roman" w:hAnsi="Times New Roman" w:cs="Times New Roman"/>
              </w:rPr>
              <w:t xml:space="preserve">) = </w:t>
            </w:r>
            <w:r w:rsidRPr="00B41BF4">
              <w:rPr>
                <w:rFonts w:ascii="Times New Roman" w:hAnsi="Times New Roman" w:cs="Times New Roman"/>
                <w:lang w:val="en-GB"/>
              </w:rPr>
              <w:t>s</w:t>
            </w:r>
            <w:r w:rsidRPr="00B41BF4">
              <w:rPr>
                <w:rFonts w:ascii="Times New Roman" w:hAnsi="Times New Roman" w:cs="Times New Roman"/>
              </w:rPr>
              <w:t>і</w:t>
            </w:r>
            <w:r w:rsidRPr="00B41BF4">
              <w:rPr>
                <w:rFonts w:ascii="Times New Roman" w:hAnsi="Times New Roman" w:cs="Times New Roman"/>
                <w:lang w:val="en-GB"/>
              </w:rPr>
              <w:t>n</w:t>
            </w:r>
            <w:r w:rsidRPr="00B41BF4">
              <w:rPr>
                <w:rFonts w:ascii="Times New Roman" w:hAnsi="Times New Roman" w:cs="Times New Roman"/>
                <w:position w:val="8"/>
              </w:rPr>
              <w:t>2</w:t>
            </w:r>
            <w:r w:rsidRPr="00B41BF4">
              <w:rPr>
                <w:rFonts w:ascii="Times New Roman" w:hAnsi="Times New Roman" w:cs="Times New Roman"/>
              </w:rPr>
              <w:t xml:space="preserve"> </w:t>
            </w:r>
            <w:r w:rsidRPr="00B41BF4">
              <w:rPr>
                <w:rFonts w:ascii="Times New Roman" w:hAnsi="Times New Roman" w:cs="Times New Roman"/>
                <w:lang w:val="en-GB"/>
              </w:rPr>
              <w:t>x</w:t>
            </w:r>
            <w:r w:rsidRPr="00B41BF4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</w:rPr>
              <w:t>функциясы</w:t>
            </w:r>
            <w:proofErr w:type="spellEnd"/>
            <w:r w:rsidRPr="00B41BF4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</w:rPr>
              <w:t>туындысының</w:t>
            </w:r>
            <w:proofErr w:type="spellEnd"/>
            <w:r w:rsidRPr="00B41BF4">
              <w:rPr>
                <w:rFonts w:ascii="Times New Roman" w:hAnsi="Times New Roman" w:cs="Times New Roman"/>
              </w:rPr>
              <w:t xml:space="preserve"> </w:t>
            </w:r>
            <w:r w:rsidRPr="00B41BF4">
              <w:rPr>
                <w:rFonts w:ascii="Times New Roman" w:hAnsi="Times New Roman" w:cs="Times New Roman"/>
                <w:lang w:val="en-GB"/>
              </w:rPr>
              <w:t>x</w:t>
            </w:r>
            <w:r w:rsidRPr="00B41BF4">
              <w:rPr>
                <w:rFonts w:ascii="Times New Roman" w:hAnsi="Times New Roman" w:cs="Times New Roman"/>
              </w:rPr>
              <w:t xml:space="preserve"> = </w:t>
            </w:r>
            <w:r w:rsidRPr="00B41BF4">
              <w:rPr>
                <w:rFonts w:ascii="Times New Roman" w:hAnsi="Times New Roman" w:cs="Times New Roman"/>
                <w:position w:val="-28"/>
                <w:lang w:val="en-GB"/>
              </w:rPr>
              <w:object w:dxaOrig="300" w:dyaOrig="720" w14:anchorId="2A4CCE56">
                <v:shape id="_x0000_i1583" type="#_x0000_t75" style="width:15pt;height:36pt" o:ole="">
                  <v:imagedata r:id="rId1044" o:title=""/>
                </v:shape>
                <o:OLEObject Type="Embed" ProgID="Equation.3" ShapeID="_x0000_i1583" DrawAspect="Content" ObjectID="_1735455651" r:id="rId1045"/>
              </w:object>
            </w:r>
            <w:r w:rsidR="00105DDA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="00105DDA">
              <w:rPr>
                <w:rFonts w:ascii="Times New Roman" w:hAnsi="Times New Roman" w:cs="Times New Roman"/>
              </w:rPr>
              <w:t>нүктесіндегі</w:t>
            </w:r>
            <w:proofErr w:type="spellEnd"/>
            <w:r w:rsidR="00105DDA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="00105DDA">
              <w:rPr>
                <w:rFonts w:ascii="Times New Roman" w:hAnsi="Times New Roman" w:cs="Times New Roman"/>
              </w:rPr>
              <w:t>мәнін</w:t>
            </w:r>
            <w:proofErr w:type="spellEnd"/>
            <w:r w:rsidR="00105DDA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="00105DDA">
              <w:rPr>
                <w:rFonts w:ascii="Times New Roman" w:hAnsi="Times New Roman" w:cs="Times New Roman"/>
              </w:rPr>
              <w:t>табыңыз</w:t>
            </w:r>
            <w:proofErr w:type="spellEnd"/>
          </w:p>
        </w:tc>
      </w:tr>
      <w:tr w:rsidR="00C868F8" w:rsidRPr="00B41BF4" w14:paraId="2A4CCB1A" w14:textId="77777777" w:rsidTr="00B71698">
        <w:tc>
          <w:tcPr>
            <w:tcW w:w="533" w:type="dxa"/>
          </w:tcPr>
          <w:p w14:paraId="2A4CCB18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B19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lang w:val="en-GB"/>
              </w:rPr>
            </w:pPr>
            <w:r w:rsidRPr="00B41BF4">
              <w:rPr>
                <w:rFonts w:ascii="Times New Roman" w:hAnsi="Times New Roman" w:cs="Times New Roman"/>
              </w:rPr>
              <w:t xml:space="preserve"> </w:t>
            </w:r>
            <w:r w:rsidRPr="00B41BF4">
              <w:rPr>
                <w:rFonts w:ascii="Times New Roman" w:hAnsi="Times New Roman" w:cs="Times New Roman"/>
                <w:lang w:val="en-GB"/>
              </w:rPr>
              <w:t>-</w:t>
            </w:r>
            <w:r w:rsidRPr="00B41BF4">
              <w:rPr>
                <w:rFonts w:ascii="Times New Roman" w:hAnsi="Times New Roman" w:cs="Times New Roman"/>
                <w:position w:val="-24"/>
                <w:lang w:val="en-GB"/>
              </w:rPr>
              <w:object w:dxaOrig="240" w:dyaOrig="620" w14:anchorId="2A4CCE57">
                <v:shape id="_x0000_i1584" type="#_x0000_t75" style="width:12pt;height:31.2pt" o:ole="">
                  <v:imagedata r:id="rId1046" o:title=""/>
                </v:shape>
                <o:OLEObject Type="Embed" ProgID="Equation.3" ShapeID="_x0000_i1584" DrawAspect="Content" ObjectID="_1735455652" r:id="rId1047"/>
              </w:object>
            </w:r>
          </w:p>
        </w:tc>
      </w:tr>
      <w:tr w:rsidR="00C868F8" w:rsidRPr="00B41BF4" w14:paraId="2A4CCB1D" w14:textId="77777777" w:rsidTr="00B71698">
        <w:tc>
          <w:tcPr>
            <w:tcW w:w="533" w:type="dxa"/>
          </w:tcPr>
          <w:p w14:paraId="2A4CCB1B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B1C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lang w:val="en-GB"/>
              </w:rPr>
            </w:pPr>
            <w:r w:rsidRPr="00B41BF4">
              <w:rPr>
                <w:rFonts w:ascii="Times New Roman" w:hAnsi="Times New Roman" w:cs="Times New Roman"/>
                <w:position w:val="-24"/>
                <w:lang w:val="en-GB"/>
              </w:rPr>
              <w:object w:dxaOrig="240" w:dyaOrig="620" w14:anchorId="2A4CCE58">
                <v:shape id="_x0000_i1585" type="#_x0000_t75" style="width:12pt;height:31.2pt" o:ole="">
                  <v:imagedata r:id="rId1048" o:title=""/>
                </v:shape>
                <o:OLEObject Type="Embed" ProgID="Equation.3" ShapeID="_x0000_i1585" DrawAspect="Content" ObjectID="_1735455653" r:id="rId1049"/>
              </w:object>
            </w:r>
          </w:p>
        </w:tc>
      </w:tr>
      <w:tr w:rsidR="00C868F8" w:rsidRPr="00B41BF4" w14:paraId="2A4CCB20" w14:textId="77777777" w:rsidTr="00B71698">
        <w:tc>
          <w:tcPr>
            <w:tcW w:w="533" w:type="dxa"/>
          </w:tcPr>
          <w:p w14:paraId="2A4CCB1E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CB1F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lang w:val="en-GB"/>
              </w:rPr>
            </w:pPr>
            <w:r w:rsidRPr="00B41BF4">
              <w:rPr>
                <w:rFonts w:ascii="Times New Roman" w:hAnsi="Times New Roman" w:cs="Times New Roman"/>
                <w:position w:val="-24"/>
                <w:lang w:val="en-GB"/>
              </w:rPr>
              <w:object w:dxaOrig="400" w:dyaOrig="680" w14:anchorId="2A4CCE59">
                <v:shape id="_x0000_i1586" type="#_x0000_t75" style="width:19.8pt;height:34.8pt" o:ole="">
                  <v:imagedata r:id="rId1050" o:title=""/>
                </v:shape>
                <o:OLEObject Type="Embed" ProgID="Equation.3" ShapeID="_x0000_i1586" DrawAspect="Content" ObjectID="_1735455654" r:id="rId1051"/>
              </w:object>
            </w:r>
          </w:p>
        </w:tc>
      </w:tr>
      <w:tr w:rsidR="00C868F8" w:rsidRPr="00B41BF4" w14:paraId="2A4CCB23" w14:textId="77777777" w:rsidTr="00B71698">
        <w:tc>
          <w:tcPr>
            <w:tcW w:w="533" w:type="dxa"/>
          </w:tcPr>
          <w:p w14:paraId="2A4CCB21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B22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lang w:val="en-GB"/>
              </w:rPr>
            </w:pPr>
            <w:r w:rsidRPr="00B41BF4">
              <w:rPr>
                <w:rFonts w:ascii="Times New Roman" w:hAnsi="Times New Roman" w:cs="Times New Roman"/>
                <w:position w:val="-24"/>
                <w:lang w:val="en-GB"/>
              </w:rPr>
              <w:object w:dxaOrig="240" w:dyaOrig="620" w14:anchorId="2A4CCE5A">
                <v:shape id="_x0000_i1587" type="#_x0000_t75" style="width:12pt;height:31.2pt" o:ole="">
                  <v:imagedata r:id="rId1046" o:title=""/>
                </v:shape>
                <o:OLEObject Type="Embed" ProgID="Equation.3" ShapeID="_x0000_i1587" DrawAspect="Content" ObjectID="_1735455655" r:id="rId1052"/>
              </w:object>
            </w:r>
          </w:p>
        </w:tc>
      </w:tr>
      <w:tr w:rsidR="00C868F8" w:rsidRPr="00B41BF4" w14:paraId="2A4CCB26" w14:textId="77777777" w:rsidTr="00B71698">
        <w:tc>
          <w:tcPr>
            <w:tcW w:w="533" w:type="dxa"/>
          </w:tcPr>
          <w:p w14:paraId="2A4CCB24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B25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</w:rPr>
            </w:pPr>
            <w:r w:rsidRPr="00B41BF4">
              <w:rPr>
                <w:rFonts w:ascii="Times New Roman" w:hAnsi="Times New Roman" w:cs="Times New Roman"/>
                <w:lang w:val="en-GB"/>
              </w:rPr>
              <w:t>-</w:t>
            </w:r>
            <w:r w:rsidRPr="00B41BF4">
              <w:rPr>
                <w:rFonts w:ascii="Times New Roman" w:hAnsi="Times New Roman" w:cs="Times New Roman"/>
                <w:position w:val="-24"/>
                <w:lang w:val="en-GB"/>
              </w:rPr>
              <w:object w:dxaOrig="400" w:dyaOrig="680" w14:anchorId="2A4CCE5B">
                <v:shape id="_x0000_i1588" type="#_x0000_t75" style="width:19.8pt;height:34.8pt" o:ole="">
                  <v:imagedata r:id="rId1050" o:title=""/>
                </v:shape>
                <o:OLEObject Type="Embed" ProgID="Equation.3" ShapeID="_x0000_i1588" DrawAspect="Content" ObjectID="_1735455656" r:id="rId1053"/>
              </w:object>
            </w:r>
          </w:p>
        </w:tc>
      </w:tr>
    </w:tbl>
    <w:p w14:paraId="2A4CCB27" w14:textId="77777777" w:rsidR="00C868F8" w:rsidRDefault="00C868F8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B28" w14:textId="77777777" w:rsidR="00C868F8" w:rsidRDefault="0082446E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="00C86227"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>89</w:t>
      </w:r>
      <w:r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 xml:space="preserve"> </w:t>
      </w:r>
    </w:p>
    <w:p w14:paraId="2A4CCB29" w14:textId="77777777" w:rsidR="00C868F8" w:rsidRDefault="00C868F8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C868F8" w:rsidRPr="00B41BF4" w14:paraId="2A4CCB2C" w14:textId="77777777" w:rsidTr="00B71698">
        <w:tc>
          <w:tcPr>
            <w:tcW w:w="533" w:type="dxa"/>
          </w:tcPr>
          <w:p w14:paraId="2A4CCB2A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="00F0079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</w:tcPr>
          <w:p w14:paraId="2A4CCB2B" w14:textId="77777777" w:rsidR="00C868F8" w:rsidRPr="00B41BF4" w:rsidRDefault="00C868F8" w:rsidP="008728F5">
            <w:pPr>
              <w:tabs>
                <w:tab w:val="left" w:pos="2220"/>
              </w:tabs>
              <w:spacing w:after="0"/>
              <w:jc w:val="both"/>
              <w:rPr>
                <w:rFonts w:ascii="Times New Roman" w:hAnsi="Times New Roman" w:cs="Times New Roman"/>
                <w:lang w:eastAsia="ko-KR"/>
              </w:rPr>
            </w:pPr>
            <w:proofErr w:type="spellStart"/>
            <w:r w:rsidRPr="00B41BF4">
              <w:rPr>
                <w:rFonts w:ascii="Times New Roman" w:hAnsi="Times New Roman" w:cs="Times New Roman"/>
                <w:lang w:eastAsia="ko-KR"/>
              </w:rPr>
              <w:t>Көлбеу</w:t>
            </w:r>
            <w:proofErr w:type="spellEnd"/>
            <w:r w:rsidRPr="00B41BF4">
              <w:rPr>
                <w:rFonts w:ascii="Times New Roman" w:hAnsi="Times New Roman" w:cs="Times New Roman"/>
                <w:lang w:eastAsia="ko-KR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lang w:eastAsia="ko-KR"/>
              </w:rPr>
              <w:t>үшбұрышты</w:t>
            </w:r>
            <w:proofErr w:type="spellEnd"/>
            <w:r w:rsidRPr="00B41BF4">
              <w:rPr>
                <w:rFonts w:ascii="Times New Roman" w:hAnsi="Times New Roman" w:cs="Times New Roman"/>
                <w:lang w:eastAsia="ko-KR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lang w:eastAsia="ko-KR"/>
              </w:rPr>
              <w:t>призманың</w:t>
            </w:r>
            <w:proofErr w:type="spellEnd"/>
            <w:r w:rsidRPr="00B41BF4">
              <w:rPr>
                <w:rFonts w:ascii="Times New Roman" w:hAnsi="Times New Roman" w:cs="Times New Roman"/>
                <w:lang w:eastAsia="ko-KR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lang w:eastAsia="ko-KR"/>
              </w:rPr>
              <w:t>бүйір</w:t>
            </w:r>
            <w:proofErr w:type="spellEnd"/>
            <w:r w:rsidRPr="00B41BF4">
              <w:rPr>
                <w:rFonts w:ascii="Times New Roman" w:hAnsi="Times New Roman" w:cs="Times New Roman"/>
                <w:lang w:eastAsia="ko-KR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lang w:eastAsia="ko-KR"/>
              </w:rPr>
              <w:t>қырларының</w:t>
            </w:r>
            <w:proofErr w:type="spellEnd"/>
            <w:r w:rsidRPr="00B41BF4">
              <w:rPr>
                <w:rFonts w:ascii="Times New Roman" w:hAnsi="Times New Roman" w:cs="Times New Roman"/>
                <w:lang w:eastAsia="ko-KR"/>
              </w:rPr>
              <w:t xml:space="preserve"> ара </w:t>
            </w:r>
            <w:proofErr w:type="spellStart"/>
            <w:r w:rsidRPr="00B41BF4">
              <w:rPr>
                <w:rFonts w:ascii="Times New Roman" w:hAnsi="Times New Roman" w:cs="Times New Roman"/>
                <w:lang w:eastAsia="ko-KR"/>
              </w:rPr>
              <w:t>қашықтықтары</w:t>
            </w:r>
            <w:proofErr w:type="spellEnd"/>
            <w:r w:rsidRPr="00B41BF4">
              <w:rPr>
                <w:rFonts w:ascii="Times New Roman" w:hAnsi="Times New Roman" w:cs="Times New Roman"/>
                <w:lang w:eastAsia="ko-KR"/>
              </w:rPr>
              <w:t xml:space="preserve"> </w:t>
            </w:r>
            <w:r w:rsidRPr="00B41BF4">
              <w:rPr>
                <w:rFonts w:ascii="Times New Roman" w:hAnsi="Times New Roman" w:cs="Times New Roman"/>
                <w:lang w:val="kk-KZ" w:eastAsia="ko-KR"/>
              </w:rPr>
              <w:t xml:space="preserve">   </w:t>
            </w:r>
            <w:r w:rsidRPr="00B41BF4">
              <w:rPr>
                <w:rFonts w:ascii="Times New Roman" w:hAnsi="Times New Roman" w:cs="Times New Roman"/>
                <w:lang w:eastAsia="ko-KR"/>
              </w:rPr>
              <w:t xml:space="preserve">10 см, 17 см, 21 см, ал </w:t>
            </w:r>
            <w:r w:rsidRPr="00B41BF4">
              <w:rPr>
                <w:rFonts w:ascii="Times New Roman" w:hAnsi="Times New Roman" w:cs="Times New Roman"/>
                <w:lang w:val="kk-KZ" w:eastAsia="ko-KR"/>
              </w:rPr>
              <w:t>биіктігі</w:t>
            </w:r>
            <w:r w:rsidRPr="00B41BF4">
              <w:rPr>
                <w:rFonts w:ascii="Times New Roman" w:hAnsi="Times New Roman" w:cs="Times New Roman"/>
                <w:lang w:eastAsia="ko-KR"/>
              </w:rPr>
              <w:t xml:space="preserve"> 1</w:t>
            </w:r>
            <w:r w:rsidR="00105DDA">
              <w:rPr>
                <w:rFonts w:ascii="Times New Roman" w:hAnsi="Times New Roman" w:cs="Times New Roman"/>
                <w:lang w:eastAsia="ko-KR"/>
              </w:rPr>
              <w:t xml:space="preserve">8 см. </w:t>
            </w:r>
            <w:proofErr w:type="spellStart"/>
            <w:r w:rsidR="00105DDA">
              <w:rPr>
                <w:rFonts w:ascii="Times New Roman" w:hAnsi="Times New Roman" w:cs="Times New Roman"/>
                <w:lang w:eastAsia="ko-KR"/>
              </w:rPr>
              <w:t>Призманың</w:t>
            </w:r>
            <w:proofErr w:type="spellEnd"/>
            <w:r w:rsidR="00105DDA">
              <w:rPr>
                <w:rFonts w:ascii="Times New Roman" w:hAnsi="Times New Roman" w:cs="Times New Roman"/>
                <w:lang w:eastAsia="ko-KR"/>
              </w:rPr>
              <w:t xml:space="preserve"> </w:t>
            </w:r>
            <w:proofErr w:type="spellStart"/>
            <w:r w:rsidR="00105DDA">
              <w:rPr>
                <w:rFonts w:ascii="Times New Roman" w:hAnsi="Times New Roman" w:cs="Times New Roman"/>
                <w:lang w:eastAsia="ko-KR"/>
              </w:rPr>
              <w:t>көлемін</w:t>
            </w:r>
            <w:proofErr w:type="spellEnd"/>
            <w:r w:rsidR="00105DDA">
              <w:rPr>
                <w:rFonts w:ascii="Times New Roman" w:hAnsi="Times New Roman" w:cs="Times New Roman"/>
                <w:lang w:eastAsia="ko-KR"/>
              </w:rPr>
              <w:t xml:space="preserve"> </w:t>
            </w:r>
            <w:proofErr w:type="spellStart"/>
            <w:r w:rsidR="00105DDA">
              <w:rPr>
                <w:rFonts w:ascii="Times New Roman" w:hAnsi="Times New Roman" w:cs="Times New Roman"/>
                <w:lang w:eastAsia="ko-KR"/>
              </w:rPr>
              <w:t>табыңыз</w:t>
            </w:r>
            <w:proofErr w:type="spellEnd"/>
          </w:p>
        </w:tc>
      </w:tr>
      <w:tr w:rsidR="00C868F8" w:rsidRPr="00B41BF4" w14:paraId="2A4CCB2F" w14:textId="77777777" w:rsidTr="00B71698">
        <w:tc>
          <w:tcPr>
            <w:tcW w:w="533" w:type="dxa"/>
          </w:tcPr>
          <w:p w14:paraId="2A4CCB2D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B2E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</w:rPr>
            </w:pPr>
            <w:r w:rsidRPr="00B41BF4">
              <w:rPr>
                <w:rFonts w:ascii="Times New Roman" w:hAnsi="Times New Roman" w:cs="Times New Roman"/>
              </w:rPr>
              <w:t>1535 см</w:t>
            </w:r>
            <w:r w:rsidRPr="00B41BF4">
              <w:rPr>
                <w:rFonts w:ascii="Times New Roman" w:hAnsi="Times New Roman" w:cs="Times New Roman"/>
                <w:position w:val="-4"/>
              </w:rPr>
              <w:object w:dxaOrig="160" w:dyaOrig="360" w14:anchorId="2A4CCE5C">
                <v:shape id="_x0000_i1589" type="#_x0000_t75" style="width:7.8pt;height:18pt" o:ole="" fillcolor="window">
                  <v:imagedata r:id="rId1054" o:title=""/>
                </v:shape>
                <o:OLEObject Type="Embed" ProgID="Equation.3" ShapeID="_x0000_i1589" DrawAspect="Content" ObjectID="_1735455657" r:id="rId1055"/>
              </w:object>
            </w:r>
          </w:p>
        </w:tc>
      </w:tr>
      <w:tr w:rsidR="00C868F8" w:rsidRPr="00B41BF4" w14:paraId="2A4CCB32" w14:textId="77777777" w:rsidTr="00B71698">
        <w:tc>
          <w:tcPr>
            <w:tcW w:w="533" w:type="dxa"/>
          </w:tcPr>
          <w:p w14:paraId="2A4CCB30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B31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</w:rPr>
            </w:pPr>
            <w:r w:rsidRPr="00B41BF4">
              <w:rPr>
                <w:rFonts w:ascii="Times New Roman" w:hAnsi="Times New Roman" w:cs="Times New Roman"/>
              </w:rPr>
              <w:t>1520 см</w:t>
            </w:r>
            <w:r w:rsidRPr="00B41BF4">
              <w:rPr>
                <w:rFonts w:ascii="Times New Roman" w:hAnsi="Times New Roman" w:cs="Times New Roman"/>
                <w:position w:val="-4"/>
              </w:rPr>
              <w:object w:dxaOrig="160" w:dyaOrig="360" w14:anchorId="2A4CCE5D">
                <v:shape id="_x0000_i1590" type="#_x0000_t75" style="width:7.8pt;height:18pt" o:ole="" fillcolor="window">
                  <v:imagedata r:id="rId1054" o:title=""/>
                </v:shape>
                <o:OLEObject Type="Embed" ProgID="Equation.3" ShapeID="_x0000_i1590" DrawAspect="Content" ObjectID="_1735455658" r:id="rId1056"/>
              </w:object>
            </w:r>
          </w:p>
        </w:tc>
      </w:tr>
      <w:tr w:rsidR="00C868F8" w:rsidRPr="00B41BF4" w14:paraId="2A4CCB35" w14:textId="77777777" w:rsidTr="00B71698">
        <w:tc>
          <w:tcPr>
            <w:tcW w:w="533" w:type="dxa"/>
          </w:tcPr>
          <w:p w14:paraId="2A4CCB33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B34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</w:rPr>
            </w:pPr>
            <w:r w:rsidRPr="00B41BF4">
              <w:rPr>
                <w:rFonts w:ascii="Times New Roman" w:hAnsi="Times New Roman" w:cs="Times New Roman"/>
              </w:rPr>
              <w:t>1545 см</w:t>
            </w:r>
            <w:r w:rsidRPr="00B41BF4">
              <w:rPr>
                <w:rFonts w:ascii="Times New Roman" w:hAnsi="Times New Roman" w:cs="Times New Roman"/>
                <w:position w:val="-4"/>
              </w:rPr>
              <w:object w:dxaOrig="160" w:dyaOrig="360" w14:anchorId="2A4CCE5E">
                <v:shape id="_x0000_i1591" type="#_x0000_t75" style="width:7.8pt;height:18pt" o:ole="" fillcolor="window">
                  <v:imagedata r:id="rId1054" o:title=""/>
                </v:shape>
                <o:OLEObject Type="Embed" ProgID="Equation.3" ShapeID="_x0000_i1591" DrawAspect="Content" ObjectID="_1735455659" r:id="rId1057"/>
              </w:object>
            </w:r>
          </w:p>
        </w:tc>
      </w:tr>
      <w:tr w:rsidR="00C868F8" w:rsidRPr="00B41BF4" w14:paraId="2A4CCB38" w14:textId="77777777" w:rsidTr="00B71698">
        <w:tc>
          <w:tcPr>
            <w:tcW w:w="533" w:type="dxa"/>
          </w:tcPr>
          <w:p w14:paraId="2A4CCB36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B37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</w:rPr>
            </w:pPr>
            <w:r w:rsidRPr="00B41BF4">
              <w:rPr>
                <w:rFonts w:ascii="Times New Roman" w:hAnsi="Times New Roman" w:cs="Times New Roman"/>
              </w:rPr>
              <w:t>1530 см</w:t>
            </w:r>
            <w:r w:rsidRPr="00B41BF4">
              <w:rPr>
                <w:rFonts w:ascii="Times New Roman" w:hAnsi="Times New Roman" w:cs="Times New Roman"/>
                <w:position w:val="-4"/>
              </w:rPr>
              <w:object w:dxaOrig="160" w:dyaOrig="360" w14:anchorId="2A4CCE5F">
                <v:shape id="_x0000_i1592" type="#_x0000_t75" style="width:7.8pt;height:18pt" o:ole="" fillcolor="window">
                  <v:imagedata r:id="rId1054" o:title=""/>
                </v:shape>
                <o:OLEObject Type="Embed" ProgID="Equation.3" ShapeID="_x0000_i1592" DrawAspect="Content" ObjectID="_1735455660" r:id="rId1058"/>
              </w:object>
            </w:r>
          </w:p>
        </w:tc>
      </w:tr>
      <w:tr w:rsidR="00C868F8" w:rsidRPr="00B41BF4" w14:paraId="2A4CCB3B" w14:textId="77777777" w:rsidTr="00B71698">
        <w:tc>
          <w:tcPr>
            <w:tcW w:w="533" w:type="dxa"/>
          </w:tcPr>
          <w:p w14:paraId="2A4CCB39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CB3A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</w:rPr>
            </w:pPr>
            <w:r w:rsidRPr="00B41BF4">
              <w:rPr>
                <w:rFonts w:ascii="Times New Roman" w:hAnsi="Times New Roman" w:cs="Times New Roman"/>
              </w:rPr>
              <w:t>1512 см</w:t>
            </w:r>
            <w:r w:rsidRPr="00B41BF4">
              <w:rPr>
                <w:rFonts w:ascii="Times New Roman" w:hAnsi="Times New Roman" w:cs="Times New Roman"/>
                <w:position w:val="-4"/>
              </w:rPr>
              <w:object w:dxaOrig="160" w:dyaOrig="360" w14:anchorId="2A4CCE60">
                <v:shape id="_x0000_i1593" type="#_x0000_t75" style="width:7.8pt;height:18pt" o:ole="" fillcolor="window">
                  <v:imagedata r:id="rId1054" o:title=""/>
                </v:shape>
                <o:OLEObject Type="Embed" ProgID="Equation.3" ShapeID="_x0000_i1593" DrawAspect="Content" ObjectID="_1735455661" r:id="rId1059"/>
              </w:object>
            </w:r>
          </w:p>
        </w:tc>
      </w:tr>
    </w:tbl>
    <w:p w14:paraId="2A4CCB3C" w14:textId="77777777" w:rsidR="00C868F8" w:rsidRDefault="00C868F8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B3D" w14:textId="77777777" w:rsidR="00C868F8" w:rsidRDefault="0082446E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="00C86227"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>90</w:t>
      </w:r>
      <w:r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B3E" w14:textId="77777777" w:rsidR="00C868F8" w:rsidRDefault="00C868F8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C868F8" w:rsidRPr="00B41BF4" w14:paraId="2A4CCB41" w14:textId="77777777" w:rsidTr="00B71698">
        <w:tc>
          <w:tcPr>
            <w:tcW w:w="533" w:type="dxa"/>
          </w:tcPr>
          <w:p w14:paraId="2A4CCB3F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="00F0079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</w:tcPr>
          <w:p w14:paraId="2A4CCB40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</w:rPr>
            </w:pPr>
            <w:proofErr w:type="spellStart"/>
            <w:r w:rsidRPr="00B41BF4">
              <w:rPr>
                <w:rFonts w:ascii="Times New Roman" w:hAnsi="Times New Roman" w:cs="Times New Roman"/>
              </w:rPr>
              <w:t>Теңсіздікті</w:t>
            </w:r>
            <w:proofErr w:type="spellEnd"/>
            <w:r w:rsidRPr="00B41BF4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</w:rPr>
              <w:t>шешіңіз</w:t>
            </w:r>
            <w:proofErr w:type="spellEnd"/>
            <w:r w:rsidRPr="00B41BF4">
              <w:rPr>
                <w:rFonts w:ascii="Times New Roman" w:hAnsi="Times New Roman" w:cs="Times New Roman"/>
              </w:rPr>
              <w:t xml:space="preserve">: </w:t>
            </w:r>
            <w:proofErr w:type="spellStart"/>
            <w:r w:rsidRPr="00B41BF4">
              <w:rPr>
                <w:rFonts w:ascii="Times New Roman" w:hAnsi="Times New Roman" w:cs="Times New Roman"/>
                <w:lang w:val="en-US"/>
              </w:rPr>
              <w:t>log</w:t>
            </w:r>
            <w:r w:rsidRPr="00B41BF4">
              <w:rPr>
                <w:rFonts w:ascii="Times New Roman" w:hAnsi="Times New Roman" w:cs="Times New Roman"/>
                <w:vertAlign w:val="subscript"/>
                <w:lang w:val="en-US"/>
              </w:rPr>
              <w:t>x</w:t>
            </w:r>
            <w:proofErr w:type="spellEnd"/>
            <w:r w:rsidRPr="00B41BF4">
              <w:rPr>
                <w:rFonts w:ascii="Times New Roman" w:hAnsi="Times New Roman" w:cs="Times New Roman"/>
                <w:position w:val="-30"/>
                <w:lang w:val="en-US"/>
              </w:rPr>
              <w:object w:dxaOrig="780" w:dyaOrig="740" w14:anchorId="2A4CCE61">
                <v:shape id="_x0000_i1594" type="#_x0000_t75" style="width:39pt;height:37.8pt" o:ole="">
                  <v:imagedata r:id="rId1060" o:title=""/>
                </v:shape>
                <o:OLEObject Type="Embed" ProgID="Equation.3" ShapeID="_x0000_i1594" DrawAspect="Content" ObjectID="_1735455662" r:id="rId1061"/>
              </w:object>
            </w:r>
            <w:r w:rsidR="00105DDA">
              <w:rPr>
                <w:rFonts w:ascii="Times New Roman" w:hAnsi="Times New Roman" w:cs="Times New Roman"/>
              </w:rPr>
              <w:t xml:space="preserve"> &gt; 0</w:t>
            </w:r>
          </w:p>
        </w:tc>
      </w:tr>
      <w:tr w:rsidR="00C868F8" w:rsidRPr="00B41BF4" w14:paraId="2A4CCB44" w14:textId="77777777" w:rsidTr="00B71698">
        <w:tc>
          <w:tcPr>
            <w:tcW w:w="533" w:type="dxa"/>
          </w:tcPr>
          <w:p w14:paraId="2A4CCB42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</w:tcPr>
          <w:p w14:paraId="2A4CCB43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</w:rPr>
            </w:pPr>
            <w:r w:rsidRPr="00B41BF4">
              <w:rPr>
                <w:rFonts w:ascii="Times New Roman" w:hAnsi="Times New Roman" w:cs="Times New Roman"/>
              </w:rPr>
              <w:t>(</w:t>
            </w:r>
            <w:r w:rsidRPr="00B41BF4">
              <w:rPr>
                <w:rFonts w:ascii="Times New Roman" w:hAnsi="Times New Roman" w:cs="Times New Roman"/>
                <w:position w:val="-28"/>
                <w:lang w:val="en-US"/>
              </w:rPr>
              <w:object w:dxaOrig="240" w:dyaOrig="720" w14:anchorId="2A4CCE62">
                <v:shape id="_x0000_i1595" type="#_x0000_t75" style="width:12pt;height:36pt" o:ole="">
                  <v:imagedata r:id="rId1062" o:title=""/>
                </v:shape>
                <o:OLEObject Type="Embed" ProgID="Equation.3" ShapeID="_x0000_i1595" DrawAspect="Content" ObjectID="_1735455663" r:id="rId1063"/>
              </w:object>
            </w:r>
            <w:r w:rsidRPr="00B41BF4">
              <w:rPr>
                <w:rFonts w:ascii="Times New Roman" w:hAnsi="Times New Roman" w:cs="Times New Roman"/>
              </w:rPr>
              <w:t xml:space="preserve">; 1) </w:t>
            </w:r>
            <w:r w:rsidRPr="00B41BF4">
              <w:rPr>
                <w:rFonts w:ascii="Times New Roman" w:hAnsi="Times New Roman" w:cs="Times New Roman"/>
                <w:lang w:val="en-US"/>
              </w:rPr>
              <w:sym w:font="Symbol" w:char="F0C8"/>
            </w:r>
            <w:r w:rsidR="00105DDA">
              <w:rPr>
                <w:rFonts w:ascii="Times New Roman" w:hAnsi="Times New Roman" w:cs="Times New Roman"/>
              </w:rPr>
              <w:t xml:space="preserve"> (1; 2)</w:t>
            </w:r>
          </w:p>
        </w:tc>
      </w:tr>
      <w:tr w:rsidR="00C868F8" w:rsidRPr="00B41BF4" w14:paraId="2A4CCB47" w14:textId="77777777" w:rsidTr="00B71698">
        <w:tc>
          <w:tcPr>
            <w:tcW w:w="533" w:type="dxa"/>
          </w:tcPr>
          <w:p w14:paraId="2A4CCB45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B46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</w:rPr>
            </w:pPr>
            <w:r w:rsidRPr="00B41BF4">
              <w:rPr>
                <w:rFonts w:ascii="Times New Roman" w:hAnsi="Times New Roman" w:cs="Times New Roman"/>
              </w:rPr>
              <w:t>(2; +</w:t>
            </w:r>
            <w:r w:rsidRPr="00B41BF4">
              <w:rPr>
                <w:rFonts w:ascii="Times New Roman" w:hAnsi="Times New Roman" w:cs="Times New Roman"/>
                <w:lang w:val="en-US"/>
              </w:rPr>
              <w:sym w:font="Symbol" w:char="F0A5"/>
            </w:r>
            <w:r w:rsidR="00105DDA">
              <w:rPr>
                <w:rFonts w:ascii="Times New Roman" w:hAnsi="Times New Roman" w:cs="Times New Roman"/>
              </w:rPr>
              <w:t>)</w:t>
            </w:r>
          </w:p>
        </w:tc>
      </w:tr>
      <w:tr w:rsidR="00C868F8" w:rsidRPr="00B41BF4" w14:paraId="2A4CCB4A" w14:textId="77777777" w:rsidTr="00B71698">
        <w:tc>
          <w:tcPr>
            <w:tcW w:w="533" w:type="dxa"/>
          </w:tcPr>
          <w:p w14:paraId="2A4CCB48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B49" w14:textId="77777777" w:rsidR="00C868F8" w:rsidRPr="00B41BF4" w:rsidRDefault="00105DDA" w:rsidP="008728F5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1; 2)</w:t>
            </w:r>
          </w:p>
        </w:tc>
      </w:tr>
      <w:tr w:rsidR="00C868F8" w:rsidRPr="00B41BF4" w14:paraId="2A4CCB4D" w14:textId="77777777" w:rsidTr="00B71698">
        <w:tc>
          <w:tcPr>
            <w:tcW w:w="533" w:type="dxa"/>
          </w:tcPr>
          <w:p w14:paraId="2A4CCB4B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B4C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</w:rPr>
            </w:pPr>
            <w:r w:rsidRPr="00B41BF4">
              <w:rPr>
                <w:rFonts w:ascii="Times New Roman" w:hAnsi="Times New Roman" w:cs="Times New Roman"/>
              </w:rPr>
              <w:t>(</w:t>
            </w:r>
            <w:r w:rsidRPr="00B41BF4">
              <w:rPr>
                <w:rFonts w:ascii="Times New Roman" w:hAnsi="Times New Roman" w:cs="Times New Roman"/>
                <w:position w:val="-28"/>
                <w:lang w:val="en-US"/>
              </w:rPr>
              <w:object w:dxaOrig="240" w:dyaOrig="720" w14:anchorId="2A4CCE63">
                <v:shape id="_x0000_i1596" type="#_x0000_t75" style="width:12pt;height:36pt" o:ole="">
                  <v:imagedata r:id="rId1064" o:title=""/>
                </v:shape>
                <o:OLEObject Type="Embed" ProgID="Equation.3" ShapeID="_x0000_i1596" DrawAspect="Content" ObjectID="_1735455664" r:id="rId1065"/>
              </w:object>
            </w:r>
            <w:r w:rsidR="00105DDA">
              <w:rPr>
                <w:rFonts w:ascii="Times New Roman" w:hAnsi="Times New Roman" w:cs="Times New Roman"/>
              </w:rPr>
              <w:t>; 2)</w:t>
            </w:r>
          </w:p>
        </w:tc>
      </w:tr>
      <w:tr w:rsidR="00C868F8" w:rsidRPr="00B41BF4" w14:paraId="2A4CCB50" w14:textId="77777777" w:rsidTr="00B71698">
        <w:tc>
          <w:tcPr>
            <w:tcW w:w="533" w:type="dxa"/>
          </w:tcPr>
          <w:p w14:paraId="2A4CCB4E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B4F" w14:textId="77777777" w:rsidR="00C868F8" w:rsidRPr="00B41BF4" w:rsidRDefault="00C868F8" w:rsidP="008728F5">
            <w:pPr>
              <w:spacing w:after="0"/>
              <w:rPr>
                <w:rFonts w:ascii="Times New Roman" w:hAnsi="Times New Roman" w:cs="Times New Roman"/>
              </w:rPr>
            </w:pPr>
            <w:r w:rsidRPr="00B41BF4">
              <w:rPr>
                <w:rFonts w:ascii="Times New Roman" w:hAnsi="Times New Roman" w:cs="Times New Roman"/>
              </w:rPr>
              <w:t>(</w:t>
            </w:r>
            <w:r w:rsidRPr="00B41BF4">
              <w:rPr>
                <w:rFonts w:ascii="Times New Roman" w:hAnsi="Times New Roman" w:cs="Times New Roman"/>
                <w:position w:val="-28"/>
                <w:lang w:val="en-US"/>
              </w:rPr>
              <w:object w:dxaOrig="240" w:dyaOrig="720" w14:anchorId="2A4CCE64">
                <v:shape id="_x0000_i1597" type="#_x0000_t75" style="width:12pt;height:36pt" o:ole="">
                  <v:imagedata r:id="rId1066" o:title=""/>
                </v:shape>
                <o:OLEObject Type="Embed" ProgID="Equation.3" ShapeID="_x0000_i1597" DrawAspect="Content" ObjectID="_1735455665" r:id="rId1067"/>
              </w:object>
            </w:r>
            <w:r w:rsidRPr="00B41BF4">
              <w:rPr>
                <w:rFonts w:ascii="Times New Roman" w:hAnsi="Times New Roman" w:cs="Times New Roman"/>
              </w:rPr>
              <w:t xml:space="preserve">; -1) </w:t>
            </w:r>
            <w:r w:rsidRPr="00B41BF4">
              <w:rPr>
                <w:rFonts w:ascii="Times New Roman" w:hAnsi="Times New Roman" w:cs="Times New Roman"/>
                <w:lang w:val="en-US"/>
              </w:rPr>
              <w:sym w:font="Symbol" w:char="F0C8"/>
            </w:r>
            <w:r w:rsidR="00105DDA">
              <w:rPr>
                <w:rFonts w:ascii="Times New Roman" w:hAnsi="Times New Roman" w:cs="Times New Roman"/>
              </w:rPr>
              <w:t xml:space="preserve"> (-1; 2)</w:t>
            </w:r>
          </w:p>
        </w:tc>
      </w:tr>
    </w:tbl>
    <w:p w14:paraId="2A4CCB51" w14:textId="77777777" w:rsidR="00C868F8" w:rsidRDefault="00C868F8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B52" w14:textId="77777777" w:rsidR="00177E92" w:rsidRDefault="0082446E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="00C86227"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>91</w:t>
      </w:r>
      <w:r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B53" w14:textId="77777777" w:rsidR="00C86227" w:rsidRDefault="00C86227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177E92" w:rsidRPr="00B41BF4" w14:paraId="2A4CCB56" w14:textId="77777777" w:rsidTr="00B71698">
        <w:tc>
          <w:tcPr>
            <w:tcW w:w="533" w:type="dxa"/>
          </w:tcPr>
          <w:p w14:paraId="2A4CCB54" w14:textId="77777777" w:rsidR="00177E92" w:rsidRPr="00B41BF4" w:rsidRDefault="00177E9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="00F0079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</w:tcPr>
          <w:p w14:paraId="2A4CCB55" w14:textId="77777777" w:rsidR="00177E92" w:rsidRPr="00B41BF4" w:rsidRDefault="00177E92" w:rsidP="008728F5">
            <w:pPr>
              <w:spacing w:after="0"/>
              <w:rPr>
                <w:rFonts w:ascii="Times New Roman" w:hAnsi="Times New Roman" w:cs="Times New Roman"/>
              </w:rPr>
            </w:pPr>
            <w:proofErr w:type="spellStart"/>
            <w:r w:rsidRPr="00B41BF4">
              <w:rPr>
                <w:rFonts w:ascii="Times New Roman" w:hAnsi="Times New Roman" w:cs="Times New Roman"/>
              </w:rPr>
              <w:t>Өрнектің</w:t>
            </w:r>
            <w:proofErr w:type="spellEnd"/>
            <w:r w:rsidRPr="00B41BF4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</w:rPr>
              <w:t>мәнін</w:t>
            </w:r>
            <w:proofErr w:type="spellEnd"/>
            <w:r w:rsidRPr="00B41BF4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</w:rPr>
              <w:t>табыңыз</w:t>
            </w:r>
            <w:proofErr w:type="spellEnd"/>
            <w:r w:rsidRPr="00B41BF4">
              <w:rPr>
                <w:rFonts w:ascii="Times New Roman" w:hAnsi="Times New Roman" w:cs="Times New Roman"/>
              </w:rPr>
              <w:t xml:space="preserve">: </w:t>
            </w:r>
            <w:r w:rsidRPr="00B41BF4">
              <w:rPr>
                <w:rFonts w:ascii="Times New Roman" w:hAnsi="Times New Roman" w:cs="Times New Roman"/>
                <w:lang w:val="en-GB"/>
              </w:rPr>
              <w:t>s</w:t>
            </w:r>
            <w:r w:rsidRPr="00B41BF4">
              <w:rPr>
                <w:rFonts w:ascii="Times New Roman" w:hAnsi="Times New Roman" w:cs="Times New Roman"/>
              </w:rPr>
              <w:t>і</w:t>
            </w:r>
            <w:proofErr w:type="gramStart"/>
            <w:r w:rsidRPr="00B41BF4">
              <w:rPr>
                <w:rFonts w:ascii="Times New Roman" w:hAnsi="Times New Roman" w:cs="Times New Roman"/>
                <w:lang w:val="en-GB"/>
              </w:rPr>
              <w:t>n</w:t>
            </w:r>
            <w:r w:rsidRPr="00B41BF4">
              <w:rPr>
                <w:rFonts w:ascii="Times New Roman" w:hAnsi="Times New Roman" w:cs="Times New Roman"/>
              </w:rPr>
              <w:t>(</w:t>
            </w:r>
            <w:proofErr w:type="gramEnd"/>
            <w:r w:rsidRPr="00B41BF4">
              <w:rPr>
                <w:rFonts w:ascii="Times New Roman" w:hAnsi="Times New Roman" w:cs="Times New Roman"/>
              </w:rPr>
              <w:t>180</w:t>
            </w:r>
            <w:r w:rsidRPr="00B41BF4">
              <w:rPr>
                <w:rFonts w:ascii="Times New Roman" w:hAnsi="Times New Roman" w:cs="Times New Roman"/>
                <w:lang w:val="en-GB"/>
              </w:rPr>
              <w:sym w:font="Symbol" w:char="F0B0"/>
            </w:r>
            <w:r w:rsidRPr="00B41BF4">
              <w:rPr>
                <w:rFonts w:ascii="Times New Roman" w:hAnsi="Times New Roman" w:cs="Times New Roman"/>
              </w:rPr>
              <w:t xml:space="preserve"> - </w:t>
            </w:r>
            <w:r w:rsidRPr="00B41BF4">
              <w:rPr>
                <w:rFonts w:ascii="Times New Roman" w:hAnsi="Times New Roman" w:cs="Times New Roman"/>
                <w:lang w:val="en-GB"/>
              </w:rPr>
              <w:sym w:font="Symbol" w:char="F061"/>
            </w:r>
            <w:r w:rsidRPr="00B41BF4">
              <w:rPr>
                <w:rFonts w:ascii="Times New Roman" w:hAnsi="Times New Roman" w:cs="Times New Roman"/>
              </w:rPr>
              <w:t xml:space="preserve">) + </w:t>
            </w:r>
            <w:r w:rsidRPr="00B41BF4">
              <w:rPr>
                <w:rFonts w:ascii="Times New Roman" w:hAnsi="Times New Roman" w:cs="Times New Roman"/>
                <w:lang w:val="en-GB"/>
              </w:rPr>
              <w:t>cos</w:t>
            </w:r>
            <w:r w:rsidRPr="00B41BF4">
              <w:rPr>
                <w:rFonts w:ascii="Times New Roman" w:hAnsi="Times New Roman" w:cs="Times New Roman"/>
              </w:rPr>
              <w:t>(90</w:t>
            </w:r>
            <w:r w:rsidRPr="00B41BF4">
              <w:rPr>
                <w:rFonts w:ascii="Times New Roman" w:hAnsi="Times New Roman" w:cs="Times New Roman"/>
                <w:lang w:val="en-GB"/>
              </w:rPr>
              <w:sym w:font="Symbol" w:char="F0B0"/>
            </w:r>
            <w:r w:rsidRPr="00B41BF4">
              <w:rPr>
                <w:rFonts w:ascii="Times New Roman" w:hAnsi="Times New Roman" w:cs="Times New Roman"/>
              </w:rPr>
              <w:t xml:space="preserve"> + </w:t>
            </w:r>
            <w:r w:rsidRPr="00B41BF4">
              <w:rPr>
                <w:rFonts w:ascii="Times New Roman" w:hAnsi="Times New Roman" w:cs="Times New Roman"/>
                <w:lang w:val="en-GB"/>
              </w:rPr>
              <w:sym w:font="Symbol" w:char="F061"/>
            </w:r>
            <w:r w:rsidRPr="00B41BF4">
              <w:rPr>
                <w:rFonts w:ascii="Times New Roman" w:hAnsi="Times New Roman" w:cs="Times New Roman"/>
              </w:rPr>
              <w:t xml:space="preserve">) - </w:t>
            </w:r>
            <w:proofErr w:type="spellStart"/>
            <w:r w:rsidRPr="00B41BF4">
              <w:rPr>
                <w:rFonts w:ascii="Times New Roman" w:hAnsi="Times New Roman" w:cs="Times New Roman"/>
                <w:lang w:val="en-GB"/>
              </w:rPr>
              <w:t>tg</w:t>
            </w:r>
            <w:proofErr w:type="spellEnd"/>
            <w:r w:rsidRPr="00B41BF4">
              <w:rPr>
                <w:rFonts w:ascii="Times New Roman" w:hAnsi="Times New Roman" w:cs="Times New Roman"/>
              </w:rPr>
              <w:t>(360</w:t>
            </w:r>
            <w:r w:rsidRPr="00B41BF4">
              <w:rPr>
                <w:rFonts w:ascii="Times New Roman" w:hAnsi="Times New Roman" w:cs="Times New Roman"/>
                <w:lang w:val="en-GB"/>
              </w:rPr>
              <w:sym w:font="Symbol" w:char="F0B0"/>
            </w:r>
            <w:r w:rsidRPr="00B41BF4">
              <w:rPr>
                <w:rFonts w:ascii="Times New Roman" w:hAnsi="Times New Roman" w:cs="Times New Roman"/>
              </w:rPr>
              <w:t xml:space="preserve"> + </w:t>
            </w:r>
            <w:r w:rsidRPr="00B41BF4">
              <w:rPr>
                <w:rFonts w:ascii="Times New Roman" w:hAnsi="Times New Roman" w:cs="Times New Roman"/>
                <w:lang w:val="en-GB"/>
              </w:rPr>
              <w:sym w:font="Symbol" w:char="F061"/>
            </w:r>
            <w:r w:rsidRPr="00B41BF4">
              <w:rPr>
                <w:rFonts w:ascii="Times New Roman" w:hAnsi="Times New Roman" w:cs="Times New Roman"/>
              </w:rPr>
              <w:t xml:space="preserve">) + </w:t>
            </w:r>
            <w:proofErr w:type="spellStart"/>
            <w:r w:rsidRPr="00B41BF4">
              <w:rPr>
                <w:rFonts w:ascii="Times New Roman" w:hAnsi="Times New Roman" w:cs="Times New Roman"/>
                <w:lang w:val="en-GB"/>
              </w:rPr>
              <w:t>ctg</w:t>
            </w:r>
            <w:proofErr w:type="spellEnd"/>
            <w:r w:rsidRPr="00B41BF4">
              <w:rPr>
                <w:rFonts w:ascii="Times New Roman" w:hAnsi="Times New Roman" w:cs="Times New Roman"/>
              </w:rPr>
              <w:t>(270</w:t>
            </w:r>
            <w:r w:rsidRPr="00B41BF4">
              <w:rPr>
                <w:rFonts w:ascii="Times New Roman" w:hAnsi="Times New Roman" w:cs="Times New Roman"/>
                <w:lang w:val="en-GB"/>
              </w:rPr>
              <w:sym w:font="Symbol" w:char="F0B0"/>
            </w:r>
            <w:r w:rsidRPr="00B41BF4">
              <w:rPr>
                <w:rFonts w:ascii="Times New Roman" w:hAnsi="Times New Roman" w:cs="Times New Roman"/>
              </w:rPr>
              <w:t xml:space="preserve"> - </w:t>
            </w:r>
            <w:r w:rsidRPr="00B41BF4">
              <w:rPr>
                <w:rFonts w:ascii="Times New Roman" w:hAnsi="Times New Roman" w:cs="Times New Roman"/>
                <w:lang w:val="en-GB"/>
              </w:rPr>
              <w:sym w:font="Symbol" w:char="F061"/>
            </w:r>
            <w:r w:rsidR="00105DDA">
              <w:rPr>
                <w:rFonts w:ascii="Times New Roman" w:hAnsi="Times New Roman" w:cs="Times New Roman"/>
              </w:rPr>
              <w:t>)</w:t>
            </w:r>
          </w:p>
        </w:tc>
      </w:tr>
      <w:tr w:rsidR="00177E92" w:rsidRPr="00B41BF4" w14:paraId="2A4CCB59" w14:textId="77777777" w:rsidTr="00B71698">
        <w:tc>
          <w:tcPr>
            <w:tcW w:w="533" w:type="dxa"/>
          </w:tcPr>
          <w:p w14:paraId="2A4CCB57" w14:textId="77777777" w:rsidR="00177E92" w:rsidRPr="00B41BF4" w:rsidRDefault="00177E9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B58" w14:textId="77777777" w:rsidR="00177E92" w:rsidRPr="00B41BF4" w:rsidRDefault="00177E92" w:rsidP="008728F5">
            <w:pPr>
              <w:spacing w:after="0"/>
              <w:rPr>
                <w:rFonts w:ascii="Times New Roman" w:hAnsi="Times New Roman" w:cs="Times New Roman"/>
                <w:lang w:val="en-GB"/>
              </w:rPr>
            </w:pPr>
            <w:r w:rsidRPr="00B41BF4">
              <w:rPr>
                <w:rFonts w:ascii="Times New Roman" w:hAnsi="Times New Roman" w:cs="Times New Roman"/>
                <w:lang w:val="en-GB"/>
              </w:rPr>
              <w:t xml:space="preserve">2 </w:t>
            </w:r>
            <w:proofErr w:type="spellStart"/>
            <w:r w:rsidRPr="00B41BF4">
              <w:rPr>
                <w:rFonts w:ascii="Times New Roman" w:hAnsi="Times New Roman" w:cs="Times New Roman"/>
                <w:lang w:val="en-GB"/>
              </w:rPr>
              <w:t>sіn</w:t>
            </w:r>
            <w:proofErr w:type="spellEnd"/>
            <w:r w:rsidRPr="00B41BF4">
              <w:rPr>
                <w:rFonts w:ascii="Times New Roman" w:hAnsi="Times New Roman" w:cs="Times New Roman"/>
                <w:lang w:val="en-GB"/>
              </w:rPr>
              <w:sym w:font="Symbol" w:char="F061"/>
            </w:r>
            <w:r w:rsidRPr="00B41BF4">
              <w:rPr>
                <w:rFonts w:ascii="Times New Roman" w:hAnsi="Times New Roman" w:cs="Times New Roman"/>
                <w:lang w:val="en-GB"/>
              </w:rPr>
              <w:t xml:space="preserve"> - 2 </w:t>
            </w:r>
            <w:proofErr w:type="spellStart"/>
            <w:r w:rsidRPr="00B41BF4">
              <w:rPr>
                <w:rFonts w:ascii="Times New Roman" w:hAnsi="Times New Roman" w:cs="Times New Roman"/>
                <w:lang w:val="en-GB"/>
              </w:rPr>
              <w:t>tg</w:t>
            </w:r>
            <w:proofErr w:type="spellEnd"/>
            <w:r w:rsidRPr="00B41BF4">
              <w:rPr>
                <w:rFonts w:ascii="Times New Roman" w:hAnsi="Times New Roman" w:cs="Times New Roman"/>
                <w:lang w:val="en-GB"/>
              </w:rPr>
              <w:sym w:font="Symbol" w:char="F061"/>
            </w:r>
          </w:p>
        </w:tc>
      </w:tr>
      <w:tr w:rsidR="00177E92" w:rsidRPr="00B41BF4" w14:paraId="2A4CCB5C" w14:textId="77777777" w:rsidTr="00B71698">
        <w:tc>
          <w:tcPr>
            <w:tcW w:w="533" w:type="dxa"/>
          </w:tcPr>
          <w:p w14:paraId="2A4CCB5A" w14:textId="77777777" w:rsidR="00177E92" w:rsidRPr="00B41BF4" w:rsidRDefault="00177E9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B5B" w14:textId="77777777" w:rsidR="00177E92" w:rsidRPr="00B41BF4" w:rsidRDefault="00177E92" w:rsidP="008728F5">
            <w:pPr>
              <w:spacing w:after="0"/>
              <w:rPr>
                <w:rFonts w:ascii="Times New Roman" w:hAnsi="Times New Roman" w:cs="Times New Roman"/>
                <w:lang w:val="en-GB"/>
              </w:rPr>
            </w:pPr>
            <w:r w:rsidRPr="00B41BF4">
              <w:rPr>
                <w:rFonts w:ascii="Times New Roman" w:hAnsi="Times New Roman" w:cs="Times New Roman"/>
                <w:lang w:val="en-GB"/>
              </w:rPr>
              <w:t xml:space="preserve">2 </w:t>
            </w:r>
            <w:proofErr w:type="spellStart"/>
            <w:r w:rsidRPr="00B41BF4">
              <w:rPr>
                <w:rFonts w:ascii="Times New Roman" w:hAnsi="Times New Roman" w:cs="Times New Roman"/>
                <w:lang w:val="en-GB"/>
              </w:rPr>
              <w:t>sіn</w:t>
            </w:r>
            <w:proofErr w:type="spellEnd"/>
            <w:r w:rsidRPr="00B41BF4">
              <w:rPr>
                <w:rFonts w:ascii="Times New Roman" w:hAnsi="Times New Roman" w:cs="Times New Roman"/>
                <w:lang w:val="en-GB"/>
              </w:rPr>
              <w:sym w:font="Symbol" w:char="F061"/>
            </w:r>
          </w:p>
        </w:tc>
      </w:tr>
      <w:tr w:rsidR="00177E92" w:rsidRPr="00B41BF4" w14:paraId="2A4CCB5F" w14:textId="77777777" w:rsidTr="00B71698">
        <w:tc>
          <w:tcPr>
            <w:tcW w:w="533" w:type="dxa"/>
          </w:tcPr>
          <w:p w14:paraId="2A4CCB5D" w14:textId="77777777" w:rsidR="00177E92" w:rsidRPr="00B41BF4" w:rsidRDefault="00177E9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B5E" w14:textId="77777777" w:rsidR="00177E92" w:rsidRPr="00B41BF4" w:rsidRDefault="00105DDA" w:rsidP="008728F5">
            <w:pPr>
              <w:spacing w:after="0"/>
              <w:rPr>
                <w:rFonts w:ascii="Times New Roman" w:hAnsi="Times New Roman" w:cs="Times New Roman"/>
                <w:lang w:val="en-GB"/>
              </w:rPr>
            </w:pPr>
            <w:r>
              <w:rPr>
                <w:rFonts w:ascii="Times New Roman" w:hAnsi="Times New Roman" w:cs="Times New Roman"/>
                <w:lang w:val="en-GB"/>
              </w:rPr>
              <w:t>1</w:t>
            </w:r>
          </w:p>
        </w:tc>
      </w:tr>
      <w:tr w:rsidR="00177E92" w:rsidRPr="00B41BF4" w14:paraId="2A4CCB62" w14:textId="77777777" w:rsidTr="00B71698">
        <w:tc>
          <w:tcPr>
            <w:tcW w:w="533" w:type="dxa"/>
          </w:tcPr>
          <w:p w14:paraId="2A4CCB60" w14:textId="77777777" w:rsidR="00177E92" w:rsidRPr="00B41BF4" w:rsidRDefault="00177E9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B61" w14:textId="77777777" w:rsidR="00177E92" w:rsidRPr="00B41BF4" w:rsidRDefault="00177E92" w:rsidP="008728F5">
            <w:pPr>
              <w:spacing w:after="0"/>
              <w:rPr>
                <w:rFonts w:ascii="Times New Roman" w:hAnsi="Times New Roman" w:cs="Times New Roman"/>
                <w:lang w:val="en-GB"/>
              </w:rPr>
            </w:pPr>
            <w:r w:rsidRPr="00B41BF4">
              <w:rPr>
                <w:rFonts w:ascii="Times New Roman" w:hAnsi="Times New Roman" w:cs="Times New Roman"/>
                <w:lang w:val="en-GB"/>
              </w:rPr>
              <w:t>cos</w:t>
            </w:r>
            <w:r w:rsidRPr="00B41BF4">
              <w:rPr>
                <w:rFonts w:ascii="Times New Roman" w:hAnsi="Times New Roman" w:cs="Times New Roman"/>
                <w:lang w:val="en-GB"/>
              </w:rPr>
              <w:sym w:font="Symbol" w:char="F061"/>
            </w:r>
          </w:p>
        </w:tc>
      </w:tr>
      <w:tr w:rsidR="00177E92" w:rsidRPr="00B41BF4" w14:paraId="2A4CCB65" w14:textId="77777777" w:rsidTr="00B71698">
        <w:tc>
          <w:tcPr>
            <w:tcW w:w="533" w:type="dxa"/>
          </w:tcPr>
          <w:p w14:paraId="2A4CCB63" w14:textId="77777777" w:rsidR="00177E92" w:rsidRPr="00B41BF4" w:rsidRDefault="00177E9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CB64" w14:textId="77777777" w:rsidR="00177E92" w:rsidRPr="00B41BF4" w:rsidRDefault="00177E92" w:rsidP="008728F5">
            <w:pPr>
              <w:spacing w:after="0"/>
              <w:rPr>
                <w:rFonts w:ascii="Times New Roman" w:hAnsi="Times New Roman" w:cs="Times New Roman"/>
              </w:rPr>
            </w:pPr>
            <w:r w:rsidRPr="00B41BF4">
              <w:rPr>
                <w:rFonts w:ascii="Times New Roman" w:hAnsi="Times New Roman" w:cs="Times New Roman"/>
                <w:lang w:val="en-US"/>
              </w:rPr>
              <w:t xml:space="preserve"> </w:t>
            </w:r>
            <w:r w:rsidR="00105DDA">
              <w:rPr>
                <w:rFonts w:ascii="Times New Roman" w:hAnsi="Times New Roman" w:cs="Times New Roman"/>
                <w:lang w:val="en-GB"/>
              </w:rPr>
              <w:t>0</w:t>
            </w:r>
          </w:p>
        </w:tc>
      </w:tr>
    </w:tbl>
    <w:p w14:paraId="2A4CCB66" w14:textId="77777777" w:rsidR="00177E92" w:rsidRDefault="00177E92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B67" w14:textId="77777777" w:rsidR="00177E92" w:rsidRDefault="0082446E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="00C86227"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>92</w:t>
      </w:r>
      <w:r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B68" w14:textId="77777777" w:rsidR="00C86227" w:rsidRDefault="00C86227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177E92" w:rsidRPr="00B41BF4" w14:paraId="2A4CCB6B" w14:textId="77777777" w:rsidTr="00B71698">
        <w:tc>
          <w:tcPr>
            <w:tcW w:w="533" w:type="dxa"/>
          </w:tcPr>
          <w:p w14:paraId="2A4CCB69" w14:textId="77777777" w:rsidR="00177E92" w:rsidRPr="00B41BF4" w:rsidRDefault="00177E9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="00F0079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</w:tcPr>
          <w:p w14:paraId="2A4CCB6A" w14:textId="77777777" w:rsidR="00177E92" w:rsidRPr="00B41BF4" w:rsidRDefault="00177E92" w:rsidP="008728F5">
            <w:pPr>
              <w:spacing w:after="0"/>
              <w:rPr>
                <w:rFonts w:ascii="Times New Roman" w:hAnsi="Times New Roman" w:cs="Times New Roman"/>
              </w:rPr>
            </w:pPr>
            <w:proofErr w:type="spellStart"/>
            <w:r w:rsidRPr="00B41BF4">
              <w:rPr>
                <w:rFonts w:ascii="Times New Roman" w:hAnsi="Times New Roman" w:cs="Times New Roman"/>
              </w:rPr>
              <w:t>Арифметикалық</w:t>
            </w:r>
            <w:proofErr w:type="spellEnd"/>
            <w:r w:rsidRPr="00B41BF4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</w:rPr>
              <w:t>прогрессияның</w:t>
            </w:r>
            <w:proofErr w:type="spellEnd"/>
            <w:r w:rsidRPr="00B41BF4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</w:rPr>
              <w:t>алғашқы</w:t>
            </w:r>
            <w:proofErr w:type="spellEnd"/>
            <w:r w:rsidRPr="00B41BF4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</w:rPr>
              <w:t>үш</w:t>
            </w:r>
            <w:proofErr w:type="spellEnd"/>
            <w:r w:rsidRPr="00B41BF4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</w:rPr>
              <w:t>мүшесінің</w:t>
            </w:r>
            <w:proofErr w:type="spellEnd"/>
            <w:r w:rsidRPr="00B41BF4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</w:rPr>
              <w:t>қосындысы</w:t>
            </w:r>
            <w:proofErr w:type="spellEnd"/>
            <w:r w:rsidRPr="00B41BF4">
              <w:rPr>
                <w:rFonts w:ascii="Times New Roman" w:hAnsi="Times New Roman" w:cs="Times New Roman"/>
              </w:rPr>
              <w:t xml:space="preserve"> 18-ге </w:t>
            </w:r>
            <w:proofErr w:type="spellStart"/>
            <w:r w:rsidRPr="00B41BF4">
              <w:rPr>
                <w:rFonts w:ascii="Times New Roman" w:hAnsi="Times New Roman" w:cs="Times New Roman"/>
              </w:rPr>
              <w:t>тең</w:t>
            </w:r>
            <w:proofErr w:type="spellEnd"/>
            <w:r w:rsidRPr="00B41BF4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B41BF4">
              <w:rPr>
                <w:rFonts w:ascii="Times New Roman" w:hAnsi="Times New Roman" w:cs="Times New Roman"/>
              </w:rPr>
              <w:t>үшінші</w:t>
            </w:r>
            <w:proofErr w:type="spellEnd"/>
            <w:r w:rsidRPr="00B41BF4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</w:rPr>
              <w:t>мүшесі</w:t>
            </w:r>
            <w:proofErr w:type="spellEnd"/>
            <w:r w:rsidRPr="00B41BF4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</w:rPr>
              <w:t>алтыншы</w:t>
            </w:r>
            <w:proofErr w:type="spellEnd"/>
            <w:r w:rsidRPr="00B41BF4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</w:rPr>
              <w:t>мүшесінен</w:t>
            </w:r>
            <w:proofErr w:type="spellEnd"/>
            <w:r w:rsidRPr="00B41BF4">
              <w:rPr>
                <w:rFonts w:ascii="Times New Roman" w:hAnsi="Times New Roman" w:cs="Times New Roman"/>
              </w:rPr>
              <w:t xml:space="preserve"> 9-ға кем. </w:t>
            </w:r>
            <w:proofErr w:type="spellStart"/>
            <w:r w:rsidRPr="00B41BF4">
              <w:rPr>
                <w:rFonts w:ascii="Times New Roman" w:hAnsi="Times New Roman" w:cs="Times New Roman"/>
              </w:rPr>
              <w:t>Жетінші</w:t>
            </w:r>
            <w:proofErr w:type="spellEnd"/>
            <w:r w:rsidRPr="00B41BF4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</w:rPr>
              <w:t>мүшесін</w:t>
            </w:r>
            <w:proofErr w:type="spellEnd"/>
            <w:r w:rsidRPr="00B41BF4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</w:rPr>
              <w:t>екінші</w:t>
            </w:r>
            <w:proofErr w:type="spellEnd"/>
            <w:r w:rsidRPr="00B41BF4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</w:rPr>
              <w:t>мүшесін</w:t>
            </w:r>
            <w:r w:rsidR="00105DDA">
              <w:rPr>
                <w:rFonts w:ascii="Times New Roman" w:hAnsi="Times New Roman" w:cs="Times New Roman"/>
              </w:rPr>
              <w:t>е</w:t>
            </w:r>
            <w:proofErr w:type="spellEnd"/>
            <w:r w:rsidR="00105DDA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="00105DDA">
              <w:rPr>
                <w:rFonts w:ascii="Times New Roman" w:hAnsi="Times New Roman" w:cs="Times New Roman"/>
              </w:rPr>
              <w:t>бөлгендегі</w:t>
            </w:r>
            <w:proofErr w:type="spellEnd"/>
            <w:r w:rsidR="00105DDA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="00105DDA">
              <w:rPr>
                <w:rFonts w:ascii="Times New Roman" w:hAnsi="Times New Roman" w:cs="Times New Roman"/>
              </w:rPr>
              <w:t>бөліндісін</w:t>
            </w:r>
            <w:proofErr w:type="spellEnd"/>
            <w:r w:rsidR="00105DDA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="00105DDA">
              <w:rPr>
                <w:rFonts w:ascii="Times New Roman" w:hAnsi="Times New Roman" w:cs="Times New Roman"/>
              </w:rPr>
              <w:t>табыңыз</w:t>
            </w:r>
            <w:proofErr w:type="spellEnd"/>
          </w:p>
        </w:tc>
      </w:tr>
      <w:tr w:rsidR="00177E92" w:rsidRPr="00B41BF4" w14:paraId="2A4CCB6E" w14:textId="77777777" w:rsidTr="00B71698">
        <w:tc>
          <w:tcPr>
            <w:tcW w:w="533" w:type="dxa"/>
          </w:tcPr>
          <w:p w14:paraId="2A4CCB6C" w14:textId="77777777" w:rsidR="00177E92" w:rsidRPr="00B41BF4" w:rsidRDefault="00177E9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B6D" w14:textId="77777777" w:rsidR="00177E92" w:rsidRPr="00B41BF4" w:rsidRDefault="00177E92" w:rsidP="008728F5">
            <w:pPr>
              <w:spacing w:after="0"/>
              <w:rPr>
                <w:rFonts w:ascii="Times New Roman" w:hAnsi="Times New Roman" w:cs="Times New Roman"/>
              </w:rPr>
            </w:pPr>
            <w:r w:rsidRPr="00B41BF4">
              <w:rPr>
                <w:rFonts w:ascii="Times New Roman" w:hAnsi="Times New Roman" w:cs="Times New Roman"/>
                <w:position w:val="-26"/>
                <w:lang w:val="en-US"/>
              </w:rPr>
              <w:object w:dxaOrig="340" w:dyaOrig="700" w14:anchorId="2A4CCE65">
                <v:shape id="_x0000_i1598" type="#_x0000_t75" style="width:16.8pt;height:34.8pt" o:ole="">
                  <v:imagedata r:id="rId1068" o:title=""/>
                </v:shape>
                <o:OLEObject Type="Embed" ProgID="Equation.3" ShapeID="_x0000_i1598" DrawAspect="Content" ObjectID="_1735455666" r:id="rId1069"/>
              </w:object>
            </w:r>
          </w:p>
        </w:tc>
      </w:tr>
      <w:tr w:rsidR="00177E92" w:rsidRPr="00B41BF4" w14:paraId="2A4CCB71" w14:textId="77777777" w:rsidTr="00B71698">
        <w:tc>
          <w:tcPr>
            <w:tcW w:w="533" w:type="dxa"/>
          </w:tcPr>
          <w:p w14:paraId="2A4CCB6F" w14:textId="77777777" w:rsidR="00177E92" w:rsidRPr="00B41BF4" w:rsidRDefault="00177E9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CB70" w14:textId="77777777" w:rsidR="00177E92" w:rsidRPr="00B41BF4" w:rsidRDefault="00177E92" w:rsidP="008728F5">
            <w:pPr>
              <w:spacing w:after="0"/>
              <w:rPr>
                <w:rFonts w:ascii="Times New Roman" w:hAnsi="Times New Roman" w:cs="Times New Roman"/>
              </w:rPr>
            </w:pPr>
            <w:r w:rsidRPr="00B41BF4">
              <w:rPr>
                <w:rFonts w:ascii="Times New Roman" w:hAnsi="Times New Roman" w:cs="Times New Roman"/>
                <w:position w:val="-26"/>
                <w:lang w:val="en-US"/>
              </w:rPr>
              <w:object w:dxaOrig="260" w:dyaOrig="700" w14:anchorId="2A4CCE66">
                <v:shape id="_x0000_i1599" type="#_x0000_t75" style="width:13.2pt;height:34.8pt" o:ole="">
                  <v:imagedata r:id="rId1070" o:title=""/>
                </v:shape>
                <o:OLEObject Type="Embed" ProgID="Equation.3" ShapeID="_x0000_i1599" DrawAspect="Content" ObjectID="_1735455667" r:id="rId1071"/>
              </w:object>
            </w:r>
          </w:p>
        </w:tc>
      </w:tr>
      <w:tr w:rsidR="00177E92" w:rsidRPr="00B41BF4" w14:paraId="2A4CCB74" w14:textId="77777777" w:rsidTr="00B71698">
        <w:tc>
          <w:tcPr>
            <w:tcW w:w="533" w:type="dxa"/>
          </w:tcPr>
          <w:p w14:paraId="2A4CCB72" w14:textId="77777777" w:rsidR="00177E92" w:rsidRPr="00B41BF4" w:rsidRDefault="00177E9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0</w:t>
            </w:r>
          </w:p>
        </w:tc>
        <w:tc>
          <w:tcPr>
            <w:tcW w:w="8812" w:type="dxa"/>
          </w:tcPr>
          <w:p w14:paraId="2A4CCB73" w14:textId="77777777" w:rsidR="00177E92" w:rsidRPr="00B41BF4" w:rsidRDefault="00177E92" w:rsidP="008728F5">
            <w:pPr>
              <w:spacing w:after="0"/>
              <w:rPr>
                <w:rFonts w:ascii="Times New Roman" w:hAnsi="Times New Roman" w:cs="Times New Roman"/>
              </w:rPr>
            </w:pPr>
            <w:r w:rsidRPr="00B41BF4">
              <w:rPr>
                <w:rFonts w:ascii="Times New Roman" w:hAnsi="Times New Roman" w:cs="Times New Roman"/>
                <w:position w:val="-26"/>
                <w:lang w:val="en-US"/>
              </w:rPr>
              <w:object w:dxaOrig="260" w:dyaOrig="700" w14:anchorId="2A4CCE67">
                <v:shape id="_x0000_i1600" type="#_x0000_t75" style="width:13.2pt;height:34.8pt" o:ole="">
                  <v:imagedata r:id="rId1072" o:title=""/>
                </v:shape>
                <o:OLEObject Type="Embed" ProgID="Equation.3" ShapeID="_x0000_i1600" DrawAspect="Content" ObjectID="_1735455668" r:id="rId1073"/>
              </w:object>
            </w:r>
          </w:p>
        </w:tc>
      </w:tr>
      <w:tr w:rsidR="00177E92" w:rsidRPr="00B41BF4" w14:paraId="2A4CCB77" w14:textId="77777777" w:rsidTr="00B71698">
        <w:tc>
          <w:tcPr>
            <w:tcW w:w="533" w:type="dxa"/>
          </w:tcPr>
          <w:p w14:paraId="2A4CCB75" w14:textId="77777777" w:rsidR="00177E92" w:rsidRPr="00B41BF4" w:rsidRDefault="00177E9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B76" w14:textId="77777777" w:rsidR="00177E92" w:rsidRPr="00B41BF4" w:rsidRDefault="00177E92" w:rsidP="008728F5">
            <w:pPr>
              <w:spacing w:after="0"/>
              <w:rPr>
                <w:rFonts w:ascii="Times New Roman" w:hAnsi="Times New Roman" w:cs="Times New Roman"/>
                <w:lang w:val="en-US"/>
              </w:rPr>
            </w:pPr>
            <w:r w:rsidRPr="00B41BF4">
              <w:rPr>
                <w:rFonts w:ascii="Times New Roman" w:hAnsi="Times New Roman" w:cs="Times New Roman"/>
                <w:position w:val="-26"/>
                <w:lang w:val="en-US"/>
              </w:rPr>
              <w:object w:dxaOrig="260" w:dyaOrig="700" w14:anchorId="2A4CCE68">
                <v:shape id="_x0000_i1601" type="#_x0000_t75" style="width:13.2pt;height:34.8pt" o:ole="">
                  <v:imagedata r:id="rId1074" o:title=""/>
                </v:shape>
                <o:OLEObject Type="Embed" ProgID="Equation.3" ShapeID="_x0000_i1601" DrawAspect="Content" ObjectID="_1735455669" r:id="rId1075"/>
              </w:object>
            </w:r>
          </w:p>
        </w:tc>
      </w:tr>
      <w:tr w:rsidR="00177E92" w:rsidRPr="00B41BF4" w14:paraId="2A4CCB7A" w14:textId="77777777" w:rsidTr="00B71698">
        <w:tc>
          <w:tcPr>
            <w:tcW w:w="533" w:type="dxa"/>
          </w:tcPr>
          <w:p w14:paraId="2A4CCB78" w14:textId="77777777" w:rsidR="00177E92" w:rsidRPr="00B41BF4" w:rsidRDefault="00177E92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B79" w14:textId="77777777" w:rsidR="00177E92" w:rsidRPr="00B41BF4" w:rsidRDefault="00177E92" w:rsidP="008728F5">
            <w:pPr>
              <w:spacing w:after="0"/>
              <w:rPr>
                <w:rFonts w:ascii="Times New Roman" w:hAnsi="Times New Roman" w:cs="Times New Roman"/>
              </w:rPr>
            </w:pPr>
            <w:r w:rsidRPr="00B41BF4">
              <w:rPr>
                <w:rFonts w:ascii="Times New Roman" w:hAnsi="Times New Roman" w:cs="Times New Roman"/>
                <w:position w:val="-26"/>
                <w:lang w:val="en-US"/>
              </w:rPr>
              <w:object w:dxaOrig="260" w:dyaOrig="700" w14:anchorId="2A4CCE69">
                <v:shape id="_x0000_i1602" type="#_x0000_t75" style="width:13.2pt;height:34.8pt" o:ole="">
                  <v:imagedata r:id="rId1076" o:title=""/>
                </v:shape>
                <o:OLEObject Type="Embed" ProgID="Equation.3" ShapeID="_x0000_i1602" DrawAspect="Content" ObjectID="_1735455670" r:id="rId1077"/>
              </w:object>
            </w:r>
          </w:p>
        </w:tc>
      </w:tr>
    </w:tbl>
    <w:p w14:paraId="2A4CCB7B" w14:textId="77777777" w:rsidR="00177E92" w:rsidRDefault="00177E92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B7C" w14:textId="77777777" w:rsidR="00C86227" w:rsidRDefault="0082446E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="00C86227"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>93</w:t>
      </w:r>
      <w:r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B7D" w14:textId="77777777" w:rsidR="00C86227" w:rsidRDefault="00C86227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5200E6" w:rsidRPr="00B41BF4" w14:paraId="2A4CCB80" w14:textId="77777777" w:rsidTr="00B71698">
        <w:tc>
          <w:tcPr>
            <w:tcW w:w="533" w:type="dxa"/>
          </w:tcPr>
          <w:p w14:paraId="2A4CCB7E" w14:textId="77777777" w:rsidR="005200E6" w:rsidRDefault="00F00798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V1</w:t>
            </w:r>
          </w:p>
        </w:tc>
        <w:tc>
          <w:tcPr>
            <w:tcW w:w="8812" w:type="dxa"/>
          </w:tcPr>
          <w:p w14:paraId="2A4CCB7F" w14:textId="77777777" w:rsidR="005200E6" w:rsidRDefault="005200E6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7.0(3)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шектеусіз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периодты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ондық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бөлшекті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қысқармайтын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жай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бөлшек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түрінде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жазыңыздар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</w:t>
            </w:r>
          </w:p>
        </w:tc>
      </w:tr>
      <w:tr w:rsidR="005200E6" w:rsidRPr="00B41BF4" w14:paraId="2A4CCB83" w14:textId="77777777" w:rsidTr="00B71698">
        <w:tc>
          <w:tcPr>
            <w:tcW w:w="533" w:type="dxa"/>
          </w:tcPr>
          <w:p w14:paraId="2A4CCB81" w14:textId="77777777" w:rsidR="005200E6" w:rsidRDefault="005200E6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B82" w14:textId="77777777" w:rsidR="005200E6" w:rsidRDefault="005200E6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19/30</w:t>
            </w:r>
          </w:p>
        </w:tc>
      </w:tr>
      <w:tr w:rsidR="005200E6" w:rsidRPr="00B41BF4" w14:paraId="2A4CCB86" w14:textId="77777777" w:rsidTr="00B71698">
        <w:tc>
          <w:tcPr>
            <w:tcW w:w="533" w:type="dxa"/>
          </w:tcPr>
          <w:p w14:paraId="2A4CCB84" w14:textId="77777777" w:rsidR="005200E6" w:rsidRDefault="005200E6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B85" w14:textId="77777777" w:rsidR="005200E6" w:rsidRDefault="005200E6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23/30</w:t>
            </w:r>
          </w:p>
        </w:tc>
      </w:tr>
      <w:tr w:rsidR="005200E6" w:rsidRPr="00B41BF4" w14:paraId="2A4CCB89" w14:textId="77777777" w:rsidTr="00B71698">
        <w:tc>
          <w:tcPr>
            <w:tcW w:w="533" w:type="dxa"/>
          </w:tcPr>
          <w:p w14:paraId="2A4CCB87" w14:textId="77777777" w:rsidR="005200E6" w:rsidRDefault="005200E6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B88" w14:textId="77777777" w:rsidR="005200E6" w:rsidRDefault="005200E6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17/30</w:t>
            </w:r>
          </w:p>
        </w:tc>
      </w:tr>
      <w:tr w:rsidR="005200E6" w:rsidRPr="00B41BF4" w14:paraId="2A4CCB8C" w14:textId="77777777" w:rsidTr="00B71698">
        <w:tc>
          <w:tcPr>
            <w:tcW w:w="533" w:type="dxa"/>
          </w:tcPr>
          <w:p w14:paraId="2A4CCB8A" w14:textId="77777777" w:rsidR="005200E6" w:rsidRDefault="005200E6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</w:tcPr>
          <w:p w14:paraId="2A4CCB8B" w14:textId="77777777" w:rsidR="005200E6" w:rsidRDefault="005200E6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11/30</w:t>
            </w:r>
          </w:p>
        </w:tc>
      </w:tr>
      <w:tr w:rsidR="005200E6" w:rsidRPr="00B41BF4" w14:paraId="2A4CCB8F" w14:textId="77777777" w:rsidTr="00B71698">
        <w:tc>
          <w:tcPr>
            <w:tcW w:w="533" w:type="dxa"/>
          </w:tcPr>
          <w:p w14:paraId="2A4CCB8D" w14:textId="77777777" w:rsidR="005200E6" w:rsidRDefault="005200E6" w:rsidP="008728F5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B8E" w14:textId="77777777" w:rsidR="005200E6" w:rsidRDefault="005200E6" w:rsidP="008728F5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21/30</w:t>
            </w:r>
          </w:p>
        </w:tc>
      </w:tr>
    </w:tbl>
    <w:p w14:paraId="2A4CCB90" w14:textId="77777777" w:rsidR="00177E92" w:rsidRDefault="00177E92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B91" w14:textId="77777777" w:rsidR="00C86227" w:rsidRDefault="0082446E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="00C86227"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>94</w:t>
      </w:r>
      <w:r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B92" w14:textId="77777777" w:rsidR="00B71698" w:rsidRDefault="00B71698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3B10EA" w:rsidRPr="00B41BF4" w14:paraId="2A4CCB95" w14:textId="77777777" w:rsidTr="00B71698">
        <w:tc>
          <w:tcPr>
            <w:tcW w:w="533" w:type="dxa"/>
          </w:tcPr>
          <w:p w14:paraId="2A4CCB93" w14:textId="77777777" w:rsidR="003B10EA" w:rsidRPr="003B10EA" w:rsidRDefault="00F00798" w:rsidP="008728F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V1</w:t>
            </w:r>
          </w:p>
        </w:tc>
        <w:tc>
          <w:tcPr>
            <w:tcW w:w="8812" w:type="dxa"/>
          </w:tcPr>
          <w:p w14:paraId="2A4CCB94" w14:textId="77777777" w:rsidR="003B10EA" w:rsidRPr="003B10EA" w:rsidRDefault="003B10EA" w:rsidP="008728F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  <w:lang w:val="kk-KZ"/>
              </w:rPr>
            </w:pPr>
            <w:r w:rsidRPr="008C7594">
              <w:rPr>
                <w:rFonts w:ascii="Times New Roman" w:hAnsi="Times New Roman" w:cs="Times New Roman"/>
                <w:noProof/>
                <w:sz w:val="24"/>
                <w:szCs w:val="24"/>
              </w:rPr>
              <w:t>Синус пен косинус функцияларының анықталу облысы</w:t>
            </w:r>
          </w:p>
        </w:tc>
      </w:tr>
      <w:tr w:rsidR="003B10EA" w:rsidRPr="00B41BF4" w14:paraId="2A4CCB98" w14:textId="77777777" w:rsidTr="00B71698">
        <w:tc>
          <w:tcPr>
            <w:tcW w:w="533" w:type="dxa"/>
          </w:tcPr>
          <w:p w14:paraId="2A4CCB96" w14:textId="77777777" w:rsidR="003B10EA" w:rsidRPr="00543352" w:rsidRDefault="003B10EA" w:rsidP="008728F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CB97" w14:textId="77777777" w:rsidR="003B10EA" w:rsidRPr="008C7594" w:rsidRDefault="003B10EA" w:rsidP="008728F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C7594">
              <w:rPr>
                <w:rFonts w:ascii="Times New Roman" w:hAnsi="Times New Roman" w:cs="Times New Roman"/>
                <w:noProof/>
                <w:sz w:val="24"/>
                <w:szCs w:val="24"/>
              </w:rPr>
              <w:t>Барлық нақты сандар жиыны</w:t>
            </w:r>
          </w:p>
        </w:tc>
      </w:tr>
      <w:tr w:rsidR="003B10EA" w:rsidRPr="00B41BF4" w14:paraId="2A4CCB9B" w14:textId="77777777" w:rsidTr="00B71698">
        <w:tc>
          <w:tcPr>
            <w:tcW w:w="533" w:type="dxa"/>
          </w:tcPr>
          <w:p w14:paraId="2A4CCB99" w14:textId="77777777" w:rsidR="003B10EA" w:rsidRPr="008C7594" w:rsidRDefault="003B10EA" w:rsidP="008728F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C7594">
              <w:rPr>
                <w:rFonts w:ascii="Times New Roman" w:hAnsi="Times New Roman" w:cs="Times New Roman"/>
                <w:noProof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B9A" w14:textId="77777777" w:rsidR="003B10EA" w:rsidRPr="008C7594" w:rsidRDefault="003B10EA" w:rsidP="008728F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C7594">
              <w:rPr>
                <w:rFonts w:ascii="Times New Roman" w:hAnsi="Times New Roman" w:cs="Times New Roman"/>
                <w:noProof/>
                <w:sz w:val="24"/>
                <w:szCs w:val="24"/>
              </w:rPr>
              <w:t>Барлық бүтін оң сандар жиыны</w:t>
            </w:r>
          </w:p>
        </w:tc>
      </w:tr>
      <w:tr w:rsidR="003B10EA" w:rsidRPr="00B41BF4" w14:paraId="2A4CCB9E" w14:textId="77777777" w:rsidTr="00B71698">
        <w:tc>
          <w:tcPr>
            <w:tcW w:w="533" w:type="dxa"/>
          </w:tcPr>
          <w:p w14:paraId="2A4CCB9C" w14:textId="77777777" w:rsidR="003B10EA" w:rsidRPr="008C7594" w:rsidRDefault="003B10EA" w:rsidP="008728F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C7594">
              <w:rPr>
                <w:rFonts w:ascii="Times New Roman" w:hAnsi="Times New Roman" w:cs="Times New Roman"/>
                <w:noProof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B9D" w14:textId="77777777" w:rsidR="003B10EA" w:rsidRPr="008C7594" w:rsidRDefault="003B10EA" w:rsidP="008728F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C7594">
              <w:rPr>
                <w:rFonts w:ascii="Times New Roman" w:hAnsi="Times New Roman" w:cs="Times New Roman"/>
                <w:noProof/>
                <w:sz w:val="24"/>
                <w:szCs w:val="24"/>
              </w:rPr>
              <w:t>Барлық бүтін теріс сандар жиыны</w:t>
            </w:r>
          </w:p>
        </w:tc>
      </w:tr>
      <w:tr w:rsidR="003B10EA" w:rsidRPr="00B41BF4" w14:paraId="2A4CCBA1" w14:textId="77777777" w:rsidTr="00B71698">
        <w:tc>
          <w:tcPr>
            <w:tcW w:w="533" w:type="dxa"/>
          </w:tcPr>
          <w:p w14:paraId="2A4CCB9F" w14:textId="77777777" w:rsidR="003B10EA" w:rsidRPr="008C7594" w:rsidRDefault="003B10EA" w:rsidP="008728F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C7594">
              <w:rPr>
                <w:rFonts w:ascii="Times New Roman" w:hAnsi="Times New Roman" w:cs="Times New Roman"/>
                <w:noProof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BA0" w14:textId="77777777" w:rsidR="003B10EA" w:rsidRPr="008C7594" w:rsidRDefault="003B10EA" w:rsidP="008728F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C7594">
              <w:rPr>
                <w:rFonts w:ascii="Times New Roman" w:hAnsi="Times New Roman" w:cs="Times New Roman"/>
                <w:noProof/>
                <w:sz w:val="24"/>
                <w:szCs w:val="24"/>
              </w:rPr>
              <w:t>Барлық натурал сандар жиыны</w:t>
            </w:r>
          </w:p>
        </w:tc>
      </w:tr>
      <w:tr w:rsidR="003B10EA" w:rsidRPr="00B41BF4" w14:paraId="2A4CCBA4" w14:textId="77777777" w:rsidTr="00B71698">
        <w:tc>
          <w:tcPr>
            <w:tcW w:w="533" w:type="dxa"/>
          </w:tcPr>
          <w:p w14:paraId="2A4CCBA2" w14:textId="77777777" w:rsidR="003B10EA" w:rsidRPr="008C7594" w:rsidRDefault="003B10EA" w:rsidP="008728F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C7594">
              <w:rPr>
                <w:rFonts w:ascii="Times New Roman" w:hAnsi="Times New Roman" w:cs="Times New Roman"/>
                <w:noProof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BA3" w14:textId="77777777" w:rsidR="003B10EA" w:rsidRPr="008C7594" w:rsidRDefault="003B10EA" w:rsidP="008728F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C7594">
              <w:rPr>
                <w:rFonts w:ascii="Times New Roman" w:hAnsi="Times New Roman" w:cs="Times New Roman"/>
                <w:noProof/>
                <w:sz w:val="24"/>
                <w:szCs w:val="24"/>
              </w:rPr>
              <w:t>Барлық рационал сандар жиыны</w:t>
            </w:r>
          </w:p>
        </w:tc>
      </w:tr>
    </w:tbl>
    <w:p w14:paraId="2A4CCBA5" w14:textId="77777777" w:rsidR="00B71698" w:rsidRDefault="00B71698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BA6" w14:textId="77777777" w:rsidR="00F00798" w:rsidRDefault="00F00798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CBA7" w14:textId="77777777" w:rsidR="00F00798" w:rsidRDefault="00F00798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CBA8" w14:textId="77777777" w:rsidR="00C86227" w:rsidRDefault="0082446E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="00C86227"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>95</w:t>
      </w:r>
      <w:r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BA9" w14:textId="77777777" w:rsidR="00C86227" w:rsidRDefault="00C86227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057B21" w:rsidRPr="00B41BF4" w14:paraId="2A4CCBAD" w14:textId="77777777" w:rsidTr="00B71698">
        <w:tc>
          <w:tcPr>
            <w:tcW w:w="533" w:type="dxa"/>
          </w:tcPr>
          <w:p w14:paraId="2A4CCBAA" w14:textId="77777777" w:rsidR="00057B21" w:rsidRPr="003B10EA" w:rsidRDefault="00F00798" w:rsidP="008728F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V1</w:t>
            </w:r>
          </w:p>
        </w:tc>
        <w:tc>
          <w:tcPr>
            <w:tcW w:w="8812" w:type="dxa"/>
          </w:tcPr>
          <w:p w14:paraId="2A4CCBAB" w14:textId="77777777" w:rsidR="00057B21" w:rsidRPr="008C7594" w:rsidRDefault="00057B21" w:rsidP="008728F5">
            <w:pPr>
              <w:spacing w:after="0"/>
              <w:ind w:hanging="40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C7594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260" w:dyaOrig="240" w14:anchorId="2A4CCE6A">
                <v:shape id="_x0000_i1603" type="#_x0000_t75" style="width:12.6pt;height:12pt" o:ole="" fillcolor="window">
                  <v:imagedata r:id="rId1078" o:title=""/>
                </v:shape>
                <o:OLEObject Type="Embed" ProgID="Equation.3" ShapeID="_x0000_i1603" DrawAspect="Content" ObjectID="_1735455671" r:id="rId1079"/>
              </w:object>
            </w:r>
            <w:r w:rsidRPr="008C7594">
              <w:rPr>
                <w:rFonts w:ascii="Times New Roman" w:hAnsi="Times New Roman" w:cs="Times New Roman"/>
                <w:noProof/>
                <w:sz w:val="24"/>
                <w:szCs w:val="24"/>
              </w:rPr>
              <w:t>-</w:t>
            </w:r>
            <w:r w:rsidR="00FD3C52"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>a</w:t>
            </w:r>
            <w:r w:rsidR="00FD3C52" w:rsidRPr="00FD3C52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-</w:t>
            </w:r>
            <w:r w:rsidRPr="008C7594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ның қандай мәнінде  </w:t>
            </w:r>
            <w:r w:rsidRPr="008C7594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300" w:dyaOrig="560" w14:anchorId="2A4CCE6B">
                <v:shape id="_x0000_i1604" type="#_x0000_t75" style="width:15pt;height:27.6pt" o:ole="" fillcolor="window">
                  <v:imagedata r:id="rId1080" o:title=""/>
                </v:shape>
                <o:OLEObject Type="Embed" ProgID="Equation.3" ShapeID="_x0000_i1604" DrawAspect="Content" ObjectID="_1735455672" r:id="rId1081"/>
              </w:object>
            </w:r>
            <w:r w:rsidRPr="008C7594">
              <w:rPr>
                <w:rFonts w:ascii="Times New Roman" w:hAnsi="Times New Roman" w:cs="Times New Roman"/>
                <w:noProof/>
                <w:sz w:val="24"/>
                <w:szCs w:val="24"/>
              </w:rPr>
              <w:t>(-1;4;</w:t>
            </w:r>
            <w:r w:rsidRPr="008C7594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260" w:dyaOrig="240" w14:anchorId="2A4CCE6C">
                <v:shape id="_x0000_i1605" type="#_x0000_t75" style="width:12.6pt;height:12pt" o:ole="" fillcolor="window">
                  <v:imagedata r:id="rId1082" o:title=""/>
                </v:shape>
                <o:OLEObject Type="Embed" ProgID="Equation.3" ShapeID="_x0000_i1605" DrawAspect="Content" ObjectID="_1735455673" r:id="rId1083"/>
              </w:object>
            </w:r>
            <w:r w:rsidRPr="008C7594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) және </w:t>
            </w:r>
            <w:r w:rsidRPr="008C7594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300" w:dyaOrig="560" w14:anchorId="2A4CCE6D">
                <v:shape id="_x0000_i1606" type="#_x0000_t75" style="width:15pt;height:27.6pt" o:ole="" fillcolor="window">
                  <v:imagedata r:id="rId1084" o:title=""/>
                </v:shape>
                <o:OLEObject Type="Embed" ProgID="Equation.3" ShapeID="_x0000_i1606" DrawAspect="Content" ObjectID="_1735455674" r:id="rId1085"/>
              </w:object>
            </w:r>
            <w:r w:rsidRPr="008C7594">
              <w:rPr>
                <w:rFonts w:ascii="Times New Roman" w:hAnsi="Times New Roman" w:cs="Times New Roman"/>
                <w:noProof/>
                <w:sz w:val="24"/>
                <w:szCs w:val="24"/>
              </w:rPr>
              <w:t>(5;-1;2) векторларының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арасындағы бұрыш доғал болады</w:t>
            </w:r>
          </w:p>
          <w:p w14:paraId="2A4CCBAC" w14:textId="77777777" w:rsidR="00057B21" w:rsidRPr="008C7594" w:rsidRDefault="00057B21" w:rsidP="008728F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</w:tr>
      <w:tr w:rsidR="00057B21" w:rsidRPr="00B41BF4" w14:paraId="2A4CCBB0" w14:textId="77777777" w:rsidTr="00B71698">
        <w:tc>
          <w:tcPr>
            <w:tcW w:w="533" w:type="dxa"/>
          </w:tcPr>
          <w:p w14:paraId="2A4CCBAE" w14:textId="77777777" w:rsidR="00057B21" w:rsidRPr="008C7594" w:rsidRDefault="00057B21" w:rsidP="008728F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C7594">
              <w:rPr>
                <w:rFonts w:ascii="Times New Roman" w:hAnsi="Times New Roman" w:cs="Times New Roman"/>
                <w:noProof/>
                <w:sz w:val="24"/>
                <w:szCs w:val="24"/>
              </w:rPr>
              <w:t>1</w:t>
            </w:r>
          </w:p>
        </w:tc>
        <w:tc>
          <w:tcPr>
            <w:tcW w:w="8812" w:type="dxa"/>
          </w:tcPr>
          <w:p w14:paraId="2A4CCBAF" w14:textId="77777777" w:rsidR="00057B21" w:rsidRPr="008C7594" w:rsidRDefault="006F4C7C" w:rsidP="008728F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</w:rPr>
              <w:t>(-∞; 4,5</w:t>
            </w:r>
            <w:r w:rsidRPr="00B41BF4">
              <w:rPr>
                <w:rFonts w:ascii="Times New Roman" w:hAnsi="Times New Roman" w:cs="Times New Roman"/>
              </w:rPr>
              <w:t>)</w:t>
            </w:r>
          </w:p>
        </w:tc>
      </w:tr>
      <w:tr w:rsidR="00057B21" w:rsidRPr="00B41BF4" w14:paraId="2A4CCBB3" w14:textId="77777777" w:rsidTr="00B71698">
        <w:tc>
          <w:tcPr>
            <w:tcW w:w="533" w:type="dxa"/>
          </w:tcPr>
          <w:p w14:paraId="2A4CCBB1" w14:textId="77777777" w:rsidR="00057B21" w:rsidRPr="008C7594" w:rsidRDefault="00057B21" w:rsidP="008728F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C7594">
              <w:rPr>
                <w:rFonts w:ascii="Times New Roman" w:hAnsi="Times New Roman" w:cs="Times New Roman"/>
                <w:noProof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BB2" w14:textId="77777777" w:rsidR="00057B21" w:rsidRPr="008C7594" w:rsidRDefault="006F4C7C" w:rsidP="008728F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</w:rPr>
              <w:t>(</w:t>
            </w:r>
            <w:r>
              <w:rPr>
                <w:rFonts w:ascii="Times New Roman" w:hAnsi="Times New Roman" w:cs="Times New Roman"/>
                <w:lang w:val="en-US"/>
              </w:rPr>
              <w:t>0;</w:t>
            </w:r>
            <w:r>
              <w:rPr>
                <w:rFonts w:ascii="Times New Roman" w:hAnsi="Times New Roman" w:cs="Times New Roman"/>
              </w:rPr>
              <w:t xml:space="preserve"> +∞</w:t>
            </w:r>
            <w:r w:rsidRPr="00B41BF4">
              <w:rPr>
                <w:rFonts w:ascii="Times New Roman" w:hAnsi="Times New Roman" w:cs="Times New Roman"/>
              </w:rPr>
              <w:t>)</w:t>
            </w:r>
          </w:p>
        </w:tc>
      </w:tr>
      <w:tr w:rsidR="00057B21" w:rsidRPr="00B41BF4" w14:paraId="2A4CCBB6" w14:textId="77777777" w:rsidTr="00B71698">
        <w:tc>
          <w:tcPr>
            <w:tcW w:w="533" w:type="dxa"/>
          </w:tcPr>
          <w:p w14:paraId="2A4CCBB4" w14:textId="77777777" w:rsidR="00057B21" w:rsidRPr="008C7594" w:rsidRDefault="00057B21" w:rsidP="008728F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C7594">
              <w:rPr>
                <w:rFonts w:ascii="Times New Roman" w:hAnsi="Times New Roman" w:cs="Times New Roman"/>
                <w:noProof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BB5" w14:textId="77777777" w:rsidR="00057B21" w:rsidRPr="008C7594" w:rsidRDefault="006F4C7C" w:rsidP="008728F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</w:rPr>
              <w:t>(</w:t>
            </w:r>
            <w:r>
              <w:rPr>
                <w:rFonts w:ascii="Times New Roman" w:hAnsi="Times New Roman" w:cs="Times New Roman"/>
                <w:lang w:val="en-US"/>
              </w:rPr>
              <w:t xml:space="preserve">3; </w:t>
            </w:r>
            <w:r>
              <w:rPr>
                <w:rFonts w:ascii="Times New Roman" w:hAnsi="Times New Roman" w:cs="Times New Roman"/>
              </w:rPr>
              <w:t>+∞</w:t>
            </w:r>
            <w:r w:rsidRPr="00B41BF4">
              <w:rPr>
                <w:rFonts w:ascii="Times New Roman" w:hAnsi="Times New Roman" w:cs="Times New Roman"/>
              </w:rPr>
              <w:t>)</w:t>
            </w:r>
          </w:p>
        </w:tc>
      </w:tr>
      <w:tr w:rsidR="00057B21" w:rsidRPr="00B41BF4" w14:paraId="2A4CCBB9" w14:textId="77777777" w:rsidTr="00B71698">
        <w:tc>
          <w:tcPr>
            <w:tcW w:w="533" w:type="dxa"/>
          </w:tcPr>
          <w:p w14:paraId="2A4CCBB7" w14:textId="77777777" w:rsidR="00057B21" w:rsidRPr="008C7594" w:rsidRDefault="00057B21" w:rsidP="008728F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C7594">
              <w:rPr>
                <w:rFonts w:ascii="Times New Roman" w:hAnsi="Times New Roman" w:cs="Times New Roman"/>
                <w:noProof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BB8" w14:textId="77777777" w:rsidR="00057B21" w:rsidRPr="008C7594" w:rsidRDefault="00057B21" w:rsidP="008728F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C7594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(-3; 3)       </w:t>
            </w:r>
          </w:p>
        </w:tc>
      </w:tr>
      <w:tr w:rsidR="00057B21" w:rsidRPr="00B41BF4" w14:paraId="2A4CCBBC" w14:textId="77777777" w:rsidTr="00B71698">
        <w:tc>
          <w:tcPr>
            <w:tcW w:w="533" w:type="dxa"/>
          </w:tcPr>
          <w:p w14:paraId="2A4CCBBA" w14:textId="77777777" w:rsidR="00057B21" w:rsidRPr="008C7594" w:rsidRDefault="00057B21" w:rsidP="008728F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C7594">
              <w:rPr>
                <w:rFonts w:ascii="Times New Roman" w:hAnsi="Times New Roman" w:cs="Times New Roman"/>
                <w:noProof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BBB" w14:textId="77777777" w:rsidR="00057B21" w:rsidRPr="008C7594" w:rsidRDefault="006F4C7C" w:rsidP="008728F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</w:rPr>
              <w:t>(</w:t>
            </w:r>
            <w:r>
              <w:rPr>
                <w:rFonts w:ascii="Times New Roman" w:hAnsi="Times New Roman" w:cs="Times New Roman"/>
                <w:lang w:val="en-US"/>
              </w:rPr>
              <w:t xml:space="preserve">4,5; </w:t>
            </w:r>
            <w:r>
              <w:rPr>
                <w:rFonts w:ascii="Times New Roman" w:hAnsi="Times New Roman" w:cs="Times New Roman"/>
              </w:rPr>
              <w:t>+∞</w:t>
            </w:r>
            <w:r w:rsidRPr="00B41BF4">
              <w:rPr>
                <w:rFonts w:ascii="Times New Roman" w:hAnsi="Times New Roman" w:cs="Times New Roman"/>
              </w:rPr>
              <w:t>)</w:t>
            </w:r>
          </w:p>
        </w:tc>
      </w:tr>
    </w:tbl>
    <w:p w14:paraId="2A4CCBBD" w14:textId="77777777" w:rsidR="00B71698" w:rsidRDefault="00B71698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BBE" w14:textId="77777777" w:rsidR="00B71698" w:rsidRDefault="0082446E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="00C86227"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>96</w:t>
      </w:r>
      <w:r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2"/>
        <w:gridCol w:w="8813"/>
      </w:tblGrid>
      <w:tr w:rsidR="00247C38" w:rsidRPr="00B41BF4" w14:paraId="2A4CCBC1" w14:textId="77777777" w:rsidTr="00B71698">
        <w:tc>
          <w:tcPr>
            <w:tcW w:w="532" w:type="dxa"/>
          </w:tcPr>
          <w:p w14:paraId="2A4CCBBF" w14:textId="77777777" w:rsidR="00247C38" w:rsidRPr="003B10EA" w:rsidRDefault="00F00798" w:rsidP="008728F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V1</w:t>
            </w:r>
          </w:p>
        </w:tc>
        <w:tc>
          <w:tcPr>
            <w:tcW w:w="8813" w:type="dxa"/>
          </w:tcPr>
          <w:p w14:paraId="2A4CCBC0" w14:textId="77777777" w:rsidR="00247C38" w:rsidRPr="008C7594" w:rsidRDefault="00247C38" w:rsidP="008728F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C7594">
              <w:rPr>
                <w:rFonts w:ascii="Times New Roman" w:hAnsi="Times New Roman" w:cs="Times New Roman"/>
                <w:noProof/>
                <w:sz w:val="24"/>
                <w:szCs w:val="24"/>
              </w:rPr>
              <w:t>y=</w:t>
            </w:r>
            <w:r w:rsidRPr="008C7594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1120" w:dyaOrig="440" w14:anchorId="2A4CCE6E">
                <v:shape id="_x0000_i1607" type="#_x0000_t75" style="width:55.2pt;height:22.8pt" o:ole="">
                  <v:imagedata r:id="rId1086" o:title=""/>
                </v:shape>
                <o:OLEObject Type="Embed" ProgID="Equation.3" ShapeID="_x0000_i1607" DrawAspect="Content" ObjectID="_1735455675" r:id="rId1087"/>
              </w:object>
            </w:r>
            <w:r w:rsidRPr="008C7594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функциясының туындысын табыңдар</w:t>
            </w:r>
          </w:p>
        </w:tc>
      </w:tr>
      <w:tr w:rsidR="00247C38" w:rsidRPr="00B41BF4" w14:paraId="2A4CCBC4" w14:textId="77777777" w:rsidTr="00B71698">
        <w:tc>
          <w:tcPr>
            <w:tcW w:w="532" w:type="dxa"/>
          </w:tcPr>
          <w:p w14:paraId="2A4CCBC2" w14:textId="77777777" w:rsidR="00247C38" w:rsidRPr="008C7594" w:rsidRDefault="00247C38" w:rsidP="008728F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C7594">
              <w:rPr>
                <w:rFonts w:ascii="Times New Roman" w:hAnsi="Times New Roman" w:cs="Times New Roman"/>
                <w:noProof/>
                <w:sz w:val="24"/>
                <w:szCs w:val="24"/>
              </w:rPr>
              <w:lastRenderedPageBreak/>
              <w:t>1</w:t>
            </w:r>
          </w:p>
        </w:tc>
        <w:tc>
          <w:tcPr>
            <w:tcW w:w="8813" w:type="dxa"/>
          </w:tcPr>
          <w:p w14:paraId="2A4CCBC3" w14:textId="77777777" w:rsidR="00247C38" w:rsidRPr="008C7594" w:rsidRDefault="00247C38" w:rsidP="008728F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C7594">
              <w:rPr>
                <w:rFonts w:ascii="Times New Roman" w:hAnsi="Times New Roman" w:cs="Times New Roman"/>
                <w:noProof/>
                <w:position w:val="-30"/>
                <w:sz w:val="24"/>
                <w:szCs w:val="24"/>
              </w:rPr>
              <w:object w:dxaOrig="740" w:dyaOrig="760" w14:anchorId="2A4CCE6F">
                <v:shape id="_x0000_i1608" type="#_x0000_t75" style="width:37.8pt;height:37.8pt" o:ole="">
                  <v:imagedata r:id="rId1088" o:title=""/>
                </v:shape>
                <o:OLEObject Type="Embed" ProgID="Equation.3" ShapeID="_x0000_i1608" DrawAspect="Content" ObjectID="_1735455676" r:id="rId1089"/>
              </w:object>
            </w:r>
            <w:r w:rsidRPr="008C7594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        </w:t>
            </w:r>
          </w:p>
        </w:tc>
      </w:tr>
      <w:tr w:rsidR="00247C38" w:rsidRPr="00B41BF4" w14:paraId="2A4CCBC7" w14:textId="77777777" w:rsidTr="00B71698">
        <w:tc>
          <w:tcPr>
            <w:tcW w:w="532" w:type="dxa"/>
          </w:tcPr>
          <w:p w14:paraId="2A4CCBC5" w14:textId="77777777" w:rsidR="00247C38" w:rsidRPr="008C7594" w:rsidRDefault="00247C38" w:rsidP="008728F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C7594">
              <w:rPr>
                <w:rFonts w:ascii="Times New Roman" w:hAnsi="Times New Roman" w:cs="Times New Roman"/>
                <w:noProof/>
                <w:sz w:val="24"/>
                <w:szCs w:val="24"/>
              </w:rPr>
              <w:t>0</w:t>
            </w:r>
          </w:p>
        </w:tc>
        <w:tc>
          <w:tcPr>
            <w:tcW w:w="8813" w:type="dxa"/>
          </w:tcPr>
          <w:p w14:paraId="2A4CCBC6" w14:textId="77777777" w:rsidR="00247C38" w:rsidRPr="008C7594" w:rsidRDefault="00247C38" w:rsidP="008728F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C7594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  <w:r w:rsidRPr="008C7594">
              <w:rPr>
                <w:rFonts w:ascii="Times New Roman" w:hAnsi="Times New Roman" w:cs="Times New Roman"/>
                <w:noProof/>
                <w:position w:val="-30"/>
                <w:sz w:val="24"/>
                <w:szCs w:val="24"/>
              </w:rPr>
              <w:object w:dxaOrig="740" w:dyaOrig="760" w14:anchorId="2A4CCE70">
                <v:shape id="_x0000_i1609" type="#_x0000_t75" style="width:37.8pt;height:37.8pt" o:ole="">
                  <v:imagedata r:id="rId1090" o:title=""/>
                </v:shape>
                <o:OLEObject Type="Embed" ProgID="Equation.3" ShapeID="_x0000_i1609" DrawAspect="Content" ObjectID="_1735455677" r:id="rId1091"/>
              </w:object>
            </w:r>
            <w:r w:rsidRPr="008C7594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         </w:t>
            </w:r>
          </w:p>
        </w:tc>
      </w:tr>
      <w:tr w:rsidR="00247C38" w:rsidRPr="00B41BF4" w14:paraId="2A4CCBCA" w14:textId="77777777" w:rsidTr="00B71698">
        <w:tc>
          <w:tcPr>
            <w:tcW w:w="532" w:type="dxa"/>
          </w:tcPr>
          <w:p w14:paraId="2A4CCBC8" w14:textId="77777777" w:rsidR="00247C38" w:rsidRPr="008C7594" w:rsidRDefault="00247C38" w:rsidP="008728F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C7594">
              <w:rPr>
                <w:rFonts w:ascii="Times New Roman" w:hAnsi="Times New Roman" w:cs="Times New Roman"/>
                <w:noProof/>
                <w:sz w:val="24"/>
                <w:szCs w:val="24"/>
              </w:rPr>
              <w:t>0</w:t>
            </w:r>
          </w:p>
        </w:tc>
        <w:tc>
          <w:tcPr>
            <w:tcW w:w="8813" w:type="dxa"/>
          </w:tcPr>
          <w:p w14:paraId="2A4CCBC9" w14:textId="77777777" w:rsidR="00247C38" w:rsidRPr="008C7594" w:rsidRDefault="00247C38" w:rsidP="008728F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C7594"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</w:rPr>
              <w:object w:dxaOrig="400" w:dyaOrig="700" w14:anchorId="2A4CCE71">
                <v:shape id="_x0000_i1610" type="#_x0000_t75" style="width:19.8pt;height:34.8pt" o:ole="">
                  <v:imagedata r:id="rId1092" o:title=""/>
                </v:shape>
                <o:OLEObject Type="Embed" ProgID="Equation.3" ShapeID="_x0000_i1610" DrawAspect="Content" ObjectID="_1735455678" r:id="rId1093"/>
              </w:object>
            </w:r>
          </w:p>
        </w:tc>
      </w:tr>
      <w:tr w:rsidR="00247C38" w:rsidRPr="00B41BF4" w14:paraId="2A4CCBCD" w14:textId="77777777" w:rsidTr="00B71698">
        <w:tc>
          <w:tcPr>
            <w:tcW w:w="532" w:type="dxa"/>
          </w:tcPr>
          <w:p w14:paraId="2A4CCBCB" w14:textId="77777777" w:rsidR="00247C38" w:rsidRPr="008C7594" w:rsidRDefault="00247C38" w:rsidP="008728F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C7594">
              <w:rPr>
                <w:rFonts w:ascii="Times New Roman" w:hAnsi="Times New Roman" w:cs="Times New Roman"/>
                <w:noProof/>
                <w:sz w:val="24"/>
                <w:szCs w:val="24"/>
              </w:rPr>
              <w:t>0</w:t>
            </w:r>
          </w:p>
        </w:tc>
        <w:tc>
          <w:tcPr>
            <w:tcW w:w="8813" w:type="dxa"/>
          </w:tcPr>
          <w:p w14:paraId="2A4CCBCC" w14:textId="77777777" w:rsidR="00247C38" w:rsidRPr="008C7594" w:rsidRDefault="00247C38" w:rsidP="008728F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C7594">
              <w:rPr>
                <w:rFonts w:ascii="Times New Roman" w:hAnsi="Times New Roman" w:cs="Times New Roman"/>
                <w:noProof/>
                <w:position w:val="-30"/>
                <w:sz w:val="24"/>
                <w:szCs w:val="24"/>
              </w:rPr>
              <w:object w:dxaOrig="700" w:dyaOrig="760" w14:anchorId="2A4CCE72">
                <v:shape id="_x0000_i1611" type="#_x0000_t75" style="width:34.8pt;height:37.8pt" o:ole="">
                  <v:imagedata r:id="rId1094" o:title=""/>
                </v:shape>
                <o:OLEObject Type="Embed" ProgID="Equation.3" ShapeID="_x0000_i1611" DrawAspect="Content" ObjectID="_1735455679" r:id="rId1095"/>
              </w:object>
            </w:r>
            <w:r w:rsidRPr="008C7594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  </w:t>
            </w:r>
          </w:p>
        </w:tc>
      </w:tr>
      <w:tr w:rsidR="00247C38" w:rsidRPr="00B41BF4" w14:paraId="2A4CCBD0" w14:textId="77777777" w:rsidTr="00B71698">
        <w:tc>
          <w:tcPr>
            <w:tcW w:w="532" w:type="dxa"/>
          </w:tcPr>
          <w:p w14:paraId="2A4CCBCE" w14:textId="77777777" w:rsidR="00247C38" w:rsidRPr="008C7594" w:rsidRDefault="00247C38" w:rsidP="008728F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C7594">
              <w:rPr>
                <w:rFonts w:ascii="Times New Roman" w:hAnsi="Times New Roman" w:cs="Times New Roman"/>
                <w:noProof/>
                <w:sz w:val="24"/>
                <w:szCs w:val="24"/>
              </w:rPr>
              <w:t>0</w:t>
            </w:r>
          </w:p>
        </w:tc>
        <w:tc>
          <w:tcPr>
            <w:tcW w:w="8813" w:type="dxa"/>
          </w:tcPr>
          <w:p w14:paraId="2A4CCBCF" w14:textId="77777777" w:rsidR="00247C38" w:rsidRPr="008C7594" w:rsidRDefault="00247C38" w:rsidP="008728F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C7594">
              <w:rPr>
                <w:rFonts w:ascii="Times New Roman" w:hAnsi="Times New Roman" w:cs="Times New Roman"/>
                <w:noProof/>
                <w:position w:val="-30"/>
                <w:sz w:val="24"/>
                <w:szCs w:val="24"/>
              </w:rPr>
              <w:object w:dxaOrig="740" w:dyaOrig="760" w14:anchorId="2A4CCE73">
                <v:shape id="_x0000_i1612" type="#_x0000_t75" style="width:37.8pt;height:37.8pt" o:ole="">
                  <v:imagedata r:id="rId1096" o:title=""/>
                </v:shape>
                <o:OLEObject Type="Embed" ProgID="Equation.3" ShapeID="_x0000_i1612" DrawAspect="Content" ObjectID="_1735455680" r:id="rId1097"/>
              </w:object>
            </w:r>
            <w:r w:rsidRPr="008C7594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 </w:t>
            </w:r>
          </w:p>
        </w:tc>
      </w:tr>
    </w:tbl>
    <w:p w14:paraId="2A4CCBD1" w14:textId="77777777" w:rsidR="00057B21" w:rsidRDefault="00057B21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CBD2" w14:textId="77777777" w:rsidR="00C86227" w:rsidRDefault="0082446E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="00C86227"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>97</w:t>
      </w:r>
      <w:r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BD3" w14:textId="77777777" w:rsidR="00C86227" w:rsidRDefault="00C86227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057B21" w:rsidRPr="00B41BF4" w14:paraId="2A4CCBD6" w14:textId="77777777" w:rsidTr="00B71698">
        <w:tc>
          <w:tcPr>
            <w:tcW w:w="533" w:type="dxa"/>
          </w:tcPr>
          <w:p w14:paraId="2A4CCBD4" w14:textId="77777777" w:rsidR="00057B21" w:rsidRPr="003B10EA" w:rsidRDefault="00F00798" w:rsidP="008728F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V1</w:t>
            </w:r>
          </w:p>
        </w:tc>
        <w:tc>
          <w:tcPr>
            <w:tcW w:w="8812" w:type="dxa"/>
          </w:tcPr>
          <w:p w14:paraId="2A4CCBD5" w14:textId="77777777" w:rsidR="00057B21" w:rsidRPr="008C7594" w:rsidRDefault="00057B21" w:rsidP="008728F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C7594">
              <w:rPr>
                <w:rFonts w:ascii="Times New Roman" w:hAnsi="Times New Roman" w:cs="Times New Roman"/>
                <w:noProof/>
                <w:sz w:val="24"/>
                <w:szCs w:val="24"/>
                <w:lang w:eastAsia="ko-KR"/>
              </w:rPr>
              <w:t>Райхан 145 санын 60</w:t>
            </w:r>
            <w:r w:rsidRPr="008C7594">
              <w:rPr>
                <w:rFonts w:ascii="Times New Roman" w:hAnsi="Times New Roman" w:cs="Times New Roman"/>
                <w:noProof/>
                <w:sz w:val="24"/>
                <w:szCs w:val="24"/>
              </w:rPr>
              <w:t>%</w:t>
            </w:r>
            <w:r w:rsidRPr="008C7594">
              <w:rPr>
                <w:rFonts w:ascii="Times New Roman" w:hAnsi="Times New Roman" w:cs="Times New Roman"/>
                <w:noProof/>
                <w:sz w:val="24"/>
                <w:szCs w:val="24"/>
                <w:lang w:eastAsia="ko-KR"/>
              </w:rPr>
              <w:t>-ке арттырып, оның 25</w:t>
            </w:r>
            <w:r w:rsidRPr="008C7594">
              <w:rPr>
                <w:rFonts w:ascii="Times New Roman" w:hAnsi="Times New Roman" w:cs="Times New Roman"/>
                <w:noProof/>
                <w:sz w:val="24"/>
                <w:szCs w:val="24"/>
              </w:rPr>
              <w:t>%</w:t>
            </w:r>
            <w:r w:rsidRPr="008C7594">
              <w:rPr>
                <w:rFonts w:ascii="Times New Roman" w:hAnsi="Times New Roman" w:cs="Times New Roman"/>
                <w:noProof/>
                <w:sz w:val="24"/>
                <w:szCs w:val="24"/>
                <w:lang w:eastAsia="ko-KR"/>
              </w:rPr>
              <w:t>-ін есептеп тапты. Райхан қандай санды есептеп тапты</w:t>
            </w:r>
          </w:p>
        </w:tc>
      </w:tr>
      <w:tr w:rsidR="00057B21" w:rsidRPr="00B41BF4" w14:paraId="2A4CCBD9" w14:textId="77777777" w:rsidTr="00B71698">
        <w:tc>
          <w:tcPr>
            <w:tcW w:w="533" w:type="dxa"/>
          </w:tcPr>
          <w:p w14:paraId="2A4CCBD7" w14:textId="77777777" w:rsidR="00057B21" w:rsidRPr="008C7594" w:rsidRDefault="00057B21" w:rsidP="008728F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C7594">
              <w:rPr>
                <w:rFonts w:ascii="Times New Roman" w:hAnsi="Times New Roman" w:cs="Times New Roman"/>
                <w:noProof/>
                <w:sz w:val="24"/>
                <w:szCs w:val="24"/>
              </w:rPr>
              <w:t>1</w:t>
            </w:r>
          </w:p>
        </w:tc>
        <w:tc>
          <w:tcPr>
            <w:tcW w:w="8812" w:type="dxa"/>
          </w:tcPr>
          <w:p w14:paraId="2A4CCBD8" w14:textId="77777777" w:rsidR="00057B21" w:rsidRPr="008C7594" w:rsidRDefault="00057B21" w:rsidP="008728F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C7594">
              <w:rPr>
                <w:rFonts w:ascii="Times New Roman" w:hAnsi="Times New Roman" w:cs="Times New Roman"/>
                <w:noProof/>
                <w:sz w:val="24"/>
                <w:szCs w:val="24"/>
              </w:rPr>
              <w:t>58</w:t>
            </w:r>
          </w:p>
        </w:tc>
      </w:tr>
      <w:tr w:rsidR="00057B21" w:rsidRPr="00B41BF4" w14:paraId="2A4CCBDC" w14:textId="77777777" w:rsidTr="00B71698">
        <w:tc>
          <w:tcPr>
            <w:tcW w:w="533" w:type="dxa"/>
          </w:tcPr>
          <w:p w14:paraId="2A4CCBDA" w14:textId="77777777" w:rsidR="00057B21" w:rsidRPr="008C7594" w:rsidRDefault="00057B21" w:rsidP="008728F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C7594">
              <w:rPr>
                <w:rFonts w:ascii="Times New Roman" w:hAnsi="Times New Roman" w:cs="Times New Roman"/>
                <w:noProof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BDB" w14:textId="77777777" w:rsidR="00057B21" w:rsidRPr="008C7594" w:rsidRDefault="00057B21" w:rsidP="008728F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C7594">
              <w:rPr>
                <w:rFonts w:ascii="Times New Roman" w:hAnsi="Times New Roman" w:cs="Times New Roman"/>
                <w:noProof/>
                <w:sz w:val="24"/>
                <w:szCs w:val="24"/>
              </w:rPr>
              <w:t>180</w:t>
            </w:r>
          </w:p>
        </w:tc>
      </w:tr>
      <w:tr w:rsidR="00057B21" w:rsidRPr="00B41BF4" w14:paraId="2A4CCBDF" w14:textId="77777777" w:rsidTr="00B71698">
        <w:tc>
          <w:tcPr>
            <w:tcW w:w="533" w:type="dxa"/>
          </w:tcPr>
          <w:p w14:paraId="2A4CCBDD" w14:textId="77777777" w:rsidR="00057B21" w:rsidRPr="008C7594" w:rsidRDefault="00057B21" w:rsidP="008728F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C7594">
              <w:rPr>
                <w:rFonts w:ascii="Times New Roman" w:hAnsi="Times New Roman" w:cs="Times New Roman"/>
                <w:noProof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BDE" w14:textId="77777777" w:rsidR="00057B21" w:rsidRPr="008C7594" w:rsidRDefault="00057B21" w:rsidP="008728F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C7594">
              <w:rPr>
                <w:rFonts w:ascii="Times New Roman" w:hAnsi="Times New Roman" w:cs="Times New Roman"/>
                <w:noProof/>
                <w:sz w:val="24"/>
                <w:szCs w:val="24"/>
              </w:rPr>
              <w:t>160</w:t>
            </w:r>
          </w:p>
        </w:tc>
      </w:tr>
      <w:tr w:rsidR="00057B21" w:rsidRPr="00B41BF4" w14:paraId="2A4CCBE2" w14:textId="77777777" w:rsidTr="00B71698">
        <w:tc>
          <w:tcPr>
            <w:tcW w:w="533" w:type="dxa"/>
          </w:tcPr>
          <w:p w14:paraId="2A4CCBE0" w14:textId="77777777" w:rsidR="00057B21" w:rsidRPr="008C7594" w:rsidRDefault="00057B21" w:rsidP="008728F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C7594">
              <w:rPr>
                <w:rFonts w:ascii="Times New Roman" w:hAnsi="Times New Roman" w:cs="Times New Roman"/>
                <w:noProof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BE1" w14:textId="77777777" w:rsidR="00057B21" w:rsidRPr="008C7594" w:rsidRDefault="00057B21" w:rsidP="008728F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C7594">
              <w:rPr>
                <w:rFonts w:ascii="Times New Roman" w:hAnsi="Times New Roman" w:cs="Times New Roman"/>
                <w:noProof/>
                <w:sz w:val="24"/>
                <w:szCs w:val="24"/>
              </w:rPr>
              <w:t>21</w:t>
            </w:r>
            <w:r w:rsidRPr="008C7594">
              <w:rPr>
                <w:rFonts w:ascii="Times New Roman" w:hAnsi="Times New Roman" w:cs="Times New Roman"/>
                <w:noProof/>
                <w:position w:val="-26"/>
                <w:sz w:val="24"/>
                <w:szCs w:val="24"/>
              </w:rPr>
              <w:object w:dxaOrig="260" w:dyaOrig="700" w14:anchorId="2A4CCE74">
                <v:shape id="_x0000_i1613" type="#_x0000_t75" style="width:13.2pt;height:34.8pt" o:ole="" fillcolor="window">
                  <v:imagedata r:id="rId1098" o:title=""/>
                </v:shape>
                <o:OLEObject Type="Embed" ProgID="Equation.3" ShapeID="_x0000_i1613" DrawAspect="Content" ObjectID="_1735455681" r:id="rId1099"/>
              </w:object>
            </w:r>
          </w:p>
        </w:tc>
      </w:tr>
      <w:tr w:rsidR="00057B21" w:rsidRPr="00B41BF4" w14:paraId="2A4CCBE5" w14:textId="77777777" w:rsidTr="00B71698">
        <w:tc>
          <w:tcPr>
            <w:tcW w:w="533" w:type="dxa"/>
          </w:tcPr>
          <w:p w14:paraId="2A4CCBE3" w14:textId="77777777" w:rsidR="00057B21" w:rsidRPr="008C7594" w:rsidRDefault="00057B21" w:rsidP="008728F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C7594">
              <w:rPr>
                <w:rFonts w:ascii="Times New Roman" w:hAnsi="Times New Roman" w:cs="Times New Roman"/>
                <w:noProof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BE4" w14:textId="77777777" w:rsidR="00057B21" w:rsidRPr="008C7594" w:rsidRDefault="00057B21" w:rsidP="008728F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C7594">
              <w:rPr>
                <w:rFonts w:ascii="Times New Roman" w:hAnsi="Times New Roman" w:cs="Times New Roman"/>
                <w:noProof/>
                <w:sz w:val="24"/>
                <w:szCs w:val="24"/>
              </w:rPr>
              <w:t>51</w:t>
            </w:r>
            <w:r w:rsidRPr="008C7594">
              <w:rPr>
                <w:rFonts w:ascii="Times New Roman" w:hAnsi="Times New Roman" w:cs="Times New Roman"/>
                <w:noProof/>
                <w:position w:val="-26"/>
                <w:sz w:val="24"/>
                <w:szCs w:val="24"/>
              </w:rPr>
              <w:object w:dxaOrig="260" w:dyaOrig="700" w14:anchorId="2A4CCE75">
                <v:shape id="_x0000_i1614" type="#_x0000_t75" style="width:13.2pt;height:34.8pt" o:ole="" fillcolor="window">
                  <v:imagedata r:id="rId1100" o:title=""/>
                </v:shape>
                <o:OLEObject Type="Embed" ProgID="Equation.3" ShapeID="_x0000_i1614" DrawAspect="Content" ObjectID="_1735455682" r:id="rId1101"/>
              </w:object>
            </w:r>
          </w:p>
        </w:tc>
      </w:tr>
    </w:tbl>
    <w:p w14:paraId="2A4CCBE6" w14:textId="77777777" w:rsidR="00B71698" w:rsidRDefault="00B71698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BE7" w14:textId="77777777" w:rsidR="00C86227" w:rsidRDefault="0082446E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="00C86227"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>98</w:t>
      </w:r>
      <w:r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BE8" w14:textId="77777777" w:rsidR="00C86227" w:rsidRDefault="00C86227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B71698" w:rsidRPr="00B41BF4" w14:paraId="2A4CCBEB" w14:textId="77777777" w:rsidTr="00B71698">
        <w:tc>
          <w:tcPr>
            <w:tcW w:w="533" w:type="dxa"/>
          </w:tcPr>
          <w:p w14:paraId="2A4CCBE9" w14:textId="77777777" w:rsidR="00B71698" w:rsidRPr="00B41BF4" w:rsidRDefault="00B7169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="00F0079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</w:tcPr>
          <w:p w14:paraId="2A4CCBEA" w14:textId="77777777" w:rsidR="00B71698" w:rsidRPr="00B41BF4" w:rsidRDefault="00B71698" w:rsidP="008728F5">
            <w:pPr>
              <w:spacing w:after="0"/>
              <w:rPr>
                <w:rFonts w:ascii="Times New Roman" w:hAnsi="Times New Roman" w:cs="Times New Roman"/>
              </w:rPr>
            </w:pPr>
            <w:r w:rsidRPr="00B41BF4">
              <w:rPr>
                <w:rFonts w:ascii="Times New Roman" w:hAnsi="Times New Roman" w:cs="Times New Roman"/>
                <w:lang w:val="en-GB"/>
              </w:rPr>
              <w:t>y</w:t>
            </w:r>
            <w:r w:rsidRPr="00B41BF4">
              <w:rPr>
                <w:rFonts w:ascii="Times New Roman" w:hAnsi="Times New Roman" w:cs="Times New Roman"/>
              </w:rPr>
              <w:t>=</w:t>
            </w:r>
            <w:r w:rsidRPr="00B41BF4">
              <w:rPr>
                <w:rFonts w:ascii="Times New Roman" w:hAnsi="Times New Roman" w:cs="Times New Roman"/>
                <w:position w:val="-30"/>
                <w:lang w:val="en-GB"/>
              </w:rPr>
              <w:object w:dxaOrig="1319" w:dyaOrig="780" w14:anchorId="2A4CCE76">
                <v:shape id="_x0000_i1615" type="#_x0000_t75" style="width:66pt;height:39pt" o:ole="">
                  <v:imagedata r:id="rId1102" o:title=""/>
                </v:shape>
                <o:OLEObject Type="Embed" ProgID="Equation.3" ShapeID="_x0000_i1615" DrawAspect="Content" ObjectID="_1735455683" r:id="rId1103"/>
              </w:object>
            </w:r>
            <w:r w:rsidRPr="00B41BF4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</w:rPr>
              <w:t>функци</w:t>
            </w:r>
            <w:r w:rsidR="003B10EA">
              <w:rPr>
                <w:rFonts w:ascii="Times New Roman" w:hAnsi="Times New Roman" w:cs="Times New Roman"/>
              </w:rPr>
              <w:t>ясының</w:t>
            </w:r>
            <w:proofErr w:type="spellEnd"/>
            <w:r w:rsidR="003B10EA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="003B10EA">
              <w:rPr>
                <w:rFonts w:ascii="Times New Roman" w:hAnsi="Times New Roman" w:cs="Times New Roman"/>
              </w:rPr>
              <w:t>анықталу</w:t>
            </w:r>
            <w:proofErr w:type="spellEnd"/>
            <w:r w:rsidR="003B10EA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="003B10EA">
              <w:rPr>
                <w:rFonts w:ascii="Times New Roman" w:hAnsi="Times New Roman" w:cs="Times New Roman"/>
              </w:rPr>
              <w:t>облысын</w:t>
            </w:r>
            <w:proofErr w:type="spellEnd"/>
            <w:r w:rsidR="003B10EA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="003B10EA">
              <w:rPr>
                <w:rFonts w:ascii="Times New Roman" w:hAnsi="Times New Roman" w:cs="Times New Roman"/>
              </w:rPr>
              <w:t>табыңыз</w:t>
            </w:r>
            <w:proofErr w:type="spellEnd"/>
          </w:p>
        </w:tc>
      </w:tr>
      <w:tr w:rsidR="00B71698" w:rsidRPr="00B41BF4" w14:paraId="2A4CCBEE" w14:textId="77777777" w:rsidTr="00B71698">
        <w:tc>
          <w:tcPr>
            <w:tcW w:w="533" w:type="dxa"/>
          </w:tcPr>
          <w:p w14:paraId="2A4CCBEC" w14:textId="77777777" w:rsidR="00B71698" w:rsidRPr="00B41BF4" w:rsidRDefault="00B7169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BED" w14:textId="77777777" w:rsidR="00B71698" w:rsidRPr="00B41BF4" w:rsidRDefault="00B71698" w:rsidP="008728F5">
            <w:pPr>
              <w:spacing w:after="0"/>
              <w:rPr>
                <w:rFonts w:ascii="Times New Roman" w:hAnsi="Times New Roman" w:cs="Times New Roman"/>
                <w:lang w:val="en-GB"/>
              </w:rPr>
            </w:pPr>
            <w:r w:rsidRPr="00B41BF4">
              <w:rPr>
                <w:rFonts w:ascii="Times New Roman" w:hAnsi="Times New Roman" w:cs="Times New Roman"/>
              </w:rPr>
              <w:t xml:space="preserve"> </w:t>
            </w:r>
            <w:r w:rsidR="003B10EA">
              <w:rPr>
                <w:rFonts w:ascii="Times New Roman" w:hAnsi="Times New Roman" w:cs="Times New Roman"/>
                <w:lang w:val="en-GB"/>
              </w:rPr>
              <w:t>(0; +3)</w:t>
            </w:r>
          </w:p>
        </w:tc>
      </w:tr>
      <w:tr w:rsidR="00B71698" w:rsidRPr="00B41BF4" w14:paraId="2A4CCBF1" w14:textId="77777777" w:rsidTr="00B71698">
        <w:tc>
          <w:tcPr>
            <w:tcW w:w="533" w:type="dxa"/>
          </w:tcPr>
          <w:p w14:paraId="2A4CCBEF" w14:textId="77777777" w:rsidR="00B71698" w:rsidRPr="00B41BF4" w:rsidRDefault="00B7169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BF0" w14:textId="77777777" w:rsidR="00B71698" w:rsidRPr="00B41BF4" w:rsidRDefault="00B71698" w:rsidP="008728F5">
            <w:pPr>
              <w:spacing w:after="0"/>
              <w:rPr>
                <w:rFonts w:ascii="Times New Roman" w:hAnsi="Times New Roman" w:cs="Times New Roman"/>
                <w:lang w:val="en-GB"/>
              </w:rPr>
            </w:pPr>
            <w:r w:rsidRPr="00B41BF4">
              <w:rPr>
                <w:rFonts w:ascii="Times New Roman" w:hAnsi="Times New Roman" w:cs="Times New Roman"/>
              </w:rPr>
              <w:t xml:space="preserve"> </w:t>
            </w:r>
            <w:r w:rsidR="003B10EA">
              <w:rPr>
                <w:rFonts w:ascii="Times New Roman" w:hAnsi="Times New Roman" w:cs="Times New Roman"/>
                <w:lang w:val="en-GB"/>
              </w:rPr>
              <w:t>(-3; 0]</w:t>
            </w:r>
          </w:p>
        </w:tc>
      </w:tr>
      <w:tr w:rsidR="00B71698" w:rsidRPr="00B41BF4" w14:paraId="2A4CCBF4" w14:textId="77777777" w:rsidTr="00B71698">
        <w:tc>
          <w:tcPr>
            <w:tcW w:w="533" w:type="dxa"/>
          </w:tcPr>
          <w:p w14:paraId="2A4CCBF2" w14:textId="77777777" w:rsidR="00B71698" w:rsidRPr="00B41BF4" w:rsidRDefault="00B7169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CBF3" w14:textId="77777777" w:rsidR="00B71698" w:rsidRPr="00B41BF4" w:rsidRDefault="00B71698" w:rsidP="008728F5">
            <w:pPr>
              <w:spacing w:after="0"/>
              <w:rPr>
                <w:rFonts w:ascii="Times New Roman" w:hAnsi="Times New Roman" w:cs="Times New Roman"/>
                <w:lang w:val="en-GB"/>
              </w:rPr>
            </w:pPr>
            <w:r w:rsidRPr="00B41BF4">
              <w:rPr>
                <w:rFonts w:ascii="Times New Roman" w:hAnsi="Times New Roman" w:cs="Times New Roman"/>
                <w:lang w:val="en-GB"/>
              </w:rPr>
              <w:t>(-3; -</w:t>
            </w:r>
            <w:r w:rsidRPr="00B41BF4">
              <w:rPr>
                <w:rFonts w:ascii="Times New Roman" w:hAnsi="Times New Roman" w:cs="Times New Roman"/>
                <w:position w:val="-28"/>
                <w:lang w:val="en-US"/>
              </w:rPr>
              <w:object w:dxaOrig="260" w:dyaOrig="720" w14:anchorId="2A4CCE77">
                <v:shape id="_x0000_i1616" type="#_x0000_t75" style="width:13.2pt;height:36pt" o:ole="">
                  <v:imagedata r:id="rId1104" o:title=""/>
                </v:shape>
                <o:OLEObject Type="Embed" ProgID="Equation.3" ShapeID="_x0000_i1616" DrawAspect="Content" ObjectID="_1735455684" r:id="rId1105"/>
              </w:object>
            </w:r>
            <w:r w:rsidR="003B10EA">
              <w:rPr>
                <w:rFonts w:ascii="Times New Roman" w:hAnsi="Times New Roman" w:cs="Times New Roman"/>
                <w:lang w:val="en-GB"/>
              </w:rPr>
              <w:t>]</w:t>
            </w:r>
          </w:p>
        </w:tc>
      </w:tr>
      <w:tr w:rsidR="00B71698" w:rsidRPr="00B41BF4" w14:paraId="2A4CCBF7" w14:textId="77777777" w:rsidTr="00B71698">
        <w:tc>
          <w:tcPr>
            <w:tcW w:w="533" w:type="dxa"/>
          </w:tcPr>
          <w:p w14:paraId="2A4CCBF5" w14:textId="77777777" w:rsidR="00B71698" w:rsidRPr="00B41BF4" w:rsidRDefault="00B7169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BF6" w14:textId="77777777" w:rsidR="00B71698" w:rsidRPr="00B41BF4" w:rsidRDefault="00B71698" w:rsidP="008728F5">
            <w:pPr>
              <w:spacing w:after="0"/>
              <w:rPr>
                <w:rFonts w:ascii="Times New Roman" w:hAnsi="Times New Roman" w:cs="Times New Roman"/>
                <w:lang w:val="en-GB"/>
              </w:rPr>
            </w:pPr>
            <w:r w:rsidRPr="00B41BF4">
              <w:rPr>
                <w:rFonts w:ascii="Times New Roman" w:hAnsi="Times New Roman" w:cs="Times New Roman"/>
              </w:rPr>
              <w:t xml:space="preserve"> </w:t>
            </w:r>
            <w:r w:rsidRPr="00B41BF4">
              <w:rPr>
                <w:rFonts w:ascii="Times New Roman" w:hAnsi="Times New Roman" w:cs="Times New Roman"/>
                <w:lang w:val="en-GB"/>
              </w:rPr>
              <w:t>(-</w:t>
            </w:r>
            <w:r w:rsidRPr="00B41BF4">
              <w:rPr>
                <w:rFonts w:ascii="Times New Roman" w:hAnsi="Times New Roman" w:cs="Times New Roman"/>
                <w:position w:val="-28"/>
                <w:lang w:val="en-US"/>
              </w:rPr>
              <w:object w:dxaOrig="260" w:dyaOrig="720" w14:anchorId="2A4CCE78">
                <v:shape id="_x0000_i1617" type="#_x0000_t75" style="width:13.2pt;height:36pt" o:ole="">
                  <v:imagedata r:id="rId1104" o:title=""/>
                </v:shape>
                <o:OLEObject Type="Embed" ProgID="Equation.3" ShapeID="_x0000_i1617" DrawAspect="Content" ObjectID="_1735455685" r:id="rId1106"/>
              </w:object>
            </w:r>
            <w:r w:rsidR="003B10EA">
              <w:rPr>
                <w:rFonts w:ascii="Times New Roman" w:hAnsi="Times New Roman" w:cs="Times New Roman"/>
                <w:lang w:val="en-GB"/>
              </w:rPr>
              <w:t>; 0]</w:t>
            </w:r>
          </w:p>
        </w:tc>
      </w:tr>
      <w:tr w:rsidR="00B71698" w:rsidRPr="00B41BF4" w14:paraId="2A4CCBFA" w14:textId="77777777" w:rsidTr="00B71698">
        <w:tc>
          <w:tcPr>
            <w:tcW w:w="533" w:type="dxa"/>
          </w:tcPr>
          <w:p w14:paraId="2A4CCBF8" w14:textId="77777777" w:rsidR="00B71698" w:rsidRPr="00B41BF4" w:rsidRDefault="00B71698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BF9" w14:textId="77777777" w:rsidR="00B71698" w:rsidRPr="00B41BF4" w:rsidRDefault="00B71698" w:rsidP="008728F5">
            <w:pPr>
              <w:spacing w:after="0"/>
              <w:rPr>
                <w:rFonts w:ascii="Times New Roman" w:hAnsi="Times New Roman" w:cs="Times New Roman"/>
              </w:rPr>
            </w:pPr>
            <w:r w:rsidRPr="00B41BF4">
              <w:rPr>
                <w:rFonts w:ascii="Times New Roman" w:hAnsi="Times New Roman" w:cs="Times New Roman"/>
                <w:lang w:val="en-GB"/>
              </w:rPr>
              <w:t xml:space="preserve">(0; </w:t>
            </w:r>
            <w:r w:rsidRPr="00B41BF4">
              <w:rPr>
                <w:rFonts w:ascii="Times New Roman" w:hAnsi="Times New Roman" w:cs="Times New Roman"/>
                <w:position w:val="-28"/>
                <w:lang w:val="en-US"/>
              </w:rPr>
              <w:object w:dxaOrig="260" w:dyaOrig="720" w14:anchorId="2A4CCE79">
                <v:shape id="_x0000_i1618" type="#_x0000_t75" style="width:13.2pt;height:36pt" o:ole="">
                  <v:imagedata r:id="rId1104" o:title=""/>
                </v:shape>
                <o:OLEObject Type="Embed" ProgID="Equation.3" ShapeID="_x0000_i1618" DrawAspect="Content" ObjectID="_1735455686" r:id="rId1107"/>
              </w:object>
            </w:r>
            <w:r w:rsidR="003B10EA">
              <w:rPr>
                <w:rFonts w:ascii="Times New Roman" w:hAnsi="Times New Roman" w:cs="Times New Roman"/>
                <w:lang w:val="en-GB"/>
              </w:rPr>
              <w:t>]</w:t>
            </w:r>
          </w:p>
        </w:tc>
      </w:tr>
    </w:tbl>
    <w:p w14:paraId="2A4CCBFB" w14:textId="77777777" w:rsidR="00B71698" w:rsidRDefault="00B71698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BFC" w14:textId="77777777" w:rsidR="00C86227" w:rsidRDefault="00C86227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14:paraId="2A4CCBFD" w14:textId="77777777" w:rsidR="00C86227" w:rsidRDefault="0082446E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="00C86227"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>99</w:t>
      </w:r>
      <w:r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 xml:space="preserve"> </w:t>
      </w:r>
      <w:r w:rsidRPr="00B41BF4"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14:paraId="2A4CCBFE" w14:textId="77777777" w:rsidR="00C86227" w:rsidRDefault="00C86227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3B10EA" w:rsidRPr="00B41BF4" w14:paraId="2A4CCC01" w14:textId="77777777" w:rsidTr="00B71698">
        <w:tc>
          <w:tcPr>
            <w:tcW w:w="533" w:type="dxa"/>
          </w:tcPr>
          <w:p w14:paraId="2A4CCBFF" w14:textId="77777777" w:rsidR="003B10EA" w:rsidRPr="003B10EA" w:rsidRDefault="00F00798" w:rsidP="008728F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V1</w:t>
            </w:r>
          </w:p>
        </w:tc>
        <w:tc>
          <w:tcPr>
            <w:tcW w:w="8812" w:type="dxa"/>
          </w:tcPr>
          <w:p w14:paraId="2A4CCC00" w14:textId="77777777" w:rsidR="003B10EA" w:rsidRPr="008C7594" w:rsidRDefault="003B10EA" w:rsidP="008728F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C7594">
              <w:rPr>
                <w:rFonts w:ascii="Times New Roman" w:hAnsi="Times New Roman" w:cs="Times New Roman"/>
                <w:noProof/>
                <w:sz w:val="24"/>
                <w:szCs w:val="24"/>
              </w:rPr>
              <w:t>Теңсіздікті шешіңіз:</w:t>
            </w:r>
            <w:r w:rsidRPr="008C7594">
              <w:rPr>
                <w:rFonts w:ascii="Times New Roman" w:hAnsi="Times New Roman" w:cs="Times New Roman"/>
                <w:noProof/>
                <w:position w:val="-8"/>
                <w:sz w:val="24"/>
                <w:szCs w:val="24"/>
              </w:rPr>
              <w:object w:dxaOrig="1219" w:dyaOrig="400" w14:anchorId="2A4CCE7A">
                <v:shape id="_x0000_i1619" type="#_x0000_t75" style="width:60.6pt;height:20.4pt" o:ole="" fillcolor="window">
                  <v:imagedata r:id="rId1108" o:title=""/>
                </v:shape>
                <o:OLEObject Type="Embed" ProgID="Equation.3" ShapeID="_x0000_i1619" DrawAspect="Content" ObjectID="_1735455687" r:id="rId1109"/>
              </w:object>
            </w:r>
          </w:p>
        </w:tc>
      </w:tr>
      <w:tr w:rsidR="003B10EA" w:rsidRPr="00B41BF4" w14:paraId="2A4CCC04" w14:textId="77777777" w:rsidTr="00B71698">
        <w:tc>
          <w:tcPr>
            <w:tcW w:w="533" w:type="dxa"/>
          </w:tcPr>
          <w:p w14:paraId="2A4CCC02" w14:textId="77777777" w:rsidR="003B10EA" w:rsidRPr="008C7594" w:rsidRDefault="003B10EA" w:rsidP="008728F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C7594">
              <w:rPr>
                <w:rFonts w:ascii="Times New Roman" w:hAnsi="Times New Roman" w:cs="Times New Roman"/>
                <w:noProof/>
                <w:sz w:val="24"/>
                <w:szCs w:val="24"/>
              </w:rPr>
              <w:lastRenderedPageBreak/>
              <w:t>1</w:t>
            </w:r>
          </w:p>
        </w:tc>
        <w:tc>
          <w:tcPr>
            <w:tcW w:w="8812" w:type="dxa"/>
          </w:tcPr>
          <w:p w14:paraId="2A4CCC03" w14:textId="77777777" w:rsidR="003B10EA" w:rsidRPr="008C7594" w:rsidRDefault="003B10EA" w:rsidP="008728F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C7594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540" w:dyaOrig="360" w14:anchorId="2A4CCE7B">
                <v:shape id="_x0000_i1620" type="#_x0000_t75" style="width:27pt;height:18pt" o:ole="" fillcolor="window">
                  <v:imagedata r:id="rId1110" o:title=""/>
                </v:shape>
                <o:OLEObject Type="Embed" ProgID="Equation.3" ShapeID="_x0000_i1620" DrawAspect="Content" ObjectID="_1735455688" r:id="rId1111"/>
              </w:object>
            </w:r>
          </w:p>
        </w:tc>
      </w:tr>
      <w:tr w:rsidR="003B10EA" w:rsidRPr="00B41BF4" w14:paraId="2A4CCC07" w14:textId="77777777" w:rsidTr="00B71698">
        <w:tc>
          <w:tcPr>
            <w:tcW w:w="533" w:type="dxa"/>
          </w:tcPr>
          <w:p w14:paraId="2A4CCC05" w14:textId="77777777" w:rsidR="003B10EA" w:rsidRPr="008C7594" w:rsidRDefault="003B10EA" w:rsidP="008728F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C7594">
              <w:rPr>
                <w:rFonts w:ascii="Times New Roman" w:hAnsi="Times New Roman" w:cs="Times New Roman"/>
                <w:noProof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C06" w14:textId="77777777" w:rsidR="003B10EA" w:rsidRPr="008C7594" w:rsidRDefault="003B10EA" w:rsidP="008728F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C7594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520" w:dyaOrig="360" w14:anchorId="2A4CCE7C">
                <v:shape id="_x0000_i1621" type="#_x0000_t75" style="width:26.4pt;height:18pt" o:ole="" fillcolor="window">
                  <v:imagedata r:id="rId1112" o:title=""/>
                </v:shape>
                <o:OLEObject Type="Embed" ProgID="Equation.3" ShapeID="_x0000_i1621" DrawAspect="Content" ObjectID="_1735455689" r:id="rId1113"/>
              </w:object>
            </w:r>
          </w:p>
        </w:tc>
      </w:tr>
      <w:tr w:rsidR="003B10EA" w:rsidRPr="00B41BF4" w14:paraId="2A4CCC0A" w14:textId="77777777" w:rsidTr="00B71698">
        <w:tc>
          <w:tcPr>
            <w:tcW w:w="533" w:type="dxa"/>
          </w:tcPr>
          <w:p w14:paraId="2A4CCC08" w14:textId="77777777" w:rsidR="003B10EA" w:rsidRPr="008C7594" w:rsidRDefault="003B10EA" w:rsidP="008728F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C7594">
              <w:rPr>
                <w:rFonts w:ascii="Times New Roman" w:hAnsi="Times New Roman" w:cs="Times New Roman"/>
                <w:noProof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C09" w14:textId="77777777" w:rsidR="003B10EA" w:rsidRPr="00FD3C52" w:rsidRDefault="004B4642" w:rsidP="00FD3C52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 w:cs="Times New Roman"/>
                        <w:i/>
                        <w:noProof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</w:rPr>
                      <m:t>-∞;5</m:t>
                    </m:r>
                  </m:e>
                </m:d>
              </m:oMath>
            </m:oMathPara>
          </w:p>
        </w:tc>
      </w:tr>
      <w:tr w:rsidR="003B10EA" w:rsidRPr="00B41BF4" w14:paraId="2A4CCC0D" w14:textId="77777777" w:rsidTr="00B71698">
        <w:tc>
          <w:tcPr>
            <w:tcW w:w="533" w:type="dxa"/>
          </w:tcPr>
          <w:p w14:paraId="2A4CCC0B" w14:textId="77777777" w:rsidR="003B10EA" w:rsidRPr="008C7594" w:rsidRDefault="003B10EA" w:rsidP="008728F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C7594">
              <w:rPr>
                <w:rFonts w:ascii="Times New Roman" w:hAnsi="Times New Roman" w:cs="Times New Roman"/>
                <w:noProof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C0C" w14:textId="77777777" w:rsidR="003B10EA" w:rsidRPr="00FD3C52" w:rsidRDefault="004B4642" w:rsidP="008728F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 w:cs="Times New Roman"/>
                        <w:i/>
                        <w:noProof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</w:rPr>
                      <m:t>-∞;-5</m:t>
                    </m:r>
                  </m:e>
                </m:d>
              </m:oMath>
            </m:oMathPara>
          </w:p>
        </w:tc>
      </w:tr>
      <w:tr w:rsidR="003B10EA" w:rsidRPr="00B41BF4" w14:paraId="2A4CCC10" w14:textId="77777777" w:rsidTr="00C86227">
        <w:tc>
          <w:tcPr>
            <w:tcW w:w="533" w:type="dxa"/>
            <w:tcBorders>
              <w:bottom w:val="single" w:sz="4" w:space="0" w:color="auto"/>
            </w:tcBorders>
          </w:tcPr>
          <w:p w14:paraId="2A4CCC0E" w14:textId="77777777" w:rsidR="003B10EA" w:rsidRPr="008C7594" w:rsidRDefault="003B10EA" w:rsidP="008728F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C7594">
              <w:rPr>
                <w:rFonts w:ascii="Times New Roman" w:hAnsi="Times New Roman" w:cs="Times New Roman"/>
                <w:noProof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bottom w:val="single" w:sz="4" w:space="0" w:color="auto"/>
            </w:tcBorders>
          </w:tcPr>
          <w:p w14:paraId="2A4CCC0F" w14:textId="77777777" w:rsidR="003B10EA" w:rsidRPr="006F4C7C" w:rsidRDefault="004B4642" w:rsidP="008728F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 w:cs="Times New Roman"/>
                        <w:i/>
                        <w:noProof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</w:rPr>
                      <m:t>1;+∞</m:t>
                    </m:r>
                  </m:e>
                </m:d>
              </m:oMath>
            </m:oMathPara>
          </w:p>
        </w:tc>
      </w:tr>
    </w:tbl>
    <w:p w14:paraId="2A4CCC11" w14:textId="77777777" w:rsidR="00057B21" w:rsidRDefault="00057B21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CC12" w14:textId="77777777" w:rsidR="00057B21" w:rsidRDefault="00057B21" w:rsidP="008728F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2A4CCC13" w14:textId="77777777" w:rsidR="0082446E" w:rsidRDefault="0082446E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  <w:r w:rsidRPr="00B41BF4">
        <w:rPr>
          <w:rFonts w:ascii="Times New Roman" w:hAnsi="Times New Roman" w:cs="Times New Roman"/>
          <w:b/>
          <w:sz w:val="24"/>
          <w:szCs w:val="24"/>
        </w:rPr>
        <w:t>№</w:t>
      </w:r>
      <w:r w:rsidR="00057B21"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>100 сұрақ</w:t>
      </w:r>
    </w:p>
    <w:p w14:paraId="2A4CCC14" w14:textId="77777777" w:rsidR="00F00798" w:rsidRDefault="00F00798" w:rsidP="008728F5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33"/>
        <w:gridCol w:w="8812"/>
      </w:tblGrid>
      <w:tr w:rsidR="0082446E" w:rsidRPr="00B41BF4" w14:paraId="2A4CCC17" w14:textId="77777777" w:rsidTr="00570C5A">
        <w:tc>
          <w:tcPr>
            <w:tcW w:w="533" w:type="dxa"/>
          </w:tcPr>
          <w:p w14:paraId="2A4CCC15" w14:textId="77777777" w:rsidR="0082446E" w:rsidRPr="00B41BF4" w:rsidRDefault="0082446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="00F0079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</w:tcPr>
          <w:p w14:paraId="2A4CCC16" w14:textId="77777777" w:rsidR="0082446E" w:rsidRPr="00B41BF4" w:rsidRDefault="0082446E" w:rsidP="008728F5">
            <w:pPr>
              <w:spacing w:after="0"/>
              <w:rPr>
                <w:rFonts w:ascii="Times New Roman" w:hAnsi="Times New Roman" w:cs="Times New Roman"/>
                <w:lang w:val="ru-MD"/>
              </w:rPr>
            </w:pPr>
            <w:r w:rsidRPr="00B41BF4">
              <w:rPr>
                <w:rFonts w:ascii="Times New Roman" w:hAnsi="Times New Roman" w:cs="Times New Roman"/>
                <w:lang w:val="ru-MD"/>
              </w:rPr>
              <w:t>а-</w:t>
            </w:r>
            <w:proofErr w:type="spellStart"/>
            <w:r w:rsidRPr="00B41BF4">
              <w:rPr>
                <w:rFonts w:ascii="Times New Roman" w:hAnsi="Times New Roman" w:cs="Times New Roman"/>
                <w:lang w:val="ru-MD"/>
              </w:rPr>
              <w:t>ның</w:t>
            </w:r>
            <w:proofErr w:type="spellEnd"/>
            <w:r w:rsidRPr="00B41BF4">
              <w:rPr>
                <w:rFonts w:ascii="Times New Roman" w:hAnsi="Times New Roman" w:cs="Times New Roman"/>
                <w:lang w:val="ru-MD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lang w:val="ru-MD"/>
              </w:rPr>
              <w:t>қандай</w:t>
            </w:r>
            <w:proofErr w:type="spellEnd"/>
            <w:r w:rsidRPr="00B41BF4">
              <w:rPr>
                <w:rFonts w:ascii="Times New Roman" w:hAnsi="Times New Roman" w:cs="Times New Roman"/>
                <w:lang w:val="ru-MD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lang w:val="ru-MD"/>
              </w:rPr>
              <w:t>мәндерінде</w:t>
            </w:r>
            <w:proofErr w:type="spellEnd"/>
            <w:r w:rsidRPr="00B41BF4">
              <w:rPr>
                <w:rFonts w:ascii="Times New Roman" w:hAnsi="Times New Roman" w:cs="Times New Roman"/>
                <w:lang w:val="ru-MD"/>
              </w:rPr>
              <w:t xml:space="preserve"> </w:t>
            </w:r>
            <w:r w:rsidRPr="00B41BF4">
              <w:rPr>
                <w:rFonts w:ascii="Times New Roman" w:hAnsi="Times New Roman" w:cs="Times New Roman"/>
                <w:lang w:val="en-US"/>
              </w:rPr>
              <w:t>y</w:t>
            </w:r>
            <w:r w:rsidRPr="00B41BF4">
              <w:rPr>
                <w:rFonts w:ascii="Times New Roman" w:hAnsi="Times New Roman" w:cs="Times New Roman"/>
              </w:rPr>
              <w:t>=2</w:t>
            </w:r>
            <w:r w:rsidRPr="00B41BF4">
              <w:rPr>
                <w:rFonts w:ascii="Times New Roman" w:hAnsi="Times New Roman" w:cs="Times New Roman"/>
                <w:lang w:val="en-US"/>
              </w:rPr>
              <w:t>e</w:t>
            </w:r>
            <w:r w:rsidRPr="00B41BF4">
              <w:rPr>
                <w:rFonts w:ascii="Times New Roman" w:hAnsi="Times New Roman" w:cs="Times New Roman"/>
                <w:vertAlign w:val="superscript"/>
                <w:lang w:val="en-US"/>
              </w:rPr>
              <w:t>x</w:t>
            </w:r>
            <w:r w:rsidRPr="00B41BF4">
              <w:rPr>
                <w:rFonts w:ascii="Times New Roman" w:hAnsi="Times New Roman" w:cs="Times New Roman"/>
              </w:rPr>
              <w:t>+</w:t>
            </w:r>
            <w:r w:rsidRPr="00B41BF4">
              <w:rPr>
                <w:rFonts w:ascii="Times New Roman" w:hAnsi="Times New Roman" w:cs="Times New Roman"/>
                <w:lang w:val="en-US"/>
              </w:rPr>
              <w:t>ax</w:t>
            </w:r>
            <w:r w:rsidRPr="00B41BF4">
              <w:rPr>
                <w:rFonts w:ascii="Times New Roman" w:hAnsi="Times New Roman" w:cs="Times New Roman"/>
              </w:rPr>
              <w:t xml:space="preserve">-3 </w:t>
            </w:r>
            <w:proofErr w:type="spellStart"/>
            <w:r w:rsidRPr="00B41BF4">
              <w:rPr>
                <w:rFonts w:ascii="Times New Roman" w:hAnsi="Times New Roman" w:cs="Times New Roman"/>
                <w:lang w:val="ru-MD"/>
              </w:rPr>
              <w:t>функциясының</w:t>
            </w:r>
            <w:proofErr w:type="spellEnd"/>
            <w:r w:rsidRPr="00B41BF4">
              <w:rPr>
                <w:rFonts w:ascii="Times New Roman" w:hAnsi="Times New Roman" w:cs="Times New Roman"/>
                <w:lang w:val="ru-MD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lang w:val="ru-MD"/>
              </w:rPr>
              <w:t>кризистік</w:t>
            </w:r>
            <w:proofErr w:type="spellEnd"/>
            <w:r w:rsidRPr="00B41BF4">
              <w:rPr>
                <w:rFonts w:ascii="Times New Roman" w:hAnsi="Times New Roman" w:cs="Times New Roman"/>
                <w:lang w:val="ru-MD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lang w:val="ru-MD"/>
              </w:rPr>
              <w:t>нүктелері</w:t>
            </w:r>
            <w:proofErr w:type="spellEnd"/>
            <w:r w:rsidRPr="00B41BF4">
              <w:rPr>
                <w:rFonts w:ascii="Times New Roman" w:hAnsi="Times New Roman" w:cs="Times New Roman"/>
                <w:lang w:val="ru-MD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lang w:val="ru-MD"/>
              </w:rPr>
              <w:t>болмайтынын</w:t>
            </w:r>
            <w:proofErr w:type="spellEnd"/>
            <w:r w:rsidRPr="00B41BF4">
              <w:rPr>
                <w:rFonts w:ascii="Times New Roman" w:hAnsi="Times New Roman" w:cs="Times New Roman"/>
                <w:lang w:val="ru-MD"/>
              </w:rPr>
              <w:t xml:space="preserve"> </w:t>
            </w:r>
            <w:proofErr w:type="spellStart"/>
            <w:r w:rsidRPr="00B41BF4">
              <w:rPr>
                <w:rFonts w:ascii="Times New Roman" w:hAnsi="Times New Roman" w:cs="Times New Roman"/>
                <w:lang w:val="ru-MD"/>
              </w:rPr>
              <w:t>анықтаңыз</w:t>
            </w:r>
            <w:proofErr w:type="spellEnd"/>
          </w:p>
        </w:tc>
      </w:tr>
      <w:tr w:rsidR="0082446E" w:rsidRPr="00B41BF4" w14:paraId="2A4CCC1A" w14:textId="77777777" w:rsidTr="00570C5A">
        <w:tc>
          <w:tcPr>
            <w:tcW w:w="533" w:type="dxa"/>
          </w:tcPr>
          <w:p w14:paraId="2A4CCC18" w14:textId="77777777" w:rsidR="0082446E" w:rsidRPr="00B41BF4" w:rsidRDefault="0082446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C19" w14:textId="77777777" w:rsidR="0082446E" w:rsidRPr="00B41BF4" w:rsidRDefault="0082446E" w:rsidP="008728F5">
            <w:pPr>
              <w:spacing w:after="0"/>
              <w:rPr>
                <w:rFonts w:ascii="Times New Roman" w:hAnsi="Times New Roman" w:cs="Times New Roman"/>
              </w:rPr>
            </w:pPr>
            <w:r w:rsidRPr="00B41BF4">
              <w:rPr>
                <w:rFonts w:ascii="Times New Roman" w:hAnsi="Times New Roman" w:cs="Times New Roman"/>
              </w:rPr>
              <w:t xml:space="preserve"> 0</w:t>
            </w:r>
          </w:p>
        </w:tc>
      </w:tr>
      <w:tr w:rsidR="0082446E" w:rsidRPr="00B41BF4" w14:paraId="2A4CCC1D" w14:textId="77777777" w:rsidTr="00570C5A">
        <w:tc>
          <w:tcPr>
            <w:tcW w:w="533" w:type="dxa"/>
          </w:tcPr>
          <w:p w14:paraId="2A4CCC1B" w14:textId="77777777" w:rsidR="0082446E" w:rsidRPr="00B41BF4" w:rsidRDefault="0082446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</w:tcPr>
          <w:p w14:paraId="2A4CCC1C" w14:textId="77777777" w:rsidR="0082446E" w:rsidRPr="00B41BF4" w:rsidRDefault="0082446E" w:rsidP="008728F5">
            <w:pPr>
              <w:spacing w:after="0"/>
              <w:rPr>
                <w:rFonts w:ascii="Times New Roman" w:hAnsi="Times New Roman" w:cs="Times New Roman"/>
              </w:rPr>
            </w:pPr>
            <w:r w:rsidRPr="00B41BF4">
              <w:rPr>
                <w:rFonts w:ascii="Times New Roman" w:hAnsi="Times New Roman" w:cs="Times New Roman"/>
              </w:rPr>
              <w:t xml:space="preserve"> [0; +∞)</w:t>
            </w:r>
          </w:p>
        </w:tc>
      </w:tr>
      <w:tr w:rsidR="0082446E" w:rsidRPr="00B41BF4" w14:paraId="2A4CCC20" w14:textId="77777777" w:rsidTr="00570C5A">
        <w:tc>
          <w:tcPr>
            <w:tcW w:w="533" w:type="dxa"/>
          </w:tcPr>
          <w:p w14:paraId="2A4CCC1E" w14:textId="77777777" w:rsidR="0082446E" w:rsidRPr="00B41BF4" w:rsidRDefault="0082446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C1F" w14:textId="77777777" w:rsidR="0082446E" w:rsidRPr="00B41BF4" w:rsidRDefault="0082446E" w:rsidP="008728F5">
            <w:pPr>
              <w:spacing w:after="0"/>
              <w:rPr>
                <w:rFonts w:ascii="Times New Roman" w:hAnsi="Times New Roman" w:cs="Times New Roman"/>
              </w:rPr>
            </w:pPr>
            <w:r w:rsidRPr="00B41BF4">
              <w:rPr>
                <w:rFonts w:ascii="Times New Roman" w:hAnsi="Times New Roman" w:cs="Times New Roman"/>
              </w:rPr>
              <w:t>(-∞; 0)</w:t>
            </w:r>
          </w:p>
        </w:tc>
      </w:tr>
      <w:tr w:rsidR="0082446E" w:rsidRPr="00B41BF4" w14:paraId="2A4CCC23" w14:textId="77777777" w:rsidTr="00570C5A">
        <w:tc>
          <w:tcPr>
            <w:tcW w:w="533" w:type="dxa"/>
          </w:tcPr>
          <w:p w14:paraId="2A4CCC21" w14:textId="77777777" w:rsidR="0082446E" w:rsidRPr="00B41BF4" w:rsidRDefault="0082446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C22" w14:textId="77777777" w:rsidR="0082446E" w:rsidRPr="00B41BF4" w:rsidRDefault="0082446E" w:rsidP="008728F5">
            <w:pPr>
              <w:spacing w:after="0"/>
              <w:rPr>
                <w:rFonts w:ascii="Times New Roman" w:hAnsi="Times New Roman" w:cs="Times New Roman"/>
              </w:rPr>
            </w:pPr>
            <w:r w:rsidRPr="00B41BF4">
              <w:rPr>
                <w:rFonts w:ascii="Times New Roman" w:hAnsi="Times New Roman" w:cs="Times New Roman"/>
              </w:rPr>
              <w:t xml:space="preserve"> (-∞; 0]</w:t>
            </w:r>
          </w:p>
        </w:tc>
      </w:tr>
      <w:tr w:rsidR="0082446E" w:rsidRPr="00B41BF4" w14:paraId="2A4CCC26" w14:textId="77777777" w:rsidTr="00570C5A">
        <w:tc>
          <w:tcPr>
            <w:tcW w:w="533" w:type="dxa"/>
          </w:tcPr>
          <w:p w14:paraId="2A4CCC24" w14:textId="77777777" w:rsidR="0082446E" w:rsidRPr="00B41BF4" w:rsidRDefault="0082446E" w:rsidP="008728F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B41BF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</w:tcPr>
          <w:p w14:paraId="2A4CCC25" w14:textId="77777777" w:rsidR="0082446E" w:rsidRPr="00B41BF4" w:rsidRDefault="0082446E" w:rsidP="008728F5">
            <w:pPr>
              <w:spacing w:after="0"/>
              <w:rPr>
                <w:rFonts w:ascii="Times New Roman" w:hAnsi="Times New Roman" w:cs="Times New Roman"/>
              </w:rPr>
            </w:pPr>
            <w:r w:rsidRPr="00B41BF4">
              <w:rPr>
                <w:rFonts w:ascii="Times New Roman" w:hAnsi="Times New Roman" w:cs="Times New Roman"/>
              </w:rPr>
              <w:t xml:space="preserve"> (0;+∞) </w:t>
            </w:r>
          </w:p>
        </w:tc>
      </w:tr>
    </w:tbl>
    <w:p w14:paraId="2A4CCC27" w14:textId="77777777" w:rsidR="0082446E" w:rsidRPr="00B41BF4" w:rsidRDefault="0082446E" w:rsidP="00C475BD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sectPr w:rsidR="0082446E" w:rsidRPr="00B41BF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MT">
    <w:altName w:val="Times New Roman"/>
    <w:panose1 w:val="00000000000000000000"/>
    <w:charset w:val="00"/>
    <w:family w:val="roman"/>
    <w:notTrueType/>
    <w:pitch w:val="default"/>
    <w:sig w:usb0="00000201" w:usb1="00000000" w:usb2="00000000" w:usb3="00000000" w:csb0="00000004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Roboto">
    <w:charset w:val="00"/>
    <w:family w:val="auto"/>
    <w:pitch w:val="variable"/>
    <w:sig w:usb0="E0000AFF" w:usb1="5000217F" w:usb2="00000021" w:usb3="00000000" w:csb0="0000019F" w:csb1="00000000"/>
  </w:font>
  <w:font w:name="KZ Times New Roman">
    <w:altName w:val="Cambria"/>
    <w:charset w:val="CC"/>
    <w:family w:val="roman"/>
    <w:pitch w:val="variable"/>
    <w:sig w:usb0="00000287" w:usb1="00000000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hideSpellingErrors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D2666"/>
    <w:rsid w:val="000259F8"/>
    <w:rsid w:val="00026908"/>
    <w:rsid w:val="00053824"/>
    <w:rsid w:val="00055B15"/>
    <w:rsid w:val="00057B21"/>
    <w:rsid w:val="00076197"/>
    <w:rsid w:val="0007665E"/>
    <w:rsid w:val="00084BBD"/>
    <w:rsid w:val="00087674"/>
    <w:rsid w:val="000A4AFC"/>
    <w:rsid w:val="000C2B72"/>
    <w:rsid w:val="000E1D34"/>
    <w:rsid w:val="00102556"/>
    <w:rsid w:val="00105DDA"/>
    <w:rsid w:val="0010767F"/>
    <w:rsid w:val="0011112C"/>
    <w:rsid w:val="00156B7C"/>
    <w:rsid w:val="001701A3"/>
    <w:rsid w:val="00177E92"/>
    <w:rsid w:val="001828E4"/>
    <w:rsid w:val="00192B03"/>
    <w:rsid w:val="00194E4F"/>
    <w:rsid w:val="001A4ADB"/>
    <w:rsid w:val="001B495B"/>
    <w:rsid w:val="001C0755"/>
    <w:rsid w:val="001C3F61"/>
    <w:rsid w:val="001C5BC6"/>
    <w:rsid w:val="001E1FFA"/>
    <w:rsid w:val="00202DB6"/>
    <w:rsid w:val="002205A0"/>
    <w:rsid w:val="00247C38"/>
    <w:rsid w:val="00265AF2"/>
    <w:rsid w:val="00266CEC"/>
    <w:rsid w:val="00272D97"/>
    <w:rsid w:val="002750EC"/>
    <w:rsid w:val="00290E90"/>
    <w:rsid w:val="002A15B2"/>
    <w:rsid w:val="00307E46"/>
    <w:rsid w:val="003108FF"/>
    <w:rsid w:val="00315C84"/>
    <w:rsid w:val="003228F7"/>
    <w:rsid w:val="003358FF"/>
    <w:rsid w:val="0035253F"/>
    <w:rsid w:val="00365E4C"/>
    <w:rsid w:val="003736C0"/>
    <w:rsid w:val="00391AD8"/>
    <w:rsid w:val="003B10EA"/>
    <w:rsid w:val="003B2DD2"/>
    <w:rsid w:val="003C274A"/>
    <w:rsid w:val="003E531E"/>
    <w:rsid w:val="00400AD1"/>
    <w:rsid w:val="00404BFE"/>
    <w:rsid w:val="004218A1"/>
    <w:rsid w:val="004244DA"/>
    <w:rsid w:val="00425CDA"/>
    <w:rsid w:val="00453BC2"/>
    <w:rsid w:val="004622E6"/>
    <w:rsid w:val="00465E7D"/>
    <w:rsid w:val="00465F9C"/>
    <w:rsid w:val="0047003B"/>
    <w:rsid w:val="004B21C2"/>
    <w:rsid w:val="004B4642"/>
    <w:rsid w:val="004C0AFB"/>
    <w:rsid w:val="004C5B8A"/>
    <w:rsid w:val="004E1042"/>
    <w:rsid w:val="0050687E"/>
    <w:rsid w:val="005200E6"/>
    <w:rsid w:val="00521901"/>
    <w:rsid w:val="00533F15"/>
    <w:rsid w:val="005449B8"/>
    <w:rsid w:val="00546E9F"/>
    <w:rsid w:val="0055393B"/>
    <w:rsid w:val="00570C5A"/>
    <w:rsid w:val="00571B7B"/>
    <w:rsid w:val="00587C00"/>
    <w:rsid w:val="005C3093"/>
    <w:rsid w:val="005E2A46"/>
    <w:rsid w:val="005E6E21"/>
    <w:rsid w:val="006003B3"/>
    <w:rsid w:val="006048D1"/>
    <w:rsid w:val="00606BEB"/>
    <w:rsid w:val="0061683E"/>
    <w:rsid w:val="006478AC"/>
    <w:rsid w:val="00666B7D"/>
    <w:rsid w:val="00690489"/>
    <w:rsid w:val="00694CED"/>
    <w:rsid w:val="006A4170"/>
    <w:rsid w:val="006A7F5F"/>
    <w:rsid w:val="006F4C7C"/>
    <w:rsid w:val="006F5705"/>
    <w:rsid w:val="006F684D"/>
    <w:rsid w:val="00706694"/>
    <w:rsid w:val="00733FAE"/>
    <w:rsid w:val="007360E4"/>
    <w:rsid w:val="00742EF5"/>
    <w:rsid w:val="00743C8E"/>
    <w:rsid w:val="00750E51"/>
    <w:rsid w:val="00761631"/>
    <w:rsid w:val="00762EF5"/>
    <w:rsid w:val="007667CA"/>
    <w:rsid w:val="00791C2F"/>
    <w:rsid w:val="00791E34"/>
    <w:rsid w:val="00792D35"/>
    <w:rsid w:val="007B7E91"/>
    <w:rsid w:val="007E2891"/>
    <w:rsid w:val="007E6BDC"/>
    <w:rsid w:val="007E71FC"/>
    <w:rsid w:val="007F7E0D"/>
    <w:rsid w:val="008040BE"/>
    <w:rsid w:val="0082446E"/>
    <w:rsid w:val="008332A6"/>
    <w:rsid w:val="00833A9A"/>
    <w:rsid w:val="00841617"/>
    <w:rsid w:val="00856E26"/>
    <w:rsid w:val="008578E3"/>
    <w:rsid w:val="008728F5"/>
    <w:rsid w:val="00883506"/>
    <w:rsid w:val="00887D88"/>
    <w:rsid w:val="00890DA3"/>
    <w:rsid w:val="008C121B"/>
    <w:rsid w:val="008D7CF6"/>
    <w:rsid w:val="008E45CF"/>
    <w:rsid w:val="008F676B"/>
    <w:rsid w:val="00911210"/>
    <w:rsid w:val="00921B0D"/>
    <w:rsid w:val="00951015"/>
    <w:rsid w:val="009D2666"/>
    <w:rsid w:val="009F530B"/>
    <w:rsid w:val="00A342BE"/>
    <w:rsid w:val="00A47FC7"/>
    <w:rsid w:val="00A629E1"/>
    <w:rsid w:val="00A66B10"/>
    <w:rsid w:val="00A813CD"/>
    <w:rsid w:val="00A83790"/>
    <w:rsid w:val="00AA29F8"/>
    <w:rsid w:val="00AC50CF"/>
    <w:rsid w:val="00AE0EB7"/>
    <w:rsid w:val="00AE1BE6"/>
    <w:rsid w:val="00AE2BE1"/>
    <w:rsid w:val="00AF0A59"/>
    <w:rsid w:val="00B020C0"/>
    <w:rsid w:val="00B0215E"/>
    <w:rsid w:val="00B2532B"/>
    <w:rsid w:val="00B32830"/>
    <w:rsid w:val="00B41BF4"/>
    <w:rsid w:val="00B44608"/>
    <w:rsid w:val="00B47DEE"/>
    <w:rsid w:val="00B51732"/>
    <w:rsid w:val="00B525EB"/>
    <w:rsid w:val="00B53280"/>
    <w:rsid w:val="00B54D7A"/>
    <w:rsid w:val="00B71698"/>
    <w:rsid w:val="00B8357A"/>
    <w:rsid w:val="00B9414F"/>
    <w:rsid w:val="00BD28AD"/>
    <w:rsid w:val="00BD6D67"/>
    <w:rsid w:val="00BE3329"/>
    <w:rsid w:val="00C03B82"/>
    <w:rsid w:val="00C10770"/>
    <w:rsid w:val="00C17B8E"/>
    <w:rsid w:val="00C207AD"/>
    <w:rsid w:val="00C42B5D"/>
    <w:rsid w:val="00C475BD"/>
    <w:rsid w:val="00C47BA6"/>
    <w:rsid w:val="00C56F2C"/>
    <w:rsid w:val="00C57271"/>
    <w:rsid w:val="00C86227"/>
    <w:rsid w:val="00C868F8"/>
    <w:rsid w:val="00C925F9"/>
    <w:rsid w:val="00C968C5"/>
    <w:rsid w:val="00CA2389"/>
    <w:rsid w:val="00CB7E93"/>
    <w:rsid w:val="00CC7DCF"/>
    <w:rsid w:val="00CD30DA"/>
    <w:rsid w:val="00CE05F4"/>
    <w:rsid w:val="00CE0C53"/>
    <w:rsid w:val="00D056E7"/>
    <w:rsid w:val="00D55EA4"/>
    <w:rsid w:val="00DB5D12"/>
    <w:rsid w:val="00DC52BF"/>
    <w:rsid w:val="00DC5D43"/>
    <w:rsid w:val="00DC6028"/>
    <w:rsid w:val="00DE0BA9"/>
    <w:rsid w:val="00DE5D92"/>
    <w:rsid w:val="00DF056B"/>
    <w:rsid w:val="00E07609"/>
    <w:rsid w:val="00E151FC"/>
    <w:rsid w:val="00E15601"/>
    <w:rsid w:val="00E1743C"/>
    <w:rsid w:val="00E26DEA"/>
    <w:rsid w:val="00E304D9"/>
    <w:rsid w:val="00E4240A"/>
    <w:rsid w:val="00E46B36"/>
    <w:rsid w:val="00E56515"/>
    <w:rsid w:val="00E9637B"/>
    <w:rsid w:val="00E967DF"/>
    <w:rsid w:val="00EA0140"/>
    <w:rsid w:val="00EA2282"/>
    <w:rsid w:val="00EC70D4"/>
    <w:rsid w:val="00ED3EC0"/>
    <w:rsid w:val="00ED5D7E"/>
    <w:rsid w:val="00EE1479"/>
    <w:rsid w:val="00F00798"/>
    <w:rsid w:val="00F02B0C"/>
    <w:rsid w:val="00F15810"/>
    <w:rsid w:val="00F33C32"/>
    <w:rsid w:val="00F379E9"/>
    <w:rsid w:val="00F37CA4"/>
    <w:rsid w:val="00F54389"/>
    <w:rsid w:val="00F831FE"/>
    <w:rsid w:val="00F928EF"/>
    <w:rsid w:val="00FA2588"/>
    <w:rsid w:val="00FD1449"/>
    <w:rsid w:val="00FD14B2"/>
    <w:rsid w:val="00FD3C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623"/>
    <o:shapelayout v:ext="edit">
      <o:idmap v:ext="edit" data="1"/>
    </o:shapelayout>
  </w:shapeDefaults>
  <w:decimalSymbol w:val=","/>
  <w:listSeparator w:val=";"/>
  <w14:docId w14:val="2A4CAD48"/>
  <w15:chartTrackingRefBased/>
  <w15:docId w15:val="{9A1C00E7-E9B9-489C-8DE8-85913DA2AF8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84BBD"/>
    <w:pPr>
      <w:spacing w:after="200" w:line="276" w:lineRule="auto"/>
    </w:pPr>
    <w:rPr>
      <w:rFonts w:eastAsiaTheme="minorEastAsia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951015"/>
    <w:pPr>
      <w:keepNext/>
      <w:keepLines/>
      <w:spacing w:before="480" w:after="0"/>
      <w:outlineLvl w:val="0"/>
    </w:pPr>
    <w:rPr>
      <w:rFonts w:ascii="Cambria" w:eastAsia="Times New Roman" w:hAnsi="Cambria" w:cs="Times New Roman"/>
      <w:b/>
      <w:bCs/>
      <w:color w:val="365F91"/>
      <w:sz w:val="28"/>
      <w:szCs w:val="28"/>
      <w:lang w:eastAsia="en-US"/>
    </w:rPr>
  </w:style>
  <w:style w:type="paragraph" w:styleId="2">
    <w:name w:val="heading 2"/>
    <w:basedOn w:val="a"/>
    <w:link w:val="20"/>
    <w:uiPriority w:val="9"/>
    <w:qFormat/>
    <w:rsid w:val="00951015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102556"/>
    <w:pPr>
      <w:spacing w:after="0" w:line="240" w:lineRule="auto"/>
    </w:pPr>
    <w:rPr>
      <w:rFonts w:eastAsiaTheme="minorEastAsia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Hyperlink"/>
    <w:basedOn w:val="a0"/>
    <w:uiPriority w:val="99"/>
    <w:unhideWhenUsed/>
    <w:rsid w:val="00102556"/>
    <w:rPr>
      <w:color w:val="0563C1" w:themeColor="hyperlink"/>
      <w:u w:val="single"/>
    </w:rPr>
  </w:style>
  <w:style w:type="paragraph" w:styleId="a5">
    <w:name w:val="No Spacing"/>
    <w:link w:val="a6"/>
    <w:uiPriority w:val="1"/>
    <w:qFormat/>
    <w:rsid w:val="00102556"/>
    <w:pPr>
      <w:spacing w:after="0" w:line="240" w:lineRule="auto"/>
    </w:pPr>
    <w:rPr>
      <w:rFonts w:ascii="Calibri" w:eastAsia="Times New Roman" w:hAnsi="Calibri" w:cs="Times New Roman"/>
      <w:lang w:eastAsia="ru-RU"/>
    </w:rPr>
  </w:style>
  <w:style w:type="paragraph" w:styleId="a7">
    <w:name w:val="List Paragraph"/>
    <w:basedOn w:val="a"/>
    <w:link w:val="a8"/>
    <w:uiPriority w:val="1"/>
    <w:qFormat/>
    <w:rsid w:val="00102556"/>
    <w:pPr>
      <w:ind w:left="720"/>
      <w:contextualSpacing/>
    </w:pPr>
  </w:style>
  <w:style w:type="character" w:customStyle="1" w:styleId="a6">
    <w:name w:val="Без интервала Знак"/>
    <w:link w:val="a5"/>
    <w:uiPriority w:val="1"/>
    <w:rsid w:val="006A4170"/>
    <w:rPr>
      <w:rFonts w:ascii="Calibri" w:eastAsia="Times New Roman" w:hAnsi="Calibri" w:cs="Times New Roman"/>
      <w:lang w:eastAsia="ru-RU"/>
    </w:rPr>
  </w:style>
  <w:style w:type="paragraph" w:customStyle="1" w:styleId="11">
    <w:name w:val="Обычный1"/>
    <w:rsid w:val="005E2A46"/>
    <w:pPr>
      <w:spacing w:after="0" w:line="240" w:lineRule="auto"/>
    </w:pPr>
    <w:rPr>
      <w:rFonts w:ascii="Times New Roman" w:eastAsia="Times New Roman" w:hAnsi="Times New Roman" w:cs="Times New Roman"/>
      <w:smallCaps/>
      <w:sz w:val="20"/>
      <w:szCs w:val="20"/>
      <w:lang w:eastAsia="ru-RU"/>
    </w:rPr>
  </w:style>
  <w:style w:type="character" w:styleId="a9">
    <w:name w:val="Placeholder Text"/>
    <w:basedOn w:val="a0"/>
    <w:uiPriority w:val="99"/>
    <w:semiHidden/>
    <w:rsid w:val="00ED5D7E"/>
    <w:rPr>
      <w:color w:val="808080"/>
    </w:rPr>
  </w:style>
  <w:style w:type="character" w:customStyle="1" w:styleId="10">
    <w:name w:val="Заголовок 1 Знак"/>
    <w:basedOn w:val="a0"/>
    <w:link w:val="1"/>
    <w:uiPriority w:val="9"/>
    <w:rsid w:val="00951015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951015"/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paragraph" w:styleId="aa">
    <w:name w:val="Balloon Text"/>
    <w:basedOn w:val="a"/>
    <w:link w:val="ab"/>
    <w:uiPriority w:val="99"/>
    <w:semiHidden/>
    <w:unhideWhenUsed/>
    <w:rsid w:val="0095101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uiPriority w:val="99"/>
    <w:semiHidden/>
    <w:rsid w:val="00951015"/>
    <w:rPr>
      <w:rFonts w:ascii="Tahoma" w:eastAsiaTheme="minorEastAsia" w:hAnsi="Tahoma" w:cs="Tahoma"/>
      <w:sz w:val="16"/>
      <w:szCs w:val="16"/>
      <w:lang w:eastAsia="ru-RU"/>
    </w:rPr>
  </w:style>
  <w:style w:type="character" w:customStyle="1" w:styleId="apple-converted-space">
    <w:name w:val="apple-converted-space"/>
    <w:basedOn w:val="a0"/>
    <w:rsid w:val="00951015"/>
  </w:style>
  <w:style w:type="character" w:customStyle="1" w:styleId="c1">
    <w:name w:val="c1"/>
    <w:basedOn w:val="a0"/>
    <w:rsid w:val="00951015"/>
  </w:style>
  <w:style w:type="character" w:customStyle="1" w:styleId="ts51">
    <w:name w:val="ts51"/>
    <w:basedOn w:val="a0"/>
    <w:rsid w:val="00951015"/>
    <w:rPr>
      <w:rFonts w:ascii="Verdana" w:hAnsi="Verdana" w:hint="default"/>
      <w:color w:val="000000"/>
      <w:sz w:val="33"/>
      <w:szCs w:val="33"/>
    </w:rPr>
  </w:style>
  <w:style w:type="character" w:customStyle="1" w:styleId="ts61">
    <w:name w:val="ts61"/>
    <w:basedOn w:val="a0"/>
    <w:rsid w:val="00951015"/>
    <w:rPr>
      <w:rFonts w:ascii="Verdana" w:hAnsi="Verdana" w:hint="default"/>
      <w:b/>
      <w:bCs/>
      <w:color w:val="000000"/>
      <w:sz w:val="33"/>
      <w:szCs w:val="33"/>
    </w:rPr>
  </w:style>
  <w:style w:type="character" w:styleId="ac">
    <w:name w:val="Strong"/>
    <w:uiPriority w:val="22"/>
    <w:qFormat/>
    <w:rsid w:val="00951015"/>
    <w:rPr>
      <w:b/>
      <w:bCs/>
      <w:color w:val="943634"/>
      <w:spacing w:val="5"/>
    </w:rPr>
  </w:style>
  <w:style w:type="character" w:styleId="ad">
    <w:name w:val="Emphasis"/>
    <w:uiPriority w:val="20"/>
    <w:qFormat/>
    <w:rsid w:val="00951015"/>
    <w:rPr>
      <w:caps/>
      <w:spacing w:val="5"/>
      <w:sz w:val="20"/>
      <w:szCs w:val="20"/>
    </w:rPr>
  </w:style>
  <w:style w:type="paragraph" w:styleId="ae">
    <w:name w:val="Normal (Web)"/>
    <w:basedOn w:val="a"/>
    <w:uiPriority w:val="99"/>
    <w:unhideWhenUsed/>
    <w:rsid w:val="0095101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12">
    <w:name w:val="Заголовок Знак1"/>
    <w:basedOn w:val="a0"/>
    <w:link w:val="af"/>
    <w:rsid w:val="00951015"/>
    <w:rPr>
      <w:rFonts w:ascii="Times New Roman" w:eastAsia="Times New Roman" w:hAnsi="Times New Roman" w:cs="Times New Roman"/>
      <w:snapToGrid w:val="0"/>
      <w:sz w:val="28"/>
      <w:szCs w:val="20"/>
      <w:lang w:val="en-US" w:eastAsia="ru-RU"/>
    </w:rPr>
  </w:style>
  <w:style w:type="paragraph" w:styleId="af">
    <w:name w:val="Title"/>
    <w:basedOn w:val="a"/>
    <w:next w:val="a"/>
    <w:link w:val="12"/>
    <w:qFormat/>
    <w:rsid w:val="00951015"/>
    <w:pPr>
      <w:spacing w:after="0" w:line="240" w:lineRule="auto"/>
      <w:contextualSpacing/>
    </w:pPr>
    <w:rPr>
      <w:rFonts w:ascii="Times New Roman" w:eastAsia="Times New Roman" w:hAnsi="Times New Roman" w:cs="Times New Roman"/>
      <w:snapToGrid w:val="0"/>
      <w:sz w:val="28"/>
      <w:szCs w:val="20"/>
      <w:lang w:val="en-US"/>
    </w:rPr>
  </w:style>
  <w:style w:type="character" w:customStyle="1" w:styleId="13">
    <w:name w:val="Название Знак1"/>
    <w:basedOn w:val="a0"/>
    <w:uiPriority w:val="10"/>
    <w:rsid w:val="00951015"/>
    <w:rPr>
      <w:rFonts w:asciiTheme="majorHAnsi" w:eastAsiaTheme="majorEastAsia" w:hAnsiTheme="majorHAnsi" w:cstheme="majorBidi"/>
      <w:spacing w:val="-10"/>
      <w:kern w:val="28"/>
      <w:sz w:val="56"/>
      <w:szCs w:val="56"/>
      <w:lang w:eastAsia="ru-RU"/>
    </w:rPr>
  </w:style>
  <w:style w:type="character" w:customStyle="1" w:styleId="af0">
    <w:name w:val="Заголовок Знак"/>
    <w:basedOn w:val="a0"/>
    <w:uiPriority w:val="10"/>
    <w:rsid w:val="00951015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21">
    <w:name w:val="Основной текст 2 Знак"/>
    <w:basedOn w:val="a0"/>
    <w:link w:val="22"/>
    <w:uiPriority w:val="99"/>
    <w:semiHidden/>
    <w:rsid w:val="00951015"/>
    <w:rPr>
      <w:rFonts w:ascii="Times New Roman" w:eastAsia="Times New Roman" w:hAnsi="Times New Roman" w:cs="Times New Roman"/>
      <w:b/>
      <w:snapToGrid w:val="0"/>
      <w:sz w:val="28"/>
      <w:szCs w:val="20"/>
      <w:lang w:val="en-US"/>
    </w:rPr>
  </w:style>
  <w:style w:type="paragraph" w:styleId="22">
    <w:name w:val="Body Text 2"/>
    <w:basedOn w:val="a"/>
    <w:link w:val="21"/>
    <w:semiHidden/>
    <w:rsid w:val="00951015"/>
    <w:pPr>
      <w:suppressAutoHyphens/>
      <w:spacing w:after="0" w:line="240" w:lineRule="auto"/>
      <w:ind w:right="176"/>
      <w:jc w:val="center"/>
    </w:pPr>
    <w:rPr>
      <w:rFonts w:ascii="Times New Roman" w:eastAsia="Times New Roman" w:hAnsi="Times New Roman" w:cs="Times New Roman"/>
      <w:b/>
      <w:snapToGrid w:val="0"/>
      <w:sz w:val="28"/>
      <w:szCs w:val="20"/>
      <w:lang w:val="en-US" w:eastAsia="en-US"/>
    </w:rPr>
  </w:style>
  <w:style w:type="character" w:customStyle="1" w:styleId="210">
    <w:name w:val="Основной текст 2 Знак1"/>
    <w:basedOn w:val="a0"/>
    <w:uiPriority w:val="99"/>
    <w:semiHidden/>
    <w:rsid w:val="00951015"/>
    <w:rPr>
      <w:rFonts w:eastAsiaTheme="minorEastAsia"/>
      <w:lang w:eastAsia="ru-RU"/>
    </w:rPr>
  </w:style>
  <w:style w:type="character" w:customStyle="1" w:styleId="af1">
    <w:name w:val="Основной текст Знак"/>
    <w:basedOn w:val="a0"/>
    <w:link w:val="af2"/>
    <w:uiPriority w:val="1"/>
    <w:rsid w:val="00951015"/>
    <w:rPr>
      <w:rFonts w:ascii="Times New Roman" w:eastAsia="Times New Roman" w:hAnsi="Times New Roman" w:cs="Times New Roman"/>
      <w:sz w:val="20"/>
      <w:szCs w:val="20"/>
    </w:rPr>
  </w:style>
  <w:style w:type="paragraph" w:styleId="af2">
    <w:name w:val="Body Text"/>
    <w:basedOn w:val="a"/>
    <w:link w:val="af1"/>
    <w:uiPriority w:val="1"/>
    <w:qFormat/>
    <w:rsid w:val="00951015"/>
    <w:pPr>
      <w:spacing w:after="120" w:line="240" w:lineRule="auto"/>
    </w:pPr>
    <w:rPr>
      <w:rFonts w:ascii="Times New Roman" w:eastAsia="Times New Roman" w:hAnsi="Times New Roman" w:cs="Times New Roman"/>
      <w:sz w:val="20"/>
      <w:szCs w:val="20"/>
      <w:lang w:eastAsia="en-US"/>
    </w:rPr>
  </w:style>
  <w:style w:type="character" w:customStyle="1" w:styleId="14">
    <w:name w:val="Основной текст Знак1"/>
    <w:basedOn w:val="a0"/>
    <w:uiPriority w:val="99"/>
    <w:semiHidden/>
    <w:rsid w:val="00951015"/>
    <w:rPr>
      <w:rFonts w:eastAsiaTheme="minorEastAsia"/>
      <w:lang w:eastAsia="ru-RU"/>
    </w:rPr>
  </w:style>
  <w:style w:type="character" w:customStyle="1" w:styleId="23">
    <w:name w:val="Основной текст (2)_"/>
    <w:link w:val="24"/>
    <w:rsid w:val="00951015"/>
    <w:rPr>
      <w:sz w:val="26"/>
      <w:szCs w:val="26"/>
      <w:shd w:val="clear" w:color="auto" w:fill="FFFFFF"/>
    </w:rPr>
  </w:style>
  <w:style w:type="paragraph" w:customStyle="1" w:styleId="24">
    <w:name w:val="Основной текст (2)"/>
    <w:basedOn w:val="a"/>
    <w:link w:val="23"/>
    <w:rsid w:val="00951015"/>
    <w:pPr>
      <w:widowControl w:val="0"/>
      <w:shd w:val="clear" w:color="auto" w:fill="FFFFFF"/>
      <w:spacing w:before="120" w:after="0" w:line="317" w:lineRule="exact"/>
      <w:jc w:val="both"/>
    </w:pPr>
    <w:rPr>
      <w:rFonts w:eastAsiaTheme="minorHAnsi"/>
      <w:sz w:val="26"/>
      <w:szCs w:val="26"/>
      <w:lang w:eastAsia="en-US"/>
    </w:rPr>
  </w:style>
  <w:style w:type="character" w:customStyle="1" w:styleId="a8">
    <w:name w:val="Абзац списка Знак"/>
    <w:link w:val="a7"/>
    <w:uiPriority w:val="34"/>
    <w:locked/>
    <w:rsid w:val="00951015"/>
    <w:rPr>
      <w:rFonts w:eastAsiaTheme="minorEastAsia"/>
      <w:lang w:eastAsia="ru-RU"/>
    </w:rPr>
  </w:style>
  <w:style w:type="character" w:customStyle="1" w:styleId="fontstyle01">
    <w:name w:val="fontstyle01"/>
    <w:basedOn w:val="a0"/>
    <w:rsid w:val="00951015"/>
    <w:rPr>
      <w:rFonts w:ascii="ArialMT" w:hAnsi="ArialMT" w:hint="default"/>
      <w:b w:val="0"/>
      <w:bCs w:val="0"/>
      <w:i w:val="0"/>
      <w:iCs w:val="0"/>
      <w:color w:val="000000"/>
      <w:sz w:val="28"/>
      <w:szCs w:val="28"/>
    </w:rPr>
  </w:style>
  <w:style w:type="paragraph" w:customStyle="1" w:styleId="15">
    <w:name w:val="Без интервала1"/>
    <w:qFormat/>
    <w:rsid w:val="00951015"/>
    <w:pPr>
      <w:spacing w:after="0" w:line="240" w:lineRule="auto"/>
    </w:pPr>
    <w:rPr>
      <w:rFonts w:eastAsia="Times New Roman" w:cs="Times New Roman"/>
      <w:lang w:val="en-GB"/>
    </w:rPr>
  </w:style>
  <w:style w:type="paragraph" w:styleId="HTML">
    <w:name w:val="HTML Preformatted"/>
    <w:basedOn w:val="a"/>
    <w:link w:val="HTML0"/>
    <w:uiPriority w:val="99"/>
    <w:unhideWhenUsed/>
    <w:rsid w:val="0095101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rsid w:val="00951015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mjxassistivemathml">
    <w:name w:val="mjx_assistive_mathml"/>
    <w:basedOn w:val="a0"/>
    <w:rsid w:val="00951015"/>
  </w:style>
  <w:style w:type="character" w:customStyle="1" w:styleId="mwe-math-mathml-inline">
    <w:name w:val="mwe-math-mathml-inline"/>
    <w:basedOn w:val="a0"/>
    <w:rsid w:val="00951015"/>
  </w:style>
  <w:style w:type="character" w:customStyle="1" w:styleId="mw-headline">
    <w:name w:val="mw-headline"/>
    <w:basedOn w:val="a0"/>
    <w:rsid w:val="00951015"/>
  </w:style>
  <w:style w:type="paragraph" w:styleId="af3">
    <w:name w:val="footnote text"/>
    <w:basedOn w:val="a"/>
    <w:link w:val="af4"/>
    <w:uiPriority w:val="99"/>
    <w:semiHidden/>
    <w:unhideWhenUsed/>
    <w:rsid w:val="00951015"/>
    <w:pPr>
      <w:spacing w:after="0" w:line="240" w:lineRule="auto"/>
    </w:pPr>
    <w:rPr>
      <w:sz w:val="20"/>
      <w:szCs w:val="20"/>
    </w:rPr>
  </w:style>
  <w:style w:type="character" w:customStyle="1" w:styleId="af4">
    <w:name w:val="Текст сноски Знак"/>
    <w:basedOn w:val="a0"/>
    <w:link w:val="af3"/>
    <w:uiPriority w:val="99"/>
    <w:semiHidden/>
    <w:rsid w:val="00951015"/>
    <w:rPr>
      <w:rFonts w:eastAsiaTheme="minorEastAsia"/>
      <w:sz w:val="20"/>
      <w:szCs w:val="20"/>
      <w:lang w:eastAsia="ru-RU"/>
    </w:rPr>
  </w:style>
  <w:style w:type="character" w:customStyle="1" w:styleId="af5">
    <w:name w:val="Верхний колонтитул Знак"/>
    <w:basedOn w:val="a0"/>
    <w:link w:val="af6"/>
    <w:uiPriority w:val="99"/>
    <w:semiHidden/>
    <w:rsid w:val="00951015"/>
  </w:style>
  <w:style w:type="paragraph" w:styleId="af6">
    <w:name w:val="header"/>
    <w:basedOn w:val="a"/>
    <w:link w:val="af5"/>
    <w:uiPriority w:val="99"/>
    <w:semiHidden/>
    <w:unhideWhenUsed/>
    <w:rsid w:val="00951015"/>
    <w:pPr>
      <w:tabs>
        <w:tab w:val="center" w:pos="4677"/>
        <w:tab w:val="right" w:pos="9355"/>
      </w:tabs>
      <w:spacing w:after="0" w:line="240" w:lineRule="auto"/>
    </w:pPr>
    <w:rPr>
      <w:rFonts w:eastAsiaTheme="minorHAnsi"/>
      <w:lang w:eastAsia="en-US"/>
    </w:rPr>
  </w:style>
  <w:style w:type="character" w:customStyle="1" w:styleId="16">
    <w:name w:val="Верхний колонтитул Знак1"/>
    <w:basedOn w:val="a0"/>
    <w:uiPriority w:val="99"/>
    <w:semiHidden/>
    <w:rsid w:val="00951015"/>
    <w:rPr>
      <w:rFonts w:eastAsiaTheme="minorEastAsia"/>
      <w:lang w:eastAsia="ru-RU"/>
    </w:rPr>
  </w:style>
  <w:style w:type="character" w:customStyle="1" w:styleId="af7">
    <w:name w:val="Нижний колонтитул Знак"/>
    <w:basedOn w:val="a0"/>
    <w:link w:val="af8"/>
    <w:uiPriority w:val="99"/>
    <w:semiHidden/>
    <w:rsid w:val="00951015"/>
  </w:style>
  <w:style w:type="paragraph" w:styleId="af8">
    <w:name w:val="footer"/>
    <w:basedOn w:val="a"/>
    <w:link w:val="af7"/>
    <w:uiPriority w:val="99"/>
    <w:semiHidden/>
    <w:unhideWhenUsed/>
    <w:rsid w:val="00951015"/>
    <w:pPr>
      <w:tabs>
        <w:tab w:val="center" w:pos="4677"/>
        <w:tab w:val="right" w:pos="9355"/>
      </w:tabs>
      <w:spacing w:after="0" w:line="240" w:lineRule="auto"/>
    </w:pPr>
    <w:rPr>
      <w:rFonts w:eastAsiaTheme="minorHAnsi"/>
      <w:lang w:eastAsia="en-US"/>
    </w:rPr>
  </w:style>
  <w:style w:type="character" w:customStyle="1" w:styleId="17">
    <w:name w:val="Нижний колонтитул Знак1"/>
    <w:basedOn w:val="a0"/>
    <w:uiPriority w:val="99"/>
    <w:semiHidden/>
    <w:rsid w:val="00951015"/>
    <w:rPr>
      <w:rFonts w:eastAsiaTheme="minorEastAsia"/>
      <w:lang w:eastAsia="ru-RU"/>
    </w:rPr>
  </w:style>
  <w:style w:type="paragraph" w:customStyle="1" w:styleId="msonormal0">
    <w:name w:val="msonormal"/>
    <w:basedOn w:val="a"/>
    <w:rsid w:val="00951015"/>
    <w:pPr>
      <w:spacing w:before="100" w:beforeAutospacing="1" w:after="100" w:afterAutospacing="1" w:line="240" w:lineRule="auto"/>
    </w:pPr>
    <w:rPr>
      <w:rFonts w:ascii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image" Target="media/image9.wmf"/><Relationship Id="rId170" Type="http://schemas.openxmlformats.org/officeDocument/2006/relationships/oleObject" Target="embeddings/oleObject90.bin"/><Relationship Id="rId268" Type="http://schemas.openxmlformats.org/officeDocument/2006/relationships/image" Target="media/image125.wmf"/><Relationship Id="rId475" Type="http://schemas.openxmlformats.org/officeDocument/2006/relationships/oleObject" Target="embeddings/oleObject249.bin"/><Relationship Id="rId682" Type="http://schemas.openxmlformats.org/officeDocument/2006/relationships/image" Target="media/image308.wmf"/><Relationship Id="rId128" Type="http://schemas.openxmlformats.org/officeDocument/2006/relationships/oleObject" Target="embeddings/oleObject67.bin"/><Relationship Id="rId335" Type="http://schemas.openxmlformats.org/officeDocument/2006/relationships/oleObject" Target="embeddings/oleObject174.bin"/><Relationship Id="rId542" Type="http://schemas.openxmlformats.org/officeDocument/2006/relationships/oleObject" Target="embeddings/oleObject289.bin"/><Relationship Id="rId987" Type="http://schemas.openxmlformats.org/officeDocument/2006/relationships/oleObject" Target="embeddings/oleObject526.bin"/><Relationship Id="rId402" Type="http://schemas.openxmlformats.org/officeDocument/2006/relationships/image" Target="media/image186.wmf"/><Relationship Id="rId847" Type="http://schemas.openxmlformats.org/officeDocument/2006/relationships/oleObject" Target="embeddings/oleObject454.bin"/><Relationship Id="rId1032" Type="http://schemas.openxmlformats.org/officeDocument/2006/relationships/image" Target="media/image479.wmf"/><Relationship Id="rId707" Type="http://schemas.openxmlformats.org/officeDocument/2006/relationships/oleObject" Target="embeddings/oleObject383.bin"/><Relationship Id="rId914" Type="http://schemas.openxmlformats.org/officeDocument/2006/relationships/oleObject" Target="embeddings/oleObject486.bin"/><Relationship Id="rId43" Type="http://schemas.openxmlformats.org/officeDocument/2006/relationships/image" Target="media/image20.wmf"/><Relationship Id="rId192" Type="http://schemas.openxmlformats.org/officeDocument/2006/relationships/image" Target="media/image87.wmf"/><Relationship Id="rId497" Type="http://schemas.openxmlformats.org/officeDocument/2006/relationships/image" Target="media/image233.wmf"/><Relationship Id="rId357" Type="http://schemas.openxmlformats.org/officeDocument/2006/relationships/oleObject" Target="embeddings/oleObject188.bin"/><Relationship Id="rId217" Type="http://schemas.openxmlformats.org/officeDocument/2006/relationships/oleObject" Target="embeddings/oleObject114.bin"/><Relationship Id="rId564" Type="http://schemas.openxmlformats.org/officeDocument/2006/relationships/oleObject" Target="embeddings/oleObject304.bin"/><Relationship Id="rId771" Type="http://schemas.openxmlformats.org/officeDocument/2006/relationships/oleObject" Target="embeddings/oleObject416.bin"/><Relationship Id="rId869" Type="http://schemas.openxmlformats.org/officeDocument/2006/relationships/oleObject" Target="embeddings/oleObject465.bin"/><Relationship Id="rId424" Type="http://schemas.openxmlformats.org/officeDocument/2006/relationships/image" Target="media/image197.wmf"/><Relationship Id="rId631" Type="http://schemas.openxmlformats.org/officeDocument/2006/relationships/oleObject" Target="embeddings/oleObject345.bin"/><Relationship Id="rId729" Type="http://schemas.openxmlformats.org/officeDocument/2006/relationships/oleObject" Target="embeddings/oleObject394.bin"/><Relationship Id="rId1054" Type="http://schemas.openxmlformats.org/officeDocument/2006/relationships/image" Target="media/image489.wmf"/><Relationship Id="rId936" Type="http://schemas.openxmlformats.org/officeDocument/2006/relationships/image" Target="media/image435.wmf"/><Relationship Id="rId65" Type="http://schemas.openxmlformats.org/officeDocument/2006/relationships/image" Target="media/image29.wmf"/><Relationship Id="rId281" Type="http://schemas.openxmlformats.org/officeDocument/2006/relationships/oleObject" Target="embeddings/oleObject146.bin"/><Relationship Id="rId141" Type="http://schemas.openxmlformats.org/officeDocument/2006/relationships/oleObject" Target="embeddings/oleObject75.bin"/><Relationship Id="rId379" Type="http://schemas.openxmlformats.org/officeDocument/2006/relationships/oleObject" Target="embeddings/oleObject200.bin"/><Relationship Id="rId586" Type="http://schemas.openxmlformats.org/officeDocument/2006/relationships/oleObject" Target="embeddings/oleObject322.bin"/><Relationship Id="rId793" Type="http://schemas.openxmlformats.org/officeDocument/2006/relationships/oleObject" Target="embeddings/oleObject427.bin"/><Relationship Id="rId7" Type="http://schemas.openxmlformats.org/officeDocument/2006/relationships/image" Target="media/image2.wmf"/><Relationship Id="rId239" Type="http://schemas.openxmlformats.org/officeDocument/2006/relationships/oleObject" Target="embeddings/oleObject125.bin"/><Relationship Id="rId446" Type="http://schemas.openxmlformats.org/officeDocument/2006/relationships/image" Target="media/image208.wmf"/><Relationship Id="rId653" Type="http://schemas.openxmlformats.org/officeDocument/2006/relationships/oleObject" Target="embeddings/oleObject356.bin"/><Relationship Id="rId1076" Type="http://schemas.openxmlformats.org/officeDocument/2006/relationships/image" Target="media/image498.wmf"/><Relationship Id="rId306" Type="http://schemas.openxmlformats.org/officeDocument/2006/relationships/image" Target="media/image144.wmf"/><Relationship Id="rId860" Type="http://schemas.openxmlformats.org/officeDocument/2006/relationships/image" Target="media/image396.wmf"/><Relationship Id="rId958" Type="http://schemas.openxmlformats.org/officeDocument/2006/relationships/image" Target="media/image444.wmf"/><Relationship Id="rId87" Type="http://schemas.openxmlformats.org/officeDocument/2006/relationships/oleObject" Target="embeddings/oleObject44.bin"/><Relationship Id="rId513" Type="http://schemas.openxmlformats.org/officeDocument/2006/relationships/oleObject" Target="embeddings/oleObject270.bin"/><Relationship Id="rId720" Type="http://schemas.openxmlformats.org/officeDocument/2006/relationships/image" Target="media/image327.wmf"/><Relationship Id="rId818" Type="http://schemas.openxmlformats.org/officeDocument/2006/relationships/image" Target="media/image375.wmf"/><Relationship Id="rId1003" Type="http://schemas.openxmlformats.org/officeDocument/2006/relationships/oleObject" Target="embeddings/oleObject534.bin"/><Relationship Id="rId14" Type="http://schemas.openxmlformats.org/officeDocument/2006/relationships/oleObject" Target="embeddings/oleObject5.bin"/><Relationship Id="rId317" Type="http://schemas.openxmlformats.org/officeDocument/2006/relationships/image" Target="media/image149.wmf"/><Relationship Id="rId524" Type="http://schemas.openxmlformats.org/officeDocument/2006/relationships/oleObject" Target="embeddings/oleObject278.bin"/><Relationship Id="rId731" Type="http://schemas.openxmlformats.org/officeDocument/2006/relationships/image" Target="media/image332.wmf"/><Relationship Id="rId98" Type="http://schemas.openxmlformats.org/officeDocument/2006/relationships/image" Target="media/image44.wmf"/><Relationship Id="rId163" Type="http://schemas.openxmlformats.org/officeDocument/2006/relationships/oleObject" Target="embeddings/oleObject86.bin"/><Relationship Id="rId370" Type="http://schemas.openxmlformats.org/officeDocument/2006/relationships/oleObject" Target="embeddings/oleObject195.bin"/><Relationship Id="rId829" Type="http://schemas.openxmlformats.org/officeDocument/2006/relationships/oleObject" Target="embeddings/oleObject445.bin"/><Relationship Id="rId1014" Type="http://schemas.openxmlformats.org/officeDocument/2006/relationships/oleObject" Target="embeddings/oleObject540.bin"/><Relationship Id="rId230" Type="http://schemas.openxmlformats.org/officeDocument/2006/relationships/image" Target="media/image106.wmf"/><Relationship Id="rId468" Type="http://schemas.openxmlformats.org/officeDocument/2006/relationships/image" Target="media/image219.wmf"/><Relationship Id="rId675" Type="http://schemas.openxmlformats.org/officeDocument/2006/relationships/oleObject" Target="embeddings/oleObject367.bin"/><Relationship Id="rId882" Type="http://schemas.openxmlformats.org/officeDocument/2006/relationships/image" Target="media/image407.wmf"/><Relationship Id="rId1098" Type="http://schemas.openxmlformats.org/officeDocument/2006/relationships/image" Target="media/image509.wmf"/><Relationship Id="rId25" Type="http://schemas.openxmlformats.org/officeDocument/2006/relationships/image" Target="media/image11.wmf"/><Relationship Id="rId328" Type="http://schemas.openxmlformats.org/officeDocument/2006/relationships/oleObject" Target="embeddings/oleObject170.bin"/><Relationship Id="rId535" Type="http://schemas.openxmlformats.org/officeDocument/2006/relationships/image" Target="media/image246.wmf"/><Relationship Id="rId742" Type="http://schemas.openxmlformats.org/officeDocument/2006/relationships/image" Target="media/image337.wmf"/><Relationship Id="rId174" Type="http://schemas.openxmlformats.org/officeDocument/2006/relationships/oleObject" Target="embeddings/oleObject92.bin"/><Relationship Id="rId381" Type="http://schemas.openxmlformats.org/officeDocument/2006/relationships/image" Target="media/image176.wmf"/><Relationship Id="rId602" Type="http://schemas.openxmlformats.org/officeDocument/2006/relationships/oleObject" Target="embeddings/oleObject330.bin"/><Relationship Id="rId1025" Type="http://schemas.openxmlformats.org/officeDocument/2006/relationships/oleObject" Target="embeddings/oleObject546.bin"/><Relationship Id="rId241" Type="http://schemas.openxmlformats.org/officeDocument/2006/relationships/oleObject" Target="embeddings/oleObject126.bin"/><Relationship Id="rId479" Type="http://schemas.openxmlformats.org/officeDocument/2006/relationships/image" Target="media/image224.wmf"/><Relationship Id="rId686" Type="http://schemas.openxmlformats.org/officeDocument/2006/relationships/image" Target="media/image310.wmf"/><Relationship Id="rId893" Type="http://schemas.openxmlformats.org/officeDocument/2006/relationships/oleObject" Target="embeddings/oleObject477.bin"/><Relationship Id="rId907" Type="http://schemas.openxmlformats.org/officeDocument/2006/relationships/image" Target="media/image421.wmf"/><Relationship Id="rId36" Type="http://schemas.openxmlformats.org/officeDocument/2006/relationships/oleObject" Target="embeddings/oleObject16.bin"/><Relationship Id="rId339" Type="http://schemas.openxmlformats.org/officeDocument/2006/relationships/oleObject" Target="embeddings/oleObject177.bin"/><Relationship Id="rId546" Type="http://schemas.openxmlformats.org/officeDocument/2006/relationships/oleObject" Target="embeddings/oleObject291.bin"/><Relationship Id="rId753" Type="http://schemas.openxmlformats.org/officeDocument/2006/relationships/oleObject" Target="embeddings/oleObject407.bin"/><Relationship Id="rId101" Type="http://schemas.openxmlformats.org/officeDocument/2006/relationships/image" Target="media/image45.wmf"/><Relationship Id="rId185" Type="http://schemas.openxmlformats.org/officeDocument/2006/relationships/oleObject" Target="embeddings/oleObject98.bin"/><Relationship Id="rId406" Type="http://schemas.openxmlformats.org/officeDocument/2006/relationships/image" Target="media/image188.wmf"/><Relationship Id="rId960" Type="http://schemas.openxmlformats.org/officeDocument/2006/relationships/image" Target="media/image445.wmf"/><Relationship Id="rId1036" Type="http://schemas.openxmlformats.org/officeDocument/2006/relationships/image" Target="media/image481.wmf"/><Relationship Id="rId392" Type="http://schemas.openxmlformats.org/officeDocument/2006/relationships/image" Target="media/image181.wmf"/><Relationship Id="rId613" Type="http://schemas.openxmlformats.org/officeDocument/2006/relationships/oleObject" Target="embeddings/oleObject336.bin"/><Relationship Id="rId697" Type="http://schemas.openxmlformats.org/officeDocument/2006/relationships/oleObject" Target="embeddings/oleObject378.bin"/><Relationship Id="rId820" Type="http://schemas.openxmlformats.org/officeDocument/2006/relationships/image" Target="media/image376.wmf"/><Relationship Id="rId918" Type="http://schemas.openxmlformats.org/officeDocument/2006/relationships/oleObject" Target="embeddings/oleObject488.bin"/><Relationship Id="rId252" Type="http://schemas.openxmlformats.org/officeDocument/2006/relationships/image" Target="media/image117.wmf"/><Relationship Id="rId1103" Type="http://schemas.openxmlformats.org/officeDocument/2006/relationships/oleObject" Target="embeddings/oleObject588.bin"/><Relationship Id="rId47" Type="http://schemas.openxmlformats.org/officeDocument/2006/relationships/image" Target="media/image22.wmf"/><Relationship Id="rId112" Type="http://schemas.openxmlformats.org/officeDocument/2006/relationships/oleObject" Target="embeddings/oleObject59.bin"/><Relationship Id="rId557" Type="http://schemas.openxmlformats.org/officeDocument/2006/relationships/oleObject" Target="embeddings/oleObject299.bin"/><Relationship Id="rId764" Type="http://schemas.openxmlformats.org/officeDocument/2006/relationships/image" Target="media/image348.wmf"/><Relationship Id="rId971" Type="http://schemas.openxmlformats.org/officeDocument/2006/relationships/image" Target="media/image450.wmf"/><Relationship Id="rId196" Type="http://schemas.openxmlformats.org/officeDocument/2006/relationships/image" Target="media/image89.wmf"/><Relationship Id="rId417" Type="http://schemas.openxmlformats.org/officeDocument/2006/relationships/oleObject" Target="embeddings/oleObject220.bin"/><Relationship Id="rId624" Type="http://schemas.openxmlformats.org/officeDocument/2006/relationships/image" Target="media/image279.wmf"/><Relationship Id="rId831" Type="http://schemas.openxmlformats.org/officeDocument/2006/relationships/oleObject" Target="embeddings/oleObject446.bin"/><Relationship Id="rId1047" Type="http://schemas.openxmlformats.org/officeDocument/2006/relationships/oleObject" Target="embeddings/oleObject557.bin"/><Relationship Id="rId263" Type="http://schemas.openxmlformats.org/officeDocument/2006/relationships/oleObject" Target="embeddings/oleObject137.bin"/><Relationship Id="rId470" Type="http://schemas.openxmlformats.org/officeDocument/2006/relationships/image" Target="media/image220.wmf"/><Relationship Id="rId929" Type="http://schemas.openxmlformats.org/officeDocument/2006/relationships/image" Target="media/image432.wmf"/><Relationship Id="rId1114" Type="http://schemas.openxmlformats.org/officeDocument/2006/relationships/fontTable" Target="fontTable.xml"/><Relationship Id="rId58" Type="http://schemas.openxmlformats.org/officeDocument/2006/relationships/oleObject" Target="embeddings/oleObject29.bin"/><Relationship Id="rId123" Type="http://schemas.openxmlformats.org/officeDocument/2006/relationships/image" Target="media/image55.wmf"/><Relationship Id="rId330" Type="http://schemas.openxmlformats.org/officeDocument/2006/relationships/oleObject" Target="embeddings/oleObject171.bin"/><Relationship Id="rId568" Type="http://schemas.openxmlformats.org/officeDocument/2006/relationships/oleObject" Target="embeddings/oleObject308.bin"/><Relationship Id="rId775" Type="http://schemas.openxmlformats.org/officeDocument/2006/relationships/oleObject" Target="embeddings/oleObject418.bin"/><Relationship Id="rId982" Type="http://schemas.openxmlformats.org/officeDocument/2006/relationships/oleObject" Target="embeddings/oleObject523.bin"/><Relationship Id="rId428" Type="http://schemas.openxmlformats.org/officeDocument/2006/relationships/image" Target="media/image199.wmf"/><Relationship Id="rId635" Type="http://schemas.openxmlformats.org/officeDocument/2006/relationships/oleObject" Target="embeddings/oleObject347.bin"/><Relationship Id="rId842" Type="http://schemas.openxmlformats.org/officeDocument/2006/relationships/image" Target="media/image387.wmf"/><Relationship Id="rId1058" Type="http://schemas.openxmlformats.org/officeDocument/2006/relationships/oleObject" Target="embeddings/oleObject565.bin"/><Relationship Id="rId274" Type="http://schemas.openxmlformats.org/officeDocument/2006/relationships/image" Target="media/image128.wmf"/><Relationship Id="rId481" Type="http://schemas.openxmlformats.org/officeDocument/2006/relationships/image" Target="media/image225.wmf"/><Relationship Id="rId702" Type="http://schemas.openxmlformats.org/officeDocument/2006/relationships/image" Target="media/image318.wmf"/><Relationship Id="rId69" Type="http://schemas.openxmlformats.org/officeDocument/2006/relationships/image" Target="media/image31.wmf"/><Relationship Id="rId134" Type="http://schemas.openxmlformats.org/officeDocument/2006/relationships/oleObject" Target="embeddings/oleObject71.bin"/><Relationship Id="rId579" Type="http://schemas.openxmlformats.org/officeDocument/2006/relationships/oleObject" Target="embeddings/oleObject318.bin"/><Relationship Id="rId786" Type="http://schemas.openxmlformats.org/officeDocument/2006/relationships/image" Target="media/image359.wmf"/><Relationship Id="rId993" Type="http://schemas.openxmlformats.org/officeDocument/2006/relationships/oleObject" Target="embeddings/oleObject529.bin"/><Relationship Id="rId341" Type="http://schemas.openxmlformats.org/officeDocument/2006/relationships/oleObject" Target="embeddings/oleObject178.bin"/><Relationship Id="rId439" Type="http://schemas.openxmlformats.org/officeDocument/2006/relationships/oleObject" Target="embeddings/oleObject231.bin"/><Relationship Id="rId646" Type="http://schemas.openxmlformats.org/officeDocument/2006/relationships/image" Target="media/image290.wmf"/><Relationship Id="rId1069" Type="http://schemas.openxmlformats.org/officeDocument/2006/relationships/oleObject" Target="embeddings/oleObject571.bin"/><Relationship Id="rId201" Type="http://schemas.openxmlformats.org/officeDocument/2006/relationships/oleObject" Target="embeddings/oleObject106.bin"/><Relationship Id="rId285" Type="http://schemas.openxmlformats.org/officeDocument/2006/relationships/oleObject" Target="embeddings/oleObject148.bin"/><Relationship Id="rId506" Type="http://schemas.openxmlformats.org/officeDocument/2006/relationships/image" Target="media/image237.wmf"/><Relationship Id="rId853" Type="http://schemas.openxmlformats.org/officeDocument/2006/relationships/oleObject" Target="embeddings/oleObject457.bin"/><Relationship Id="rId492" Type="http://schemas.openxmlformats.org/officeDocument/2006/relationships/oleObject" Target="embeddings/oleObject258.bin"/><Relationship Id="rId713" Type="http://schemas.openxmlformats.org/officeDocument/2006/relationships/oleObject" Target="embeddings/oleObject386.bin"/><Relationship Id="rId797" Type="http://schemas.openxmlformats.org/officeDocument/2006/relationships/oleObject" Target="embeddings/oleObject429.bin"/><Relationship Id="rId920" Type="http://schemas.openxmlformats.org/officeDocument/2006/relationships/oleObject" Target="embeddings/oleObject489.bin"/><Relationship Id="rId145" Type="http://schemas.openxmlformats.org/officeDocument/2006/relationships/oleObject" Target="embeddings/oleObject77.bin"/><Relationship Id="rId352" Type="http://schemas.openxmlformats.org/officeDocument/2006/relationships/image" Target="media/image164.wmf"/><Relationship Id="rId212" Type="http://schemas.openxmlformats.org/officeDocument/2006/relationships/image" Target="media/image97.wmf"/><Relationship Id="rId657" Type="http://schemas.openxmlformats.org/officeDocument/2006/relationships/oleObject" Target="embeddings/oleObject358.bin"/><Relationship Id="rId864" Type="http://schemas.openxmlformats.org/officeDocument/2006/relationships/image" Target="media/image398.wmf"/><Relationship Id="rId296" Type="http://schemas.openxmlformats.org/officeDocument/2006/relationships/image" Target="media/image139.wmf"/><Relationship Id="rId517" Type="http://schemas.openxmlformats.org/officeDocument/2006/relationships/oleObject" Target="embeddings/oleObject273.bin"/><Relationship Id="rId724" Type="http://schemas.openxmlformats.org/officeDocument/2006/relationships/image" Target="media/image329.wmf"/><Relationship Id="rId931" Type="http://schemas.openxmlformats.org/officeDocument/2006/relationships/image" Target="media/image433.wmf"/><Relationship Id="rId60" Type="http://schemas.openxmlformats.org/officeDocument/2006/relationships/oleObject" Target="embeddings/oleObject30.bin"/><Relationship Id="rId156" Type="http://schemas.openxmlformats.org/officeDocument/2006/relationships/image" Target="media/image70.wmf"/><Relationship Id="rId363" Type="http://schemas.openxmlformats.org/officeDocument/2006/relationships/image" Target="media/image168.wmf"/><Relationship Id="rId570" Type="http://schemas.openxmlformats.org/officeDocument/2006/relationships/oleObject" Target="embeddings/oleObject310.bin"/><Relationship Id="rId1007" Type="http://schemas.openxmlformats.org/officeDocument/2006/relationships/image" Target="media/image467.wmf"/><Relationship Id="rId223" Type="http://schemas.openxmlformats.org/officeDocument/2006/relationships/oleObject" Target="embeddings/oleObject117.bin"/><Relationship Id="rId430" Type="http://schemas.openxmlformats.org/officeDocument/2006/relationships/image" Target="media/image200.wmf"/><Relationship Id="rId668" Type="http://schemas.openxmlformats.org/officeDocument/2006/relationships/image" Target="media/image301.wmf"/><Relationship Id="rId875" Type="http://schemas.openxmlformats.org/officeDocument/2006/relationships/oleObject" Target="embeddings/oleObject468.bin"/><Relationship Id="rId1060" Type="http://schemas.openxmlformats.org/officeDocument/2006/relationships/image" Target="media/image490.wmf"/><Relationship Id="rId18" Type="http://schemas.openxmlformats.org/officeDocument/2006/relationships/oleObject" Target="embeddings/oleObject7.bin"/><Relationship Id="rId528" Type="http://schemas.openxmlformats.org/officeDocument/2006/relationships/oleObject" Target="embeddings/oleObject281.bin"/><Relationship Id="rId735" Type="http://schemas.openxmlformats.org/officeDocument/2006/relationships/oleObject" Target="embeddings/oleObject398.bin"/><Relationship Id="rId942" Type="http://schemas.openxmlformats.org/officeDocument/2006/relationships/image" Target="media/image436.wmf"/><Relationship Id="rId167" Type="http://schemas.openxmlformats.org/officeDocument/2006/relationships/oleObject" Target="embeddings/oleObject88.bin"/><Relationship Id="rId374" Type="http://schemas.openxmlformats.org/officeDocument/2006/relationships/oleObject" Target="embeddings/oleObject197.bin"/><Relationship Id="rId581" Type="http://schemas.openxmlformats.org/officeDocument/2006/relationships/oleObject" Target="embeddings/oleObject319.bin"/><Relationship Id="rId1018" Type="http://schemas.openxmlformats.org/officeDocument/2006/relationships/oleObject" Target="embeddings/oleObject542.bin"/><Relationship Id="rId71" Type="http://schemas.openxmlformats.org/officeDocument/2006/relationships/image" Target="media/image32.wmf"/><Relationship Id="rId234" Type="http://schemas.openxmlformats.org/officeDocument/2006/relationships/image" Target="media/image108.wmf"/><Relationship Id="rId679" Type="http://schemas.openxmlformats.org/officeDocument/2006/relationships/oleObject" Target="embeddings/oleObject369.bin"/><Relationship Id="rId802" Type="http://schemas.openxmlformats.org/officeDocument/2006/relationships/image" Target="media/image367.wmf"/><Relationship Id="rId886" Type="http://schemas.openxmlformats.org/officeDocument/2006/relationships/image" Target="media/image409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441" Type="http://schemas.openxmlformats.org/officeDocument/2006/relationships/oleObject" Target="embeddings/oleObject232.bin"/><Relationship Id="rId539" Type="http://schemas.openxmlformats.org/officeDocument/2006/relationships/image" Target="media/image248.wmf"/><Relationship Id="rId746" Type="http://schemas.openxmlformats.org/officeDocument/2006/relationships/image" Target="media/image339.wmf"/><Relationship Id="rId1071" Type="http://schemas.openxmlformats.org/officeDocument/2006/relationships/oleObject" Target="embeddings/oleObject572.bin"/><Relationship Id="rId178" Type="http://schemas.openxmlformats.org/officeDocument/2006/relationships/oleObject" Target="embeddings/oleObject94.bin"/><Relationship Id="rId301" Type="http://schemas.openxmlformats.org/officeDocument/2006/relationships/oleObject" Target="embeddings/oleObject156.bin"/><Relationship Id="rId953" Type="http://schemas.openxmlformats.org/officeDocument/2006/relationships/oleObject" Target="embeddings/oleObject508.bin"/><Relationship Id="rId1029" Type="http://schemas.openxmlformats.org/officeDocument/2006/relationships/oleObject" Target="embeddings/oleObject548.bin"/><Relationship Id="rId82" Type="http://schemas.openxmlformats.org/officeDocument/2006/relationships/image" Target="media/image37.wmf"/><Relationship Id="rId385" Type="http://schemas.openxmlformats.org/officeDocument/2006/relationships/image" Target="media/image178.wmf"/><Relationship Id="rId592" Type="http://schemas.openxmlformats.org/officeDocument/2006/relationships/oleObject" Target="embeddings/oleObject325.bin"/><Relationship Id="rId606" Type="http://schemas.openxmlformats.org/officeDocument/2006/relationships/image" Target="media/image270.wmf"/><Relationship Id="rId813" Type="http://schemas.openxmlformats.org/officeDocument/2006/relationships/oleObject" Target="embeddings/oleObject437.bin"/><Relationship Id="rId245" Type="http://schemas.openxmlformats.org/officeDocument/2006/relationships/oleObject" Target="embeddings/oleObject128.bin"/><Relationship Id="rId452" Type="http://schemas.openxmlformats.org/officeDocument/2006/relationships/image" Target="media/image211.wmf"/><Relationship Id="rId897" Type="http://schemas.openxmlformats.org/officeDocument/2006/relationships/oleObject" Target="embeddings/oleObject478.bin"/><Relationship Id="rId1082" Type="http://schemas.openxmlformats.org/officeDocument/2006/relationships/image" Target="media/image501.wmf"/><Relationship Id="rId105" Type="http://schemas.openxmlformats.org/officeDocument/2006/relationships/oleObject" Target="embeddings/oleObject55.bin"/><Relationship Id="rId312" Type="http://schemas.openxmlformats.org/officeDocument/2006/relationships/oleObject" Target="embeddings/oleObject162.bin"/><Relationship Id="rId757" Type="http://schemas.openxmlformats.org/officeDocument/2006/relationships/oleObject" Target="embeddings/oleObject409.bin"/><Relationship Id="rId964" Type="http://schemas.openxmlformats.org/officeDocument/2006/relationships/image" Target="media/image447.wmf"/><Relationship Id="rId93" Type="http://schemas.openxmlformats.org/officeDocument/2006/relationships/image" Target="media/image42.wmf"/><Relationship Id="rId189" Type="http://schemas.openxmlformats.org/officeDocument/2006/relationships/oleObject" Target="embeddings/oleObject100.bin"/><Relationship Id="rId396" Type="http://schemas.openxmlformats.org/officeDocument/2006/relationships/image" Target="media/image183.wmf"/><Relationship Id="rId617" Type="http://schemas.openxmlformats.org/officeDocument/2006/relationships/oleObject" Target="embeddings/oleObject338.bin"/><Relationship Id="rId824" Type="http://schemas.openxmlformats.org/officeDocument/2006/relationships/image" Target="media/image378.wmf"/><Relationship Id="rId256" Type="http://schemas.openxmlformats.org/officeDocument/2006/relationships/image" Target="media/image119.wmf"/><Relationship Id="rId463" Type="http://schemas.openxmlformats.org/officeDocument/2006/relationships/oleObject" Target="embeddings/oleObject243.bin"/><Relationship Id="rId670" Type="http://schemas.openxmlformats.org/officeDocument/2006/relationships/image" Target="media/image302.wmf"/><Relationship Id="rId1093" Type="http://schemas.openxmlformats.org/officeDocument/2006/relationships/oleObject" Target="embeddings/oleObject583.bin"/><Relationship Id="rId1107" Type="http://schemas.openxmlformats.org/officeDocument/2006/relationships/oleObject" Target="embeddings/oleObject591.bin"/><Relationship Id="rId116" Type="http://schemas.openxmlformats.org/officeDocument/2006/relationships/oleObject" Target="embeddings/oleObject61.bin"/><Relationship Id="rId323" Type="http://schemas.openxmlformats.org/officeDocument/2006/relationships/image" Target="media/image152.wmf"/><Relationship Id="rId530" Type="http://schemas.openxmlformats.org/officeDocument/2006/relationships/oleObject" Target="embeddings/oleObject282.bin"/><Relationship Id="rId768" Type="http://schemas.openxmlformats.org/officeDocument/2006/relationships/image" Target="media/image350.wmf"/><Relationship Id="rId975" Type="http://schemas.openxmlformats.org/officeDocument/2006/relationships/image" Target="media/image452.wmf"/><Relationship Id="rId20" Type="http://schemas.openxmlformats.org/officeDocument/2006/relationships/oleObject" Target="embeddings/oleObject8.bin"/><Relationship Id="rId628" Type="http://schemas.openxmlformats.org/officeDocument/2006/relationships/image" Target="media/image281.wmf"/><Relationship Id="rId835" Type="http://schemas.openxmlformats.org/officeDocument/2006/relationships/oleObject" Target="embeddings/oleObject448.bin"/><Relationship Id="rId267" Type="http://schemas.openxmlformats.org/officeDocument/2006/relationships/oleObject" Target="embeddings/oleObject139.bin"/><Relationship Id="rId474" Type="http://schemas.openxmlformats.org/officeDocument/2006/relationships/image" Target="media/image222.wmf"/><Relationship Id="rId1020" Type="http://schemas.openxmlformats.org/officeDocument/2006/relationships/oleObject" Target="embeddings/oleObject543.bin"/><Relationship Id="rId127" Type="http://schemas.openxmlformats.org/officeDocument/2006/relationships/image" Target="media/image57.wmf"/><Relationship Id="rId681" Type="http://schemas.openxmlformats.org/officeDocument/2006/relationships/oleObject" Target="embeddings/oleObject370.bin"/><Relationship Id="rId779" Type="http://schemas.openxmlformats.org/officeDocument/2006/relationships/oleObject" Target="embeddings/oleObject420.bin"/><Relationship Id="rId902" Type="http://schemas.openxmlformats.org/officeDocument/2006/relationships/oleObject" Target="embeddings/oleObject480.bin"/><Relationship Id="rId986" Type="http://schemas.openxmlformats.org/officeDocument/2006/relationships/image" Target="media/image457.wmf"/><Relationship Id="rId31" Type="http://schemas.openxmlformats.org/officeDocument/2006/relationships/image" Target="media/image14.wmf"/><Relationship Id="rId334" Type="http://schemas.openxmlformats.org/officeDocument/2006/relationships/oleObject" Target="embeddings/oleObject173.bin"/><Relationship Id="rId541" Type="http://schemas.openxmlformats.org/officeDocument/2006/relationships/image" Target="media/image249.wmf"/><Relationship Id="rId639" Type="http://schemas.openxmlformats.org/officeDocument/2006/relationships/oleObject" Target="embeddings/oleObject349.bin"/><Relationship Id="rId180" Type="http://schemas.openxmlformats.org/officeDocument/2006/relationships/oleObject" Target="embeddings/oleObject95.bin"/><Relationship Id="rId278" Type="http://schemas.openxmlformats.org/officeDocument/2006/relationships/image" Target="media/image130.wmf"/><Relationship Id="rId401" Type="http://schemas.openxmlformats.org/officeDocument/2006/relationships/oleObject" Target="embeddings/oleObject212.bin"/><Relationship Id="rId846" Type="http://schemas.openxmlformats.org/officeDocument/2006/relationships/image" Target="media/image389.wmf"/><Relationship Id="rId1031" Type="http://schemas.openxmlformats.org/officeDocument/2006/relationships/oleObject" Target="embeddings/oleObject549.bin"/><Relationship Id="rId485" Type="http://schemas.openxmlformats.org/officeDocument/2006/relationships/image" Target="media/image227.wmf"/><Relationship Id="rId692" Type="http://schemas.openxmlformats.org/officeDocument/2006/relationships/image" Target="media/image313.wmf"/><Relationship Id="rId706" Type="http://schemas.openxmlformats.org/officeDocument/2006/relationships/image" Target="media/image320.wmf"/><Relationship Id="rId913" Type="http://schemas.openxmlformats.org/officeDocument/2006/relationships/image" Target="media/image424.wmf"/><Relationship Id="rId42" Type="http://schemas.openxmlformats.org/officeDocument/2006/relationships/oleObject" Target="embeddings/oleObject19.bin"/><Relationship Id="rId138" Type="http://schemas.openxmlformats.org/officeDocument/2006/relationships/oleObject" Target="embeddings/oleObject73.bin"/><Relationship Id="rId345" Type="http://schemas.openxmlformats.org/officeDocument/2006/relationships/oleObject" Target="embeddings/oleObject180.bin"/><Relationship Id="rId552" Type="http://schemas.openxmlformats.org/officeDocument/2006/relationships/oleObject" Target="embeddings/oleObject295.bin"/><Relationship Id="rId997" Type="http://schemas.openxmlformats.org/officeDocument/2006/relationships/oleObject" Target="embeddings/oleObject531.bin"/><Relationship Id="rId191" Type="http://schemas.openxmlformats.org/officeDocument/2006/relationships/oleObject" Target="embeddings/oleObject101.bin"/><Relationship Id="rId205" Type="http://schemas.openxmlformats.org/officeDocument/2006/relationships/oleObject" Target="embeddings/oleObject108.bin"/><Relationship Id="rId412" Type="http://schemas.openxmlformats.org/officeDocument/2006/relationships/image" Target="media/image191.wmf"/><Relationship Id="rId857" Type="http://schemas.openxmlformats.org/officeDocument/2006/relationships/oleObject" Target="embeddings/oleObject459.bin"/><Relationship Id="rId1042" Type="http://schemas.openxmlformats.org/officeDocument/2006/relationships/image" Target="media/image484.wmf"/><Relationship Id="rId289" Type="http://schemas.openxmlformats.org/officeDocument/2006/relationships/oleObject" Target="embeddings/oleObject150.bin"/><Relationship Id="rId496" Type="http://schemas.openxmlformats.org/officeDocument/2006/relationships/oleObject" Target="embeddings/oleObject260.bin"/><Relationship Id="rId717" Type="http://schemas.openxmlformats.org/officeDocument/2006/relationships/oleObject" Target="embeddings/oleObject388.bin"/><Relationship Id="rId924" Type="http://schemas.openxmlformats.org/officeDocument/2006/relationships/oleObject" Target="embeddings/oleObject491.bin"/><Relationship Id="rId53" Type="http://schemas.openxmlformats.org/officeDocument/2006/relationships/oleObject" Target="embeddings/oleObject25.bin"/><Relationship Id="rId149" Type="http://schemas.openxmlformats.org/officeDocument/2006/relationships/oleObject" Target="embeddings/oleObject79.bin"/><Relationship Id="rId356" Type="http://schemas.openxmlformats.org/officeDocument/2006/relationships/oleObject" Target="embeddings/oleObject187.bin"/><Relationship Id="rId563" Type="http://schemas.openxmlformats.org/officeDocument/2006/relationships/oleObject" Target="embeddings/oleObject303.bin"/><Relationship Id="rId770" Type="http://schemas.openxmlformats.org/officeDocument/2006/relationships/image" Target="media/image351.wmf"/><Relationship Id="rId216" Type="http://schemas.openxmlformats.org/officeDocument/2006/relationships/image" Target="media/image99.wmf"/><Relationship Id="rId423" Type="http://schemas.openxmlformats.org/officeDocument/2006/relationships/oleObject" Target="embeddings/oleObject223.bin"/><Relationship Id="rId868" Type="http://schemas.openxmlformats.org/officeDocument/2006/relationships/image" Target="media/image400.wmf"/><Relationship Id="rId1053" Type="http://schemas.openxmlformats.org/officeDocument/2006/relationships/oleObject" Target="embeddings/oleObject561.bin"/><Relationship Id="rId630" Type="http://schemas.openxmlformats.org/officeDocument/2006/relationships/image" Target="media/image282.wmf"/><Relationship Id="rId728" Type="http://schemas.openxmlformats.org/officeDocument/2006/relationships/image" Target="media/image331.wmf"/><Relationship Id="rId935" Type="http://schemas.openxmlformats.org/officeDocument/2006/relationships/oleObject" Target="embeddings/oleObject497.bin"/><Relationship Id="rId64" Type="http://schemas.openxmlformats.org/officeDocument/2006/relationships/oleObject" Target="embeddings/oleObject32.bin"/><Relationship Id="rId367" Type="http://schemas.openxmlformats.org/officeDocument/2006/relationships/image" Target="media/image170.wmf"/><Relationship Id="rId574" Type="http://schemas.openxmlformats.org/officeDocument/2006/relationships/oleObject" Target="embeddings/oleObject314.bin"/><Relationship Id="rId227" Type="http://schemas.openxmlformats.org/officeDocument/2006/relationships/oleObject" Target="embeddings/oleObject119.bin"/><Relationship Id="rId781" Type="http://schemas.openxmlformats.org/officeDocument/2006/relationships/oleObject" Target="embeddings/oleObject421.bin"/><Relationship Id="rId879" Type="http://schemas.openxmlformats.org/officeDocument/2006/relationships/oleObject" Target="embeddings/oleObject470.bin"/><Relationship Id="rId434" Type="http://schemas.openxmlformats.org/officeDocument/2006/relationships/image" Target="media/image202.wmf"/><Relationship Id="rId641" Type="http://schemas.openxmlformats.org/officeDocument/2006/relationships/oleObject" Target="embeddings/oleObject350.bin"/><Relationship Id="rId739" Type="http://schemas.openxmlformats.org/officeDocument/2006/relationships/oleObject" Target="embeddings/oleObject400.bin"/><Relationship Id="rId1064" Type="http://schemas.openxmlformats.org/officeDocument/2006/relationships/image" Target="media/image492.wmf"/><Relationship Id="rId280" Type="http://schemas.openxmlformats.org/officeDocument/2006/relationships/image" Target="media/image131.wmf"/><Relationship Id="rId501" Type="http://schemas.openxmlformats.org/officeDocument/2006/relationships/image" Target="media/image235.wmf"/><Relationship Id="rId946" Type="http://schemas.openxmlformats.org/officeDocument/2006/relationships/image" Target="media/image438.wmf"/><Relationship Id="rId75" Type="http://schemas.openxmlformats.org/officeDocument/2006/relationships/oleObject" Target="embeddings/oleObject38.bin"/><Relationship Id="rId140" Type="http://schemas.openxmlformats.org/officeDocument/2006/relationships/image" Target="media/image62.wmf"/><Relationship Id="rId378" Type="http://schemas.openxmlformats.org/officeDocument/2006/relationships/image" Target="media/image175.wmf"/><Relationship Id="rId585" Type="http://schemas.openxmlformats.org/officeDocument/2006/relationships/oleObject" Target="embeddings/oleObject321.bin"/><Relationship Id="rId792" Type="http://schemas.openxmlformats.org/officeDocument/2006/relationships/image" Target="media/image362.wmf"/><Relationship Id="rId806" Type="http://schemas.openxmlformats.org/officeDocument/2006/relationships/image" Target="media/image369.wmf"/><Relationship Id="rId6" Type="http://schemas.openxmlformats.org/officeDocument/2006/relationships/oleObject" Target="embeddings/oleObject1.bin"/><Relationship Id="rId238" Type="http://schemas.openxmlformats.org/officeDocument/2006/relationships/image" Target="media/image110.wmf"/><Relationship Id="rId445" Type="http://schemas.openxmlformats.org/officeDocument/2006/relationships/oleObject" Target="embeddings/oleObject234.bin"/><Relationship Id="rId652" Type="http://schemas.openxmlformats.org/officeDocument/2006/relationships/image" Target="media/image293.wmf"/><Relationship Id="rId1075" Type="http://schemas.openxmlformats.org/officeDocument/2006/relationships/oleObject" Target="embeddings/oleObject574.bin"/><Relationship Id="rId291" Type="http://schemas.openxmlformats.org/officeDocument/2006/relationships/oleObject" Target="embeddings/oleObject151.bin"/><Relationship Id="rId305" Type="http://schemas.openxmlformats.org/officeDocument/2006/relationships/oleObject" Target="embeddings/oleObject158.bin"/><Relationship Id="rId512" Type="http://schemas.openxmlformats.org/officeDocument/2006/relationships/oleObject" Target="embeddings/oleObject269.bin"/><Relationship Id="rId957" Type="http://schemas.openxmlformats.org/officeDocument/2006/relationships/oleObject" Target="embeddings/oleObject510.bin"/><Relationship Id="rId86" Type="http://schemas.openxmlformats.org/officeDocument/2006/relationships/image" Target="media/image39.wmf"/><Relationship Id="rId151" Type="http://schemas.openxmlformats.org/officeDocument/2006/relationships/oleObject" Target="embeddings/oleObject80.bin"/><Relationship Id="rId389" Type="http://schemas.openxmlformats.org/officeDocument/2006/relationships/oleObject" Target="embeddings/oleObject206.bin"/><Relationship Id="rId596" Type="http://schemas.openxmlformats.org/officeDocument/2006/relationships/oleObject" Target="embeddings/oleObject327.bin"/><Relationship Id="rId817" Type="http://schemas.openxmlformats.org/officeDocument/2006/relationships/oleObject" Target="embeddings/oleObject439.bin"/><Relationship Id="rId1002" Type="http://schemas.openxmlformats.org/officeDocument/2006/relationships/image" Target="media/image465.wmf"/><Relationship Id="rId249" Type="http://schemas.openxmlformats.org/officeDocument/2006/relationships/oleObject" Target="embeddings/oleObject130.bin"/><Relationship Id="rId456" Type="http://schemas.openxmlformats.org/officeDocument/2006/relationships/image" Target="media/image213.wmf"/><Relationship Id="rId663" Type="http://schemas.openxmlformats.org/officeDocument/2006/relationships/oleObject" Target="embeddings/oleObject361.bin"/><Relationship Id="rId870" Type="http://schemas.openxmlformats.org/officeDocument/2006/relationships/image" Target="media/image401.wmf"/><Relationship Id="rId1086" Type="http://schemas.openxmlformats.org/officeDocument/2006/relationships/image" Target="media/image503.wmf"/><Relationship Id="rId13" Type="http://schemas.openxmlformats.org/officeDocument/2006/relationships/image" Target="media/image5.wmf"/><Relationship Id="rId109" Type="http://schemas.openxmlformats.org/officeDocument/2006/relationships/image" Target="media/image48.wmf"/><Relationship Id="rId316" Type="http://schemas.openxmlformats.org/officeDocument/2006/relationships/oleObject" Target="embeddings/oleObject164.bin"/><Relationship Id="rId523" Type="http://schemas.openxmlformats.org/officeDocument/2006/relationships/oleObject" Target="embeddings/oleObject277.bin"/><Relationship Id="rId968" Type="http://schemas.openxmlformats.org/officeDocument/2006/relationships/image" Target="media/image449.wmf"/><Relationship Id="rId97" Type="http://schemas.openxmlformats.org/officeDocument/2006/relationships/oleObject" Target="embeddings/oleObject50.bin"/><Relationship Id="rId730" Type="http://schemas.openxmlformats.org/officeDocument/2006/relationships/oleObject" Target="embeddings/oleObject395.bin"/><Relationship Id="rId828" Type="http://schemas.openxmlformats.org/officeDocument/2006/relationships/image" Target="media/image380.wmf"/><Relationship Id="rId1013" Type="http://schemas.openxmlformats.org/officeDocument/2006/relationships/image" Target="media/image470.wmf"/><Relationship Id="rId162" Type="http://schemas.openxmlformats.org/officeDocument/2006/relationships/image" Target="media/image73.wmf"/><Relationship Id="rId467" Type="http://schemas.openxmlformats.org/officeDocument/2006/relationships/oleObject" Target="embeddings/oleObject245.bin"/><Relationship Id="rId1097" Type="http://schemas.openxmlformats.org/officeDocument/2006/relationships/oleObject" Target="embeddings/oleObject585.bin"/><Relationship Id="rId674" Type="http://schemas.openxmlformats.org/officeDocument/2006/relationships/image" Target="media/image304.wmf"/><Relationship Id="rId881" Type="http://schemas.openxmlformats.org/officeDocument/2006/relationships/oleObject" Target="embeddings/oleObject471.bin"/><Relationship Id="rId979" Type="http://schemas.openxmlformats.org/officeDocument/2006/relationships/image" Target="media/image454.wmf"/><Relationship Id="rId24" Type="http://schemas.openxmlformats.org/officeDocument/2006/relationships/oleObject" Target="embeddings/oleObject10.bin"/><Relationship Id="rId327" Type="http://schemas.openxmlformats.org/officeDocument/2006/relationships/image" Target="media/image154.wmf"/><Relationship Id="rId534" Type="http://schemas.openxmlformats.org/officeDocument/2006/relationships/oleObject" Target="embeddings/oleObject285.bin"/><Relationship Id="rId741" Type="http://schemas.openxmlformats.org/officeDocument/2006/relationships/oleObject" Target="embeddings/oleObject401.bin"/><Relationship Id="rId839" Type="http://schemas.openxmlformats.org/officeDocument/2006/relationships/oleObject" Target="embeddings/oleObject450.bin"/><Relationship Id="rId173" Type="http://schemas.openxmlformats.org/officeDocument/2006/relationships/image" Target="media/image78.wmf"/><Relationship Id="rId380" Type="http://schemas.openxmlformats.org/officeDocument/2006/relationships/oleObject" Target="embeddings/oleObject201.bin"/><Relationship Id="rId601" Type="http://schemas.openxmlformats.org/officeDocument/2006/relationships/image" Target="media/image268.wmf"/><Relationship Id="rId1024" Type="http://schemas.openxmlformats.org/officeDocument/2006/relationships/oleObject" Target="embeddings/oleObject545.bin"/><Relationship Id="rId240" Type="http://schemas.openxmlformats.org/officeDocument/2006/relationships/image" Target="media/image111.wmf"/><Relationship Id="rId478" Type="http://schemas.openxmlformats.org/officeDocument/2006/relationships/oleObject" Target="embeddings/oleObject251.bin"/><Relationship Id="rId685" Type="http://schemas.openxmlformats.org/officeDocument/2006/relationships/oleObject" Target="embeddings/oleObject372.bin"/><Relationship Id="rId892" Type="http://schemas.openxmlformats.org/officeDocument/2006/relationships/image" Target="media/image412.wmf"/><Relationship Id="rId906" Type="http://schemas.openxmlformats.org/officeDocument/2006/relationships/oleObject" Target="embeddings/oleObject482.bin"/><Relationship Id="rId35" Type="http://schemas.openxmlformats.org/officeDocument/2006/relationships/image" Target="media/image16.wmf"/><Relationship Id="rId100" Type="http://schemas.openxmlformats.org/officeDocument/2006/relationships/oleObject" Target="embeddings/oleObject52.bin"/><Relationship Id="rId338" Type="http://schemas.openxmlformats.org/officeDocument/2006/relationships/oleObject" Target="embeddings/oleObject176.bin"/><Relationship Id="rId545" Type="http://schemas.openxmlformats.org/officeDocument/2006/relationships/image" Target="media/image251.wmf"/><Relationship Id="rId752" Type="http://schemas.openxmlformats.org/officeDocument/2006/relationships/image" Target="media/image342.wmf"/><Relationship Id="rId184" Type="http://schemas.openxmlformats.org/officeDocument/2006/relationships/image" Target="media/image83.wmf"/><Relationship Id="rId391" Type="http://schemas.openxmlformats.org/officeDocument/2006/relationships/oleObject" Target="embeddings/oleObject207.bin"/><Relationship Id="rId405" Type="http://schemas.openxmlformats.org/officeDocument/2006/relationships/oleObject" Target="embeddings/oleObject214.bin"/><Relationship Id="rId612" Type="http://schemas.openxmlformats.org/officeDocument/2006/relationships/image" Target="media/image273.wmf"/><Relationship Id="rId1035" Type="http://schemas.openxmlformats.org/officeDocument/2006/relationships/oleObject" Target="embeddings/oleObject551.bin"/><Relationship Id="rId251" Type="http://schemas.openxmlformats.org/officeDocument/2006/relationships/oleObject" Target="embeddings/oleObject131.bin"/><Relationship Id="rId489" Type="http://schemas.openxmlformats.org/officeDocument/2006/relationships/image" Target="media/image229.wmf"/><Relationship Id="rId696" Type="http://schemas.openxmlformats.org/officeDocument/2006/relationships/image" Target="media/image315.wmf"/><Relationship Id="rId917" Type="http://schemas.openxmlformats.org/officeDocument/2006/relationships/image" Target="media/image426.wmf"/><Relationship Id="rId1102" Type="http://schemas.openxmlformats.org/officeDocument/2006/relationships/image" Target="media/image511.wmf"/><Relationship Id="rId46" Type="http://schemas.openxmlformats.org/officeDocument/2006/relationships/oleObject" Target="embeddings/oleObject21.bin"/><Relationship Id="rId349" Type="http://schemas.openxmlformats.org/officeDocument/2006/relationships/oleObject" Target="embeddings/oleObject183.bin"/><Relationship Id="rId556" Type="http://schemas.openxmlformats.org/officeDocument/2006/relationships/oleObject" Target="embeddings/oleObject298.bin"/><Relationship Id="rId763" Type="http://schemas.openxmlformats.org/officeDocument/2006/relationships/oleObject" Target="embeddings/oleObject412.bin"/><Relationship Id="rId111" Type="http://schemas.openxmlformats.org/officeDocument/2006/relationships/image" Target="media/image49.wmf"/><Relationship Id="rId195" Type="http://schemas.openxmlformats.org/officeDocument/2006/relationships/oleObject" Target="embeddings/oleObject103.bin"/><Relationship Id="rId209" Type="http://schemas.openxmlformats.org/officeDocument/2006/relationships/oleObject" Target="embeddings/oleObject110.bin"/><Relationship Id="rId416" Type="http://schemas.openxmlformats.org/officeDocument/2006/relationships/image" Target="media/image193.wmf"/><Relationship Id="rId970" Type="http://schemas.openxmlformats.org/officeDocument/2006/relationships/oleObject" Target="embeddings/oleObject517.bin"/><Relationship Id="rId1046" Type="http://schemas.openxmlformats.org/officeDocument/2006/relationships/image" Target="media/image486.wmf"/><Relationship Id="rId623" Type="http://schemas.openxmlformats.org/officeDocument/2006/relationships/oleObject" Target="embeddings/oleObject341.bin"/><Relationship Id="rId830" Type="http://schemas.openxmlformats.org/officeDocument/2006/relationships/image" Target="media/image381.wmf"/><Relationship Id="rId928" Type="http://schemas.openxmlformats.org/officeDocument/2006/relationships/oleObject" Target="embeddings/oleObject493.bin"/><Relationship Id="rId57" Type="http://schemas.openxmlformats.org/officeDocument/2006/relationships/image" Target="media/image25.wmf"/><Relationship Id="rId262" Type="http://schemas.openxmlformats.org/officeDocument/2006/relationships/image" Target="media/image122.wmf"/><Relationship Id="rId567" Type="http://schemas.openxmlformats.org/officeDocument/2006/relationships/oleObject" Target="embeddings/oleObject307.bin"/><Relationship Id="rId1113" Type="http://schemas.openxmlformats.org/officeDocument/2006/relationships/oleObject" Target="embeddings/oleObject594.bin"/><Relationship Id="rId122" Type="http://schemas.openxmlformats.org/officeDocument/2006/relationships/oleObject" Target="embeddings/oleObject64.bin"/><Relationship Id="rId774" Type="http://schemas.openxmlformats.org/officeDocument/2006/relationships/image" Target="media/image353.wmf"/><Relationship Id="rId981" Type="http://schemas.openxmlformats.org/officeDocument/2006/relationships/image" Target="media/image455.wmf"/><Relationship Id="rId1057" Type="http://schemas.openxmlformats.org/officeDocument/2006/relationships/oleObject" Target="embeddings/oleObject564.bin"/><Relationship Id="rId427" Type="http://schemas.openxmlformats.org/officeDocument/2006/relationships/oleObject" Target="embeddings/oleObject225.bin"/><Relationship Id="rId634" Type="http://schemas.openxmlformats.org/officeDocument/2006/relationships/image" Target="media/image284.wmf"/><Relationship Id="rId841" Type="http://schemas.openxmlformats.org/officeDocument/2006/relationships/oleObject" Target="embeddings/oleObject451.bin"/><Relationship Id="rId273" Type="http://schemas.openxmlformats.org/officeDocument/2006/relationships/oleObject" Target="embeddings/oleObject142.bin"/><Relationship Id="rId480" Type="http://schemas.openxmlformats.org/officeDocument/2006/relationships/oleObject" Target="embeddings/oleObject252.bin"/><Relationship Id="rId701" Type="http://schemas.openxmlformats.org/officeDocument/2006/relationships/oleObject" Target="embeddings/oleObject380.bin"/><Relationship Id="rId939" Type="http://schemas.openxmlformats.org/officeDocument/2006/relationships/oleObject" Target="embeddings/oleObject500.bin"/><Relationship Id="rId68" Type="http://schemas.openxmlformats.org/officeDocument/2006/relationships/oleObject" Target="embeddings/oleObject34.bin"/><Relationship Id="rId133" Type="http://schemas.openxmlformats.org/officeDocument/2006/relationships/oleObject" Target="embeddings/oleObject70.bin"/><Relationship Id="rId340" Type="http://schemas.openxmlformats.org/officeDocument/2006/relationships/image" Target="media/image159.wmf"/><Relationship Id="rId578" Type="http://schemas.openxmlformats.org/officeDocument/2006/relationships/image" Target="media/image257.wmf"/><Relationship Id="rId785" Type="http://schemas.openxmlformats.org/officeDocument/2006/relationships/oleObject" Target="embeddings/oleObject423.bin"/><Relationship Id="rId992" Type="http://schemas.openxmlformats.org/officeDocument/2006/relationships/image" Target="media/image460.wmf"/><Relationship Id="rId200" Type="http://schemas.openxmlformats.org/officeDocument/2006/relationships/image" Target="media/image91.wmf"/><Relationship Id="rId438" Type="http://schemas.openxmlformats.org/officeDocument/2006/relationships/image" Target="media/image204.wmf"/><Relationship Id="rId645" Type="http://schemas.openxmlformats.org/officeDocument/2006/relationships/oleObject" Target="embeddings/oleObject352.bin"/><Relationship Id="rId852" Type="http://schemas.openxmlformats.org/officeDocument/2006/relationships/image" Target="media/image392.wmf"/><Relationship Id="rId1068" Type="http://schemas.openxmlformats.org/officeDocument/2006/relationships/image" Target="media/image494.wmf"/><Relationship Id="rId284" Type="http://schemas.openxmlformats.org/officeDocument/2006/relationships/image" Target="media/image133.wmf"/><Relationship Id="rId491" Type="http://schemas.openxmlformats.org/officeDocument/2006/relationships/image" Target="media/image230.wmf"/><Relationship Id="rId505" Type="http://schemas.openxmlformats.org/officeDocument/2006/relationships/oleObject" Target="embeddings/oleObject265.bin"/><Relationship Id="rId712" Type="http://schemas.openxmlformats.org/officeDocument/2006/relationships/image" Target="media/image323.wmf"/><Relationship Id="rId79" Type="http://schemas.openxmlformats.org/officeDocument/2006/relationships/oleObject" Target="embeddings/oleObject40.bin"/><Relationship Id="rId144" Type="http://schemas.openxmlformats.org/officeDocument/2006/relationships/image" Target="media/image64.wmf"/><Relationship Id="rId589" Type="http://schemas.openxmlformats.org/officeDocument/2006/relationships/image" Target="media/image262.wmf"/><Relationship Id="rId796" Type="http://schemas.openxmlformats.org/officeDocument/2006/relationships/image" Target="media/image364.wmf"/><Relationship Id="rId351" Type="http://schemas.openxmlformats.org/officeDocument/2006/relationships/oleObject" Target="embeddings/oleObject184.bin"/><Relationship Id="rId449" Type="http://schemas.openxmlformats.org/officeDocument/2006/relationships/oleObject" Target="embeddings/oleObject236.bin"/><Relationship Id="rId656" Type="http://schemas.openxmlformats.org/officeDocument/2006/relationships/image" Target="media/image295.wmf"/><Relationship Id="rId863" Type="http://schemas.openxmlformats.org/officeDocument/2006/relationships/oleObject" Target="embeddings/oleObject462.bin"/><Relationship Id="rId1079" Type="http://schemas.openxmlformats.org/officeDocument/2006/relationships/oleObject" Target="embeddings/oleObject576.bin"/><Relationship Id="rId211" Type="http://schemas.openxmlformats.org/officeDocument/2006/relationships/oleObject" Target="embeddings/oleObject111.bin"/><Relationship Id="rId295" Type="http://schemas.openxmlformats.org/officeDocument/2006/relationships/oleObject" Target="embeddings/oleObject153.bin"/><Relationship Id="rId309" Type="http://schemas.openxmlformats.org/officeDocument/2006/relationships/image" Target="media/image145.wmf"/><Relationship Id="rId516" Type="http://schemas.openxmlformats.org/officeDocument/2006/relationships/oleObject" Target="embeddings/oleObject272.bin"/><Relationship Id="rId723" Type="http://schemas.openxmlformats.org/officeDocument/2006/relationships/oleObject" Target="embeddings/oleObject391.bin"/><Relationship Id="rId930" Type="http://schemas.openxmlformats.org/officeDocument/2006/relationships/oleObject" Target="embeddings/oleObject494.bin"/><Relationship Id="rId1006" Type="http://schemas.openxmlformats.org/officeDocument/2006/relationships/oleObject" Target="embeddings/oleObject536.bin"/><Relationship Id="rId155" Type="http://schemas.openxmlformats.org/officeDocument/2006/relationships/oleObject" Target="embeddings/oleObject82.bin"/><Relationship Id="rId362" Type="http://schemas.openxmlformats.org/officeDocument/2006/relationships/oleObject" Target="embeddings/oleObject191.bin"/><Relationship Id="rId222" Type="http://schemas.openxmlformats.org/officeDocument/2006/relationships/image" Target="media/image102.wmf"/><Relationship Id="rId667" Type="http://schemas.openxmlformats.org/officeDocument/2006/relationships/oleObject" Target="embeddings/oleObject363.bin"/><Relationship Id="rId874" Type="http://schemas.openxmlformats.org/officeDocument/2006/relationships/image" Target="media/image403.wmf"/><Relationship Id="rId17" Type="http://schemas.openxmlformats.org/officeDocument/2006/relationships/image" Target="media/image7.wmf"/><Relationship Id="rId527" Type="http://schemas.openxmlformats.org/officeDocument/2006/relationships/image" Target="media/image243.wmf"/><Relationship Id="rId734" Type="http://schemas.openxmlformats.org/officeDocument/2006/relationships/image" Target="media/image333.wmf"/><Relationship Id="rId941" Type="http://schemas.openxmlformats.org/officeDocument/2006/relationships/oleObject" Target="embeddings/oleObject502.bin"/><Relationship Id="rId70" Type="http://schemas.openxmlformats.org/officeDocument/2006/relationships/oleObject" Target="embeddings/oleObject35.bin"/><Relationship Id="rId166" Type="http://schemas.openxmlformats.org/officeDocument/2006/relationships/image" Target="media/image75.wmf"/><Relationship Id="rId373" Type="http://schemas.openxmlformats.org/officeDocument/2006/relationships/image" Target="media/image173.wmf"/><Relationship Id="rId580" Type="http://schemas.openxmlformats.org/officeDocument/2006/relationships/image" Target="media/image258.wmf"/><Relationship Id="rId801" Type="http://schemas.openxmlformats.org/officeDocument/2006/relationships/oleObject" Target="embeddings/oleObject431.bin"/><Relationship Id="rId1017" Type="http://schemas.openxmlformats.org/officeDocument/2006/relationships/image" Target="media/image472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22.bin"/><Relationship Id="rId440" Type="http://schemas.openxmlformats.org/officeDocument/2006/relationships/image" Target="media/image205.wmf"/><Relationship Id="rId678" Type="http://schemas.openxmlformats.org/officeDocument/2006/relationships/image" Target="media/image306.wmf"/><Relationship Id="rId885" Type="http://schemas.openxmlformats.org/officeDocument/2006/relationships/oleObject" Target="embeddings/oleObject473.bin"/><Relationship Id="rId1070" Type="http://schemas.openxmlformats.org/officeDocument/2006/relationships/image" Target="media/image495.wmf"/><Relationship Id="rId28" Type="http://schemas.openxmlformats.org/officeDocument/2006/relationships/oleObject" Target="embeddings/oleObject12.bin"/><Relationship Id="rId300" Type="http://schemas.openxmlformats.org/officeDocument/2006/relationships/image" Target="media/image141.wmf"/><Relationship Id="rId538" Type="http://schemas.openxmlformats.org/officeDocument/2006/relationships/oleObject" Target="embeddings/oleObject287.bin"/><Relationship Id="rId745" Type="http://schemas.openxmlformats.org/officeDocument/2006/relationships/oleObject" Target="embeddings/oleObject403.bin"/><Relationship Id="rId952" Type="http://schemas.openxmlformats.org/officeDocument/2006/relationships/image" Target="media/image441.wmf"/><Relationship Id="rId81" Type="http://schemas.openxmlformats.org/officeDocument/2006/relationships/oleObject" Target="embeddings/oleObject41.bin"/><Relationship Id="rId177" Type="http://schemas.openxmlformats.org/officeDocument/2006/relationships/image" Target="media/image80.wmf"/><Relationship Id="rId384" Type="http://schemas.openxmlformats.org/officeDocument/2006/relationships/oleObject" Target="embeddings/oleObject203.bin"/><Relationship Id="rId591" Type="http://schemas.openxmlformats.org/officeDocument/2006/relationships/image" Target="media/image263.wmf"/><Relationship Id="rId605" Type="http://schemas.openxmlformats.org/officeDocument/2006/relationships/oleObject" Target="embeddings/oleObject332.bin"/><Relationship Id="rId812" Type="http://schemas.openxmlformats.org/officeDocument/2006/relationships/image" Target="media/image372.wmf"/><Relationship Id="rId1028" Type="http://schemas.openxmlformats.org/officeDocument/2006/relationships/image" Target="media/image477.wmf"/><Relationship Id="rId244" Type="http://schemas.openxmlformats.org/officeDocument/2006/relationships/image" Target="media/image113.wmf"/><Relationship Id="rId689" Type="http://schemas.openxmlformats.org/officeDocument/2006/relationships/oleObject" Target="embeddings/oleObject374.bin"/><Relationship Id="rId896" Type="http://schemas.openxmlformats.org/officeDocument/2006/relationships/image" Target="media/image415.wmf"/><Relationship Id="rId1081" Type="http://schemas.openxmlformats.org/officeDocument/2006/relationships/oleObject" Target="embeddings/oleObject577.bin"/><Relationship Id="rId39" Type="http://schemas.openxmlformats.org/officeDocument/2006/relationships/image" Target="media/image18.wmf"/><Relationship Id="rId451" Type="http://schemas.openxmlformats.org/officeDocument/2006/relationships/oleObject" Target="embeddings/oleObject237.bin"/><Relationship Id="rId549" Type="http://schemas.openxmlformats.org/officeDocument/2006/relationships/image" Target="media/image253.wmf"/><Relationship Id="rId756" Type="http://schemas.openxmlformats.org/officeDocument/2006/relationships/image" Target="media/image344.wmf"/><Relationship Id="rId104" Type="http://schemas.openxmlformats.org/officeDocument/2006/relationships/oleObject" Target="embeddings/oleObject54.bin"/><Relationship Id="rId188" Type="http://schemas.openxmlformats.org/officeDocument/2006/relationships/image" Target="media/image85.wmf"/><Relationship Id="rId311" Type="http://schemas.openxmlformats.org/officeDocument/2006/relationships/image" Target="media/image146.wmf"/><Relationship Id="rId395" Type="http://schemas.openxmlformats.org/officeDocument/2006/relationships/oleObject" Target="embeddings/oleObject209.bin"/><Relationship Id="rId409" Type="http://schemas.openxmlformats.org/officeDocument/2006/relationships/oleObject" Target="embeddings/oleObject216.bin"/><Relationship Id="rId963" Type="http://schemas.openxmlformats.org/officeDocument/2006/relationships/oleObject" Target="embeddings/oleObject513.bin"/><Relationship Id="rId1039" Type="http://schemas.openxmlformats.org/officeDocument/2006/relationships/oleObject" Target="embeddings/oleObject553.bin"/><Relationship Id="rId92" Type="http://schemas.openxmlformats.org/officeDocument/2006/relationships/oleObject" Target="embeddings/oleObject47.bin"/><Relationship Id="rId616" Type="http://schemas.openxmlformats.org/officeDocument/2006/relationships/image" Target="media/image275.wmf"/><Relationship Id="rId823" Type="http://schemas.openxmlformats.org/officeDocument/2006/relationships/oleObject" Target="embeddings/oleObject442.bin"/><Relationship Id="rId255" Type="http://schemas.openxmlformats.org/officeDocument/2006/relationships/oleObject" Target="embeddings/oleObject133.bin"/><Relationship Id="rId462" Type="http://schemas.openxmlformats.org/officeDocument/2006/relationships/image" Target="media/image216.wmf"/><Relationship Id="rId1092" Type="http://schemas.openxmlformats.org/officeDocument/2006/relationships/image" Target="media/image506.wmf"/><Relationship Id="rId1106" Type="http://schemas.openxmlformats.org/officeDocument/2006/relationships/oleObject" Target="embeddings/oleObject590.bin"/><Relationship Id="rId115" Type="http://schemas.openxmlformats.org/officeDocument/2006/relationships/image" Target="media/image51.wmf"/><Relationship Id="rId322" Type="http://schemas.openxmlformats.org/officeDocument/2006/relationships/oleObject" Target="embeddings/oleObject167.bin"/><Relationship Id="rId767" Type="http://schemas.openxmlformats.org/officeDocument/2006/relationships/oleObject" Target="embeddings/oleObject414.bin"/><Relationship Id="rId974" Type="http://schemas.openxmlformats.org/officeDocument/2006/relationships/oleObject" Target="embeddings/oleObject519.bin"/><Relationship Id="rId199" Type="http://schemas.openxmlformats.org/officeDocument/2006/relationships/oleObject" Target="embeddings/oleObject105.bin"/><Relationship Id="rId627" Type="http://schemas.openxmlformats.org/officeDocument/2006/relationships/oleObject" Target="embeddings/oleObject343.bin"/><Relationship Id="rId834" Type="http://schemas.openxmlformats.org/officeDocument/2006/relationships/image" Target="media/image383.wmf"/><Relationship Id="rId266" Type="http://schemas.openxmlformats.org/officeDocument/2006/relationships/image" Target="media/image124.wmf"/><Relationship Id="rId473" Type="http://schemas.openxmlformats.org/officeDocument/2006/relationships/oleObject" Target="embeddings/oleObject248.bin"/><Relationship Id="rId680" Type="http://schemas.openxmlformats.org/officeDocument/2006/relationships/image" Target="media/image307.wmf"/><Relationship Id="rId901" Type="http://schemas.openxmlformats.org/officeDocument/2006/relationships/image" Target="media/image418.wmf"/><Relationship Id="rId30" Type="http://schemas.openxmlformats.org/officeDocument/2006/relationships/oleObject" Target="embeddings/oleObject13.bin"/><Relationship Id="rId126" Type="http://schemas.openxmlformats.org/officeDocument/2006/relationships/oleObject" Target="embeddings/oleObject66.bin"/><Relationship Id="rId333" Type="http://schemas.openxmlformats.org/officeDocument/2006/relationships/image" Target="media/image157.wmf"/><Relationship Id="rId540" Type="http://schemas.openxmlformats.org/officeDocument/2006/relationships/oleObject" Target="embeddings/oleObject288.bin"/><Relationship Id="rId778" Type="http://schemas.openxmlformats.org/officeDocument/2006/relationships/image" Target="media/image355.wmf"/><Relationship Id="rId985" Type="http://schemas.openxmlformats.org/officeDocument/2006/relationships/oleObject" Target="embeddings/oleObject525.bin"/><Relationship Id="rId638" Type="http://schemas.openxmlformats.org/officeDocument/2006/relationships/image" Target="media/image286.wmf"/><Relationship Id="rId845" Type="http://schemas.openxmlformats.org/officeDocument/2006/relationships/oleObject" Target="embeddings/oleObject453.bin"/><Relationship Id="rId1030" Type="http://schemas.openxmlformats.org/officeDocument/2006/relationships/image" Target="media/image478.wmf"/><Relationship Id="rId277" Type="http://schemas.openxmlformats.org/officeDocument/2006/relationships/oleObject" Target="embeddings/oleObject144.bin"/><Relationship Id="rId400" Type="http://schemas.openxmlformats.org/officeDocument/2006/relationships/image" Target="media/image185.wmf"/><Relationship Id="rId484" Type="http://schemas.openxmlformats.org/officeDocument/2006/relationships/oleObject" Target="embeddings/oleObject254.bin"/><Relationship Id="rId705" Type="http://schemas.openxmlformats.org/officeDocument/2006/relationships/oleObject" Target="embeddings/oleObject382.bin"/><Relationship Id="rId137" Type="http://schemas.openxmlformats.org/officeDocument/2006/relationships/image" Target="media/image61.wmf"/><Relationship Id="rId344" Type="http://schemas.openxmlformats.org/officeDocument/2006/relationships/image" Target="media/image161.wmf"/><Relationship Id="rId691" Type="http://schemas.openxmlformats.org/officeDocument/2006/relationships/oleObject" Target="embeddings/oleObject375.bin"/><Relationship Id="rId789" Type="http://schemas.openxmlformats.org/officeDocument/2006/relationships/oleObject" Target="embeddings/oleObject425.bin"/><Relationship Id="rId912" Type="http://schemas.openxmlformats.org/officeDocument/2006/relationships/oleObject" Target="embeddings/oleObject485.bin"/><Relationship Id="rId996" Type="http://schemas.openxmlformats.org/officeDocument/2006/relationships/image" Target="media/image462.wmf"/><Relationship Id="rId41" Type="http://schemas.openxmlformats.org/officeDocument/2006/relationships/image" Target="media/image19.wmf"/><Relationship Id="rId551" Type="http://schemas.openxmlformats.org/officeDocument/2006/relationships/oleObject" Target="embeddings/oleObject294.bin"/><Relationship Id="rId649" Type="http://schemas.openxmlformats.org/officeDocument/2006/relationships/oleObject" Target="embeddings/oleObject354.bin"/><Relationship Id="rId856" Type="http://schemas.openxmlformats.org/officeDocument/2006/relationships/image" Target="media/image394.wmf"/><Relationship Id="rId190" Type="http://schemas.openxmlformats.org/officeDocument/2006/relationships/image" Target="media/image86.wmf"/><Relationship Id="rId204" Type="http://schemas.openxmlformats.org/officeDocument/2006/relationships/image" Target="media/image93.wmf"/><Relationship Id="rId288" Type="http://schemas.openxmlformats.org/officeDocument/2006/relationships/image" Target="media/image135.wmf"/><Relationship Id="rId411" Type="http://schemas.openxmlformats.org/officeDocument/2006/relationships/oleObject" Target="embeddings/oleObject217.bin"/><Relationship Id="rId509" Type="http://schemas.openxmlformats.org/officeDocument/2006/relationships/oleObject" Target="embeddings/oleObject267.bin"/><Relationship Id="rId1041" Type="http://schemas.openxmlformats.org/officeDocument/2006/relationships/oleObject" Target="embeddings/oleObject554.bin"/><Relationship Id="rId495" Type="http://schemas.openxmlformats.org/officeDocument/2006/relationships/image" Target="media/image232.wmf"/><Relationship Id="rId716" Type="http://schemas.openxmlformats.org/officeDocument/2006/relationships/image" Target="media/image325.wmf"/><Relationship Id="rId923" Type="http://schemas.openxmlformats.org/officeDocument/2006/relationships/image" Target="media/image429.wmf"/><Relationship Id="rId52" Type="http://schemas.openxmlformats.org/officeDocument/2006/relationships/oleObject" Target="embeddings/oleObject24.bin"/><Relationship Id="rId148" Type="http://schemas.openxmlformats.org/officeDocument/2006/relationships/image" Target="media/image66.wmf"/><Relationship Id="rId355" Type="http://schemas.openxmlformats.org/officeDocument/2006/relationships/oleObject" Target="embeddings/oleObject186.bin"/><Relationship Id="rId562" Type="http://schemas.openxmlformats.org/officeDocument/2006/relationships/oleObject" Target="embeddings/oleObject302.bin"/><Relationship Id="rId215" Type="http://schemas.openxmlformats.org/officeDocument/2006/relationships/oleObject" Target="embeddings/oleObject113.bin"/><Relationship Id="rId422" Type="http://schemas.openxmlformats.org/officeDocument/2006/relationships/image" Target="media/image196.wmf"/><Relationship Id="rId867" Type="http://schemas.openxmlformats.org/officeDocument/2006/relationships/oleObject" Target="embeddings/oleObject464.bin"/><Relationship Id="rId1052" Type="http://schemas.openxmlformats.org/officeDocument/2006/relationships/oleObject" Target="embeddings/oleObject560.bin"/><Relationship Id="rId299" Type="http://schemas.openxmlformats.org/officeDocument/2006/relationships/oleObject" Target="embeddings/oleObject155.bin"/><Relationship Id="rId727" Type="http://schemas.openxmlformats.org/officeDocument/2006/relationships/oleObject" Target="embeddings/oleObject393.bin"/><Relationship Id="rId934" Type="http://schemas.openxmlformats.org/officeDocument/2006/relationships/oleObject" Target="embeddings/oleObject496.bin"/><Relationship Id="rId63" Type="http://schemas.openxmlformats.org/officeDocument/2006/relationships/image" Target="media/image28.wmf"/><Relationship Id="rId159" Type="http://schemas.openxmlformats.org/officeDocument/2006/relationships/oleObject" Target="embeddings/oleObject84.bin"/><Relationship Id="rId366" Type="http://schemas.openxmlformats.org/officeDocument/2006/relationships/oleObject" Target="embeddings/oleObject193.bin"/><Relationship Id="rId573" Type="http://schemas.openxmlformats.org/officeDocument/2006/relationships/oleObject" Target="embeddings/oleObject313.bin"/><Relationship Id="rId780" Type="http://schemas.openxmlformats.org/officeDocument/2006/relationships/image" Target="media/image356.wmf"/><Relationship Id="rId226" Type="http://schemas.openxmlformats.org/officeDocument/2006/relationships/image" Target="media/image104.wmf"/><Relationship Id="rId433" Type="http://schemas.openxmlformats.org/officeDocument/2006/relationships/oleObject" Target="embeddings/oleObject228.bin"/><Relationship Id="rId878" Type="http://schemas.openxmlformats.org/officeDocument/2006/relationships/image" Target="media/image405.wmf"/><Relationship Id="rId1063" Type="http://schemas.openxmlformats.org/officeDocument/2006/relationships/oleObject" Target="embeddings/oleObject568.bin"/><Relationship Id="rId640" Type="http://schemas.openxmlformats.org/officeDocument/2006/relationships/image" Target="media/image287.wmf"/><Relationship Id="rId738" Type="http://schemas.openxmlformats.org/officeDocument/2006/relationships/image" Target="media/image335.wmf"/><Relationship Id="rId945" Type="http://schemas.openxmlformats.org/officeDocument/2006/relationships/oleObject" Target="embeddings/oleObject504.bin"/><Relationship Id="rId74" Type="http://schemas.openxmlformats.org/officeDocument/2006/relationships/image" Target="media/image33.wmf"/><Relationship Id="rId377" Type="http://schemas.openxmlformats.org/officeDocument/2006/relationships/oleObject" Target="embeddings/oleObject199.bin"/><Relationship Id="rId500" Type="http://schemas.openxmlformats.org/officeDocument/2006/relationships/oleObject" Target="embeddings/oleObject262.bin"/><Relationship Id="rId584" Type="http://schemas.openxmlformats.org/officeDocument/2006/relationships/image" Target="media/image260.wmf"/><Relationship Id="rId805" Type="http://schemas.openxmlformats.org/officeDocument/2006/relationships/oleObject" Target="embeddings/oleObject433.bin"/><Relationship Id="rId5" Type="http://schemas.openxmlformats.org/officeDocument/2006/relationships/image" Target="media/image1.wmf"/><Relationship Id="rId237" Type="http://schemas.openxmlformats.org/officeDocument/2006/relationships/oleObject" Target="embeddings/oleObject124.bin"/><Relationship Id="rId791" Type="http://schemas.openxmlformats.org/officeDocument/2006/relationships/oleObject" Target="embeddings/oleObject426.bin"/><Relationship Id="rId889" Type="http://schemas.openxmlformats.org/officeDocument/2006/relationships/oleObject" Target="embeddings/oleObject475.bin"/><Relationship Id="rId1074" Type="http://schemas.openxmlformats.org/officeDocument/2006/relationships/image" Target="media/image497.wmf"/><Relationship Id="rId444" Type="http://schemas.openxmlformats.org/officeDocument/2006/relationships/image" Target="media/image207.wmf"/><Relationship Id="rId651" Type="http://schemas.openxmlformats.org/officeDocument/2006/relationships/oleObject" Target="embeddings/oleObject355.bin"/><Relationship Id="rId749" Type="http://schemas.openxmlformats.org/officeDocument/2006/relationships/oleObject" Target="embeddings/oleObject405.bin"/><Relationship Id="rId290" Type="http://schemas.openxmlformats.org/officeDocument/2006/relationships/image" Target="media/image136.wmf"/><Relationship Id="rId304" Type="http://schemas.openxmlformats.org/officeDocument/2006/relationships/image" Target="media/image143.wmf"/><Relationship Id="rId388" Type="http://schemas.openxmlformats.org/officeDocument/2006/relationships/oleObject" Target="embeddings/oleObject205.bin"/><Relationship Id="rId511" Type="http://schemas.openxmlformats.org/officeDocument/2006/relationships/image" Target="media/image239.wmf"/><Relationship Id="rId609" Type="http://schemas.openxmlformats.org/officeDocument/2006/relationships/oleObject" Target="embeddings/oleObject334.bin"/><Relationship Id="rId956" Type="http://schemas.openxmlformats.org/officeDocument/2006/relationships/image" Target="media/image443.wmf"/><Relationship Id="rId85" Type="http://schemas.openxmlformats.org/officeDocument/2006/relationships/oleObject" Target="embeddings/oleObject43.bin"/><Relationship Id="rId150" Type="http://schemas.openxmlformats.org/officeDocument/2006/relationships/image" Target="media/image67.wmf"/><Relationship Id="rId595" Type="http://schemas.openxmlformats.org/officeDocument/2006/relationships/image" Target="media/image265.wmf"/><Relationship Id="rId816" Type="http://schemas.openxmlformats.org/officeDocument/2006/relationships/image" Target="media/image374.wmf"/><Relationship Id="rId1001" Type="http://schemas.openxmlformats.org/officeDocument/2006/relationships/oleObject" Target="embeddings/oleObject533.bin"/><Relationship Id="rId248" Type="http://schemas.openxmlformats.org/officeDocument/2006/relationships/image" Target="media/image115.wmf"/><Relationship Id="rId455" Type="http://schemas.openxmlformats.org/officeDocument/2006/relationships/oleObject" Target="embeddings/oleObject239.bin"/><Relationship Id="rId662" Type="http://schemas.openxmlformats.org/officeDocument/2006/relationships/image" Target="media/image298.wmf"/><Relationship Id="rId1085" Type="http://schemas.openxmlformats.org/officeDocument/2006/relationships/oleObject" Target="embeddings/oleObject579.bin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7.bin"/><Relationship Id="rId315" Type="http://schemas.openxmlformats.org/officeDocument/2006/relationships/image" Target="media/image148.wmf"/><Relationship Id="rId522" Type="http://schemas.openxmlformats.org/officeDocument/2006/relationships/oleObject" Target="embeddings/oleObject276.bin"/><Relationship Id="rId967" Type="http://schemas.openxmlformats.org/officeDocument/2006/relationships/oleObject" Target="embeddings/oleObject515.bin"/><Relationship Id="rId96" Type="http://schemas.openxmlformats.org/officeDocument/2006/relationships/image" Target="media/image43.wmf"/><Relationship Id="rId161" Type="http://schemas.openxmlformats.org/officeDocument/2006/relationships/oleObject" Target="embeddings/oleObject85.bin"/><Relationship Id="rId399" Type="http://schemas.openxmlformats.org/officeDocument/2006/relationships/oleObject" Target="embeddings/oleObject211.bin"/><Relationship Id="rId827" Type="http://schemas.openxmlformats.org/officeDocument/2006/relationships/oleObject" Target="embeddings/oleObject444.bin"/><Relationship Id="rId1012" Type="http://schemas.openxmlformats.org/officeDocument/2006/relationships/oleObject" Target="embeddings/oleObject539.bin"/><Relationship Id="rId259" Type="http://schemas.openxmlformats.org/officeDocument/2006/relationships/oleObject" Target="embeddings/oleObject135.bin"/><Relationship Id="rId466" Type="http://schemas.openxmlformats.org/officeDocument/2006/relationships/image" Target="media/image218.wmf"/><Relationship Id="rId673" Type="http://schemas.openxmlformats.org/officeDocument/2006/relationships/oleObject" Target="embeddings/oleObject366.bin"/><Relationship Id="rId880" Type="http://schemas.openxmlformats.org/officeDocument/2006/relationships/image" Target="media/image406.wmf"/><Relationship Id="rId1096" Type="http://schemas.openxmlformats.org/officeDocument/2006/relationships/image" Target="media/image508.wmf"/><Relationship Id="rId23" Type="http://schemas.openxmlformats.org/officeDocument/2006/relationships/image" Target="media/image10.wmf"/><Relationship Id="rId119" Type="http://schemas.openxmlformats.org/officeDocument/2006/relationships/image" Target="media/image53.wmf"/><Relationship Id="rId326" Type="http://schemas.openxmlformats.org/officeDocument/2006/relationships/oleObject" Target="embeddings/oleObject169.bin"/><Relationship Id="rId533" Type="http://schemas.openxmlformats.org/officeDocument/2006/relationships/oleObject" Target="embeddings/oleObject284.bin"/><Relationship Id="rId978" Type="http://schemas.openxmlformats.org/officeDocument/2006/relationships/oleObject" Target="embeddings/oleObject521.bin"/><Relationship Id="rId740" Type="http://schemas.openxmlformats.org/officeDocument/2006/relationships/image" Target="media/image336.wmf"/><Relationship Id="rId838" Type="http://schemas.openxmlformats.org/officeDocument/2006/relationships/image" Target="media/image385.wmf"/><Relationship Id="rId1023" Type="http://schemas.openxmlformats.org/officeDocument/2006/relationships/image" Target="media/image475.wmf"/><Relationship Id="rId172" Type="http://schemas.openxmlformats.org/officeDocument/2006/relationships/oleObject" Target="embeddings/oleObject91.bin"/><Relationship Id="rId477" Type="http://schemas.openxmlformats.org/officeDocument/2006/relationships/oleObject" Target="embeddings/oleObject250.bin"/><Relationship Id="rId600" Type="http://schemas.openxmlformats.org/officeDocument/2006/relationships/oleObject" Target="embeddings/oleObject329.bin"/><Relationship Id="rId684" Type="http://schemas.openxmlformats.org/officeDocument/2006/relationships/image" Target="media/image309.wmf"/><Relationship Id="rId337" Type="http://schemas.openxmlformats.org/officeDocument/2006/relationships/oleObject" Target="embeddings/oleObject175.bin"/><Relationship Id="rId891" Type="http://schemas.openxmlformats.org/officeDocument/2006/relationships/oleObject" Target="embeddings/oleObject476.bin"/><Relationship Id="rId905" Type="http://schemas.openxmlformats.org/officeDocument/2006/relationships/image" Target="media/image420.wmf"/><Relationship Id="rId989" Type="http://schemas.openxmlformats.org/officeDocument/2006/relationships/oleObject" Target="embeddings/oleObject527.bin"/><Relationship Id="rId34" Type="http://schemas.openxmlformats.org/officeDocument/2006/relationships/oleObject" Target="embeddings/oleObject15.bin"/><Relationship Id="rId544" Type="http://schemas.openxmlformats.org/officeDocument/2006/relationships/oleObject" Target="embeddings/oleObject290.bin"/><Relationship Id="rId751" Type="http://schemas.openxmlformats.org/officeDocument/2006/relationships/oleObject" Target="embeddings/oleObject406.bin"/><Relationship Id="rId849" Type="http://schemas.openxmlformats.org/officeDocument/2006/relationships/oleObject" Target="embeddings/oleObject455.bin"/><Relationship Id="rId183" Type="http://schemas.openxmlformats.org/officeDocument/2006/relationships/oleObject" Target="embeddings/oleObject97.bin"/><Relationship Id="rId390" Type="http://schemas.openxmlformats.org/officeDocument/2006/relationships/image" Target="media/image180.wmf"/><Relationship Id="rId404" Type="http://schemas.openxmlformats.org/officeDocument/2006/relationships/image" Target="media/image187.wmf"/><Relationship Id="rId611" Type="http://schemas.openxmlformats.org/officeDocument/2006/relationships/oleObject" Target="embeddings/oleObject335.bin"/><Relationship Id="rId1034" Type="http://schemas.openxmlformats.org/officeDocument/2006/relationships/image" Target="media/image480.wmf"/><Relationship Id="rId250" Type="http://schemas.openxmlformats.org/officeDocument/2006/relationships/image" Target="media/image116.wmf"/><Relationship Id="rId488" Type="http://schemas.openxmlformats.org/officeDocument/2006/relationships/oleObject" Target="embeddings/oleObject256.bin"/><Relationship Id="rId695" Type="http://schemas.openxmlformats.org/officeDocument/2006/relationships/oleObject" Target="embeddings/oleObject377.bin"/><Relationship Id="rId709" Type="http://schemas.openxmlformats.org/officeDocument/2006/relationships/oleObject" Target="embeddings/oleObject384.bin"/><Relationship Id="rId916" Type="http://schemas.openxmlformats.org/officeDocument/2006/relationships/oleObject" Target="embeddings/oleObject487.bin"/><Relationship Id="rId1101" Type="http://schemas.openxmlformats.org/officeDocument/2006/relationships/oleObject" Target="embeddings/oleObject587.bin"/><Relationship Id="rId45" Type="http://schemas.openxmlformats.org/officeDocument/2006/relationships/image" Target="media/image21.wmf"/><Relationship Id="rId110" Type="http://schemas.openxmlformats.org/officeDocument/2006/relationships/oleObject" Target="embeddings/oleObject58.bin"/><Relationship Id="rId348" Type="http://schemas.openxmlformats.org/officeDocument/2006/relationships/image" Target="media/image162.wmf"/><Relationship Id="rId555" Type="http://schemas.openxmlformats.org/officeDocument/2006/relationships/oleObject" Target="embeddings/oleObject297.bin"/><Relationship Id="rId762" Type="http://schemas.openxmlformats.org/officeDocument/2006/relationships/image" Target="media/image347.wmf"/><Relationship Id="rId194" Type="http://schemas.openxmlformats.org/officeDocument/2006/relationships/image" Target="media/image88.wmf"/><Relationship Id="rId208" Type="http://schemas.openxmlformats.org/officeDocument/2006/relationships/image" Target="media/image95.wmf"/><Relationship Id="rId415" Type="http://schemas.openxmlformats.org/officeDocument/2006/relationships/oleObject" Target="embeddings/oleObject219.bin"/><Relationship Id="rId622" Type="http://schemas.openxmlformats.org/officeDocument/2006/relationships/image" Target="media/image278.wmf"/><Relationship Id="rId1045" Type="http://schemas.openxmlformats.org/officeDocument/2006/relationships/oleObject" Target="embeddings/oleObject556.bin"/><Relationship Id="rId261" Type="http://schemas.openxmlformats.org/officeDocument/2006/relationships/oleObject" Target="embeddings/oleObject136.bin"/><Relationship Id="rId499" Type="http://schemas.openxmlformats.org/officeDocument/2006/relationships/image" Target="media/image234.wmf"/><Relationship Id="rId927" Type="http://schemas.openxmlformats.org/officeDocument/2006/relationships/image" Target="media/image431.wmf"/><Relationship Id="rId1112" Type="http://schemas.openxmlformats.org/officeDocument/2006/relationships/image" Target="media/image515.wmf"/><Relationship Id="rId56" Type="http://schemas.openxmlformats.org/officeDocument/2006/relationships/oleObject" Target="embeddings/oleObject28.bin"/><Relationship Id="rId359" Type="http://schemas.openxmlformats.org/officeDocument/2006/relationships/oleObject" Target="embeddings/oleObject189.bin"/><Relationship Id="rId566" Type="http://schemas.openxmlformats.org/officeDocument/2006/relationships/oleObject" Target="embeddings/oleObject306.bin"/><Relationship Id="rId773" Type="http://schemas.openxmlformats.org/officeDocument/2006/relationships/oleObject" Target="embeddings/oleObject417.bin"/><Relationship Id="rId121" Type="http://schemas.openxmlformats.org/officeDocument/2006/relationships/image" Target="media/image54.wmf"/><Relationship Id="rId219" Type="http://schemas.openxmlformats.org/officeDocument/2006/relationships/oleObject" Target="embeddings/oleObject115.bin"/><Relationship Id="rId426" Type="http://schemas.openxmlformats.org/officeDocument/2006/relationships/image" Target="media/image198.wmf"/><Relationship Id="rId633" Type="http://schemas.openxmlformats.org/officeDocument/2006/relationships/oleObject" Target="embeddings/oleObject346.bin"/><Relationship Id="rId980" Type="http://schemas.openxmlformats.org/officeDocument/2006/relationships/oleObject" Target="embeddings/oleObject522.bin"/><Relationship Id="rId1056" Type="http://schemas.openxmlformats.org/officeDocument/2006/relationships/oleObject" Target="embeddings/oleObject563.bin"/><Relationship Id="rId840" Type="http://schemas.openxmlformats.org/officeDocument/2006/relationships/image" Target="media/image386.wmf"/><Relationship Id="rId938" Type="http://schemas.openxmlformats.org/officeDocument/2006/relationships/oleObject" Target="embeddings/oleObject499.bin"/><Relationship Id="rId67" Type="http://schemas.openxmlformats.org/officeDocument/2006/relationships/image" Target="media/image30.wmf"/><Relationship Id="rId272" Type="http://schemas.openxmlformats.org/officeDocument/2006/relationships/image" Target="media/image127.wmf"/><Relationship Id="rId577" Type="http://schemas.openxmlformats.org/officeDocument/2006/relationships/oleObject" Target="embeddings/oleObject317.bin"/><Relationship Id="rId700" Type="http://schemas.openxmlformats.org/officeDocument/2006/relationships/image" Target="media/image317.wmf"/><Relationship Id="rId132" Type="http://schemas.openxmlformats.org/officeDocument/2006/relationships/oleObject" Target="embeddings/oleObject69.bin"/><Relationship Id="rId784" Type="http://schemas.openxmlformats.org/officeDocument/2006/relationships/image" Target="media/image358.wmf"/><Relationship Id="rId991" Type="http://schemas.openxmlformats.org/officeDocument/2006/relationships/oleObject" Target="embeddings/oleObject528.bin"/><Relationship Id="rId1067" Type="http://schemas.openxmlformats.org/officeDocument/2006/relationships/oleObject" Target="embeddings/oleObject570.bin"/><Relationship Id="rId437" Type="http://schemas.openxmlformats.org/officeDocument/2006/relationships/oleObject" Target="embeddings/oleObject230.bin"/><Relationship Id="rId644" Type="http://schemas.openxmlformats.org/officeDocument/2006/relationships/image" Target="media/image289.wmf"/><Relationship Id="rId851" Type="http://schemas.openxmlformats.org/officeDocument/2006/relationships/oleObject" Target="embeddings/oleObject456.bin"/><Relationship Id="rId283" Type="http://schemas.openxmlformats.org/officeDocument/2006/relationships/oleObject" Target="embeddings/oleObject147.bin"/><Relationship Id="rId490" Type="http://schemas.openxmlformats.org/officeDocument/2006/relationships/oleObject" Target="embeddings/oleObject257.bin"/><Relationship Id="rId504" Type="http://schemas.openxmlformats.org/officeDocument/2006/relationships/oleObject" Target="embeddings/oleObject264.bin"/><Relationship Id="rId711" Type="http://schemas.openxmlformats.org/officeDocument/2006/relationships/oleObject" Target="embeddings/oleObject385.bin"/><Relationship Id="rId949" Type="http://schemas.openxmlformats.org/officeDocument/2006/relationships/oleObject" Target="embeddings/oleObject506.bin"/><Relationship Id="rId78" Type="http://schemas.openxmlformats.org/officeDocument/2006/relationships/image" Target="media/image35.wmf"/><Relationship Id="rId143" Type="http://schemas.openxmlformats.org/officeDocument/2006/relationships/oleObject" Target="embeddings/oleObject76.bin"/><Relationship Id="rId350" Type="http://schemas.openxmlformats.org/officeDocument/2006/relationships/image" Target="media/image163.wmf"/><Relationship Id="rId588" Type="http://schemas.openxmlformats.org/officeDocument/2006/relationships/oleObject" Target="embeddings/oleObject323.bin"/><Relationship Id="rId795" Type="http://schemas.openxmlformats.org/officeDocument/2006/relationships/oleObject" Target="embeddings/oleObject428.bin"/><Relationship Id="rId809" Type="http://schemas.openxmlformats.org/officeDocument/2006/relationships/oleObject" Target="embeddings/oleObject435.bin"/><Relationship Id="rId9" Type="http://schemas.openxmlformats.org/officeDocument/2006/relationships/image" Target="media/image3.wmf"/><Relationship Id="rId210" Type="http://schemas.openxmlformats.org/officeDocument/2006/relationships/image" Target="media/image96.wmf"/><Relationship Id="rId448" Type="http://schemas.openxmlformats.org/officeDocument/2006/relationships/image" Target="media/image209.wmf"/><Relationship Id="rId655" Type="http://schemas.openxmlformats.org/officeDocument/2006/relationships/oleObject" Target="embeddings/oleObject357.bin"/><Relationship Id="rId862" Type="http://schemas.openxmlformats.org/officeDocument/2006/relationships/image" Target="media/image397.wmf"/><Relationship Id="rId1078" Type="http://schemas.openxmlformats.org/officeDocument/2006/relationships/image" Target="media/image499.wmf"/><Relationship Id="rId294" Type="http://schemas.openxmlformats.org/officeDocument/2006/relationships/image" Target="media/image138.wmf"/><Relationship Id="rId308" Type="http://schemas.openxmlformats.org/officeDocument/2006/relationships/oleObject" Target="embeddings/oleObject160.bin"/><Relationship Id="rId515" Type="http://schemas.openxmlformats.org/officeDocument/2006/relationships/oleObject" Target="embeddings/oleObject271.bin"/><Relationship Id="rId722" Type="http://schemas.openxmlformats.org/officeDocument/2006/relationships/image" Target="media/image328.wmf"/><Relationship Id="rId89" Type="http://schemas.openxmlformats.org/officeDocument/2006/relationships/oleObject" Target="embeddings/oleObject45.bin"/><Relationship Id="rId154" Type="http://schemas.openxmlformats.org/officeDocument/2006/relationships/image" Target="media/image69.wmf"/><Relationship Id="rId361" Type="http://schemas.openxmlformats.org/officeDocument/2006/relationships/image" Target="media/image167.wmf"/><Relationship Id="rId599" Type="http://schemas.openxmlformats.org/officeDocument/2006/relationships/image" Target="media/image267.wmf"/><Relationship Id="rId1005" Type="http://schemas.openxmlformats.org/officeDocument/2006/relationships/oleObject" Target="embeddings/oleObject535.bin"/><Relationship Id="rId459" Type="http://schemas.openxmlformats.org/officeDocument/2006/relationships/oleObject" Target="embeddings/oleObject241.bin"/><Relationship Id="rId666" Type="http://schemas.openxmlformats.org/officeDocument/2006/relationships/image" Target="media/image300.wmf"/><Relationship Id="rId873" Type="http://schemas.openxmlformats.org/officeDocument/2006/relationships/oleObject" Target="embeddings/oleObject467.bin"/><Relationship Id="rId1089" Type="http://schemas.openxmlformats.org/officeDocument/2006/relationships/oleObject" Target="embeddings/oleObject581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6.bin"/><Relationship Id="rId319" Type="http://schemas.openxmlformats.org/officeDocument/2006/relationships/image" Target="media/image150.wmf"/><Relationship Id="rId526" Type="http://schemas.openxmlformats.org/officeDocument/2006/relationships/oleObject" Target="embeddings/oleObject280.bin"/><Relationship Id="rId733" Type="http://schemas.openxmlformats.org/officeDocument/2006/relationships/oleObject" Target="embeddings/oleObject397.bin"/><Relationship Id="rId940" Type="http://schemas.openxmlformats.org/officeDocument/2006/relationships/oleObject" Target="embeddings/oleObject501.bin"/><Relationship Id="rId1016" Type="http://schemas.openxmlformats.org/officeDocument/2006/relationships/oleObject" Target="embeddings/oleObject541.bin"/><Relationship Id="rId165" Type="http://schemas.openxmlformats.org/officeDocument/2006/relationships/oleObject" Target="embeddings/oleObject87.bin"/><Relationship Id="rId372" Type="http://schemas.openxmlformats.org/officeDocument/2006/relationships/oleObject" Target="embeddings/oleObject196.bin"/><Relationship Id="rId677" Type="http://schemas.openxmlformats.org/officeDocument/2006/relationships/oleObject" Target="embeddings/oleObject368.bin"/><Relationship Id="rId800" Type="http://schemas.openxmlformats.org/officeDocument/2006/relationships/image" Target="media/image366.wmf"/><Relationship Id="rId232" Type="http://schemas.openxmlformats.org/officeDocument/2006/relationships/image" Target="media/image107.wmf"/><Relationship Id="rId884" Type="http://schemas.openxmlformats.org/officeDocument/2006/relationships/image" Target="media/image408.wmf"/><Relationship Id="rId27" Type="http://schemas.openxmlformats.org/officeDocument/2006/relationships/image" Target="media/image12.wmf"/><Relationship Id="rId537" Type="http://schemas.openxmlformats.org/officeDocument/2006/relationships/image" Target="media/image247.wmf"/><Relationship Id="rId744" Type="http://schemas.openxmlformats.org/officeDocument/2006/relationships/image" Target="media/image338.wmf"/><Relationship Id="rId951" Type="http://schemas.openxmlformats.org/officeDocument/2006/relationships/oleObject" Target="embeddings/oleObject507.bin"/><Relationship Id="rId80" Type="http://schemas.openxmlformats.org/officeDocument/2006/relationships/image" Target="media/image36.wmf"/><Relationship Id="rId176" Type="http://schemas.openxmlformats.org/officeDocument/2006/relationships/oleObject" Target="embeddings/oleObject93.bin"/><Relationship Id="rId383" Type="http://schemas.openxmlformats.org/officeDocument/2006/relationships/image" Target="media/image177.wmf"/><Relationship Id="rId590" Type="http://schemas.openxmlformats.org/officeDocument/2006/relationships/oleObject" Target="embeddings/oleObject324.bin"/><Relationship Id="rId604" Type="http://schemas.openxmlformats.org/officeDocument/2006/relationships/image" Target="media/image269.wmf"/><Relationship Id="rId811" Type="http://schemas.openxmlformats.org/officeDocument/2006/relationships/oleObject" Target="embeddings/oleObject436.bin"/><Relationship Id="rId1027" Type="http://schemas.openxmlformats.org/officeDocument/2006/relationships/oleObject" Target="embeddings/oleObject547.bin"/><Relationship Id="rId243" Type="http://schemas.openxmlformats.org/officeDocument/2006/relationships/oleObject" Target="embeddings/oleObject127.bin"/><Relationship Id="rId450" Type="http://schemas.openxmlformats.org/officeDocument/2006/relationships/image" Target="media/image210.wmf"/><Relationship Id="rId688" Type="http://schemas.openxmlformats.org/officeDocument/2006/relationships/image" Target="media/image311.wmf"/><Relationship Id="rId895" Type="http://schemas.openxmlformats.org/officeDocument/2006/relationships/image" Target="media/image414.wmf"/><Relationship Id="rId909" Type="http://schemas.openxmlformats.org/officeDocument/2006/relationships/image" Target="media/image422.wmf"/><Relationship Id="rId1080" Type="http://schemas.openxmlformats.org/officeDocument/2006/relationships/image" Target="media/image500.wmf"/><Relationship Id="rId38" Type="http://schemas.openxmlformats.org/officeDocument/2006/relationships/oleObject" Target="embeddings/oleObject17.bin"/><Relationship Id="rId103" Type="http://schemas.openxmlformats.org/officeDocument/2006/relationships/image" Target="media/image46.wmf"/><Relationship Id="rId310" Type="http://schemas.openxmlformats.org/officeDocument/2006/relationships/oleObject" Target="embeddings/oleObject161.bin"/><Relationship Id="rId548" Type="http://schemas.openxmlformats.org/officeDocument/2006/relationships/oleObject" Target="embeddings/oleObject292.bin"/><Relationship Id="rId755" Type="http://schemas.openxmlformats.org/officeDocument/2006/relationships/oleObject" Target="embeddings/oleObject408.bin"/><Relationship Id="rId962" Type="http://schemas.openxmlformats.org/officeDocument/2006/relationships/image" Target="media/image446.wmf"/><Relationship Id="rId91" Type="http://schemas.openxmlformats.org/officeDocument/2006/relationships/image" Target="media/image41.wmf"/><Relationship Id="rId187" Type="http://schemas.openxmlformats.org/officeDocument/2006/relationships/oleObject" Target="embeddings/oleObject99.bin"/><Relationship Id="rId394" Type="http://schemas.openxmlformats.org/officeDocument/2006/relationships/image" Target="media/image182.wmf"/><Relationship Id="rId408" Type="http://schemas.openxmlformats.org/officeDocument/2006/relationships/image" Target="media/image189.wmf"/><Relationship Id="rId615" Type="http://schemas.openxmlformats.org/officeDocument/2006/relationships/oleObject" Target="embeddings/oleObject337.bin"/><Relationship Id="rId822" Type="http://schemas.openxmlformats.org/officeDocument/2006/relationships/image" Target="media/image377.wmf"/><Relationship Id="rId1038" Type="http://schemas.openxmlformats.org/officeDocument/2006/relationships/image" Target="media/image482.wmf"/><Relationship Id="rId254" Type="http://schemas.openxmlformats.org/officeDocument/2006/relationships/image" Target="media/image118.wmf"/><Relationship Id="rId699" Type="http://schemas.openxmlformats.org/officeDocument/2006/relationships/oleObject" Target="embeddings/oleObject379.bin"/><Relationship Id="rId1091" Type="http://schemas.openxmlformats.org/officeDocument/2006/relationships/oleObject" Target="embeddings/oleObject582.bin"/><Relationship Id="rId1105" Type="http://schemas.openxmlformats.org/officeDocument/2006/relationships/oleObject" Target="embeddings/oleObject589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60.bin"/><Relationship Id="rId461" Type="http://schemas.openxmlformats.org/officeDocument/2006/relationships/oleObject" Target="embeddings/oleObject242.bin"/><Relationship Id="rId559" Type="http://schemas.openxmlformats.org/officeDocument/2006/relationships/oleObject" Target="embeddings/oleObject300.bin"/><Relationship Id="rId766" Type="http://schemas.openxmlformats.org/officeDocument/2006/relationships/image" Target="media/image349.wmf"/><Relationship Id="rId198" Type="http://schemas.openxmlformats.org/officeDocument/2006/relationships/image" Target="media/image90.wmf"/><Relationship Id="rId321" Type="http://schemas.openxmlformats.org/officeDocument/2006/relationships/image" Target="media/image151.wmf"/><Relationship Id="rId419" Type="http://schemas.openxmlformats.org/officeDocument/2006/relationships/oleObject" Target="embeddings/oleObject221.bin"/><Relationship Id="rId626" Type="http://schemas.openxmlformats.org/officeDocument/2006/relationships/image" Target="media/image280.wmf"/><Relationship Id="rId973" Type="http://schemas.openxmlformats.org/officeDocument/2006/relationships/image" Target="media/image451.wmf"/><Relationship Id="rId1049" Type="http://schemas.openxmlformats.org/officeDocument/2006/relationships/oleObject" Target="embeddings/oleObject558.bin"/><Relationship Id="rId833" Type="http://schemas.openxmlformats.org/officeDocument/2006/relationships/oleObject" Target="embeddings/oleObject447.bin"/><Relationship Id="rId265" Type="http://schemas.openxmlformats.org/officeDocument/2006/relationships/oleObject" Target="embeddings/oleObject138.bin"/><Relationship Id="rId472" Type="http://schemas.openxmlformats.org/officeDocument/2006/relationships/image" Target="media/image221.wmf"/><Relationship Id="rId900" Type="http://schemas.openxmlformats.org/officeDocument/2006/relationships/image" Target="media/image417.wmf"/><Relationship Id="rId125" Type="http://schemas.openxmlformats.org/officeDocument/2006/relationships/image" Target="media/image56.wmf"/><Relationship Id="rId332" Type="http://schemas.openxmlformats.org/officeDocument/2006/relationships/oleObject" Target="embeddings/oleObject172.bin"/><Relationship Id="rId777" Type="http://schemas.openxmlformats.org/officeDocument/2006/relationships/oleObject" Target="embeddings/oleObject419.bin"/><Relationship Id="rId984" Type="http://schemas.openxmlformats.org/officeDocument/2006/relationships/image" Target="media/image456.wmf"/><Relationship Id="rId637" Type="http://schemas.openxmlformats.org/officeDocument/2006/relationships/oleObject" Target="embeddings/oleObject348.bin"/><Relationship Id="rId844" Type="http://schemas.openxmlformats.org/officeDocument/2006/relationships/image" Target="media/image388.wmf"/><Relationship Id="rId276" Type="http://schemas.openxmlformats.org/officeDocument/2006/relationships/image" Target="media/image129.wmf"/><Relationship Id="rId483" Type="http://schemas.openxmlformats.org/officeDocument/2006/relationships/image" Target="media/image226.wmf"/><Relationship Id="rId690" Type="http://schemas.openxmlformats.org/officeDocument/2006/relationships/image" Target="media/image312.wmf"/><Relationship Id="rId704" Type="http://schemas.openxmlformats.org/officeDocument/2006/relationships/image" Target="media/image319.wmf"/><Relationship Id="rId911" Type="http://schemas.openxmlformats.org/officeDocument/2006/relationships/image" Target="media/image423.wmf"/><Relationship Id="rId40" Type="http://schemas.openxmlformats.org/officeDocument/2006/relationships/oleObject" Target="embeddings/oleObject18.bin"/><Relationship Id="rId136" Type="http://schemas.openxmlformats.org/officeDocument/2006/relationships/oleObject" Target="embeddings/oleObject72.bin"/><Relationship Id="rId343" Type="http://schemas.openxmlformats.org/officeDocument/2006/relationships/oleObject" Target="embeddings/oleObject179.bin"/><Relationship Id="rId550" Type="http://schemas.openxmlformats.org/officeDocument/2006/relationships/oleObject" Target="embeddings/oleObject293.bin"/><Relationship Id="rId788" Type="http://schemas.openxmlformats.org/officeDocument/2006/relationships/image" Target="media/image360.wmf"/><Relationship Id="rId995" Type="http://schemas.openxmlformats.org/officeDocument/2006/relationships/oleObject" Target="embeddings/oleObject530.bin"/><Relationship Id="rId203" Type="http://schemas.openxmlformats.org/officeDocument/2006/relationships/oleObject" Target="embeddings/oleObject107.bin"/><Relationship Id="rId648" Type="http://schemas.openxmlformats.org/officeDocument/2006/relationships/image" Target="media/image291.wmf"/><Relationship Id="rId855" Type="http://schemas.openxmlformats.org/officeDocument/2006/relationships/oleObject" Target="embeddings/oleObject458.bin"/><Relationship Id="rId1040" Type="http://schemas.openxmlformats.org/officeDocument/2006/relationships/image" Target="media/image483.wmf"/><Relationship Id="rId287" Type="http://schemas.openxmlformats.org/officeDocument/2006/relationships/oleObject" Target="embeddings/oleObject149.bin"/><Relationship Id="rId410" Type="http://schemas.openxmlformats.org/officeDocument/2006/relationships/image" Target="media/image190.wmf"/><Relationship Id="rId494" Type="http://schemas.openxmlformats.org/officeDocument/2006/relationships/oleObject" Target="embeddings/oleObject259.bin"/><Relationship Id="rId508" Type="http://schemas.openxmlformats.org/officeDocument/2006/relationships/image" Target="media/image238.wmf"/><Relationship Id="rId715" Type="http://schemas.openxmlformats.org/officeDocument/2006/relationships/oleObject" Target="embeddings/oleObject387.bin"/><Relationship Id="rId922" Type="http://schemas.openxmlformats.org/officeDocument/2006/relationships/oleObject" Target="embeddings/oleObject490.bin"/><Relationship Id="rId147" Type="http://schemas.openxmlformats.org/officeDocument/2006/relationships/oleObject" Target="embeddings/oleObject78.bin"/><Relationship Id="rId354" Type="http://schemas.openxmlformats.org/officeDocument/2006/relationships/image" Target="media/image165.wmf"/><Relationship Id="rId799" Type="http://schemas.openxmlformats.org/officeDocument/2006/relationships/oleObject" Target="embeddings/oleObject430.bin"/><Relationship Id="rId51" Type="http://schemas.openxmlformats.org/officeDocument/2006/relationships/image" Target="media/image24.wmf"/><Relationship Id="rId561" Type="http://schemas.openxmlformats.org/officeDocument/2006/relationships/oleObject" Target="embeddings/oleObject301.bin"/><Relationship Id="rId659" Type="http://schemas.openxmlformats.org/officeDocument/2006/relationships/oleObject" Target="embeddings/oleObject359.bin"/><Relationship Id="rId866" Type="http://schemas.openxmlformats.org/officeDocument/2006/relationships/image" Target="media/image399.wmf"/><Relationship Id="rId214" Type="http://schemas.openxmlformats.org/officeDocument/2006/relationships/image" Target="media/image98.wmf"/><Relationship Id="rId298" Type="http://schemas.openxmlformats.org/officeDocument/2006/relationships/image" Target="media/image140.wmf"/><Relationship Id="rId421" Type="http://schemas.openxmlformats.org/officeDocument/2006/relationships/oleObject" Target="embeddings/oleObject222.bin"/><Relationship Id="rId519" Type="http://schemas.openxmlformats.org/officeDocument/2006/relationships/oleObject" Target="embeddings/oleObject274.bin"/><Relationship Id="rId1051" Type="http://schemas.openxmlformats.org/officeDocument/2006/relationships/oleObject" Target="embeddings/oleObject559.bin"/><Relationship Id="rId158" Type="http://schemas.openxmlformats.org/officeDocument/2006/relationships/image" Target="media/image71.wmf"/><Relationship Id="rId726" Type="http://schemas.openxmlformats.org/officeDocument/2006/relationships/image" Target="media/image330.wmf"/><Relationship Id="rId933" Type="http://schemas.openxmlformats.org/officeDocument/2006/relationships/image" Target="media/image434.wmf"/><Relationship Id="rId1009" Type="http://schemas.openxmlformats.org/officeDocument/2006/relationships/image" Target="media/image468.wmf"/><Relationship Id="rId62" Type="http://schemas.openxmlformats.org/officeDocument/2006/relationships/oleObject" Target="embeddings/oleObject31.bin"/><Relationship Id="rId365" Type="http://schemas.openxmlformats.org/officeDocument/2006/relationships/image" Target="media/image169.wmf"/><Relationship Id="rId572" Type="http://schemas.openxmlformats.org/officeDocument/2006/relationships/oleObject" Target="embeddings/oleObject312.bin"/><Relationship Id="rId225" Type="http://schemas.openxmlformats.org/officeDocument/2006/relationships/oleObject" Target="embeddings/oleObject118.bin"/><Relationship Id="rId432" Type="http://schemas.openxmlformats.org/officeDocument/2006/relationships/image" Target="media/image201.wmf"/><Relationship Id="rId877" Type="http://schemas.openxmlformats.org/officeDocument/2006/relationships/oleObject" Target="embeddings/oleObject469.bin"/><Relationship Id="rId1062" Type="http://schemas.openxmlformats.org/officeDocument/2006/relationships/image" Target="media/image491.wmf"/><Relationship Id="rId737" Type="http://schemas.openxmlformats.org/officeDocument/2006/relationships/oleObject" Target="embeddings/oleObject399.bin"/><Relationship Id="rId944" Type="http://schemas.openxmlformats.org/officeDocument/2006/relationships/image" Target="media/image437.wmf"/><Relationship Id="rId73" Type="http://schemas.openxmlformats.org/officeDocument/2006/relationships/oleObject" Target="embeddings/oleObject37.bin"/><Relationship Id="rId169" Type="http://schemas.openxmlformats.org/officeDocument/2006/relationships/oleObject" Target="embeddings/oleObject89.bin"/><Relationship Id="rId376" Type="http://schemas.openxmlformats.org/officeDocument/2006/relationships/oleObject" Target="embeddings/oleObject198.bin"/><Relationship Id="rId583" Type="http://schemas.openxmlformats.org/officeDocument/2006/relationships/oleObject" Target="embeddings/oleObject320.bin"/><Relationship Id="rId790" Type="http://schemas.openxmlformats.org/officeDocument/2006/relationships/image" Target="media/image361.wmf"/><Relationship Id="rId804" Type="http://schemas.openxmlformats.org/officeDocument/2006/relationships/image" Target="media/image368.wmf"/><Relationship Id="rId4" Type="http://schemas.openxmlformats.org/officeDocument/2006/relationships/webSettings" Target="webSettings.xml"/><Relationship Id="rId236" Type="http://schemas.openxmlformats.org/officeDocument/2006/relationships/image" Target="media/image109.wmf"/><Relationship Id="rId443" Type="http://schemas.openxmlformats.org/officeDocument/2006/relationships/oleObject" Target="embeddings/oleObject233.bin"/><Relationship Id="rId650" Type="http://schemas.openxmlformats.org/officeDocument/2006/relationships/image" Target="media/image292.wmf"/><Relationship Id="rId888" Type="http://schemas.openxmlformats.org/officeDocument/2006/relationships/image" Target="media/image410.wmf"/><Relationship Id="rId1073" Type="http://schemas.openxmlformats.org/officeDocument/2006/relationships/oleObject" Target="embeddings/oleObject573.bin"/><Relationship Id="rId303" Type="http://schemas.openxmlformats.org/officeDocument/2006/relationships/oleObject" Target="embeddings/oleObject157.bin"/><Relationship Id="rId748" Type="http://schemas.openxmlformats.org/officeDocument/2006/relationships/image" Target="media/image340.wmf"/><Relationship Id="rId955" Type="http://schemas.openxmlformats.org/officeDocument/2006/relationships/oleObject" Target="embeddings/oleObject509.bin"/><Relationship Id="rId84" Type="http://schemas.openxmlformats.org/officeDocument/2006/relationships/image" Target="media/image38.wmf"/><Relationship Id="rId387" Type="http://schemas.openxmlformats.org/officeDocument/2006/relationships/image" Target="media/image179.wmf"/><Relationship Id="rId510" Type="http://schemas.openxmlformats.org/officeDocument/2006/relationships/oleObject" Target="embeddings/oleObject268.bin"/><Relationship Id="rId594" Type="http://schemas.openxmlformats.org/officeDocument/2006/relationships/oleObject" Target="embeddings/oleObject326.bin"/><Relationship Id="rId608" Type="http://schemas.openxmlformats.org/officeDocument/2006/relationships/image" Target="media/image271.wmf"/><Relationship Id="rId815" Type="http://schemas.openxmlformats.org/officeDocument/2006/relationships/oleObject" Target="embeddings/oleObject438.bin"/><Relationship Id="rId247" Type="http://schemas.openxmlformats.org/officeDocument/2006/relationships/oleObject" Target="embeddings/oleObject129.bin"/><Relationship Id="rId899" Type="http://schemas.openxmlformats.org/officeDocument/2006/relationships/oleObject" Target="embeddings/oleObject479.bin"/><Relationship Id="rId1000" Type="http://schemas.openxmlformats.org/officeDocument/2006/relationships/image" Target="media/image464.wmf"/><Relationship Id="rId1084" Type="http://schemas.openxmlformats.org/officeDocument/2006/relationships/image" Target="media/image502.wmf"/><Relationship Id="rId107" Type="http://schemas.openxmlformats.org/officeDocument/2006/relationships/oleObject" Target="embeddings/oleObject56.bin"/><Relationship Id="rId454" Type="http://schemas.openxmlformats.org/officeDocument/2006/relationships/image" Target="media/image212.wmf"/><Relationship Id="rId661" Type="http://schemas.openxmlformats.org/officeDocument/2006/relationships/oleObject" Target="embeddings/oleObject360.bin"/><Relationship Id="rId759" Type="http://schemas.openxmlformats.org/officeDocument/2006/relationships/oleObject" Target="embeddings/oleObject410.bin"/><Relationship Id="rId966" Type="http://schemas.openxmlformats.org/officeDocument/2006/relationships/image" Target="media/image448.wmf"/><Relationship Id="rId11" Type="http://schemas.openxmlformats.org/officeDocument/2006/relationships/image" Target="media/image4.wmf"/><Relationship Id="rId314" Type="http://schemas.openxmlformats.org/officeDocument/2006/relationships/oleObject" Target="embeddings/oleObject163.bin"/><Relationship Id="rId398" Type="http://schemas.openxmlformats.org/officeDocument/2006/relationships/image" Target="media/image184.wmf"/><Relationship Id="rId521" Type="http://schemas.openxmlformats.org/officeDocument/2006/relationships/image" Target="media/image242.wmf"/><Relationship Id="rId619" Type="http://schemas.openxmlformats.org/officeDocument/2006/relationships/oleObject" Target="embeddings/oleObject339.bin"/><Relationship Id="rId95" Type="http://schemas.openxmlformats.org/officeDocument/2006/relationships/oleObject" Target="embeddings/oleObject49.bin"/><Relationship Id="rId160" Type="http://schemas.openxmlformats.org/officeDocument/2006/relationships/image" Target="media/image72.wmf"/><Relationship Id="rId826" Type="http://schemas.openxmlformats.org/officeDocument/2006/relationships/image" Target="media/image379.wmf"/><Relationship Id="rId1011" Type="http://schemas.openxmlformats.org/officeDocument/2006/relationships/image" Target="media/image469.wmf"/><Relationship Id="rId1109" Type="http://schemas.openxmlformats.org/officeDocument/2006/relationships/oleObject" Target="embeddings/oleObject592.bin"/><Relationship Id="rId258" Type="http://schemas.openxmlformats.org/officeDocument/2006/relationships/image" Target="media/image120.wmf"/><Relationship Id="rId465" Type="http://schemas.openxmlformats.org/officeDocument/2006/relationships/oleObject" Target="embeddings/oleObject244.bin"/><Relationship Id="rId672" Type="http://schemas.openxmlformats.org/officeDocument/2006/relationships/image" Target="media/image303.wmf"/><Relationship Id="rId1095" Type="http://schemas.openxmlformats.org/officeDocument/2006/relationships/oleObject" Target="embeddings/oleObject584.bin"/><Relationship Id="rId22" Type="http://schemas.openxmlformats.org/officeDocument/2006/relationships/oleObject" Target="embeddings/oleObject9.bin"/><Relationship Id="rId118" Type="http://schemas.openxmlformats.org/officeDocument/2006/relationships/oleObject" Target="embeddings/oleObject62.bin"/><Relationship Id="rId325" Type="http://schemas.openxmlformats.org/officeDocument/2006/relationships/image" Target="media/image153.wmf"/><Relationship Id="rId532" Type="http://schemas.openxmlformats.org/officeDocument/2006/relationships/oleObject" Target="embeddings/oleObject283.bin"/><Relationship Id="rId977" Type="http://schemas.openxmlformats.org/officeDocument/2006/relationships/image" Target="media/image453.wmf"/><Relationship Id="rId171" Type="http://schemas.openxmlformats.org/officeDocument/2006/relationships/image" Target="media/image77.wmf"/><Relationship Id="rId837" Type="http://schemas.openxmlformats.org/officeDocument/2006/relationships/oleObject" Target="embeddings/oleObject449.bin"/><Relationship Id="rId1022" Type="http://schemas.openxmlformats.org/officeDocument/2006/relationships/oleObject" Target="embeddings/oleObject544.bin"/><Relationship Id="rId269" Type="http://schemas.openxmlformats.org/officeDocument/2006/relationships/oleObject" Target="embeddings/oleObject140.bin"/><Relationship Id="rId476" Type="http://schemas.openxmlformats.org/officeDocument/2006/relationships/image" Target="media/image223.wmf"/><Relationship Id="rId683" Type="http://schemas.openxmlformats.org/officeDocument/2006/relationships/oleObject" Target="embeddings/oleObject371.bin"/><Relationship Id="rId890" Type="http://schemas.openxmlformats.org/officeDocument/2006/relationships/image" Target="media/image411.wmf"/><Relationship Id="rId904" Type="http://schemas.openxmlformats.org/officeDocument/2006/relationships/oleObject" Target="embeddings/oleObject481.bin"/><Relationship Id="rId33" Type="http://schemas.openxmlformats.org/officeDocument/2006/relationships/image" Target="media/image15.wmf"/><Relationship Id="rId129" Type="http://schemas.openxmlformats.org/officeDocument/2006/relationships/image" Target="media/image58.wmf"/><Relationship Id="rId336" Type="http://schemas.openxmlformats.org/officeDocument/2006/relationships/image" Target="media/image158.wmf"/><Relationship Id="rId543" Type="http://schemas.openxmlformats.org/officeDocument/2006/relationships/image" Target="media/image250.wmf"/><Relationship Id="rId988" Type="http://schemas.openxmlformats.org/officeDocument/2006/relationships/image" Target="media/image458.wmf"/><Relationship Id="rId182" Type="http://schemas.openxmlformats.org/officeDocument/2006/relationships/oleObject" Target="embeddings/oleObject96.bin"/><Relationship Id="rId403" Type="http://schemas.openxmlformats.org/officeDocument/2006/relationships/oleObject" Target="embeddings/oleObject213.bin"/><Relationship Id="rId750" Type="http://schemas.openxmlformats.org/officeDocument/2006/relationships/image" Target="media/image341.wmf"/><Relationship Id="rId848" Type="http://schemas.openxmlformats.org/officeDocument/2006/relationships/image" Target="media/image390.wmf"/><Relationship Id="rId1033" Type="http://schemas.openxmlformats.org/officeDocument/2006/relationships/oleObject" Target="embeddings/oleObject550.bin"/><Relationship Id="rId487" Type="http://schemas.openxmlformats.org/officeDocument/2006/relationships/image" Target="media/image228.wmf"/><Relationship Id="rId610" Type="http://schemas.openxmlformats.org/officeDocument/2006/relationships/image" Target="media/image272.wmf"/><Relationship Id="rId694" Type="http://schemas.openxmlformats.org/officeDocument/2006/relationships/image" Target="media/image314.wmf"/><Relationship Id="rId708" Type="http://schemas.openxmlformats.org/officeDocument/2006/relationships/image" Target="media/image321.wmf"/><Relationship Id="rId915" Type="http://schemas.openxmlformats.org/officeDocument/2006/relationships/image" Target="media/image425.wmf"/><Relationship Id="rId347" Type="http://schemas.openxmlformats.org/officeDocument/2006/relationships/oleObject" Target="embeddings/oleObject182.bin"/><Relationship Id="rId999" Type="http://schemas.openxmlformats.org/officeDocument/2006/relationships/oleObject" Target="embeddings/oleObject532.bin"/><Relationship Id="rId1100" Type="http://schemas.openxmlformats.org/officeDocument/2006/relationships/image" Target="media/image510.wmf"/><Relationship Id="rId44" Type="http://schemas.openxmlformats.org/officeDocument/2006/relationships/oleObject" Target="embeddings/oleObject20.bin"/><Relationship Id="rId554" Type="http://schemas.openxmlformats.org/officeDocument/2006/relationships/oleObject" Target="embeddings/oleObject296.bin"/><Relationship Id="rId761" Type="http://schemas.openxmlformats.org/officeDocument/2006/relationships/oleObject" Target="embeddings/oleObject411.bin"/><Relationship Id="rId859" Type="http://schemas.openxmlformats.org/officeDocument/2006/relationships/oleObject" Target="embeddings/oleObject460.bin"/><Relationship Id="rId193" Type="http://schemas.openxmlformats.org/officeDocument/2006/relationships/oleObject" Target="embeddings/oleObject102.bin"/><Relationship Id="rId207" Type="http://schemas.openxmlformats.org/officeDocument/2006/relationships/oleObject" Target="embeddings/oleObject109.bin"/><Relationship Id="rId414" Type="http://schemas.openxmlformats.org/officeDocument/2006/relationships/image" Target="media/image192.wmf"/><Relationship Id="rId498" Type="http://schemas.openxmlformats.org/officeDocument/2006/relationships/oleObject" Target="embeddings/oleObject261.bin"/><Relationship Id="rId621" Type="http://schemas.openxmlformats.org/officeDocument/2006/relationships/oleObject" Target="embeddings/oleObject340.bin"/><Relationship Id="rId1044" Type="http://schemas.openxmlformats.org/officeDocument/2006/relationships/image" Target="media/image485.wmf"/><Relationship Id="rId260" Type="http://schemas.openxmlformats.org/officeDocument/2006/relationships/image" Target="media/image121.wmf"/><Relationship Id="rId719" Type="http://schemas.openxmlformats.org/officeDocument/2006/relationships/oleObject" Target="embeddings/oleObject389.bin"/><Relationship Id="rId926" Type="http://schemas.openxmlformats.org/officeDocument/2006/relationships/oleObject" Target="embeddings/oleObject492.bin"/><Relationship Id="rId1111" Type="http://schemas.openxmlformats.org/officeDocument/2006/relationships/oleObject" Target="embeddings/oleObject593.bin"/><Relationship Id="rId55" Type="http://schemas.openxmlformats.org/officeDocument/2006/relationships/oleObject" Target="embeddings/oleObject27.bin"/><Relationship Id="rId120" Type="http://schemas.openxmlformats.org/officeDocument/2006/relationships/oleObject" Target="embeddings/oleObject63.bin"/><Relationship Id="rId358" Type="http://schemas.openxmlformats.org/officeDocument/2006/relationships/image" Target="media/image166.wmf"/><Relationship Id="rId565" Type="http://schemas.openxmlformats.org/officeDocument/2006/relationships/oleObject" Target="embeddings/oleObject305.bin"/><Relationship Id="rId772" Type="http://schemas.openxmlformats.org/officeDocument/2006/relationships/image" Target="media/image352.wmf"/><Relationship Id="rId218" Type="http://schemas.openxmlformats.org/officeDocument/2006/relationships/image" Target="media/image100.wmf"/><Relationship Id="rId425" Type="http://schemas.openxmlformats.org/officeDocument/2006/relationships/oleObject" Target="embeddings/oleObject224.bin"/><Relationship Id="rId632" Type="http://schemas.openxmlformats.org/officeDocument/2006/relationships/image" Target="media/image283.wmf"/><Relationship Id="rId1055" Type="http://schemas.openxmlformats.org/officeDocument/2006/relationships/oleObject" Target="embeddings/oleObject562.bin"/><Relationship Id="rId271" Type="http://schemas.openxmlformats.org/officeDocument/2006/relationships/oleObject" Target="embeddings/oleObject141.bin"/><Relationship Id="rId937" Type="http://schemas.openxmlformats.org/officeDocument/2006/relationships/oleObject" Target="embeddings/oleObject498.bin"/><Relationship Id="rId66" Type="http://schemas.openxmlformats.org/officeDocument/2006/relationships/oleObject" Target="embeddings/oleObject33.bin"/><Relationship Id="rId131" Type="http://schemas.openxmlformats.org/officeDocument/2006/relationships/image" Target="media/image59.wmf"/><Relationship Id="rId369" Type="http://schemas.openxmlformats.org/officeDocument/2006/relationships/image" Target="media/image171.wmf"/><Relationship Id="rId576" Type="http://schemas.openxmlformats.org/officeDocument/2006/relationships/oleObject" Target="embeddings/oleObject316.bin"/><Relationship Id="rId783" Type="http://schemas.openxmlformats.org/officeDocument/2006/relationships/oleObject" Target="embeddings/oleObject422.bin"/><Relationship Id="rId990" Type="http://schemas.openxmlformats.org/officeDocument/2006/relationships/image" Target="media/image459.wmf"/><Relationship Id="rId229" Type="http://schemas.openxmlformats.org/officeDocument/2006/relationships/oleObject" Target="embeddings/oleObject120.bin"/><Relationship Id="rId436" Type="http://schemas.openxmlformats.org/officeDocument/2006/relationships/image" Target="media/image203.wmf"/><Relationship Id="rId643" Type="http://schemas.openxmlformats.org/officeDocument/2006/relationships/oleObject" Target="embeddings/oleObject351.bin"/><Relationship Id="rId1066" Type="http://schemas.openxmlformats.org/officeDocument/2006/relationships/image" Target="media/image493.wmf"/><Relationship Id="rId850" Type="http://schemas.openxmlformats.org/officeDocument/2006/relationships/image" Target="media/image391.wmf"/><Relationship Id="rId948" Type="http://schemas.openxmlformats.org/officeDocument/2006/relationships/image" Target="media/image439.wmf"/><Relationship Id="rId77" Type="http://schemas.openxmlformats.org/officeDocument/2006/relationships/oleObject" Target="embeddings/oleObject39.bin"/><Relationship Id="rId282" Type="http://schemas.openxmlformats.org/officeDocument/2006/relationships/image" Target="media/image132.wmf"/><Relationship Id="rId503" Type="http://schemas.openxmlformats.org/officeDocument/2006/relationships/image" Target="media/image236.wmf"/><Relationship Id="rId587" Type="http://schemas.openxmlformats.org/officeDocument/2006/relationships/image" Target="media/image261.wmf"/><Relationship Id="rId710" Type="http://schemas.openxmlformats.org/officeDocument/2006/relationships/image" Target="media/image322.wmf"/><Relationship Id="rId808" Type="http://schemas.openxmlformats.org/officeDocument/2006/relationships/image" Target="media/image370.wmf"/><Relationship Id="rId8" Type="http://schemas.openxmlformats.org/officeDocument/2006/relationships/oleObject" Target="embeddings/oleObject2.bin"/><Relationship Id="rId142" Type="http://schemas.openxmlformats.org/officeDocument/2006/relationships/image" Target="media/image63.wmf"/><Relationship Id="rId447" Type="http://schemas.openxmlformats.org/officeDocument/2006/relationships/oleObject" Target="embeddings/oleObject235.bin"/><Relationship Id="rId794" Type="http://schemas.openxmlformats.org/officeDocument/2006/relationships/image" Target="media/image363.wmf"/><Relationship Id="rId1077" Type="http://schemas.openxmlformats.org/officeDocument/2006/relationships/oleObject" Target="embeddings/oleObject575.bin"/><Relationship Id="rId654" Type="http://schemas.openxmlformats.org/officeDocument/2006/relationships/image" Target="media/image294.wmf"/><Relationship Id="rId861" Type="http://schemas.openxmlformats.org/officeDocument/2006/relationships/oleObject" Target="embeddings/oleObject461.bin"/><Relationship Id="rId959" Type="http://schemas.openxmlformats.org/officeDocument/2006/relationships/oleObject" Target="embeddings/oleObject511.bin"/><Relationship Id="rId293" Type="http://schemas.openxmlformats.org/officeDocument/2006/relationships/oleObject" Target="embeddings/oleObject152.bin"/><Relationship Id="rId307" Type="http://schemas.openxmlformats.org/officeDocument/2006/relationships/oleObject" Target="embeddings/oleObject159.bin"/><Relationship Id="rId514" Type="http://schemas.openxmlformats.org/officeDocument/2006/relationships/image" Target="media/image240.wmf"/><Relationship Id="rId721" Type="http://schemas.openxmlformats.org/officeDocument/2006/relationships/oleObject" Target="embeddings/oleObject390.bin"/><Relationship Id="rId88" Type="http://schemas.openxmlformats.org/officeDocument/2006/relationships/image" Target="media/image40.wmf"/><Relationship Id="rId153" Type="http://schemas.openxmlformats.org/officeDocument/2006/relationships/oleObject" Target="embeddings/oleObject81.bin"/><Relationship Id="rId360" Type="http://schemas.openxmlformats.org/officeDocument/2006/relationships/oleObject" Target="embeddings/oleObject190.bin"/><Relationship Id="rId598" Type="http://schemas.openxmlformats.org/officeDocument/2006/relationships/oleObject" Target="embeddings/oleObject328.bin"/><Relationship Id="rId819" Type="http://schemas.openxmlformats.org/officeDocument/2006/relationships/oleObject" Target="embeddings/oleObject440.bin"/><Relationship Id="rId1004" Type="http://schemas.openxmlformats.org/officeDocument/2006/relationships/image" Target="media/image466.wmf"/><Relationship Id="rId220" Type="http://schemas.openxmlformats.org/officeDocument/2006/relationships/image" Target="media/image101.wmf"/><Relationship Id="rId458" Type="http://schemas.openxmlformats.org/officeDocument/2006/relationships/image" Target="media/image214.wmf"/><Relationship Id="rId665" Type="http://schemas.openxmlformats.org/officeDocument/2006/relationships/oleObject" Target="embeddings/oleObject362.bin"/><Relationship Id="rId872" Type="http://schemas.openxmlformats.org/officeDocument/2006/relationships/image" Target="media/image402.wmf"/><Relationship Id="rId1088" Type="http://schemas.openxmlformats.org/officeDocument/2006/relationships/image" Target="media/image504.wmf"/><Relationship Id="rId15" Type="http://schemas.openxmlformats.org/officeDocument/2006/relationships/image" Target="media/image6.wmf"/><Relationship Id="rId318" Type="http://schemas.openxmlformats.org/officeDocument/2006/relationships/oleObject" Target="embeddings/oleObject165.bin"/><Relationship Id="rId525" Type="http://schemas.openxmlformats.org/officeDocument/2006/relationships/oleObject" Target="embeddings/oleObject279.bin"/><Relationship Id="rId732" Type="http://schemas.openxmlformats.org/officeDocument/2006/relationships/oleObject" Target="embeddings/oleObject396.bin"/><Relationship Id="rId99" Type="http://schemas.openxmlformats.org/officeDocument/2006/relationships/oleObject" Target="embeddings/oleObject51.bin"/><Relationship Id="rId164" Type="http://schemas.openxmlformats.org/officeDocument/2006/relationships/image" Target="media/image74.wmf"/><Relationship Id="rId371" Type="http://schemas.openxmlformats.org/officeDocument/2006/relationships/image" Target="media/image172.wmf"/><Relationship Id="rId1015" Type="http://schemas.openxmlformats.org/officeDocument/2006/relationships/image" Target="media/image471.wmf"/><Relationship Id="rId469" Type="http://schemas.openxmlformats.org/officeDocument/2006/relationships/oleObject" Target="embeddings/oleObject246.bin"/><Relationship Id="rId676" Type="http://schemas.openxmlformats.org/officeDocument/2006/relationships/image" Target="media/image305.wmf"/><Relationship Id="rId883" Type="http://schemas.openxmlformats.org/officeDocument/2006/relationships/oleObject" Target="embeddings/oleObject472.bin"/><Relationship Id="rId1099" Type="http://schemas.openxmlformats.org/officeDocument/2006/relationships/oleObject" Target="embeddings/oleObject586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21.bin"/><Relationship Id="rId329" Type="http://schemas.openxmlformats.org/officeDocument/2006/relationships/image" Target="media/image155.wmf"/><Relationship Id="rId536" Type="http://schemas.openxmlformats.org/officeDocument/2006/relationships/oleObject" Target="embeddings/oleObject286.bin"/><Relationship Id="rId175" Type="http://schemas.openxmlformats.org/officeDocument/2006/relationships/image" Target="media/image79.wmf"/><Relationship Id="rId743" Type="http://schemas.openxmlformats.org/officeDocument/2006/relationships/oleObject" Target="embeddings/oleObject402.bin"/><Relationship Id="rId950" Type="http://schemas.openxmlformats.org/officeDocument/2006/relationships/image" Target="media/image440.wmf"/><Relationship Id="rId1026" Type="http://schemas.openxmlformats.org/officeDocument/2006/relationships/image" Target="media/image476.wmf"/><Relationship Id="rId382" Type="http://schemas.openxmlformats.org/officeDocument/2006/relationships/oleObject" Target="embeddings/oleObject202.bin"/><Relationship Id="rId603" Type="http://schemas.openxmlformats.org/officeDocument/2006/relationships/oleObject" Target="embeddings/oleObject331.bin"/><Relationship Id="rId687" Type="http://schemas.openxmlformats.org/officeDocument/2006/relationships/oleObject" Target="embeddings/oleObject373.bin"/><Relationship Id="rId810" Type="http://schemas.openxmlformats.org/officeDocument/2006/relationships/image" Target="media/image371.wmf"/><Relationship Id="rId908" Type="http://schemas.openxmlformats.org/officeDocument/2006/relationships/oleObject" Target="embeddings/oleObject483.bin"/><Relationship Id="rId242" Type="http://schemas.openxmlformats.org/officeDocument/2006/relationships/image" Target="media/image112.wmf"/><Relationship Id="rId894" Type="http://schemas.openxmlformats.org/officeDocument/2006/relationships/image" Target="media/image413.wmf"/><Relationship Id="rId37" Type="http://schemas.openxmlformats.org/officeDocument/2006/relationships/image" Target="media/image17.wmf"/><Relationship Id="rId102" Type="http://schemas.openxmlformats.org/officeDocument/2006/relationships/oleObject" Target="embeddings/oleObject53.bin"/><Relationship Id="rId547" Type="http://schemas.openxmlformats.org/officeDocument/2006/relationships/image" Target="media/image252.wmf"/><Relationship Id="rId754" Type="http://schemas.openxmlformats.org/officeDocument/2006/relationships/image" Target="media/image343.wmf"/><Relationship Id="rId961" Type="http://schemas.openxmlformats.org/officeDocument/2006/relationships/oleObject" Target="embeddings/oleObject512.bin"/><Relationship Id="rId90" Type="http://schemas.openxmlformats.org/officeDocument/2006/relationships/oleObject" Target="embeddings/oleObject46.bin"/><Relationship Id="rId186" Type="http://schemas.openxmlformats.org/officeDocument/2006/relationships/image" Target="media/image84.wmf"/><Relationship Id="rId393" Type="http://schemas.openxmlformats.org/officeDocument/2006/relationships/oleObject" Target="embeddings/oleObject208.bin"/><Relationship Id="rId407" Type="http://schemas.openxmlformats.org/officeDocument/2006/relationships/oleObject" Target="embeddings/oleObject215.bin"/><Relationship Id="rId614" Type="http://schemas.openxmlformats.org/officeDocument/2006/relationships/image" Target="media/image274.wmf"/><Relationship Id="rId821" Type="http://schemas.openxmlformats.org/officeDocument/2006/relationships/oleObject" Target="embeddings/oleObject441.bin"/><Relationship Id="rId1037" Type="http://schemas.openxmlformats.org/officeDocument/2006/relationships/oleObject" Target="embeddings/oleObject552.bin"/><Relationship Id="rId253" Type="http://schemas.openxmlformats.org/officeDocument/2006/relationships/oleObject" Target="embeddings/oleObject132.bin"/><Relationship Id="rId460" Type="http://schemas.openxmlformats.org/officeDocument/2006/relationships/image" Target="media/image215.wmf"/><Relationship Id="rId698" Type="http://schemas.openxmlformats.org/officeDocument/2006/relationships/image" Target="media/image316.wmf"/><Relationship Id="rId919" Type="http://schemas.openxmlformats.org/officeDocument/2006/relationships/image" Target="media/image427.wmf"/><Relationship Id="rId1090" Type="http://schemas.openxmlformats.org/officeDocument/2006/relationships/image" Target="media/image505.wmf"/><Relationship Id="rId1104" Type="http://schemas.openxmlformats.org/officeDocument/2006/relationships/image" Target="media/image512.wmf"/><Relationship Id="rId48" Type="http://schemas.openxmlformats.org/officeDocument/2006/relationships/oleObject" Target="embeddings/oleObject22.bin"/><Relationship Id="rId113" Type="http://schemas.openxmlformats.org/officeDocument/2006/relationships/image" Target="media/image50.wmf"/><Relationship Id="rId320" Type="http://schemas.openxmlformats.org/officeDocument/2006/relationships/oleObject" Target="embeddings/oleObject166.bin"/><Relationship Id="rId558" Type="http://schemas.openxmlformats.org/officeDocument/2006/relationships/image" Target="media/image255.wmf"/><Relationship Id="rId765" Type="http://schemas.openxmlformats.org/officeDocument/2006/relationships/oleObject" Target="embeddings/oleObject413.bin"/><Relationship Id="rId972" Type="http://schemas.openxmlformats.org/officeDocument/2006/relationships/oleObject" Target="embeddings/oleObject518.bin"/><Relationship Id="rId197" Type="http://schemas.openxmlformats.org/officeDocument/2006/relationships/oleObject" Target="embeddings/oleObject104.bin"/><Relationship Id="rId418" Type="http://schemas.openxmlformats.org/officeDocument/2006/relationships/image" Target="media/image194.wmf"/><Relationship Id="rId625" Type="http://schemas.openxmlformats.org/officeDocument/2006/relationships/oleObject" Target="embeddings/oleObject342.bin"/><Relationship Id="rId832" Type="http://schemas.openxmlformats.org/officeDocument/2006/relationships/image" Target="media/image382.wmf"/><Relationship Id="rId1048" Type="http://schemas.openxmlformats.org/officeDocument/2006/relationships/image" Target="media/image487.wmf"/><Relationship Id="rId264" Type="http://schemas.openxmlformats.org/officeDocument/2006/relationships/image" Target="media/image123.wmf"/><Relationship Id="rId471" Type="http://schemas.openxmlformats.org/officeDocument/2006/relationships/oleObject" Target="embeddings/oleObject247.bin"/><Relationship Id="rId1115" Type="http://schemas.openxmlformats.org/officeDocument/2006/relationships/theme" Target="theme/theme1.xml"/><Relationship Id="rId59" Type="http://schemas.openxmlformats.org/officeDocument/2006/relationships/image" Target="media/image26.wmf"/><Relationship Id="rId124" Type="http://schemas.openxmlformats.org/officeDocument/2006/relationships/oleObject" Target="embeddings/oleObject65.bin"/><Relationship Id="rId569" Type="http://schemas.openxmlformats.org/officeDocument/2006/relationships/oleObject" Target="embeddings/oleObject309.bin"/><Relationship Id="rId776" Type="http://schemas.openxmlformats.org/officeDocument/2006/relationships/image" Target="media/image354.wmf"/><Relationship Id="rId983" Type="http://schemas.openxmlformats.org/officeDocument/2006/relationships/oleObject" Target="embeddings/oleObject524.bin"/><Relationship Id="rId331" Type="http://schemas.openxmlformats.org/officeDocument/2006/relationships/image" Target="media/image156.wmf"/><Relationship Id="rId429" Type="http://schemas.openxmlformats.org/officeDocument/2006/relationships/oleObject" Target="embeddings/oleObject226.bin"/><Relationship Id="rId636" Type="http://schemas.openxmlformats.org/officeDocument/2006/relationships/image" Target="media/image285.wmf"/><Relationship Id="rId1059" Type="http://schemas.openxmlformats.org/officeDocument/2006/relationships/oleObject" Target="embeddings/oleObject566.bin"/><Relationship Id="rId843" Type="http://schemas.openxmlformats.org/officeDocument/2006/relationships/oleObject" Target="embeddings/oleObject452.bin"/><Relationship Id="rId275" Type="http://schemas.openxmlformats.org/officeDocument/2006/relationships/oleObject" Target="embeddings/oleObject143.bin"/><Relationship Id="rId482" Type="http://schemas.openxmlformats.org/officeDocument/2006/relationships/oleObject" Target="embeddings/oleObject253.bin"/><Relationship Id="rId703" Type="http://schemas.openxmlformats.org/officeDocument/2006/relationships/oleObject" Target="embeddings/oleObject381.bin"/><Relationship Id="rId910" Type="http://schemas.openxmlformats.org/officeDocument/2006/relationships/oleObject" Target="embeddings/oleObject484.bin"/><Relationship Id="rId135" Type="http://schemas.openxmlformats.org/officeDocument/2006/relationships/image" Target="media/image60.wmf"/><Relationship Id="rId342" Type="http://schemas.openxmlformats.org/officeDocument/2006/relationships/image" Target="media/image160.wmf"/><Relationship Id="rId787" Type="http://schemas.openxmlformats.org/officeDocument/2006/relationships/oleObject" Target="embeddings/oleObject424.bin"/><Relationship Id="rId994" Type="http://schemas.openxmlformats.org/officeDocument/2006/relationships/image" Target="media/image461.wmf"/><Relationship Id="rId202" Type="http://schemas.openxmlformats.org/officeDocument/2006/relationships/image" Target="media/image92.wmf"/><Relationship Id="rId647" Type="http://schemas.openxmlformats.org/officeDocument/2006/relationships/oleObject" Target="embeddings/oleObject353.bin"/><Relationship Id="rId854" Type="http://schemas.openxmlformats.org/officeDocument/2006/relationships/image" Target="media/image393.wmf"/><Relationship Id="rId286" Type="http://schemas.openxmlformats.org/officeDocument/2006/relationships/image" Target="media/image134.wmf"/><Relationship Id="rId493" Type="http://schemas.openxmlformats.org/officeDocument/2006/relationships/image" Target="media/image231.wmf"/><Relationship Id="rId507" Type="http://schemas.openxmlformats.org/officeDocument/2006/relationships/oleObject" Target="embeddings/oleObject266.bin"/><Relationship Id="rId714" Type="http://schemas.openxmlformats.org/officeDocument/2006/relationships/image" Target="media/image324.wmf"/><Relationship Id="rId921" Type="http://schemas.openxmlformats.org/officeDocument/2006/relationships/image" Target="media/image428.wmf"/><Relationship Id="rId50" Type="http://schemas.openxmlformats.org/officeDocument/2006/relationships/oleObject" Target="embeddings/oleObject23.bin"/><Relationship Id="rId146" Type="http://schemas.openxmlformats.org/officeDocument/2006/relationships/image" Target="media/image65.wmf"/><Relationship Id="rId353" Type="http://schemas.openxmlformats.org/officeDocument/2006/relationships/oleObject" Target="embeddings/oleObject185.bin"/><Relationship Id="rId560" Type="http://schemas.openxmlformats.org/officeDocument/2006/relationships/image" Target="media/image256.wmf"/><Relationship Id="rId798" Type="http://schemas.openxmlformats.org/officeDocument/2006/relationships/image" Target="media/image365.wmf"/><Relationship Id="rId213" Type="http://schemas.openxmlformats.org/officeDocument/2006/relationships/oleObject" Target="embeddings/oleObject112.bin"/><Relationship Id="rId420" Type="http://schemas.openxmlformats.org/officeDocument/2006/relationships/image" Target="media/image195.wmf"/><Relationship Id="rId658" Type="http://schemas.openxmlformats.org/officeDocument/2006/relationships/image" Target="media/image296.wmf"/><Relationship Id="rId865" Type="http://schemas.openxmlformats.org/officeDocument/2006/relationships/oleObject" Target="embeddings/oleObject463.bin"/><Relationship Id="rId1050" Type="http://schemas.openxmlformats.org/officeDocument/2006/relationships/image" Target="media/image488.wmf"/><Relationship Id="rId297" Type="http://schemas.openxmlformats.org/officeDocument/2006/relationships/oleObject" Target="embeddings/oleObject154.bin"/><Relationship Id="rId518" Type="http://schemas.openxmlformats.org/officeDocument/2006/relationships/image" Target="media/image241.wmf"/><Relationship Id="rId725" Type="http://schemas.openxmlformats.org/officeDocument/2006/relationships/oleObject" Target="embeddings/oleObject392.bin"/><Relationship Id="rId932" Type="http://schemas.openxmlformats.org/officeDocument/2006/relationships/oleObject" Target="embeddings/oleObject495.bin"/><Relationship Id="rId157" Type="http://schemas.openxmlformats.org/officeDocument/2006/relationships/oleObject" Target="embeddings/oleObject83.bin"/><Relationship Id="rId364" Type="http://schemas.openxmlformats.org/officeDocument/2006/relationships/oleObject" Target="embeddings/oleObject192.bin"/><Relationship Id="rId1008" Type="http://schemas.openxmlformats.org/officeDocument/2006/relationships/oleObject" Target="embeddings/oleObject537.bin"/><Relationship Id="rId61" Type="http://schemas.openxmlformats.org/officeDocument/2006/relationships/image" Target="media/image27.wmf"/><Relationship Id="rId571" Type="http://schemas.openxmlformats.org/officeDocument/2006/relationships/oleObject" Target="embeddings/oleObject311.bin"/><Relationship Id="rId669" Type="http://schemas.openxmlformats.org/officeDocument/2006/relationships/oleObject" Target="embeddings/oleObject364.bin"/><Relationship Id="rId876" Type="http://schemas.openxmlformats.org/officeDocument/2006/relationships/image" Target="media/image404.wmf"/><Relationship Id="rId19" Type="http://schemas.openxmlformats.org/officeDocument/2006/relationships/image" Target="media/image8.wmf"/><Relationship Id="rId224" Type="http://schemas.openxmlformats.org/officeDocument/2006/relationships/image" Target="media/image103.wmf"/><Relationship Id="rId431" Type="http://schemas.openxmlformats.org/officeDocument/2006/relationships/oleObject" Target="embeddings/oleObject227.bin"/><Relationship Id="rId529" Type="http://schemas.openxmlformats.org/officeDocument/2006/relationships/image" Target="media/image244.wmf"/><Relationship Id="rId736" Type="http://schemas.openxmlformats.org/officeDocument/2006/relationships/image" Target="media/image334.wmf"/><Relationship Id="rId1061" Type="http://schemas.openxmlformats.org/officeDocument/2006/relationships/oleObject" Target="embeddings/oleObject567.bin"/><Relationship Id="rId168" Type="http://schemas.openxmlformats.org/officeDocument/2006/relationships/image" Target="media/image76.wmf"/><Relationship Id="rId943" Type="http://schemas.openxmlformats.org/officeDocument/2006/relationships/oleObject" Target="embeddings/oleObject503.bin"/><Relationship Id="rId1019" Type="http://schemas.openxmlformats.org/officeDocument/2006/relationships/image" Target="media/image473.wmf"/><Relationship Id="rId72" Type="http://schemas.openxmlformats.org/officeDocument/2006/relationships/oleObject" Target="embeddings/oleObject36.bin"/><Relationship Id="rId375" Type="http://schemas.openxmlformats.org/officeDocument/2006/relationships/image" Target="media/image174.wmf"/><Relationship Id="rId582" Type="http://schemas.openxmlformats.org/officeDocument/2006/relationships/image" Target="media/image259.wmf"/><Relationship Id="rId803" Type="http://schemas.openxmlformats.org/officeDocument/2006/relationships/oleObject" Target="embeddings/oleObject432.bin"/><Relationship Id="rId3" Type="http://schemas.openxmlformats.org/officeDocument/2006/relationships/settings" Target="settings.xml"/><Relationship Id="rId235" Type="http://schemas.openxmlformats.org/officeDocument/2006/relationships/oleObject" Target="embeddings/oleObject123.bin"/><Relationship Id="rId442" Type="http://schemas.openxmlformats.org/officeDocument/2006/relationships/image" Target="media/image206.wmf"/><Relationship Id="rId887" Type="http://schemas.openxmlformats.org/officeDocument/2006/relationships/oleObject" Target="embeddings/oleObject474.bin"/><Relationship Id="rId1072" Type="http://schemas.openxmlformats.org/officeDocument/2006/relationships/image" Target="media/image496.wmf"/><Relationship Id="rId302" Type="http://schemas.openxmlformats.org/officeDocument/2006/relationships/image" Target="media/image142.wmf"/><Relationship Id="rId747" Type="http://schemas.openxmlformats.org/officeDocument/2006/relationships/oleObject" Target="embeddings/oleObject404.bin"/><Relationship Id="rId954" Type="http://schemas.openxmlformats.org/officeDocument/2006/relationships/image" Target="media/image442.wmf"/><Relationship Id="rId83" Type="http://schemas.openxmlformats.org/officeDocument/2006/relationships/oleObject" Target="embeddings/oleObject42.bin"/><Relationship Id="rId179" Type="http://schemas.openxmlformats.org/officeDocument/2006/relationships/image" Target="media/image81.wmf"/><Relationship Id="rId386" Type="http://schemas.openxmlformats.org/officeDocument/2006/relationships/oleObject" Target="embeddings/oleObject204.bin"/><Relationship Id="rId593" Type="http://schemas.openxmlformats.org/officeDocument/2006/relationships/image" Target="media/image264.wmf"/><Relationship Id="rId607" Type="http://schemas.openxmlformats.org/officeDocument/2006/relationships/oleObject" Target="embeddings/oleObject333.bin"/><Relationship Id="rId814" Type="http://schemas.openxmlformats.org/officeDocument/2006/relationships/image" Target="media/image373.wmf"/><Relationship Id="rId246" Type="http://schemas.openxmlformats.org/officeDocument/2006/relationships/image" Target="media/image114.wmf"/><Relationship Id="rId453" Type="http://schemas.openxmlformats.org/officeDocument/2006/relationships/oleObject" Target="embeddings/oleObject238.bin"/><Relationship Id="rId660" Type="http://schemas.openxmlformats.org/officeDocument/2006/relationships/image" Target="media/image297.wmf"/><Relationship Id="rId898" Type="http://schemas.openxmlformats.org/officeDocument/2006/relationships/image" Target="media/image416.wmf"/><Relationship Id="rId1083" Type="http://schemas.openxmlformats.org/officeDocument/2006/relationships/oleObject" Target="embeddings/oleObject578.bin"/><Relationship Id="rId106" Type="http://schemas.openxmlformats.org/officeDocument/2006/relationships/image" Target="media/image47.wmf"/><Relationship Id="rId313" Type="http://schemas.openxmlformats.org/officeDocument/2006/relationships/image" Target="media/image147.wmf"/><Relationship Id="rId758" Type="http://schemas.openxmlformats.org/officeDocument/2006/relationships/image" Target="media/image345.wmf"/><Relationship Id="rId965" Type="http://schemas.openxmlformats.org/officeDocument/2006/relationships/oleObject" Target="embeddings/oleObject514.bin"/><Relationship Id="rId10" Type="http://schemas.openxmlformats.org/officeDocument/2006/relationships/oleObject" Target="embeddings/oleObject3.bin"/><Relationship Id="rId94" Type="http://schemas.openxmlformats.org/officeDocument/2006/relationships/oleObject" Target="embeddings/oleObject48.bin"/><Relationship Id="rId397" Type="http://schemas.openxmlformats.org/officeDocument/2006/relationships/oleObject" Target="embeddings/oleObject210.bin"/><Relationship Id="rId520" Type="http://schemas.openxmlformats.org/officeDocument/2006/relationships/oleObject" Target="embeddings/oleObject275.bin"/><Relationship Id="rId618" Type="http://schemas.openxmlformats.org/officeDocument/2006/relationships/image" Target="media/image276.wmf"/><Relationship Id="rId825" Type="http://schemas.openxmlformats.org/officeDocument/2006/relationships/oleObject" Target="embeddings/oleObject443.bin"/><Relationship Id="rId257" Type="http://schemas.openxmlformats.org/officeDocument/2006/relationships/oleObject" Target="embeddings/oleObject134.bin"/><Relationship Id="rId464" Type="http://schemas.openxmlformats.org/officeDocument/2006/relationships/image" Target="media/image217.wmf"/><Relationship Id="rId1010" Type="http://schemas.openxmlformats.org/officeDocument/2006/relationships/oleObject" Target="embeddings/oleObject538.bin"/><Relationship Id="rId1094" Type="http://schemas.openxmlformats.org/officeDocument/2006/relationships/image" Target="media/image507.wmf"/><Relationship Id="rId1108" Type="http://schemas.openxmlformats.org/officeDocument/2006/relationships/image" Target="media/image513.wmf"/><Relationship Id="rId117" Type="http://schemas.openxmlformats.org/officeDocument/2006/relationships/image" Target="media/image52.wmf"/><Relationship Id="rId671" Type="http://schemas.openxmlformats.org/officeDocument/2006/relationships/oleObject" Target="embeddings/oleObject365.bin"/><Relationship Id="rId769" Type="http://schemas.openxmlformats.org/officeDocument/2006/relationships/oleObject" Target="embeddings/oleObject415.bin"/><Relationship Id="rId976" Type="http://schemas.openxmlformats.org/officeDocument/2006/relationships/oleObject" Target="embeddings/oleObject520.bin"/><Relationship Id="rId324" Type="http://schemas.openxmlformats.org/officeDocument/2006/relationships/oleObject" Target="embeddings/oleObject168.bin"/><Relationship Id="rId531" Type="http://schemas.openxmlformats.org/officeDocument/2006/relationships/image" Target="media/image245.wmf"/><Relationship Id="rId629" Type="http://schemas.openxmlformats.org/officeDocument/2006/relationships/oleObject" Target="embeddings/oleObject344.bin"/><Relationship Id="rId836" Type="http://schemas.openxmlformats.org/officeDocument/2006/relationships/image" Target="media/image384.wmf"/><Relationship Id="rId1021" Type="http://schemas.openxmlformats.org/officeDocument/2006/relationships/image" Target="media/image474.wmf"/><Relationship Id="rId903" Type="http://schemas.openxmlformats.org/officeDocument/2006/relationships/image" Target="media/image419.wmf"/><Relationship Id="rId32" Type="http://schemas.openxmlformats.org/officeDocument/2006/relationships/oleObject" Target="embeddings/oleObject14.bin"/><Relationship Id="rId181" Type="http://schemas.openxmlformats.org/officeDocument/2006/relationships/image" Target="media/image82.wmf"/><Relationship Id="rId279" Type="http://schemas.openxmlformats.org/officeDocument/2006/relationships/oleObject" Target="embeddings/oleObject145.bin"/><Relationship Id="rId486" Type="http://schemas.openxmlformats.org/officeDocument/2006/relationships/oleObject" Target="embeddings/oleObject255.bin"/><Relationship Id="rId693" Type="http://schemas.openxmlformats.org/officeDocument/2006/relationships/oleObject" Target="embeddings/oleObject376.bin"/><Relationship Id="rId139" Type="http://schemas.openxmlformats.org/officeDocument/2006/relationships/oleObject" Target="embeddings/oleObject74.bin"/><Relationship Id="rId346" Type="http://schemas.openxmlformats.org/officeDocument/2006/relationships/oleObject" Target="embeddings/oleObject181.bin"/><Relationship Id="rId553" Type="http://schemas.openxmlformats.org/officeDocument/2006/relationships/image" Target="media/image254.wmf"/><Relationship Id="rId760" Type="http://schemas.openxmlformats.org/officeDocument/2006/relationships/image" Target="media/image346.wmf"/><Relationship Id="rId998" Type="http://schemas.openxmlformats.org/officeDocument/2006/relationships/image" Target="media/image463.wmf"/><Relationship Id="rId206" Type="http://schemas.openxmlformats.org/officeDocument/2006/relationships/image" Target="media/image94.wmf"/><Relationship Id="rId413" Type="http://schemas.openxmlformats.org/officeDocument/2006/relationships/oleObject" Target="embeddings/oleObject218.bin"/><Relationship Id="rId858" Type="http://schemas.openxmlformats.org/officeDocument/2006/relationships/image" Target="media/image395.wmf"/><Relationship Id="rId1043" Type="http://schemas.openxmlformats.org/officeDocument/2006/relationships/oleObject" Target="embeddings/oleObject555.bin"/><Relationship Id="rId620" Type="http://schemas.openxmlformats.org/officeDocument/2006/relationships/image" Target="media/image277.wmf"/><Relationship Id="rId718" Type="http://schemas.openxmlformats.org/officeDocument/2006/relationships/image" Target="media/image326.wmf"/><Relationship Id="rId925" Type="http://schemas.openxmlformats.org/officeDocument/2006/relationships/image" Target="media/image430.wmf"/><Relationship Id="rId1110" Type="http://schemas.openxmlformats.org/officeDocument/2006/relationships/image" Target="media/image514.wmf"/><Relationship Id="rId54" Type="http://schemas.openxmlformats.org/officeDocument/2006/relationships/oleObject" Target="embeddings/oleObject26.bin"/><Relationship Id="rId270" Type="http://schemas.openxmlformats.org/officeDocument/2006/relationships/image" Target="media/image126.wmf"/><Relationship Id="rId130" Type="http://schemas.openxmlformats.org/officeDocument/2006/relationships/oleObject" Target="embeddings/oleObject68.bin"/><Relationship Id="rId368" Type="http://schemas.openxmlformats.org/officeDocument/2006/relationships/oleObject" Target="embeddings/oleObject194.bin"/><Relationship Id="rId575" Type="http://schemas.openxmlformats.org/officeDocument/2006/relationships/oleObject" Target="embeddings/oleObject315.bin"/><Relationship Id="rId782" Type="http://schemas.openxmlformats.org/officeDocument/2006/relationships/image" Target="media/image357.wmf"/><Relationship Id="rId228" Type="http://schemas.openxmlformats.org/officeDocument/2006/relationships/image" Target="media/image105.wmf"/><Relationship Id="rId435" Type="http://schemas.openxmlformats.org/officeDocument/2006/relationships/oleObject" Target="embeddings/oleObject229.bin"/><Relationship Id="rId642" Type="http://schemas.openxmlformats.org/officeDocument/2006/relationships/image" Target="media/image288.wmf"/><Relationship Id="rId1065" Type="http://schemas.openxmlformats.org/officeDocument/2006/relationships/oleObject" Target="embeddings/oleObject569.bin"/><Relationship Id="rId502" Type="http://schemas.openxmlformats.org/officeDocument/2006/relationships/oleObject" Target="embeddings/oleObject263.bin"/><Relationship Id="rId947" Type="http://schemas.openxmlformats.org/officeDocument/2006/relationships/oleObject" Target="embeddings/oleObject505.bin"/><Relationship Id="rId76" Type="http://schemas.openxmlformats.org/officeDocument/2006/relationships/image" Target="media/image34.wmf"/><Relationship Id="rId807" Type="http://schemas.openxmlformats.org/officeDocument/2006/relationships/oleObject" Target="embeddings/oleObject434.bin"/><Relationship Id="rId292" Type="http://schemas.openxmlformats.org/officeDocument/2006/relationships/image" Target="media/image137.wmf"/><Relationship Id="rId597" Type="http://schemas.openxmlformats.org/officeDocument/2006/relationships/image" Target="media/image266.wmf"/><Relationship Id="rId152" Type="http://schemas.openxmlformats.org/officeDocument/2006/relationships/image" Target="media/image68.wmf"/><Relationship Id="rId457" Type="http://schemas.openxmlformats.org/officeDocument/2006/relationships/oleObject" Target="embeddings/oleObject240.bin"/><Relationship Id="rId1087" Type="http://schemas.openxmlformats.org/officeDocument/2006/relationships/oleObject" Target="embeddings/oleObject580.bin"/><Relationship Id="rId664" Type="http://schemas.openxmlformats.org/officeDocument/2006/relationships/image" Target="media/image299.wmf"/><Relationship Id="rId871" Type="http://schemas.openxmlformats.org/officeDocument/2006/relationships/oleObject" Target="embeddings/oleObject466.bin"/><Relationship Id="rId969" Type="http://schemas.openxmlformats.org/officeDocument/2006/relationships/oleObject" Target="embeddings/oleObject51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CF330B2-2E9B-4D83-A1B0-5388EF483B5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5</TotalTime>
  <Pages>90</Pages>
  <Words>10023</Words>
  <Characters>57135</Characters>
  <Application>Microsoft Office Word</Application>
  <DocSecurity>0</DocSecurity>
  <Lines>476</Lines>
  <Paragraphs>13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70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Чигамбаева Нургуль</dc:creator>
  <cp:keywords/>
  <dc:description/>
  <cp:lastModifiedBy>Улбала Уралбекова</cp:lastModifiedBy>
  <cp:revision>22</cp:revision>
  <dcterms:created xsi:type="dcterms:W3CDTF">2023-01-12T21:06:00Z</dcterms:created>
  <dcterms:modified xsi:type="dcterms:W3CDTF">2023-01-17T03:41:00Z</dcterms:modified>
</cp:coreProperties>
</file>